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130" w:rsidRDefault="00D33130" w:rsidP="00D33130">
      <w:pPr>
        <w:adjustRightInd w:val="0"/>
        <w:snapToGrid w:val="0"/>
        <w:spacing w:line="288" w:lineRule="auto"/>
        <w:jc w:val="center"/>
        <w:rPr>
          <w:rFonts w:ascii="Times New Roman" w:hAnsi="Times New Roman"/>
          <w:sz w:val="40"/>
        </w:rPr>
      </w:pPr>
      <w:r w:rsidRPr="00E844A1">
        <w:rPr>
          <w:rFonts w:ascii="Times New Roman" w:eastAsia="華康中圓體" w:hAnsi="Times New Roman"/>
          <w:sz w:val="56"/>
          <w:szCs w:val="56"/>
        </w:rPr>
        <w:t>第</w:t>
      </w:r>
      <w:r>
        <w:rPr>
          <w:rFonts w:ascii="Times New Roman" w:eastAsia="華康中圓體" w:hAnsi="Times New Roman" w:hint="eastAsia"/>
          <w:sz w:val="56"/>
          <w:szCs w:val="56"/>
        </w:rPr>
        <w:t>六</w:t>
      </w:r>
      <w:r w:rsidRPr="00E844A1">
        <w:rPr>
          <w:rFonts w:ascii="Times New Roman" w:eastAsia="華康中圓體" w:hAnsi="Times New Roman"/>
          <w:sz w:val="56"/>
          <w:szCs w:val="56"/>
        </w:rPr>
        <w:t>章</w:t>
      </w:r>
      <w:r w:rsidRPr="00E844A1">
        <w:rPr>
          <w:rFonts w:ascii="Times New Roman" w:eastAsia="華康中圓體" w:hAnsi="Times New Roman"/>
          <w:sz w:val="56"/>
          <w:szCs w:val="56"/>
        </w:rPr>
        <w:t xml:space="preserve">  </w:t>
      </w:r>
      <w:r w:rsidRPr="00D33130">
        <w:rPr>
          <w:rFonts w:ascii="Times New Roman" w:eastAsia="華康中圓體" w:hAnsi="Times New Roman" w:hint="eastAsia"/>
          <w:sz w:val="56"/>
          <w:szCs w:val="56"/>
        </w:rPr>
        <w:t>無機化合物</w:t>
      </w:r>
      <w:bookmarkStart w:id="0" w:name="_GoBack"/>
      <w:bookmarkEnd w:id="0"/>
    </w:p>
    <w:p w:rsidR="00CA77BF" w:rsidRDefault="00CA77BF" w:rsidP="00604BBF">
      <w:pPr>
        <w:rPr>
          <w:rFonts w:eastAsia="細明體"/>
          <w:sz w:val="40"/>
        </w:rPr>
      </w:pPr>
      <w:r>
        <w:rPr>
          <w:rFonts w:eastAsia="細明體" w:hint="eastAsia"/>
          <w:sz w:val="40"/>
        </w:rPr>
        <w:t xml:space="preserve">6-1  </w:t>
      </w:r>
      <w:r>
        <w:rPr>
          <w:rFonts w:eastAsia="細明體" w:hint="eastAsia"/>
          <w:sz w:val="40"/>
        </w:rPr>
        <w:t>非金屬元素及其化合物</w:t>
      </w:r>
    </w:p>
    <w:p w:rsidR="00CA77BF" w:rsidRDefault="00D33130">
      <w:pPr>
        <w:rPr>
          <w:rFonts w:ascii="新細明體" w:eastAsia="新細明體" w:hAnsi="新細明體"/>
          <w:sz w:val="36"/>
        </w:rPr>
      </w:pPr>
      <w:r>
        <w:rPr>
          <w:rFonts w:eastAsia="細明體"/>
          <w:noProof/>
          <w:sz w:val="40"/>
        </w:rPr>
        <w:pict>
          <v:line id="_x0000_s1026" style="position:absolute;z-index:251659264" from="0,0" to="482pt,0" strokeweight="3pt"/>
        </w:pict>
      </w:r>
      <w:r w:rsidR="00CA77BF">
        <w:rPr>
          <w:rFonts w:ascii="新細明體" w:eastAsia="新細明體" w:hAnsi="新細明體" w:hint="eastAsia"/>
          <w:sz w:val="36"/>
        </w:rPr>
        <w:t>【單選題】</w:t>
      </w:r>
    </w:p>
    <w:p w:rsidR="00CA77BF" w:rsidRPr="000170D7" w:rsidRDefault="00CA77BF" w:rsidP="00CA77BF">
      <w:pPr>
        <w:ind w:left="454" w:hanging="454"/>
        <w:rPr>
          <w:szCs w:val="14"/>
          <w:lang w:val="pt-BR"/>
        </w:rPr>
      </w:pPr>
      <w:r>
        <w:rPr>
          <w:rFonts w:ascii="新細明體" w:eastAsia="新細明體" w:hAnsi="新細明體"/>
          <w:sz w:val="24"/>
        </w:rPr>
        <w:t xml:space="preserve"> 1. </w:t>
      </w:r>
      <w:r w:rsidRPr="000170D7">
        <w:rPr>
          <w:rFonts w:hAnsi="細明體" w:cs="新細明體-WinCharSetFFFF-H" w:hint="eastAsia"/>
        </w:rPr>
        <w:t>下列哪一種酸，在水溶液中，最易完全溶解</w:t>
      </w:r>
      <w:r w:rsidRPr="000170D7">
        <w:rPr>
          <w:rFonts w:cs="TimesNewRoman"/>
        </w:rPr>
        <w:t>Ba(OH)</w:t>
      </w:r>
      <w:r w:rsidRPr="000170D7">
        <w:rPr>
          <w:rFonts w:cs="TimesNewRoman"/>
          <w:szCs w:val="14"/>
          <w:vertAlign w:val="subscript"/>
        </w:rPr>
        <w:t>2</w:t>
      </w:r>
      <w:r w:rsidRPr="000170D7">
        <w:rPr>
          <w:rFonts w:hAnsi="細明體" w:cs="新細明體-WinCharSetFFFF-H" w:hint="eastAsia"/>
        </w:rPr>
        <w:t>、</w:t>
      </w:r>
      <w:r w:rsidRPr="000170D7">
        <w:rPr>
          <w:rFonts w:cs="TimesNewRoman"/>
        </w:rPr>
        <w:t>Fe(OH)</w:t>
      </w:r>
      <w:r w:rsidRPr="000170D7">
        <w:rPr>
          <w:rFonts w:cs="TimesNewRoman"/>
          <w:szCs w:val="14"/>
          <w:vertAlign w:val="subscript"/>
        </w:rPr>
        <w:t>3</w:t>
      </w:r>
      <w:r w:rsidRPr="000170D7">
        <w:rPr>
          <w:rFonts w:hAnsi="細明體" w:cs="新細明體-WinCharSetFFFF-H" w:hint="eastAsia"/>
        </w:rPr>
        <w:t>、</w:t>
      </w:r>
      <w:r w:rsidRPr="000170D7">
        <w:rPr>
          <w:rFonts w:cs="TimesNewRoman"/>
        </w:rPr>
        <w:t>Pb(OH)</w:t>
      </w:r>
      <w:r w:rsidRPr="000170D7">
        <w:rPr>
          <w:rFonts w:cs="TimesNewRoman"/>
          <w:szCs w:val="14"/>
          <w:vertAlign w:val="subscript"/>
        </w:rPr>
        <w:t>2</w:t>
      </w:r>
      <w:r w:rsidRPr="000170D7">
        <w:rPr>
          <w:rFonts w:hAnsi="細明體" w:cs="新細明體-WinCharSetFFFF-H" w:hint="eastAsia"/>
        </w:rPr>
        <w:t>之混合物而不產生任何沉澱？</w:t>
      </w:r>
      <w:r w:rsidRPr="000170D7">
        <w:rPr>
          <w:rFonts w:cs="新細明體-WinCharSetFFFF-H"/>
        </w:rPr>
        <w:t xml:space="preserve">　</w:t>
      </w:r>
      <w:r w:rsidRPr="000170D7">
        <w:rPr>
          <w:rFonts w:cs="新細明體-WinCharSetFFFF-H"/>
          <w:lang w:val="pt-BR"/>
        </w:rPr>
        <w:t>(A)</w:t>
      </w:r>
      <w:r w:rsidRPr="000170D7">
        <w:rPr>
          <w:rFonts w:cs="新細明體-WinCharSetFFFF-H" w:hint="eastAsia"/>
          <w:lang w:val="pt-BR"/>
        </w:rPr>
        <w:t xml:space="preserve"> </w:t>
      </w:r>
      <w:r w:rsidRPr="000170D7">
        <w:rPr>
          <w:rFonts w:cs="TimesNewRoman"/>
          <w:lang w:val="pt-BR"/>
        </w:rPr>
        <w:t>H</w:t>
      </w:r>
      <w:r w:rsidRPr="000170D7">
        <w:rPr>
          <w:rFonts w:cs="TimesNewRoman"/>
          <w:szCs w:val="14"/>
          <w:vertAlign w:val="subscript"/>
          <w:lang w:val="pt-BR"/>
        </w:rPr>
        <w:t>2</w:t>
      </w:r>
      <w:r w:rsidRPr="000170D7">
        <w:rPr>
          <w:rFonts w:cs="TimesNewRoman"/>
          <w:lang w:val="pt-BR"/>
        </w:rPr>
        <w:t>SO</w:t>
      </w:r>
      <w:r w:rsidRPr="000170D7">
        <w:rPr>
          <w:rFonts w:cs="TimesNewRoman"/>
          <w:szCs w:val="14"/>
          <w:vertAlign w:val="subscript"/>
          <w:lang w:val="pt-BR"/>
        </w:rPr>
        <w:t>4</w:t>
      </w:r>
      <w:r w:rsidRPr="000170D7">
        <w:rPr>
          <w:rFonts w:cs="TimesNewRoman"/>
          <w:szCs w:val="14"/>
        </w:rPr>
        <w:t xml:space="preserve">　</w:t>
      </w:r>
      <w:r w:rsidRPr="000170D7">
        <w:rPr>
          <w:rFonts w:cs="TimesNewRoman"/>
          <w:szCs w:val="14"/>
          <w:lang w:val="pt-BR"/>
        </w:rPr>
        <w:t>(B)</w:t>
      </w:r>
      <w:r w:rsidRPr="000170D7">
        <w:rPr>
          <w:rFonts w:cs="TimesNewRoman" w:hint="eastAsia"/>
          <w:szCs w:val="14"/>
          <w:lang w:val="pt-BR"/>
        </w:rPr>
        <w:t xml:space="preserve"> </w:t>
      </w:r>
      <w:r w:rsidRPr="000170D7">
        <w:rPr>
          <w:rFonts w:cs="TimesNewRoman"/>
          <w:lang w:val="pt-BR"/>
        </w:rPr>
        <w:t>HCl</w:t>
      </w:r>
      <w:r w:rsidRPr="000170D7">
        <w:rPr>
          <w:rFonts w:cs="TimesNewRoman"/>
        </w:rPr>
        <w:t xml:space="preserve">　</w:t>
      </w:r>
      <w:r w:rsidRPr="000170D7">
        <w:rPr>
          <w:rFonts w:cs="TimesNewRoman"/>
          <w:lang w:val="pt-BR"/>
        </w:rPr>
        <w:t>(C)</w:t>
      </w:r>
      <w:r w:rsidRPr="000170D7">
        <w:rPr>
          <w:rFonts w:cs="TimesNewRoman" w:hint="eastAsia"/>
          <w:lang w:val="pt-BR"/>
        </w:rPr>
        <w:t xml:space="preserve"> </w:t>
      </w:r>
      <w:r w:rsidRPr="000170D7">
        <w:rPr>
          <w:rFonts w:cs="TimesNewRoman"/>
          <w:lang w:val="pt-BR"/>
        </w:rPr>
        <w:t>HNO</w:t>
      </w:r>
      <w:r w:rsidRPr="000170D7">
        <w:rPr>
          <w:rFonts w:cs="TimesNewRoman"/>
          <w:szCs w:val="14"/>
          <w:vertAlign w:val="subscript"/>
          <w:lang w:val="pt-BR"/>
        </w:rPr>
        <w:t>3</w:t>
      </w:r>
      <w:r w:rsidRPr="000170D7">
        <w:rPr>
          <w:rFonts w:cs="TimesNewRoman"/>
          <w:szCs w:val="14"/>
        </w:rPr>
        <w:t xml:space="preserve">　</w:t>
      </w:r>
      <w:r w:rsidRPr="000170D7">
        <w:rPr>
          <w:rFonts w:cs="TimesNewRoman"/>
          <w:szCs w:val="14"/>
          <w:lang w:val="pt-BR"/>
        </w:rPr>
        <w:t>(D)</w:t>
      </w:r>
      <w:r w:rsidRPr="000170D7">
        <w:rPr>
          <w:rFonts w:cs="TimesNewRoman" w:hint="eastAsia"/>
          <w:szCs w:val="14"/>
          <w:lang w:val="pt-BR"/>
        </w:rPr>
        <w:t xml:space="preserve"> </w:t>
      </w:r>
      <w:r w:rsidRPr="000170D7">
        <w:rPr>
          <w:rFonts w:cs="TimesNewRoman"/>
          <w:lang w:val="pt-BR"/>
        </w:rPr>
        <w:t>H</w:t>
      </w:r>
      <w:r w:rsidRPr="000170D7">
        <w:rPr>
          <w:rFonts w:cs="TimesNewRoman"/>
          <w:szCs w:val="14"/>
          <w:vertAlign w:val="subscript"/>
          <w:lang w:val="pt-BR"/>
        </w:rPr>
        <w:t>3</w:t>
      </w:r>
      <w:r w:rsidRPr="000170D7">
        <w:rPr>
          <w:rFonts w:cs="TimesNewRoman"/>
          <w:lang w:val="pt-BR"/>
        </w:rPr>
        <w:t>PO</w:t>
      </w:r>
      <w:r w:rsidRPr="000170D7">
        <w:rPr>
          <w:rFonts w:cs="TimesNewRoman"/>
          <w:szCs w:val="14"/>
          <w:vertAlign w:val="subscript"/>
          <w:lang w:val="pt-BR"/>
        </w:rPr>
        <w:t>4</w:t>
      </w:r>
      <w:r w:rsidRPr="000170D7">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NO</w:t>
      </w:r>
      <w:r w:rsidRPr="00CA77BF">
        <w:rPr>
          <w:rFonts w:cs="TimesNewRoman"/>
          <w:szCs w:val="14"/>
          <w:vertAlign w:val="subscript"/>
        </w:rPr>
        <w:t>3</w:t>
      </w:r>
      <w:r w:rsidRPr="00CA77BF">
        <w:rPr>
          <w:rFonts w:cs="TimesNewRoman"/>
          <w:szCs w:val="14"/>
          <w:vertAlign w:val="superscript"/>
        </w:rPr>
        <w:sym w:font="Symbol" w:char="F02D"/>
      </w:r>
      <w:r w:rsidRPr="00CA77BF">
        <w:rPr>
          <w:rFonts w:cs="TimesNewRoman" w:hint="eastAsia"/>
          <w:szCs w:val="14"/>
          <w:vertAlign w:val="superscript"/>
        </w:rPr>
        <w:t xml:space="preserve"> </w:t>
      </w:r>
      <w:r w:rsidRPr="00CA77BF">
        <w:rPr>
          <w:rFonts w:hAnsi="細明體" w:cs="新細明體-WinCharSetFFFF-H" w:hint="eastAsia"/>
        </w:rPr>
        <w:t>不與任何陽離子產生沉澱</w:t>
      </w:r>
    </w:p>
    <w:p w:rsidR="00CA77BF" w:rsidRPr="00022521" w:rsidRDefault="00CA77BF" w:rsidP="00CA77BF">
      <w:pPr>
        <w:ind w:left="454" w:hanging="454"/>
        <w:rPr>
          <w:rFonts w:hAnsi="細明體" w:cs="新細明體-WinCharSetFFFF-H"/>
        </w:rPr>
      </w:pPr>
      <w:r>
        <w:rPr>
          <w:rFonts w:ascii="新細明體" w:eastAsia="新細明體" w:hAnsi="新細明體"/>
          <w:sz w:val="24"/>
        </w:rPr>
        <w:t xml:space="preserve"> 2. </w:t>
      </w:r>
      <w:r w:rsidRPr="00022521">
        <w:rPr>
          <w:rFonts w:hAnsi="細明體" w:cs="新細明體-WinCharSetFFFF-H" w:hint="eastAsia"/>
        </w:rPr>
        <w:t xml:space="preserve">三瓶沒有貼標籤的強酸，已知分別裝有濃鹽酸、濃硫酸及濃硝酸。試問下列哪一種物質，可以單獨鑑別這三瓶強酸？　</w:t>
      </w:r>
      <w:r w:rsidRPr="00022521">
        <w:rPr>
          <w:rFonts w:cs="TimesNewRoman"/>
        </w:rPr>
        <w:t>(A)</w:t>
      </w:r>
      <w:r w:rsidRPr="00022521">
        <w:rPr>
          <w:rFonts w:hAnsi="細明體" w:cs="新細明體-WinCharSetFFFF-H" w:hint="eastAsia"/>
        </w:rPr>
        <w:t>方糖</w:t>
      </w:r>
      <w:r w:rsidRPr="00022521">
        <w:rPr>
          <w:rFonts w:cs="新細明體-WinCharSetFFFF-H"/>
        </w:rPr>
        <w:t xml:space="preserve">　</w:t>
      </w:r>
      <w:r w:rsidRPr="00022521">
        <w:rPr>
          <w:rFonts w:cs="新細明體-WinCharSetFFFF-H"/>
        </w:rPr>
        <w:t>(B)</w:t>
      </w:r>
      <w:r w:rsidRPr="00022521">
        <w:rPr>
          <w:rFonts w:hAnsi="細明體" w:cs="新細明體-WinCharSetFFFF-H" w:hint="eastAsia"/>
        </w:rPr>
        <w:t>牛奶</w:t>
      </w:r>
      <w:r w:rsidRPr="00022521">
        <w:rPr>
          <w:rFonts w:cs="新細明體-WinCharSetFFFF-H"/>
        </w:rPr>
        <w:t xml:space="preserve">　</w:t>
      </w:r>
      <w:r w:rsidRPr="00022521">
        <w:rPr>
          <w:rFonts w:cs="新細明體-WinCharSetFFFF-H"/>
        </w:rPr>
        <w:t>(C)</w:t>
      </w:r>
      <w:r w:rsidRPr="00022521">
        <w:rPr>
          <w:rFonts w:hAnsi="細明體" w:cs="新細明體-WinCharSetFFFF-H" w:hint="eastAsia"/>
        </w:rPr>
        <w:t>金片</w:t>
      </w:r>
      <w:r w:rsidRPr="00022521">
        <w:rPr>
          <w:rFonts w:cs="新細明體-WinCharSetFFFF-H"/>
        </w:rPr>
        <w:t xml:space="preserve">　</w:t>
      </w:r>
      <w:r w:rsidRPr="00022521">
        <w:rPr>
          <w:rFonts w:cs="新細明體-WinCharSetFFFF-H"/>
        </w:rPr>
        <w:t>(D)</w:t>
      </w:r>
      <w:r w:rsidRPr="00022521">
        <w:rPr>
          <w:rFonts w:hAnsi="細明體" w:cs="新細明體-WinCharSetFFFF-H" w:hint="eastAsia"/>
        </w:rPr>
        <w:t>鉑片</w:t>
      </w:r>
      <w:r w:rsidRPr="00022521">
        <w:rPr>
          <w:rFonts w:cs="新細明體-WinCharSetFFFF-H"/>
        </w:rPr>
        <w:t xml:space="preserve">　</w:t>
      </w:r>
      <w:r w:rsidRPr="00022521">
        <w:rPr>
          <w:rFonts w:cs="新細明體-WinCharSetFFFF-H"/>
        </w:rPr>
        <w:t>(E)</w:t>
      </w:r>
      <w:r w:rsidRPr="00022521">
        <w:rPr>
          <w:rFonts w:hAnsi="細明體" w:cs="新細明體-WinCharSetFFFF-H" w:hint="eastAsia"/>
        </w:rPr>
        <w:t>銅片</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僅方糖與濃硫酸發生脫水反應</w:t>
      </w:r>
      <w:r w:rsidRPr="00CA77BF">
        <w:rPr>
          <w:rFonts w:hAnsi="細明體" w:cs="新細明體-WinCharSetFFFF-H"/>
        </w:rPr>
        <w:br/>
      </w:r>
      <w:r w:rsidRPr="00CA77BF">
        <w:rPr>
          <w:rFonts w:cs="TimesNewRoman"/>
        </w:rPr>
        <w:t>(B)</w:t>
      </w:r>
      <w:r w:rsidRPr="00CA77BF">
        <w:rPr>
          <w:rFonts w:hAnsi="細明體" w:cs="新細明體-WinCharSetFFFF-H" w:hint="eastAsia"/>
        </w:rPr>
        <w:t>牛奶與鹽酸無反應，與濃硫酸雖然有脫水反應，但因水分較多故反應並不明顯，牛奶中的蛋白質會與硝酸反應而呈黃色，但因蛋白質成分有限也不明顯</w:t>
      </w:r>
      <w:r w:rsidRPr="00CA77BF">
        <w:rPr>
          <w:rFonts w:hAnsi="細明體" w:cs="新細明體-WinCharSetFFFF-H"/>
        </w:rPr>
        <w:br/>
      </w:r>
      <w:r w:rsidRPr="00CA77BF">
        <w:rPr>
          <w:rFonts w:cs="TimesNewRoman"/>
        </w:rPr>
        <w:t>(C)(D)</w:t>
      </w:r>
      <w:r w:rsidRPr="00CA77BF">
        <w:rPr>
          <w:rFonts w:hAnsi="細明體" w:cs="新細明體-WinCharSetFFFF-H" w:hint="eastAsia"/>
        </w:rPr>
        <w:t>皆無反應</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 xml:space="preserve">Cu + HCl </w:t>
      </w:r>
      <w:r w:rsidRPr="00CA77BF">
        <w:rPr>
          <w:rFonts w:cs="新細明體-WinCharSetFFFF-H" w:hint="eastAsia"/>
        </w:rPr>
        <w:t>→</w:t>
      </w:r>
      <w:r w:rsidRPr="00CA77BF">
        <w:rPr>
          <w:rFonts w:cs="新細明體-WinCharSetFFFF-H" w:hint="eastAsia"/>
        </w:rPr>
        <w:t xml:space="preserve"> </w:t>
      </w:r>
      <w:r w:rsidRPr="00CA77BF">
        <w:rPr>
          <w:rFonts w:hAnsi="細明體" w:cs="新細明體-WinCharSetFFFF-H" w:hint="eastAsia"/>
        </w:rPr>
        <w:t>不反應</w:t>
      </w:r>
      <w:r w:rsidRPr="00CA77BF">
        <w:rPr>
          <w:rFonts w:hAnsi="細明體" w:cs="新細明體-WinCharSetFFFF-H"/>
        </w:rPr>
        <w:br/>
      </w:r>
      <w:r w:rsidRPr="00CA77BF">
        <w:rPr>
          <w:rFonts w:hAnsi="細明體" w:cs="新細明體-WinCharSetFFFF-H" w:hint="eastAsia"/>
        </w:rPr>
        <w:t xml:space="preserve">　</w:t>
      </w:r>
      <w:r w:rsidRPr="00CA77BF">
        <w:rPr>
          <w:rFonts w:hAnsi="細明體" w:cs="新細明體-WinCharSetFFFF-H" w:hint="eastAsia"/>
        </w:rPr>
        <w:t xml:space="preserve"> </w:t>
      </w:r>
      <w:r w:rsidRPr="00CA77BF">
        <w:rPr>
          <w:rFonts w:cs="TimesNewRoman"/>
        </w:rPr>
        <w:t>Cu + 2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uSO</w:t>
      </w:r>
      <w:r w:rsidRPr="00CA77BF">
        <w:rPr>
          <w:rFonts w:cs="TimesNewRoman"/>
          <w:szCs w:val="14"/>
          <w:vertAlign w:val="subscript"/>
        </w:rPr>
        <w:t>4</w:t>
      </w:r>
      <w:r w:rsidRPr="00CA77BF">
        <w:rPr>
          <w:rFonts w:cs="TimesNewRoman"/>
          <w:szCs w:val="14"/>
        </w:rPr>
        <w:t xml:space="preserve"> </w:t>
      </w:r>
      <w:r w:rsidRPr="00CA77BF">
        <w:rPr>
          <w:rFonts w:cs="TimesNewRoman"/>
        </w:rPr>
        <w:t>+ S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hAnsi="細明體" w:cs="新細明體-WinCharSetFFFF-H" w:hint="eastAsia"/>
        </w:rPr>
        <w:t xml:space="preserve">　</w:t>
      </w:r>
      <w:r w:rsidRPr="00CA77BF">
        <w:rPr>
          <w:rFonts w:hAnsi="細明體" w:cs="新細明體-WinCharSetFFFF-H" w:hint="eastAsia"/>
        </w:rPr>
        <w:t xml:space="preserve"> </w:t>
      </w:r>
      <w:r w:rsidRPr="00CA77BF">
        <w:rPr>
          <w:rFonts w:cs="TimesNewRoman"/>
        </w:rPr>
        <w:t>Cu + 4HNO</w:t>
      </w:r>
      <w:r w:rsidRPr="00CA77BF">
        <w:rPr>
          <w:rFonts w:cs="TimesNewRoman"/>
          <w:szCs w:val="14"/>
          <w:vertAlign w:val="subscript"/>
        </w:rPr>
        <w:t>3</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u(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2N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hAnsi="細明體" w:cs="新細明體-WinCharSetFFFF-H" w:hint="eastAsia"/>
        </w:rPr>
        <w:t xml:space="preserve">　</w:t>
      </w:r>
      <w:r w:rsidRPr="00CA77BF">
        <w:rPr>
          <w:rFonts w:hAnsi="細明體" w:cs="新細明體-WinCharSetFFFF-H" w:hint="eastAsia"/>
        </w:rPr>
        <w:t xml:space="preserve"> </w:t>
      </w:r>
      <w:r w:rsidRPr="00CA77BF">
        <w:rPr>
          <w:rFonts w:cs="TimesNewRoman"/>
        </w:rPr>
        <w:t>SO</w:t>
      </w:r>
      <w:r w:rsidRPr="00CA77BF">
        <w:rPr>
          <w:rFonts w:cs="TimesNewRoman"/>
          <w:szCs w:val="14"/>
          <w:vertAlign w:val="subscript"/>
        </w:rPr>
        <w:t>2</w:t>
      </w:r>
      <w:r w:rsidRPr="00CA77BF">
        <w:rPr>
          <w:rFonts w:hAnsi="細明體" w:cs="新細明體-WinCharSetFFFF-H" w:hint="eastAsia"/>
        </w:rPr>
        <w:t>為無色具刺激味，</w:t>
      </w:r>
      <w:r w:rsidRPr="00CA77BF">
        <w:rPr>
          <w:rFonts w:cs="TimesNewRoman"/>
        </w:rPr>
        <w:t>NO</w:t>
      </w:r>
      <w:r w:rsidRPr="00CA77BF">
        <w:rPr>
          <w:rFonts w:cs="TimesNewRoman"/>
          <w:szCs w:val="14"/>
          <w:vertAlign w:val="subscript"/>
        </w:rPr>
        <w:t>2</w:t>
      </w:r>
      <w:r w:rsidRPr="00CA77BF">
        <w:rPr>
          <w:rFonts w:hAnsi="細明體" w:cs="新細明體-WinCharSetFFFF-H" w:hint="eastAsia"/>
        </w:rPr>
        <w:t>為紅棕色具刺激味</w:t>
      </w:r>
    </w:p>
    <w:p w:rsidR="00CA77BF" w:rsidRPr="00953257" w:rsidRDefault="00CA77BF" w:rsidP="00CA77BF">
      <w:pPr>
        <w:ind w:left="454" w:hanging="454"/>
        <w:rPr>
          <w:rFonts w:hAnsi="細明體" w:cs="新細明體-WinCharSetFFFF-H"/>
        </w:rPr>
      </w:pPr>
      <w:r>
        <w:rPr>
          <w:rFonts w:ascii="新細明體" w:eastAsia="新細明體" w:hAnsi="新細明體"/>
          <w:sz w:val="24"/>
        </w:rPr>
        <w:t xml:space="preserve"> 3. </w:t>
      </w:r>
      <w:r w:rsidRPr="00953257">
        <w:rPr>
          <w:rFonts w:hAnsi="細明體" w:cs="新細明體-WinCharSetFFFF-H" w:hint="eastAsia"/>
        </w:rPr>
        <w:t>下圖為列出第二與第三週期元素的簡略週期表，下列三個敘述分別符合所列出的哪一個元素？</w:t>
      </w:r>
      <w:r w:rsidRPr="00953257">
        <w:rPr>
          <w:rFonts w:hAnsi="細明體" w:cs="新細明體-WinCharSetFFFF-H"/>
        </w:rPr>
        <w:br/>
      </w:r>
      <w:r w:rsidR="00D33130">
        <w:rPr>
          <w:rFonts w:hAnsi="細明體" w:cs="新細明體-WinCharSetFFFF-H"/>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68.25pt">
            <v:imagedata r:id="rId7" o:title=""/>
          </v:shape>
        </w:pict>
      </w:r>
      <w:r w:rsidRPr="00953257">
        <w:rPr>
          <w:rFonts w:hAnsi="細明體" w:cs="新細明體-WinCharSetFFFF-H"/>
        </w:rPr>
        <w:br/>
      </w:r>
      <w:r w:rsidRPr="00953257">
        <w:rPr>
          <w:rFonts w:hAnsi="細明體" w:cs="新細明體-WinCharSetFFFF-H" w:hint="eastAsia"/>
        </w:rPr>
        <w:t>甲、甲元素的含氧酸為工業上最重要的酸之一。此酸根與鋇離子所形成的鹽類在水中的溶解度低，且</w:t>
      </w:r>
      <w:r w:rsidRPr="00953257">
        <w:rPr>
          <w:rFonts w:cs="新細明體-WinCharSetFFFF-H"/>
        </w:rPr>
        <w:t>X</w:t>
      </w:r>
      <w:r w:rsidRPr="00953257">
        <w:rPr>
          <w:rFonts w:hAnsi="細明體" w:cs="新細明體-WinCharSetFFFF-H" w:hint="eastAsia"/>
        </w:rPr>
        <w:t>射線的穿透性也低，廣泛用作胃部檢查的造影劑</w:t>
      </w:r>
      <w:r w:rsidRPr="00953257">
        <w:rPr>
          <w:rFonts w:hAnsi="細明體" w:cs="新細明體-WinCharSetFFFF-H"/>
        </w:rPr>
        <w:br/>
      </w:r>
      <w:r w:rsidRPr="00953257">
        <w:rPr>
          <w:rFonts w:hAnsi="細明體" w:cs="新細明體-WinCharSetFFFF-H" w:hint="eastAsia"/>
        </w:rPr>
        <w:t>乙、廣泛被用於先進材料中的乙元素，其晶體中摻雜微量不純物可作半導體材料，乙元素的氧化物可作光纖通信用的玻璃纖維</w:t>
      </w:r>
      <w:r w:rsidRPr="00953257">
        <w:rPr>
          <w:rFonts w:hAnsi="細明體" w:cs="新細明體-WinCharSetFFFF-H"/>
        </w:rPr>
        <w:br/>
      </w:r>
      <w:r w:rsidRPr="00953257">
        <w:rPr>
          <w:rFonts w:hAnsi="細明體" w:cs="新細明體-WinCharSetFFFF-H" w:hint="eastAsia"/>
        </w:rPr>
        <w:t>丙、汽車排氣中多含有丙元素的氧化物，是都市空氣汙染的原因之一。丙元素與氫氣所形成化合物的水溶液呈鹼性</w:t>
      </w:r>
      <w:r w:rsidRPr="00953257">
        <w:rPr>
          <w:rFonts w:hAnsi="細明體" w:cs="新細明體-WinCharSetFFFF-H"/>
        </w:rPr>
        <w:br/>
      </w:r>
      <w:bookmarkStart w:id="1" w:name="_MON_1395466849"/>
      <w:bookmarkEnd w:id="1"/>
      <w:bookmarkStart w:id="2" w:name="_MON_1396693919"/>
      <w:bookmarkEnd w:id="2"/>
      <w:r w:rsidRPr="00953257">
        <w:rPr>
          <w:rFonts w:hAnsi="細明體" w:cs="新細明體-WinCharSetFFFF-H"/>
        </w:rPr>
        <w:object w:dxaOrig="4385" w:dyaOrig="1441">
          <v:shape id="_x0000_i1026" type="#_x0000_t75" style="width:219pt;height:1in" o:ole="">
            <v:imagedata r:id="rId8" o:title=""/>
          </v:shape>
          <o:OLEObject Type="Embed" ProgID="Word.Document.8" ShapeID="_x0000_i1026" DrawAspect="Content" ObjectID="_1537170433" r:id="rId9">
            <o:FieldCodes>\s</o:FieldCodes>
          </o:OLEObject>
        </w:objec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0</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由甲知</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hAnsi="細明體" w:cs="新細明體-WinCharSetFFFF-H" w:hint="eastAsia"/>
        </w:rPr>
        <w:t>為工業上最重要的酸之一，</w:t>
      </w:r>
      <w:r w:rsidRPr="00CA77BF">
        <w:rPr>
          <w:rFonts w:cs="TimesNewRoman"/>
        </w:rPr>
        <w:t>S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TimesNewRoman" w:hint="eastAsia"/>
          <w:szCs w:val="14"/>
          <w:vertAlign w:val="superscript"/>
        </w:rPr>
        <w:t xml:space="preserve"> </w:t>
      </w:r>
      <w:r w:rsidRPr="00CA77BF">
        <w:rPr>
          <w:rFonts w:hAnsi="細明體" w:cs="新細明體-WinCharSetFFFF-H" w:hint="eastAsia"/>
        </w:rPr>
        <w:t>與鋇離子所形成的</w:t>
      </w:r>
      <w:r w:rsidRPr="00CA77BF">
        <w:rPr>
          <w:rFonts w:cs="TimesNewRoman"/>
        </w:rPr>
        <w:t>BaSO</w:t>
      </w:r>
      <w:r w:rsidRPr="00CA77BF">
        <w:rPr>
          <w:rFonts w:cs="TimesNewRoman"/>
          <w:szCs w:val="14"/>
          <w:vertAlign w:val="subscript"/>
        </w:rPr>
        <w:t>4</w:t>
      </w:r>
      <w:r w:rsidRPr="00CA77BF">
        <w:rPr>
          <w:rFonts w:hAnsi="細明體" w:cs="新細明體-WinCharSetFFFF-H" w:hint="eastAsia"/>
        </w:rPr>
        <w:t>在水中的溶解度低，故甲元素為</w:t>
      </w:r>
      <w:r w:rsidRPr="00CA77BF">
        <w:rPr>
          <w:rFonts w:cs="TimesNewRoman"/>
        </w:rPr>
        <w:t>S</w:t>
      </w:r>
      <w:r w:rsidRPr="00CA77BF">
        <w:rPr>
          <w:rFonts w:hAnsi="細明體" w:cs="新細明體-WinCharSetFFFF-H" w:hint="eastAsia"/>
        </w:rPr>
        <w:t>。由乙知</w:t>
      </w:r>
      <w:r w:rsidRPr="00CA77BF">
        <w:rPr>
          <w:rFonts w:cs="TimesNewRoman"/>
        </w:rPr>
        <w:t>Si</w:t>
      </w:r>
      <w:r w:rsidRPr="00CA77BF">
        <w:rPr>
          <w:rFonts w:hAnsi="細明體" w:cs="新細明體-WinCharSetFFFF-H" w:hint="eastAsia"/>
        </w:rPr>
        <w:t>可作半導體材料，故乙元素為</w:t>
      </w:r>
      <w:r w:rsidRPr="00CA77BF">
        <w:rPr>
          <w:rFonts w:cs="TimesNewRoman"/>
        </w:rPr>
        <w:t>Si</w:t>
      </w:r>
      <w:r w:rsidRPr="00CA77BF">
        <w:rPr>
          <w:rFonts w:hAnsi="細明體" w:cs="新細明體-WinCharSetFFFF-H" w:hint="eastAsia"/>
        </w:rPr>
        <w:t>。由丙知汽車排氣中多含有</w:t>
      </w:r>
      <w:r w:rsidRPr="00CA77BF">
        <w:rPr>
          <w:rFonts w:cs="TimesNewRoman"/>
        </w:rPr>
        <w:t>N</w:t>
      </w:r>
      <w:r w:rsidRPr="00CA77BF">
        <w:rPr>
          <w:rFonts w:hAnsi="細明體" w:cs="新細明體-WinCharSetFFFF-H" w:hint="eastAsia"/>
        </w:rPr>
        <w:t>元素的氧化物。</w:t>
      </w:r>
      <w:r w:rsidRPr="00CA77BF">
        <w:rPr>
          <w:rFonts w:cs="TimesNewRoman"/>
        </w:rPr>
        <w:t>N</w:t>
      </w:r>
      <w:r w:rsidRPr="00CA77BF">
        <w:rPr>
          <w:rFonts w:hAnsi="細明體" w:cs="新細明體-WinCharSetFFFF-H" w:hint="eastAsia"/>
        </w:rPr>
        <w:t>元素與氫氣所形成</w:t>
      </w:r>
      <w:r w:rsidRPr="00CA77BF">
        <w:rPr>
          <w:rFonts w:cs="TimesNewRoman"/>
        </w:rPr>
        <w:t>NH</w:t>
      </w:r>
      <w:r w:rsidRPr="00CA77BF">
        <w:rPr>
          <w:rFonts w:cs="TimesNewRoman"/>
          <w:szCs w:val="14"/>
          <w:vertAlign w:val="subscript"/>
        </w:rPr>
        <w:t>3</w:t>
      </w:r>
      <w:r w:rsidRPr="00CA77BF">
        <w:rPr>
          <w:rFonts w:hAnsi="細明體" w:cs="新細明體-WinCharSetFFFF-H" w:hint="eastAsia"/>
        </w:rPr>
        <w:t>的水溶液呈鹼性</w:t>
      </w:r>
    </w:p>
    <w:p w:rsidR="00CA77BF" w:rsidRPr="008C3704" w:rsidRDefault="00CA77BF" w:rsidP="00CA77BF">
      <w:pPr>
        <w:ind w:left="454" w:hanging="454"/>
      </w:pPr>
      <w:r>
        <w:rPr>
          <w:rFonts w:ascii="新細明體" w:eastAsia="新細明體" w:hAnsi="新細明體"/>
          <w:sz w:val="24"/>
        </w:rPr>
        <w:t xml:space="preserve"> 4. </w:t>
      </w:r>
      <w:r w:rsidRPr="008C3704">
        <w:rPr>
          <w:rFonts w:hAnsi="細明體" w:cs="新細明體-WinCharSetFFFF-H" w:hint="eastAsia"/>
        </w:rPr>
        <w:t>下列哪一選項的廣告語最</w:t>
      </w:r>
      <w:r w:rsidRPr="008C3704">
        <w:rPr>
          <w:rFonts w:hAnsi="細明體" w:cs="新細明體-WinCharSetFFFF-H" w:hint="eastAsia"/>
          <w:u w:val="wave"/>
        </w:rPr>
        <w:t>不科學</w:t>
      </w:r>
      <w:r w:rsidRPr="008C3704">
        <w:rPr>
          <w:rFonts w:hAnsi="細明體" w:cs="新細明體-WinCharSetFFFF-H" w:hint="eastAsia"/>
        </w:rPr>
        <w:t xml:space="preserve">？　</w:t>
      </w:r>
      <w:r w:rsidRPr="008C3704">
        <w:rPr>
          <w:rFonts w:cs="TimesNewRoman"/>
        </w:rPr>
        <w:t>(A)</w:t>
      </w:r>
      <w:r w:rsidRPr="008C3704">
        <w:rPr>
          <w:rFonts w:hAnsi="細明體" w:cs="新細明體-WinCharSetFFFF-H" w:hint="eastAsia"/>
        </w:rPr>
        <w:t xml:space="preserve">本牙膏含有氟，可預防蛀牙　</w:t>
      </w:r>
      <w:r w:rsidRPr="008C3704">
        <w:rPr>
          <w:rFonts w:cs="TimesNewRoman"/>
        </w:rPr>
        <w:t>(B)</w:t>
      </w:r>
      <w:r w:rsidRPr="008C3704">
        <w:rPr>
          <w:rFonts w:hAnsi="細明體" w:cs="新細明體-WinCharSetFFFF-H" w:hint="eastAsia"/>
        </w:rPr>
        <w:t xml:space="preserve">本飲料含有鹽，適合運動後飲用　</w:t>
      </w:r>
      <w:r w:rsidRPr="008C3704">
        <w:rPr>
          <w:rFonts w:cs="TimesNewRoman"/>
        </w:rPr>
        <w:t>(C)</w:t>
      </w:r>
      <w:r w:rsidRPr="008C3704">
        <w:rPr>
          <w:rFonts w:hAnsi="細明體" w:cs="新細明體-WinCharSetFFFF-H" w:hint="eastAsia"/>
        </w:rPr>
        <w:t xml:space="preserve">本飲料純由天然物質配製，不含化學物質　</w:t>
      </w:r>
      <w:r w:rsidRPr="008C3704">
        <w:rPr>
          <w:rFonts w:cs="TimesNewRoman"/>
        </w:rPr>
        <w:t>(D)</w:t>
      </w:r>
      <w:r w:rsidRPr="008C3704">
        <w:rPr>
          <w:rFonts w:hAnsi="細明體" w:cs="新細明體-WinCharSetFFFF-H" w:hint="eastAsia"/>
        </w:rPr>
        <w:t>本食鹽是特製品，含有碘，食用可預防甲狀腺</w:t>
      </w:r>
      <w:r w:rsidRPr="008C3704">
        <w:rPr>
          <w:rFonts w:hAnsi="細明體" w:cs="新細明體-WinCharSetFFFF-H" w:hint="eastAsia"/>
        </w:rPr>
        <w:lastRenderedPageBreak/>
        <w:t xml:space="preserve">腫大　</w:t>
      </w:r>
      <w:r w:rsidRPr="008C3704">
        <w:rPr>
          <w:rFonts w:cs="TimesNewRoman"/>
        </w:rPr>
        <w:t>(E)</w:t>
      </w:r>
      <w:r w:rsidRPr="008C3704">
        <w:rPr>
          <w:rFonts w:hAnsi="細明體" w:cs="新細明體-WinCharSetFFFF-H" w:hint="eastAsia"/>
        </w:rPr>
        <w:t>本礦泉水經衛生當局檢驗合格，含有少量礦物質，有益健康</w:t>
      </w:r>
      <w:r w:rsidRPr="008C370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飲料中所有物質包含元素、化合物、離子皆為化學物質</w:t>
      </w:r>
    </w:p>
    <w:p w:rsidR="00CA77BF" w:rsidRPr="00BF01FA" w:rsidRDefault="00CA77BF" w:rsidP="00CA77BF">
      <w:pPr>
        <w:ind w:left="454" w:hanging="454"/>
      </w:pPr>
      <w:r>
        <w:rPr>
          <w:rFonts w:ascii="新細明體" w:eastAsia="新細明體" w:hAnsi="新細明體"/>
          <w:sz w:val="24"/>
        </w:rPr>
        <w:t xml:space="preserve"> 5. </w:t>
      </w:r>
      <w:r w:rsidRPr="00BF01FA">
        <w:rPr>
          <w:rFonts w:hAnsi="細明體" w:cs="新細明體-WinCharSetFFFF-H" w:hint="eastAsia"/>
        </w:rPr>
        <w:t>實驗室中各種化學藥品的貯存，下列何者較妥當？</w:t>
      </w:r>
      <w:r w:rsidRPr="00BF01FA">
        <w:rPr>
          <w:rFonts w:cs="新細明體-WinCharSetFFFF-H"/>
        </w:rPr>
        <w:t xml:space="preserve">　</w:t>
      </w:r>
      <w:r w:rsidRPr="00BF01FA">
        <w:rPr>
          <w:rFonts w:cs="新細明體-WinCharSetFFFF-H"/>
        </w:rPr>
        <w:t>(A)</w:t>
      </w:r>
      <w:r w:rsidRPr="00BF01FA">
        <w:rPr>
          <w:rFonts w:hAnsi="細明體" w:cs="新細明體-WinCharSetFFFF-H" w:hint="eastAsia"/>
        </w:rPr>
        <w:t>濃硝酸裝於無色的玻璃瓶內</w:t>
      </w:r>
      <w:r w:rsidRPr="00BF01FA">
        <w:rPr>
          <w:rFonts w:cs="新細明體-WinCharSetFFFF-H"/>
        </w:rPr>
        <w:t xml:space="preserve">　</w:t>
      </w:r>
      <w:r w:rsidRPr="00BF01FA">
        <w:rPr>
          <w:rFonts w:cs="新細明體-WinCharSetFFFF-H"/>
        </w:rPr>
        <w:t>(B)</w:t>
      </w:r>
      <w:r w:rsidRPr="00BF01FA">
        <w:rPr>
          <w:rFonts w:hAnsi="細明體" w:cs="新細明體-WinCharSetFFFF-H" w:hint="eastAsia"/>
        </w:rPr>
        <w:t>氫氟酸裝於陶瓷容器內</w:t>
      </w:r>
      <w:r w:rsidRPr="00BF01FA">
        <w:rPr>
          <w:rFonts w:cs="新細明體-WinCharSetFFFF-H"/>
        </w:rPr>
        <w:t xml:space="preserve">　</w:t>
      </w:r>
      <w:r w:rsidRPr="00BF01FA">
        <w:rPr>
          <w:rFonts w:cs="新細明體-WinCharSetFFFF-H"/>
        </w:rPr>
        <w:t>(C)</w:t>
      </w:r>
      <w:r w:rsidRPr="00BF01FA">
        <w:rPr>
          <w:rFonts w:hAnsi="細明體" w:cs="新細明體-WinCharSetFFFF-H" w:hint="eastAsia"/>
        </w:rPr>
        <w:t>白磷裝於裝滿石油的玻璃瓶內</w:t>
      </w:r>
      <w:r w:rsidRPr="00BF01FA">
        <w:rPr>
          <w:rFonts w:cs="新細明體-WinCharSetFFFF-H"/>
        </w:rPr>
        <w:t xml:space="preserve">　</w:t>
      </w:r>
      <w:r w:rsidRPr="00BF01FA">
        <w:rPr>
          <w:rFonts w:cs="新細明體-WinCharSetFFFF-H"/>
        </w:rPr>
        <w:t>(D)</w:t>
      </w:r>
      <w:r w:rsidRPr="00BF01FA">
        <w:rPr>
          <w:rFonts w:hAnsi="細明體" w:cs="新細明體-WinCharSetFFFF-H" w:hint="eastAsia"/>
        </w:rPr>
        <w:t>氫氧化鈉固體裝於密封塑膠瓶內</w:t>
      </w:r>
      <w:r w:rsidRPr="00BF01F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內湖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濃</w:t>
      </w:r>
      <w:r w:rsidRPr="00CA77BF">
        <w:rPr>
          <w:rFonts w:cs="TimesNewRoman"/>
        </w:rPr>
        <w:t>HNO</w:t>
      </w:r>
      <w:r w:rsidRPr="00CA77BF">
        <w:rPr>
          <w:rFonts w:cs="TimesNewRoman"/>
          <w:szCs w:val="14"/>
          <w:vertAlign w:val="subscript"/>
        </w:rPr>
        <w:t>3</w:t>
      </w:r>
      <w:r w:rsidRPr="00CA77BF">
        <w:rPr>
          <w:rFonts w:hAnsi="細明體" w:cs="新細明體-WinCharSetFFFF-H" w:hint="eastAsia"/>
        </w:rPr>
        <w:t>應貯存於棕色玻璃瓶</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HF</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應貯存於塑膠瓶</w:t>
      </w:r>
      <w:r w:rsidRPr="00CA77BF">
        <w:rPr>
          <w:rFonts w:cs="新細明體-WinCharSetFFFF-H" w:hint="eastAsia"/>
        </w:rPr>
        <w:br/>
      </w:r>
      <w:r w:rsidRPr="00CA77BF">
        <w:rPr>
          <w:rFonts w:cs="新細明體-WinCharSetFFFF-H"/>
        </w:rPr>
        <w:t>(C)</w:t>
      </w:r>
      <w:r w:rsidRPr="00CA77BF">
        <w:rPr>
          <w:rFonts w:hAnsi="細明體" w:cs="新細明體-WinCharSetFFFF-H" w:hint="eastAsia"/>
        </w:rPr>
        <w:t>白磷應貯存於裝水的玻璃瓶</w:t>
      </w:r>
    </w:p>
    <w:p w:rsidR="00CA77BF" w:rsidRPr="002D7E62" w:rsidRDefault="00CA77BF" w:rsidP="00CA77BF">
      <w:pPr>
        <w:ind w:left="454" w:hanging="454"/>
      </w:pPr>
      <w:r>
        <w:rPr>
          <w:rFonts w:ascii="新細明體" w:eastAsia="新細明體" w:hAnsi="新細明體"/>
          <w:sz w:val="24"/>
        </w:rPr>
        <w:t xml:space="preserve"> 6. </w:t>
      </w:r>
      <w:r w:rsidRPr="002D7E62">
        <w:rPr>
          <w:rFonts w:hAnsi="細明體" w:cs="新細明體-WinCharSetFFFF-H" w:hint="eastAsia"/>
        </w:rPr>
        <w:t>下列各組的關係何者互為同素異形體？</w:t>
      </w:r>
      <w:r w:rsidRPr="002D7E62">
        <w:rPr>
          <w:rFonts w:cs="新細明體-WinCharSetFFFF-H"/>
        </w:rPr>
        <w:t xml:space="preserve">　</w:t>
      </w:r>
      <w:r w:rsidRPr="002D7E62">
        <w:rPr>
          <w:rFonts w:cs="新細明體-WinCharSetFFFF-H"/>
        </w:rPr>
        <w:t>(A)</w:t>
      </w:r>
      <w:r w:rsidRPr="002D7E62">
        <w:rPr>
          <w:rFonts w:hAnsi="細明體" w:cs="新細明體-WinCharSetFFFF-H" w:hint="eastAsia"/>
        </w:rPr>
        <w:t>水與重水</w:t>
      </w:r>
      <w:r w:rsidRPr="002D7E62">
        <w:rPr>
          <w:rFonts w:cs="新細明體-WinCharSetFFFF-H"/>
        </w:rPr>
        <w:t xml:space="preserve">　</w:t>
      </w:r>
      <w:r w:rsidRPr="002D7E62">
        <w:rPr>
          <w:rFonts w:cs="新細明體-WinCharSetFFFF-H"/>
        </w:rPr>
        <w:t>(B)</w:t>
      </w:r>
      <w:r w:rsidRPr="002D7E62">
        <w:rPr>
          <w:rFonts w:hAnsi="細明體" w:cs="新細明體-WinCharSetFFFF-H" w:hint="eastAsia"/>
        </w:rPr>
        <w:t>白磷與紅磷</w:t>
      </w:r>
      <w:r w:rsidRPr="002D7E62">
        <w:rPr>
          <w:rFonts w:cs="新細明體-WinCharSetFFFF-H"/>
        </w:rPr>
        <w:t xml:space="preserve">　</w:t>
      </w:r>
      <w:r w:rsidRPr="002D7E62">
        <w:rPr>
          <w:rFonts w:cs="新細明體-WinCharSetFFFF-H"/>
        </w:rPr>
        <w:t>(C)</w:t>
      </w:r>
      <w:r w:rsidRPr="002D7E62">
        <w:rPr>
          <w:rFonts w:hAnsi="細明體" w:cs="新細明體-WinCharSetFFFF-H" w:hint="eastAsia"/>
        </w:rPr>
        <w:t>鈾</w:t>
      </w:r>
      <w:r w:rsidRPr="002D7E62">
        <w:rPr>
          <w:rFonts w:cs="TimesNewRoman"/>
        </w:rPr>
        <w:t>235</w:t>
      </w:r>
      <w:r w:rsidRPr="002D7E62">
        <w:rPr>
          <w:rFonts w:hAnsi="細明體" w:cs="新細明體-WinCharSetFFFF-H" w:hint="eastAsia"/>
        </w:rPr>
        <w:t>與鈾</w:t>
      </w:r>
      <w:r w:rsidRPr="002D7E62">
        <w:rPr>
          <w:rFonts w:cs="TimesNewRoman"/>
        </w:rPr>
        <w:t>238</w:t>
      </w:r>
      <w:r w:rsidRPr="002D7E62">
        <w:rPr>
          <w:rFonts w:cs="TimesNewRoman"/>
        </w:rPr>
        <w:t xml:space="preserve">　</w:t>
      </w:r>
      <w:r w:rsidRPr="002D7E62">
        <w:rPr>
          <w:rFonts w:cs="TimesNewRoman"/>
        </w:rPr>
        <w:t>(D)</w:t>
      </w:r>
      <w:r w:rsidRPr="002D7E62">
        <w:rPr>
          <w:rFonts w:hAnsi="細明體" w:cs="新細明體-WinCharSetFFFF-H" w:hint="eastAsia"/>
        </w:rPr>
        <w:t>乙醇與甲醚</w:t>
      </w:r>
      <w:r w:rsidRPr="002D7E6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 xml:space="preserve">同位素　</w:t>
      </w:r>
      <w:r w:rsidRPr="00CA77BF">
        <w:rPr>
          <w:rFonts w:cs="新細明體-WinCharSetFFFF-H"/>
        </w:rPr>
        <w:t>(D)</w:t>
      </w:r>
      <w:r w:rsidRPr="00CA77BF">
        <w:rPr>
          <w:rFonts w:hAnsi="細明體" w:cs="新細明體-WinCharSetFFFF-H" w:hint="eastAsia"/>
        </w:rPr>
        <w:t>同分異構物</w:t>
      </w:r>
    </w:p>
    <w:p w:rsidR="00CA77BF" w:rsidRPr="004C5A89" w:rsidRDefault="00CA77BF" w:rsidP="00CA77BF">
      <w:pPr>
        <w:ind w:left="454" w:hanging="454"/>
      </w:pPr>
      <w:r>
        <w:rPr>
          <w:rFonts w:ascii="新細明體" w:eastAsia="新細明體" w:hAnsi="新細明體"/>
          <w:sz w:val="24"/>
        </w:rPr>
        <w:t xml:space="preserve"> 7. </w:t>
      </w:r>
      <w:r w:rsidRPr="004C5A89">
        <w:rPr>
          <w:rFonts w:hAnsi="細明體" w:cs="新細明體-WinCharSetFFFF-H" w:hint="eastAsia"/>
        </w:rPr>
        <w:t>下列硝酸分子中的氮，可被還原成最低氧化數的是：</w:t>
      </w:r>
      <w:r w:rsidRPr="004C5A89">
        <w:rPr>
          <w:rFonts w:cs="新細明體-WinCharSetFFFF-H"/>
        </w:rPr>
        <w:t xml:space="preserve">　</w:t>
      </w:r>
      <w:r w:rsidRPr="004C5A89">
        <w:rPr>
          <w:rFonts w:cs="新細明體-WinCharSetFFFF-H"/>
        </w:rPr>
        <w:t>(A)</w:t>
      </w:r>
      <w:r w:rsidRPr="004C5A89">
        <w:rPr>
          <w:rFonts w:hAnsi="細明體" w:cs="新細明體-WinCharSetFFFF-H" w:hint="eastAsia"/>
        </w:rPr>
        <w:t>銅</w:t>
      </w:r>
      <w:r w:rsidRPr="004C5A89">
        <w:rPr>
          <w:rFonts w:hAnsi="細明體" w:cs="新細明體-WinCharSetFFFF-H" w:hint="eastAsia"/>
        </w:rPr>
        <w:t xml:space="preserve"> + </w:t>
      </w:r>
      <w:r w:rsidRPr="004C5A89">
        <w:rPr>
          <w:rFonts w:hAnsi="細明體" w:cs="新細明體-WinCharSetFFFF-H" w:hint="eastAsia"/>
        </w:rPr>
        <w:t>稀硝酸</w:t>
      </w:r>
      <w:r w:rsidRPr="004C5A89">
        <w:rPr>
          <w:rFonts w:cs="新細明體-WinCharSetFFFF-H"/>
        </w:rPr>
        <w:t xml:space="preserve">　</w:t>
      </w:r>
      <w:r w:rsidRPr="004C5A89">
        <w:rPr>
          <w:rFonts w:cs="新細明體-WinCharSetFFFF-H"/>
        </w:rPr>
        <w:t>(B)</w:t>
      </w:r>
      <w:r w:rsidRPr="004C5A89">
        <w:rPr>
          <w:rFonts w:hAnsi="細明體" w:cs="新細明體-WinCharSetFFFF-H" w:hint="eastAsia"/>
        </w:rPr>
        <w:t>銅</w:t>
      </w:r>
      <w:r w:rsidRPr="004C5A89">
        <w:rPr>
          <w:rFonts w:hAnsi="細明體" w:cs="新細明體-WinCharSetFFFF-H" w:hint="eastAsia"/>
        </w:rPr>
        <w:t xml:space="preserve"> + </w:t>
      </w:r>
      <w:r w:rsidRPr="004C5A89">
        <w:rPr>
          <w:rFonts w:hAnsi="細明體" w:cs="新細明體-WinCharSetFFFF-H" w:hint="eastAsia"/>
        </w:rPr>
        <w:t>濃硝酸</w:t>
      </w:r>
      <w:r w:rsidRPr="004C5A89">
        <w:rPr>
          <w:rFonts w:cs="新細明體-WinCharSetFFFF-H"/>
        </w:rPr>
        <w:t xml:space="preserve">　</w:t>
      </w:r>
      <w:r w:rsidRPr="004C5A89">
        <w:rPr>
          <w:rFonts w:cs="新細明體-WinCharSetFFFF-H"/>
        </w:rPr>
        <w:t>(C)</w:t>
      </w:r>
      <w:r w:rsidRPr="004C5A89">
        <w:rPr>
          <w:rFonts w:hAnsi="細明體" w:cs="新細明體-WinCharSetFFFF-H" w:hint="eastAsia"/>
        </w:rPr>
        <w:t>硫</w:t>
      </w:r>
      <w:r w:rsidRPr="004C5A89">
        <w:rPr>
          <w:rFonts w:hAnsi="細明體" w:cs="新細明體-WinCharSetFFFF-H" w:hint="eastAsia"/>
        </w:rPr>
        <w:t xml:space="preserve"> + </w:t>
      </w:r>
      <w:r w:rsidRPr="004C5A89">
        <w:rPr>
          <w:rFonts w:hAnsi="細明體" w:cs="新細明體-WinCharSetFFFF-H" w:hint="eastAsia"/>
        </w:rPr>
        <w:t>濃硝酸</w:t>
      </w:r>
      <w:r w:rsidRPr="004C5A89">
        <w:rPr>
          <w:rFonts w:cs="新細明體-WinCharSetFFFF-H"/>
        </w:rPr>
        <w:t xml:space="preserve">　</w:t>
      </w:r>
      <w:r w:rsidRPr="004C5A89">
        <w:rPr>
          <w:rFonts w:cs="新細明體-WinCharSetFFFF-H"/>
        </w:rPr>
        <w:t>(D)</w:t>
      </w:r>
      <w:r w:rsidRPr="004C5A89">
        <w:rPr>
          <w:rFonts w:hAnsi="細明體" w:cs="新細明體-WinCharSetFFFF-H" w:hint="eastAsia"/>
        </w:rPr>
        <w:t>鋅</w:t>
      </w:r>
      <w:r w:rsidRPr="004C5A89">
        <w:rPr>
          <w:rFonts w:hAnsi="細明體" w:cs="新細明體-WinCharSetFFFF-H" w:hint="eastAsia"/>
        </w:rPr>
        <w:t xml:space="preserve"> + </w:t>
      </w:r>
      <w:r w:rsidRPr="004C5A89">
        <w:rPr>
          <w:rFonts w:hAnsi="細明體" w:cs="新細明體-WinCharSetFFFF-H" w:hint="eastAsia"/>
        </w:rPr>
        <w:t>稀硝酸</w:t>
      </w:r>
      <w:r w:rsidRPr="004C5A8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u +</w:t>
      </w:r>
      <w:r w:rsidRPr="00CA77BF">
        <w:rPr>
          <w:rFonts w:cs="TimesNewRoman" w:hint="eastAsia"/>
        </w:rPr>
        <w:t xml:space="preserve"> </w:t>
      </w:r>
      <w:r w:rsidRPr="00CA77BF">
        <w:rPr>
          <w:rFonts w:hAnsi="細明體" w:cs="新細明體-WinCharSetFFFF-H" w:hint="eastAsia"/>
        </w:rPr>
        <w:t>稀</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O</w:t>
      </w:r>
      <w:r w:rsidRPr="00CA77BF">
        <w:rPr>
          <w:rFonts w:cs="TimesNewRoman" w:hint="eastAsia"/>
        </w:rPr>
        <w:t>（</w:t>
      </w:r>
      <w:r w:rsidRPr="00CA77BF">
        <w:rPr>
          <w:rFonts w:cs="TimesNewRoman"/>
        </w:rPr>
        <w:t>+2</w:t>
      </w:r>
      <w:r w:rsidRPr="00CA77BF">
        <w:rPr>
          <w:rFonts w:cs="TimesNewRoman" w:hint="eastAsia"/>
        </w:rPr>
        <w:t>）</w:t>
      </w:r>
      <w:r w:rsidRPr="00CA77BF">
        <w:rPr>
          <w:rFonts w:cs="TimesNewRoman" w:hint="eastAsia"/>
        </w:rPr>
        <w:br/>
      </w:r>
      <w:r w:rsidRPr="00CA77BF">
        <w:rPr>
          <w:rFonts w:cs="TimesNewRoman"/>
        </w:rPr>
        <w:t>(B)</w:t>
      </w:r>
      <w:r w:rsidRPr="00CA77BF">
        <w:rPr>
          <w:rFonts w:cs="TimesNewRoman" w:hint="eastAsia"/>
        </w:rPr>
        <w:t xml:space="preserve"> </w:t>
      </w:r>
      <w:r w:rsidRPr="00CA77BF">
        <w:rPr>
          <w:rFonts w:cs="TimesNewRoman"/>
        </w:rPr>
        <w:t>Cu +</w:t>
      </w:r>
      <w:r w:rsidRPr="00CA77BF">
        <w:rPr>
          <w:rFonts w:cs="TimesNewRoman" w:hint="eastAsia"/>
        </w:rPr>
        <w:t xml:space="preserve"> </w:t>
      </w:r>
      <w:r w:rsidRPr="00CA77BF">
        <w:rPr>
          <w:rFonts w:hAnsi="細明體" w:cs="新細明體-WinCharSetFFFF-H" w:hint="eastAsia"/>
        </w:rPr>
        <w:t>濃</w:t>
      </w:r>
      <w:r w:rsidRPr="00CA77BF">
        <w:rPr>
          <w:rFonts w:cs="TimesNewRoman"/>
        </w:rPr>
        <w:t>HNO</w:t>
      </w:r>
      <w:r w:rsidRPr="00CA77BF">
        <w:rPr>
          <w:rFonts w:cs="TimesNewRoman" w:hint="eastAsia"/>
          <w:vertAlign w:val="subscript"/>
        </w:rPr>
        <w:t>3</w:t>
      </w:r>
      <w:r w:rsidRPr="00CA77BF">
        <w:rPr>
          <w:rFonts w:cs="TimesNewRoman"/>
        </w:rPr>
        <w:t xml:space="preserve"> </w:t>
      </w:r>
      <w:r w:rsidRPr="00CA77BF">
        <w:rPr>
          <w:rFonts w:cs="細明體-WinCharSetFFFF-H" w:hint="eastAsia"/>
        </w:rPr>
        <w:t>→</w:t>
      </w:r>
      <w:r w:rsidRPr="00CA77BF">
        <w:rPr>
          <w:rFonts w:cs="細明體-WinCharSetFFFF-H"/>
        </w:rPr>
        <w:t xml:space="preserve"> </w:t>
      </w:r>
      <w:r w:rsidRPr="00CA77BF">
        <w:rPr>
          <w:rFonts w:cs="TimesNewRoman"/>
        </w:rPr>
        <w:t>NO</w:t>
      </w:r>
      <w:r w:rsidRPr="00CA77BF">
        <w:rPr>
          <w:rFonts w:cs="TimesNewRoman"/>
          <w:szCs w:val="14"/>
          <w:vertAlign w:val="subscript"/>
        </w:rPr>
        <w:t>2</w:t>
      </w:r>
      <w:r w:rsidRPr="00CA77BF">
        <w:rPr>
          <w:rFonts w:cs="TimesNewRoman" w:hint="eastAsia"/>
        </w:rPr>
        <w:t>（</w:t>
      </w:r>
      <w:r w:rsidRPr="00CA77BF">
        <w:rPr>
          <w:rFonts w:cs="TimesNewRoman"/>
        </w:rPr>
        <w:t>+4</w:t>
      </w:r>
      <w:r w:rsidRPr="00CA77BF">
        <w:rPr>
          <w:rFonts w:cs="TimesNewRoman" w:hint="eastAsia"/>
        </w:rPr>
        <w:t>）</w:t>
      </w:r>
      <w:r w:rsidRPr="00CA77BF">
        <w:rPr>
          <w:rFonts w:cs="TimesNewRoman" w:hint="eastAsia"/>
        </w:rPr>
        <w:br/>
      </w:r>
      <w:r w:rsidRPr="00CA77BF">
        <w:rPr>
          <w:rFonts w:cs="TimesNewRoman"/>
        </w:rPr>
        <w:t>(C)</w:t>
      </w:r>
      <w:r w:rsidRPr="00CA77BF">
        <w:rPr>
          <w:rFonts w:hAnsi="細明體" w:cs="新細明體-WinCharSetFFFF-H" w:hint="eastAsia"/>
        </w:rPr>
        <w:t>硫</w:t>
      </w:r>
      <w:r w:rsidRPr="00CA77BF">
        <w:rPr>
          <w:rFonts w:hAnsi="細明體" w:cs="新細明體-WinCharSetFFFF-H" w:hint="eastAsia"/>
        </w:rPr>
        <w:t xml:space="preserve"> </w:t>
      </w:r>
      <w:r w:rsidRPr="00CA77BF">
        <w:rPr>
          <w:rFonts w:cs="TimesNewRoman"/>
        </w:rPr>
        <w:t>+</w:t>
      </w:r>
      <w:r w:rsidRPr="00CA77BF">
        <w:rPr>
          <w:rFonts w:cs="TimesNewRoman" w:hint="eastAsia"/>
        </w:rPr>
        <w:t xml:space="preserve"> </w:t>
      </w:r>
      <w:r w:rsidRPr="00CA77BF">
        <w:rPr>
          <w:rFonts w:hAnsi="細明體" w:cs="新細明體-WinCharSetFFFF-H" w:hint="eastAsia"/>
        </w:rPr>
        <w:t>濃</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O</w:t>
      </w:r>
      <w:r w:rsidRPr="00CA77BF">
        <w:rPr>
          <w:rFonts w:cs="TimesNewRoman"/>
          <w:szCs w:val="14"/>
          <w:vertAlign w:val="subscript"/>
        </w:rPr>
        <w:t>2</w:t>
      </w:r>
      <w:r w:rsidRPr="00CA77BF">
        <w:rPr>
          <w:rFonts w:cs="TimesNewRoman" w:hint="eastAsia"/>
        </w:rPr>
        <w:t>（</w:t>
      </w:r>
      <w:r w:rsidRPr="00CA77BF">
        <w:rPr>
          <w:rFonts w:cs="TimesNewRoman"/>
        </w:rPr>
        <w:t>+4</w:t>
      </w:r>
      <w:r w:rsidRPr="00CA77BF">
        <w:rPr>
          <w:rFonts w:cs="TimesNewRoman" w:hint="eastAsia"/>
        </w:rPr>
        <w:t>）</w:t>
      </w:r>
      <w:r w:rsidRPr="00CA77BF">
        <w:rPr>
          <w:rFonts w:cs="TimesNewRoman" w:hint="eastAsia"/>
        </w:rPr>
        <w:br/>
      </w:r>
      <w:r w:rsidRPr="00CA77BF">
        <w:rPr>
          <w:rFonts w:cs="TimesNewRoman"/>
        </w:rPr>
        <w:t>(D)</w:t>
      </w:r>
      <w:r w:rsidRPr="00CA77BF">
        <w:rPr>
          <w:rFonts w:cs="TimesNewRoman" w:hint="eastAsia"/>
        </w:rPr>
        <w:t xml:space="preserve"> </w:t>
      </w:r>
      <w:r w:rsidRPr="00CA77BF">
        <w:rPr>
          <w:rFonts w:cs="TimesNewRoman"/>
        </w:rPr>
        <w:t>Zn +</w:t>
      </w:r>
      <w:r w:rsidRPr="00CA77BF">
        <w:rPr>
          <w:rFonts w:cs="TimesNewRoman" w:hint="eastAsia"/>
        </w:rPr>
        <w:t xml:space="preserve"> </w:t>
      </w:r>
      <w:r w:rsidRPr="00CA77BF">
        <w:rPr>
          <w:rFonts w:hAnsi="細明體" w:cs="新細明體-WinCharSetFFFF-H" w:hint="eastAsia"/>
        </w:rPr>
        <w:t>稀</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TimesNewRoman"/>
        </w:rPr>
        <w:t>NH</w:t>
      </w:r>
      <w:r w:rsidRPr="00CA77BF">
        <w:rPr>
          <w:rFonts w:cs="TimesNewRoman"/>
          <w:szCs w:val="14"/>
          <w:vertAlign w:val="subscript"/>
        </w:rPr>
        <w:t>4</w:t>
      </w:r>
      <w:r w:rsidRPr="00CA77BF">
        <w:rPr>
          <w:rFonts w:cs="TimesNewRoman"/>
          <w:szCs w:val="14"/>
          <w:vertAlign w:val="superscript"/>
        </w:rPr>
        <w:t>+</w:t>
      </w:r>
      <w:r w:rsidRPr="00CA77BF">
        <w:rPr>
          <w:rFonts w:cs="TimesNewRoman" w:hint="eastAsia"/>
        </w:rPr>
        <w:t>（</w:t>
      </w:r>
      <w:r w:rsidRPr="00CA77BF">
        <w:rPr>
          <w:rFonts w:cs="Symbol"/>
        </w:rPr>
        <w:sym w:font="Symbol" w:char="F02D"/>
      </w:r>
      <w:r w:rsidRPr="00CA77BF">
        <w:rPr>
          <w:rFonts w:cs="TimesNewRoman"/>
        </w:rPr>
        <w:t>3</w:t>
      </w:r>
      <w:r w:rsidRPr="00CA77BF">
        <w:rPr>
          <w:rFonts w:cs="TimesNewRoman" w:hint="eastAsia"/>
        </w:rPr>
        <w:t>）</w:t>
      </w:r>
    </w:p>
    <w:p w:rsidR="00CA77BF" w:rsidRPr="007B6204" w:rsidRDefault="00CA77BF" w:rsidP="00CA77BF">
      <w:pPr>
        <w:ind w:left="454" w:hanging="454"/>
        <w:rPr>
          <w:szCs w:val="14"/>
        </w:rPr>
      </w:pPr>
      <w:r>
        <w:rPr>
          <w:rFonts w:ascii="新細明體" w:eastAsia="新細明體" w:hAnsi="新細明體"/>
          <w:sz w:val="24"/>
        </w:rPr>
        <w:t xml:space="preserve"> 8. </w:t>
      </w:r>
      <w:r w:rsidRPr="007B6204">
        <w:rPr>
          <w:rFonts w:hAnsi="細明體" w:cs="新細明體-WinCharSetFFFF-H" w:hint="eastAsia"/>
        </w:rPr>
        <w:t>常溫下用濃硝酸處理鋁銅合金，得到的氣體是：</w:t>
      </w:r>
      <w:r w:rsidRPr="007B6204">
        <w:rPr>
          <w:rFonts w:cs="新細明體-WinCharSetFFFF-H"/>
        </w:rPr>
        <w:t xml:space="preserve">　</w:t>
      </w:r>
      <w:r w:rsidRPr="007B6204">
        <w:rPr>
          <w:rFonts w:cs="新細明體-WinCharSetFFFF-H"/>
        </w:rPr>
        <w:t>(A)</w:t>
      </w:r>
      <w:r w:rsidRPr="007B6204">
        <w:rPr>
          <w:rFonts w:cs="新細明體-WinCharSetFFFF-H" w:hint="eastAsia"/>
        </w:rPr>
        <w:t xml:space="preserve"> </w:t>
      </w:r>
      <w:r w:rsidRPr="007B6204">
        <w:rPr>
          <w:rFonts w:cs="TimesNewRoman"/>
        </w:rPr>
        <w:t>NO</w:t>
      </w:r>
      <w:r w:rsidRPr="007B6204">
        <w:rPr>
          <w:rFonts w:cs="TimesNewRoman"/>
        </w:rPr>
        <w:t xml:space="preserve">　</w:t>
      </w:r>
      <w:r w:rsidRPr="007B6204">
        <w:rPr>
          <w:rFonts w:cs="TimesNewRoman"/>
        </w:rPr>
        <w:t>(B)</w:t>
      </w:r>
      <w:r w:rsidRPr="007B6204">
        <w:rPr>
          <w:rFonts w:cs="TimesNewRoman" w:hint="eastAsia"/>
        </w:rPr>
        <w:t xml:space="preserve"> </w:t>
      </w:r>
      <w:r w:rsidRPr="007B6204">
        <w:rPr>
          <w:rFonts w:cs="TimesNewRoman"/>
        </w:rPr>
        <w:t>NO</w:t>
      </w:r>
      <w:r w:rsidRPr="007B6204">
        <w:rPr>
          <w:rFonts w:cs="TimesNewRoman"/>
          <w:szCs w:val="14"/>
          <w:vertAlign w:val="subscript"/>
        </w:rPr>
        <w:t>2</w:t>
      </w:r>
      <w:r w:rsidRPr="007B6204">
        <w:rPr>
          <w:rFonts w:cs="TimesNewRoman"/>
          <w:szCs w:val="14"/>
        </w:rPr>
        <w:t xml:space="preserve">　</w:t>
      </w:r>
      <w:r w:rsidRPr="007B6204">
        <w:rPr>
          <w:rFonts w:cs="TimesNewRoman"/>
          <w:szCs w:val="14"/>
        </w:rPr>
        <w:t>(C)</w:t>
      </w:r>
      <w:r w:rsidRPr="007B6204">
        <w:rPr>
          <w:rFonts w:cs="TimesNewRoman" w:hint="eastAsia"/>
          <w:szCs w:val="14"/>
        </w:rPr>
        <w:t xml:space="preserve"> </w:t>
      </w:r>
      <w:r w:rsidRPr="007B6204">
        <w:rPr>
          <w:rFonts w:cs="TimesNewRoman"/>
        </w:rPr>
        <w:t>NO</w:t>
      </w:r>
      <w:r w:rsidRPr="007B6204">
        <w:rPr>
          <w:rFonts w:cs="TimesNewRoman"/>
          <w:szCs w:val="14"/>
          <w:vertAlign w:val="subscript"/>
        </w:rPr>
        <w:t>2</w:t>
      </w:r>
      <w:r w:rsidRPr="007B6204">
        <w:rPr>
          <w:rFonts w:hAnsi="細明體" w:cs="新細明體-WinCharSetFFFF-H" w:hint="eastAsia"/>
        </w:rPr>
        <w:t>和</w:t>
      </w:r>
      <w:r w:rsidRPr="007B6204">
        <w:rPr>
          <w:rFonts w:cs="TimesNewRoman"/>
        </w:rPr>
        <w:t>NH</w:t>
      </w:r>
      <w:r w:rsidRPr="007B6204">
        <w:rPr>
          <w:rFonts w:cs="TimesNewRoman"/>
          <w:szCs w:val="14"/>
          <w:vertAlign w:val="subscript"/>
        </w:rPr>
        <w:t>3</w:t>
      </w:r>
      <w:r w:rsidRPr="007B6204">
        <w:rPr>
          <w:rFonts w:cs="TimesNewRoman"/>
          <w:szCs w:val="14"/>
        </w:rPr>
        <w:t xml:space="preserve">　</w:t>
      </w:r>
      <w:r w:rsidRPr="007B6204">
        <w:rPr>
          <w:rFonts w:cs="TimesNewRoman"/>
          <w:szCs w:val="14"/>
        </w:rPr>
        <w:t>(D)</w:t>
      </w:r>
      <w:r w:rsidRPr="007B6204">
        <w:rPr>
          <w:rFonts w:cs="TimesNewRoman" w:hint="eastAsia"/>
          <w:szCs w:val="14"/>
        </w:rPr>
        <w:t xml:space="preserve"> </w:t>
      </w:r>
      <w:r w:rsidRPr="007B6204">
        <w:rPr>
          <w:rFonts w:cs="TimesNewRoman"/>
        </w:rPr>
        <w:t>NO</w:t>
      </w:r>
      <w:r w:rsidRPr="007B6204">
        <w:rPr>
          <w:rFonts w:hAnsi="細明體" w:cs="新細明體-WinCharSetFFFF-H" w:hint="eastAsia"/>
        </w:rPr>
        <w:t>和</w:t>
      </w:r>
      <w:r w:rsidRPr="007B6204">
        <w:rPr>
          <w:rFonts w:cs="TimesNewRoman"/>
        </w:rPr>
        <w:t>H</w:t>
      </w:r>
      <w:r w:rsidRPr="007B6204">
        <w:rPr>
          <w:rFonts w:cs="TimesNewRoman"/>
          <w:szCs w:val="14"/>
          <w:vertAlign w:val="subscript"/>
        </w:rPr>
        <w:t>2</w:t>
      </w:r>
      <w:r w:rsidRPr="007B6204">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鋁對濃硝酸具抗蝕性，故不反應，而銅</w:t>
      </w:r>
      <w:r w:rsidRPr="00CA77BF">
        <w:rPr>
          <w:rFonts w:cs="TimesNewRoman"/>
        </w:rPr>
        <w:t>+</w:t>
      </w:r>
      <w:r w:rsidRPr="00CA77BF">
        <w:rPr>
          <w:rFonts w:hAnsi="細明體" w:cs="新細明體-WinCharSetFFFF-H" w:hint="eastAsia"/>
        </w:rPr>
        <w:t>濃硝酸生成</w:t>
      </w:r>
      <w:r w:rsidRPr="00CA77BF">
        <w:rPr>
          <w:rFonts w:cs="TimesNewRoman"/>
        </w:rPr>
        <w:t>NO</w:t>
      </w:r>
      <w:r w:rsidRPr="00CA77BF">
        <w:rPr>
          <w:rFonts w:cs="TimesNewRoman"/>
          <w:szCs w:val="14"/>
          <w:vertAlign w:val="subscript"/>
        </w:rPr>
        <w:t>2</w:t>
      </w:r>
    </w:p>
    <w:p w:rsidR="00CA77BF" w:rsidRPr="00F05363" w:rsidRDefault="00CA77BF" w:rsidP="00CA77BF">
      <w:pPr>
        <w:ind w:left="454" w:hanging="454"/>
        <w:rPr>
          <w:szCs w:val="14"/>
        </w:rPr>
      </w:pPr>
      <w:r>
        <w:rPr>
          <w:rFonts w:ascii="新細明體" w:eastAsia="新細明體" w:hAnsi="新細明體"/>
          <w:sz w:val="24"/>
        </w:rPr>
        <w:t xml:space="preserve"> 9. </w:t>
      </w:r>
      <w:r w:rsidRPr="00F05363">
        <w:rPr>
          <w:rFonts w:hAnsi="細明體" w:cs="新細明體-WinCharSetFFFF-H" w:hint="eastAsia"/>
        </w:rPr>
        <w:t>甲、乙兩燒杯各裝有</w:t>
      </w:r>
      <w:r w:rsidRPr="00F05363">
        <w:rPr>
          <w:rFonts w:cs="TimesNewRoman"/>
        </w:rPr>
        <w:t>1</w:t>
      </w:r>
      <w:r w:rsidRPr="00F05363">
        <w:rPr>
          <w:rFonts w:cs="TimesNewRoman" w:hint="eastAsia"/>
        </w:rPr>
        <w:t xml:space="preserve"> </w:t>
      </w:r>
      <w:r w:rsidRPr="00F05363">
        <w:rPr>
          <w:rFonts w:cs="TimesNewRoman"/>
        </w:rPr>
        <w:t>M</w:t>
      </w:r>
      <w:r w:rsidRPr="00F05363">
        <w:rPr>
          <w:rFonts w:hAnsi="細明體" w:cs="新細明體-WinCharSetFFFF-H" w:hint="eastAsia"/>
        </w:rPr>
        <w:t>之</w:t>
      </w:r>
      <w:r w:rsidRPr="00F05363">
        <w:rPr>
          <w:rFonts w:cs="TimesNewRoman"/>
        </w:rPr>
        <w:t>HCl 100</w:t>
      </w:r>
      <w:r w:rsidRPr="00F05363">
        <w:rPr>
          <w:rFonts w:hAnsi="細明體" w:cs="新細明體-WinCharSetFFFF-H" w:hint="eastAsia"/>
        </w:rPr>
        <w:t>毫升及</w:t>
      </w:r>
      <w:r w:rsidRPr="00F05363">
        <w:rPr>
          <w:rFonts w:cs="TimesNewRoman"/>
        </w:rPr>
        <w:t>1</w:t>
      </w:r>
      <w:r w:rsidRPr="00F05363">
        <w:rPr>
          <w:rFonts w:cs="TimesNewRoman" w:hint="eastAsia"/>
        </w:rPr>
        <w:t xml:space="preserve"> </w:t>
      </w:r>
      <w:r w:rsidRPr="00F05363">
        <w:rPr>
          <w:rFonts w:cs="TimesNewRoman"/>
        </w:rPr>
        <w:t>M</w:t>
      </w:r>
      <w:r w:rsidRPr="00F05363">
        <w:rPr>
          <w:rFonts w:hAnsi="細明體" w:cs="新細明體-WinCharSetFFFF-H" w:hint="eastAsia"/>
        </w:rPr>
        <w:t>之</w:t>
      </w:r>
      <w:r w:rsidRPr="00F05363">
        <w:rPr>
          <w:rFonts w:cs="TimesNewRoman"/>
        </w:rPr>
        <w:t>NaOH 100</w:t>
      </w:r>
      <w:r w:rsidRPr="00F05363">
        <w:rPr>
          <w:rFonts w:hAnsi="細明體" w:cs="新細明體-WinCharSetFFFF-H" w:hint="eastAsia"/>
        </w:rPr>
        <w:t>毫升溶液，現將</w:t>
      </w:r>
      <w:r w:rsidRPr="00F05363">
        <w:rPr>
          <w:rFonts w:cs="TimesNewRoman"/>
        </w:rPr>
        <w:t>1</w:t>
      </w:r>
      <w:r w:rsidRPr="00F05363">
        <w:rPr>
          <w:rFonts w:hAnsi="細明體" w:cs="新細明體-WinCharSetFFFF-H" w:hint="eastAsia"/>
        </w:rPr>
        <w:t>克鋁粉分別加入甲、乙兩燒杯中，則所產生之氣體為：</w:t>
      </w:r>
      <w:r w:rsidRPr="00F05363">
        <w:rPr>
          <w:rFonts w:cs="新細明體-WinCharSetFFFF-H"/>
        </w:rPr>
        <w:t xml:space="preserve">　</w:t>
      </w:r>
      <w:r w:rsidRPr="00F05363">
        <w:rPr>
          <w:rFonts w:cs="新細明體-WinCharSetFFFF-H"/>
        </w:rPr>
        <w:t>(A)</w:t>
      </w:r>
      <w:r w:rsidRPr="00F05363">
        <w:rPr>
          <w:rFonts w:hAnsi="細明體" w:cs="新細明體-WinCharSetFFFF-H" w:hint="eastAsia"/>
        </w:rPr>
        <w:t>甲：</w:t>
      </w:r>
      <w:r w:rsidRPr="00F05363">
        <w:rPr>
          <w:rFonts w:cs="TimesNewRoman"/>
        </w:rPr>
        <w:t>H</w:t>
      </w:r>
      <w:r w:rsidRPr="00F05363">
        <w:rPr>
          <w:rFonts w:cs="TimesNewRoman"/>
          <w:szCs w:val="14"/>
          <w:vertAlign w:val="subscript"/>
        </w:rPr>
        <w:t>2</w:t>
      </w:r>
      <w:r w:rsidRPr="00F05363">
        <w:rPr>
          <w:rFonts w:hAnsi="細明體" w:cs="新細明體-WinCharSetFFFF-H" w:hint="eastAsia"/>
        </w:rPr>
        <w:t>，乙：</w:t>
      </w:r>
      <w:r w:rsidRPr="00F05363">
        <w:rPr>
          <w:rFonts w:cs="TimesNewRoman"/>
        </w:rPr>
        <w:t>H</w:t>
      </w:r>
      <w:r w:rsidRPr="00F05363">
        <w:rPr>
          <w:rFonts w:cs="TimesNewRoman"/>
          <w:szCs w:val="14"/>
          <w:vertAlign w:val="subscript"/>
        </w:rPr>
        <w:t>2</w:t>
      </w:r>
      <w:r w:rsidRPr="00F05363">
        <w:rPr>
          <w:rFonts w:cs="TimesNewRoman"/>
          <w:szCs w:val="14"/>
        </w:rPr>
        <w:t xml:space="preserve">　</w:t>
      </w:r>
      <w:r w:rsidRPr="00F05363">
        <w:rPr>
          <w:rFonts w:cs="TimesNewRoman"/>
          <w:szCs w:val="14"/>
        </w:rPr>
        <w:t>(B)</w:t>
      </w:r>
      <w:r w:rsidRPr="00F05363">
        <w:rPr>
          <w:rFonts w:hAnsi="細明體" w:cs="新細明體-WinCharSetFFFF-H" w:hint="eastAsia"/>
        </w:rPr>
        <w:t>甲：</w:t>
      </w:r>
      <w:r w:rsidRPr="00F05363">
        <w:rPr>
          <w:rFonts w:cs="TimesNewRoman"/>
        </w:rPr>
        <w:t>O</w:t>
      </w:r>
      <w:r w:rsidRPr="00F05363">
        <w:rPr>
          <w:rFonts w:cs="TimesNewRoman"/>
          <w:szCs w:val="14"/>
          <w:vertAlign w:val="subscript"/>
        </w:rPr>
        <w:t>2</w:t>
      </w:r>
      <w:r w:rsidRPr="00F05363">
        <w:rPr>
          <w:rFonts w:hAnsi="細明體" w:cs="新細明體-WinCharSetFFFF-H" w:hint="eastAsia"/>
        </w:rPr>
        <w:t>，乙：</w:t>
      </w:r>
      <w:r w:rsidRPr="00F05363">
        <w:rPr>
          <w:rFonts w:cs="TimesNewRoman"/>
        </w:rPr>
        <w:t>H</w:t>
      </w:r>
      <w:r w:rsidRPr="00F05363">
        <w:rPr>
          <w:rFonts w:cs="TimesNewRoman"/>
          <w:szCs w:val="14"/>
          <w:vertAlign w:val="subscript"/>
        </w:rPr>
        <w:t>2</w:t>
      </w:r>
      <w:r w:rsidRPr="00F05363">
        <w:rPr>
          <w:rFonts w:cs="TimesNewRoman"/>
          <w:szCs w:val="14"/>
        </w:rPr>
        <w:t xml:space="preserve">　</w:t>
      </w:r>
      <w:r w:rsidRPr="00F05363">
        <w:rPr>
          <w:rFonts w:cs="TimesNewRoman"/>
          <w:szCs w:val="14"/>
        </w:rPr>
        <w:t>(C)</w:t>
      </w:r>
      <w:r w:rsidRPr="00F05363">
        <w:rPr>
          <w:rFonts w:hAnsi="細明體" w:cs="新細明體-WinCharSetFFFF-H" w:hint="eastAsia"/>
        </w:rPr>
        <w:t>甲：</w:t>
      </w:r>
      <w:r w:rsidRPr="00F05363">
        <w:rPr>
          <w:rFonts w:cs="TimesNewRoman"/>
        </w:rPr>
        <w:t>H</w:t>
      </w:r>
      <w:r w:rsidRPr="00F05363">
        <w:rPr>
          <w:rFonts w:cs="TimesNewRoman"/>
          <w:szCs w:val="14"/>
          <w:vertAlign w:val="subscript"/>
        </w:rPr>
        <w:t>2</w:t>
      </w:r>
      <w:r w:rsidRPr="00F05363">
        <w:rPr>
          <w:rFonts w:hAnsi="細明體" w:cs="新細明體-WinCharSetFFFF-H" w:hint="eastAsia"/>
        </w:rPr>
        <w:t>，乙：</w:t>
      </w:r>
      <w:r w:rsidRPr="00F05363">
        <w:rPr>
          <w:rFonts w:cs="TimesNewRoman"/>
        </w:rPr>
        <w:t>O</w:t>
      </w:r>
      <w:r w:rsidRPr="00F05363">
        <w:rPr>
          <w:rFonts w:cs="TimesNewRoman"/>
          <w:szCs w:val="14"/>
          <w:vertAlign w:val="subscript"/>
        </w:rPr>
        <w:t>2</w:t>
      </w:r>
      <w:r w:rsidRPr="00F05363">
        <w:rPr>
          <w:rFonts w:cs="TimesNewRoman"/>
          <w:szCs w:val="14"/>
        </w:rPr>
        <w:t xml:space="preserve">　</w:t>
      </w:r>
      <w:r w:rsidRPr="00F05363">
        <w:rPr>
          <w:rFonts w:cs="TimesNewRoman"/>
          <w:szCs w:val="14"/>
        </w:rPr>
        <w:t>(D)</w:t>
      </w:r>
      <w:r w:rsidRPr="00F05363">
        <w:rPr>
          <w:rFonts w:hAnsi="細明體" w:cs="新細明體-WinCharSetFFFF-H" w:hint="eastAsia"/>
        </w:rPr>
        <w:t>甲：</w:t>
      </w:r>
      <w:r w:rsidRPr="00F05363">
        <w:rPr>
          <w:rFonts w:cs="TimesNewRoman"/>
        </w:rPr>
        <w:t>O</w:t>
      </w:r>
      <w:r w:rsidRPr="00F05363">
        <w:rPr>
          <w:rFonts w:cs="TimesNewRoman"/>
          <w:szCs w:val="14"/>
          <w:vertAlign w:val="subscript"/>
        </w:rPr>
        <w:t>2</w:t>
      </w:r>
      <w:r w:rsidRPr="00F05363">
        <w:rPr>
          <w:rFonts w:hAnsi="細明體" w:cs="新細明體-WinCharSetFFFF-H" w:hint="eastAsia"/>
        </w:rPr>
        <w:t>，乙：</w:t>
      </w:r>
      <w:r w:rsidRPr="00F05363">
        <w:rPr>
          <w:rFonts w:cs="TimesNewRoman"/>
        </w:rPr>
        <w:t>O</w:t>
      </w:r>
      <w:r w:rsidRPr="00F05363">
        <w:rPr>
          <w:rFonts w:cs="TimesNewRoman"/>
          <w:szCs w:val="14"/>
          <w:vertAlign w:val="subscript"/>
        </w:rPr>
        <w:t>2</w:t>
      </w:r>
      <w:r w:rsidRPr="00F05363">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Al</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6H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AlCl</w:t>
      </w:r>
      <w:r w:rsidRPr="00CA77BF">
        <w:rPr>
          <w:rFonts w:cs="TimesNewRoman"/>
          <w:szCs w:val="14"/>
          <w:vertAlign w:val="subscript"/>
          <w:lang w:val="pt-BR"/>
        </w:rPr>
        <w:t>3(</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g)</w:t>
      </w:r>
      <w:r w:rsidRPr="00CA77BF">
        <w:rPr>
          <w:rFonts w:cs="TimesNewRoman" w:hint="eastAsia"/>
          <w:szCs w:val="14"/>
          <w:vertAlign w:val="subscript"/>
          <w:lang w:val="pt-BR"/>
        </w:rPr>
        <w:br/>
      </w:r>
      <w:r w:rsidRPr="00CA77BF">
        <w:rPr>
          <w:rFonts w:cs="TimesNewRoman"/>
          <w:lang w:val="pt-BR"/>
        </w:rPr>
        <w:t>2Al</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2NaOH</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6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Al(OH)</w:t>
      </w:r>
      <w:r w:rsidRPr="00CA77BF">
        <w:rPr>
          <w:rFonts w:cs="TimesNewRoman"/>
          <w:szCs w:val="14"/>
          <w:vertAlign w:val="subscript"/>
          <w:lang w:val="pt-BR"/>
        </w:rPr>
        <w:t>4(</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g)</w:t>
      </w:r>
    </w:p>
    <w:p w:rsidR="00CA77BF" w:rsidRPr="00A12653" w:rsidRDefault="00CA77BF" w:rsidP="00CA77BF">
      <w:pPr>
        <w:ind w:left="454" w:hanging="454"/>
        <w:rPr>
          <w:rFonts w:cs="TimesNewRoman"/>
        </w:rPr>
      </w:pPr>
      <w:r>
        <w:rPr>
          <w:rFonts w:ascii="新細明體" w:eastAsia="新細明體" w:hAnsi="新細明體"/>
          <w:sz w:val="24"/>
        </w:rPr>
        <w:t xml:space="preserve">10. </w:t>
      </w:r>
      <w:r w:rsidRPr="00A12653">
        <w:rPr>
          <w:rFonts w:hAnsi="細明體" w:cs="新細明體-WinCharSetFFFF-H" w:hint="eastAsia"/>
        </w:rPr>
        <w:t>何種金屬</w:t>
      </w:r>
      <w:r w:rsidRPr="00A12653">
        <w:rPr>
          <w:rFonts w:hAnsi="細明體" w:cs="新細明體-WinCharSetFFFF-H" w:hint="eastAsia"/>
          <w:u w:val="wave"/>
        </w:rPr>
        <w:t>不能</w:t>
      </w:r>
      <w:r w:rsidRPr="00A12653">
        <w:rPr>
          <w:rFonts w:hAnsi="細明體" w:cs="新細明體-WinCharSetFFFF-H" w:hint="eastAsia"/>
        </w:rPr>
        <w:t>進行</w:t>
      </w:r>
      <w:r w:rsidRPr="00A12653">
        <w:rPr>
          <w:rFonts w:cs="TimesNewRoman"/>
        </w:rPr>
        <w:t>M + 2H</w:t>
      </w:r>
      <w:r w:rsidRPr="00A12653">
        <w:rPr>
          <w:rFonts w:cs="TimesNewRoman"/>
          <w:szCs w:val="14"/>
          <w:vertAlign w:val="superscript"/>
        </w:rPr>
        <w:t>+</w:t>
      </w:r>
      <w:r w:rsidRPr="00A12653">
        <w:rPr>
          <w:rFonts w:cs="TimesNewRoman"/>
          <w:szCs w:val="14"/>
        </w:rPr>
        <w:t xml:space="preserve"> </w:t>
      </w:r>
      <w:r w:rsidRPr="00A12653">
        <w:rPr>
          <w:rFonts w:cs="細明體-WinCharSetFFFF-H" w:hint="eastAsia"/>
        </w:rPr>
        <w:t>→</w:t>
      </w:r>
      <w:r w:rsidRPr="00A12653">
        <w:rPr>
          <w:rFonts w:cs="細明體-WinCharSetFFFF-H"/>
        </w:rPr>
        <w:t xml:space="preserve"> </w:t>
      </w:r>
      <w:r w:rsidRPr="00A12653">
        <w:rPr>
          <w:rFonts w:cs="TimesNewRoman"/>
        </w:rPr>
        <w:t>M</w:t>
      </w:r>
      <w:r w:rsidRPr="00A12653">
        <w:rPr>
          <w:rFonts w:cs="TimesNewRoman"/>
          <w:szCs w:val="14"/>
          <w:vertAlign w:val="superscript"/>
        </w:rPr>
        <w:t>2+</w:t>
      </w:r>
      <w:r w:rsidRPr="00A12653">
        <w:rPr>
          <w:rFonts w:cs="TimesNewRoman"/>
          <w:szCs w:val="14"/>
        </w:rPr>
        <w:t xml:space="preserve"> </w:t>
      </w:r>
      <w:r w:rsidRPr="00A12653">
        <w:rPr>
          <w:rFonts w:cs="TimesNewRoman"/>
        </w:rPr>
        <w:t>+ H</w:t>
      </w:r>
      <w:r w:rsidRPr="00A12653">
        <w:rPr>
          <w:rFonts w:cs="TimesNewRoman"/>
          <w:szCs w:val="14"/>
          <w:vertAlign w:val="subscript"/>
        </w:rPr>
        <w:t>2</w:t>
      </w:r>
      <w:r w:rsidRPr="00A12653">
        <w:rPr>
          <w:rFonts w:hAnsi="細明體" w:cs="新細明體-WinCharSetFFFF-H" w:hint="eastAsia"/>
        </w:rPr>
        <w:t>反應？</w:t>
      </w:r>
      <w:r w:rsidRPr="00A12653">
        <w:rPr>
          <w:rFonts w:cs="新細明體-WinCharSetFFFF-H"/>
        </w:rPr>
        <w:t xml:space="preserve">　</w:t>
      </w:r>
      <w:r w:rsidRPr="00A12653">
        <w:rPr>
          <w:rFonts w:cs="新細明體-WinCharSetFFFF-H"/>
        </w:rPr>
        <w:t>(A)</w:t>
      </w:r>
      <w:r w:rsidRPr="00A12653">
        <w:rPr>
          <w:rFonts w:cs="新細明體-WinCharSetFFFF-H" w:hint="eastAsia"/>
        </w:rPr>
        <w:t xml:space="preserve"> </w:t>
      </w:r>
      <w:r w:rsidRPr="00A12653">
        <w:rPr>
          <w:rFonts w:cs="TimesNewRoman"/>
        </w:rPr>
        <w:t>Zn</w:t>
      </w:r>
      <w:r w:rsidRPr="00A12653">
        <w:rPr>
          <w:rFonts w:cs="TimesNewRoman"/>
        </w:rPr>
        <w:t xml:space="preserve">　</w:t>
      </w:r>
      <w:r w:rsidRPr="00A12653">
        <w:rPr>
          <w:rFonts w:cs="TimesNewRoman"/>
        </w:rPr>
        <w:t>(B)</w:t>
      </w:r>
      <w:r w:rsidRPr="00A12653">
        <w:rPr>
          <w:rFonts w:cs="TimesNewRoman" w:hint="eastAsia"/>
        </w:rPr>
        <w:t xml:space="preserve"> </w:t>
      </w:r>
      <w:r w:rsidRPr="00A12653">
        <w:rPr>
          <w:rFonts w:cs="TimesNewRoman"/>
        </w:rPr>
        <w:t>Ni</w:t>
      </w:r>
      <w:r w:rsidRPr="00A12653">
        <w:rPr>
          <w:rFonts w:cs="TimesNewRoman"/>
        </w:rPr>
        <w:t xml:space="preserve">　</w:t>
      </w:r>
      <w:r w:rsidRPr="00A12653">
        <w:rPr>
          <w:rFonts w:cs="TimesNewRoman"/>
        </w:rPr>
        <w:t>(C)</w:t>
      </w:r>
      <w:r w:rsidRPr="00A12653">
        <w:rPr>
          <w:rFonts w:cs="TimesNewRoman" w:hint="eastAsia"/>
        </w:rPr>
        <w:t xml:space="preserve"> </w:t>
      </w:r>
      <w:r w:rsidRPr="00A12653">
        <w:rPr>
          <w:rFonts w:cs="TimesNewRoman"/>
        </w:rPr>
        <w:t>Hg</w:t>
      </w:r>
      <w:r w:rsidRPr="00A12653">
        <w:rPr>
          <w:rFonts w:cs="TimesNewRoman"/>
        </w:rPr>
        <w:t xml:space="preserve">　</w:t>
      </w:r>
      <w:r w:rsidRPr="00A12653">
        <w:rPr>
          <w:rFonts w:cs="TimesNewRoman"/>
        </w:rPr>
        <w:t>(D)</w:t>
      </w:r>
      <w:r w:rsidRPr="00A12653">
        <w:rPr>
          <w:rFonts w:cs="TimesNewRoman" w:hint="eastAsia"/>
        </w:rPr>
        <w:t xml:space="preserve"> </w:t>
      </w:r>
      <w:r w:rsidRPr="00A12653">
        <w:rPr>
          <w:rFonts w:cs="TimesNewRoman"/>
        </w:rPr>
        <w:t>Co</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活性小於</w:t>
      </w:r>
      <w:r w:rsidRPr="00CA77BF">
        <w:rPr>
          <w:rFonts w:cs="TimesNewRoman"/>
        </w:rPr>
        <w:t>H</w:t>
      </w:r>
      <w:r w:rsidRPr="00CA77BF">
        <w:rPr>
          <w:rFonts w:cs="TimesNewRoman" w:hint="eastAsia"/>
          <w:vertAlign w:val="subscript"/>
        </w:rPr>
        <w:t>2</w:t>
      </w:r>
      <w:r w:rsidRPr="00CA77BF">
        <w:rPr>
          <w:rFonts w:hAnsi="細明體" w:cs="新細明體-WinCharSetFFFF-H" w:hint="eastAsia"/>
        </w:rPr>
        <w:t>者，無法與</w:t>
      </w:r>
      <w:r w:rsidRPr="00CA77BF">
        <w:rPr>
          <w:rFonts w:cs="TimesNewRoman"/>
        </w:rPr>
        <w:t>H</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產生</w:t>
      </w:r>
      <w:r w:rsidRPr="00CA77BF">
        <w:rPr>
          <w:rFonts w:cs="TimesNewRoman"/>
        </w:rPr>
        <w:t>H</w:t>
      </w:r>
      <w:r w:rsidRPr="00CA77BF">
        <w:rPr>
          <w:rFonts w:cs="TimesNewRoman"/>
          <w:szCs w:val="14"/>
          <w:vertAlign w:val="subscript"/>
        </w:rPr>
        <w:t>2</w:t>
      </w:r>
    </w:p>
    <w:p w:rsidR="00CA77BF" w:rsidRPr="000E799C" w:rsidRDefault="00CA77BF" w:rsidP="00CA77BF">
      <w:pPr>
        <w:ind w:left="454" w:hanging="454"/>
      </w:pPr>
      <w:r>
        <w:rPr>
          <w:rFonts w:ascii="新細明體" w:eastAsia="新細明體" w:hAnsi="新細明體"/>
          <w:sz w:val="24"/>
        </w:rPr>
        <w:t xml:space="preserve">11. </w:t>
      </w:r>
      <w:r w:rsidRPr="000E799C">
        <w:rPr>
          <w:rFonts w:hAnsi="細明體" w:cs="新細明體-WinCharSetFFFF-H" w:hint="eastAsia"/>
        </w:rPr>
        <w:t>在定量的澄清石灰水中，緩緩通入二氧化碳氣體至過量，若以縱坐標表示生成沉澱量，橫坐標表示通入二氧化碳的量來作圖，則最能顯示此實驗過程的圖形是何圖？</w:t>
      </w:r>
      <w:r w:rsidRPr="000E799C">
        <w:rPr>
          <w:rFonts w:hAnsi="細明體" w:cs="新細明體-WinCharSetFFFF-H"/>
        </w:rPr>
        <w:br/>
      </w:r>
      <w:r w:rsidRPr="000E799C">
        <w:rPr>
          <w:rFonts w:cs="TimesNewRoman"/>
        </w:rPr>
        <w:t>(A)</w:t>
      </w:r>
      <w:r w:rsidR="00D33130">
        <w:rPr>
          <w:rFonts w:cs="TimesNewRoman"/>
          <w:position w:val="-80"/>
        </w:rPr>
        <w:pict>
          <v:shape id="_x0000_i1027" type="#_x0000_t75" style="width:48pt;height:48pt">
            <v:imagedata r:id="rId10" o:title=""/>
          </v:shape>
        </w:pict>
      </w:r>
      <w:r w:rsidRPr="000E799C">
        <w:rPr>
          <w:rFonts w:cs="TimesNewRoman"/>
        </w:rPr>
        <w:t xml:space="preserve">　</w:t>
      </w:r>
      <w:r w:rsidRPr="000E799C">
        <w:rPr>
          <w:rFonts w:cs="TimesNewRoman"/>
        </w:rPr>
        <w:t>(B)</w:t>
      </w:r>
      <w:r w:rsidR="00D33130">
        <w:rPr>
          <w:rFonts w:cs="TimesNewRoman"/>
          <w:position w:val="-80"/>
        </w:rPr>
        <w:pict>
          <v:shape id="_x0000_i1028" type="#_x0000_t75" style="width:48pt;height:48pt">
            <v:imagedata r:id="rId11" o:title=""/>
          </v:shape>
        </w:pict>
      </w:r>
      <w:r w:rsidRPr="000E799C">
        <w:rPr>
          <w:rFonts w:cs="TimesNewRoman"/>
        </w:rPr>
        <w:t xml:space="preserve">　</w:t>
      </w:r>
      <w:r w:rsidRPr="000E799C">
        <w:rPr>
          <w:rFonts w:cs="TimesNewRoman"/>
        </w:rPr>
        <w:t>(C)</w:t>
      </w:r>
      <w:r w:rsidR="00D33130">
        <w:rPr>
          <w:rFonts w:cs="TimesNewRoman"/>
          <w:position w:val="-80"/>
        </w:rPr>
        <w:pict>
          <v:shape id="_x0000_i1029" type="#_x0000_t75" style="width:48pt;height:48pt">
            <v:imagedata r:id="rId12" o:title=""/>
          </v:shape>
        </w:pict>
      </w:r>
      <w:r w:rsidRPr="000E799C">
        <w:rPr>
          <w:rFonts w:cs="TimesNewRoman"/>
        </w:rPr>
        <w:t xml:space="preserve">　</w:t>
      </w:r>
      <w:r w:rsidRPr="000E799C">
        <w:rPr>
          <w:rFonts w:cs="TimesNewRoman"/>
        </w:rPr>
        <w:t>(D)</w:t>
      </w:r>
      <w:r w:rsidR="00D33130">
        <w:rPr>
          <w:rFonts w:cs="TimesNewRoman"/>
          <w:position w:val="-80"/>
        </w:rPr>
        <w:pict>
          <v:shape id="_x0000_i1030" type="#_x0000_t75" style="width:48pt;height:48pt">
            <v:imagedata r:id="rId13" o:title=""/>
          </v:shape>
        </w:pict>
      </w:r>
      <w:r w:rsidRPr="000E799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cs="TimesNewRoman" w:hint="eastAsia"/>
        </w:rPr>
        <w:t xml:space="preserve"> </w:t>
      </w:r>
      <w:r w:rsidRPr="00CA77BF">
        <w:rPr>
          <w:rFonts w:cs="TimesNewRoman"/>
        </w:rPr>
        <w:t>Ca(OH)</w:t>
      </w:r>
      <w:r w:rsidRPr="00CA77BF">
        <w:rPr>
          <w:rFonts w:cs="TimesNewRoman"/>
          <w:szCs w:val="14"/>
          <w:vertAlign w:val="subscript"/>
        </w:rPr>
        <w:t>2</w:t>
      </w:r>
      <w:r w:rsidRPr="00CA77BF">
        <w:rPr>
          <w:rFonts w:cs="TimesNewRoman"/>
          <w:szCs w:val="14"/>
        </w:rPr>
        <w:t xml:space="preserve"> </w:t>
      </w:r>
      <w:r w:rsidRPr="00CA77BF">
        <w:rPr>
          <w:rFonts w:cs="TimesNewRoman"/>
        </w:rPr>
        <w:t>+ C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aCO</w:t>
      </w:r>
      <w:r w:rsidRPr="00CA77BF">
        <w:rPr>
          <w:rFonts w:cs="TimesNewRoman"/>
          <w:szCs w:val="14"/>
          <w:vertAlign w:val="subscript"/>
        </w:rPr>
        <w:t>3(s)</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hint="eastAsia"/>
        </w:rPr>
        <w:t xml:space="preserve">　</w:t>
      </w:r>
      <w:r w:rsidRPr="00CA77BF">
        <w:rPr>
          <w:rFonts w:cs="TimesNewRoman" w:hint="eastAsia"/>
        </w:rPr>
        <w:t xml:space="preserve"> </w:t>
      </w:r>
      <w:r w:rsidRPr="00CA77BF">
        <w:rPr>
          <w:rFonts w:cs="TimesNewRoman"/>
        </w:rPr>
        <w:t>CaCO</w:t>
      </w:r>
      <w:r w:rsidRPr="00CA77BF">
        <w:rPr>
          <w:rFonts w:cs="TimesNewRoman"/>
          <w:szCs w:val="14"/>
          <w:vertAlign w:val="subscript"/>
        </w:rPr>
        <w:t>3</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 + CO</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過量</w:t>
      </w:r>
      <w:r w:rsidRPr="00CA77BF">
        <w:rPr>
          <w:rFonts w:cs="TimesNewRoman" w:hint="eastAsia"/>
        </w:rPr>
        <w:t>）</w:t>
      </w:r>
      <w:r w:rsidRPr="00CA77BF">
        <w:rPr>
          <w:rFonts w:cs="新細明體-WinCharSetFFFF-H" w:hint="eastAsia"/>
        </w:rPr>
        <w:t>→</w:t>
      </w:r>
      <w:r w:rsidRPr="00CA77BF">
        <w:rPr>
          <w:rFonts w:cs="新細明體-WinCharSetFFFF-H"/>
        </w:rPr>
        <w:t xml:space="preserve"> </w:t>
      </w:r>
      <w:r w:rsidRPr="00CA77BF">
        <w:rPr>
          <w:rFonts w:cs="TimesNewRoman"/>
        </w:rPr>
        <w:t>Ca(HC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溶解</w:t>
      </w:r>
      <w:r w:rsidRPr="00CA77BF">
        <w:rPr>
          <w:rFonts w:cs="TimesNewRoman" w:hint="eastAsia"/>
        </w:rPr>
        <w:t>）</w:t>
      </w:r>
    </w:p>
    <w:p w:rsidR="00CA77BF" w:rsidRPr="001660E7" w:rsidRDefault="00CA77BF" w:rsidP="00CA77BF">
      <w:pPr>
        <w:ind w:left="454" w:hanging="454"/>
      </w:pPr>
      <w:r>
        <w:rPr>
          <w:rFonts w:ascii="新細明體" w:eastAsia="新細明體" w:hAnsi="新細明體"/>
          <w:sz w:val="24"/>
        </w:rPr>
        <w:lastRenderedPageBreak/>
        <w:t xml:space="preserve">12. </w:t>
      </w:r>
      <w:r w:rsidRPr="001660E7">
        <w:rPr>
          <w:rFonts w:hAnsi="細明體" w:cs="新細明體-WinCharSetFFFF-H" w:hint="eastAsia"/>
        </w:rPr>
        <w:t>有關下列各物質之性質的敘述，何者</w:t>
      </w:r>
      <w:r w:rsidRPr="001660E7">
        <w:rPr>
          <w:rFonts w:hAnsi="細明體" w:cs="新細明體-WinCharSetFFFF-H" w:hint="eastAsia"/>
          <w:u w:val="wave"/>
        </w:rPr>
        <w:t>錯誤</w:t>
      </w:r>
      <w:r w:rsidRPr="001660E7">
        <w:rPr>
          <w:rFonts w:hAnsi="細明體" w:cs="新細明體-WinCharSetFFFF-H" w:hint="eastAsia"/>
        </w:rPr>
        <w:t>？</w:t>
      </w:r>
      <w:r w:rsidRPr="001660E7">
        <w:rPr>
          <w:rFonts w:cs="新細明體-WinCharSetFFFF-H"/>
        </w:rPr>
        <w:t xml:space="preserve">　</w:t>
      </w:r>
      <w:r w:rsidRPr="001660E7">
        <w:rPr>
          <w:rFonts w:cs="新細明體-WinCharSetFFFF-H"/>
        </w:rPr>
        <w:t>(A)</w:t>
      </w:r>
      <w:r w:rsidRPr="001660E7">
        <w:rPr>
          <w:rFonts w:hAnsi="細明體" w:cs="新細明體-WinCharSetFFFF-H" w:hint="eastAsia"/>
        </w:rPr>
        <w:t>矽膠：可作為玻璃的黏著劑</w:t>
      </w:r>
      <w:r w:rsidRPr="001660E7">
        <w:rPr>
          <w:rFonts w:cs="新細明體-WinCharSetFFFF-H"/>
        </w:rPr>
        <w:t xml:space="preserve">　</w:t>
      </w:r>
      <w:r w:rsidRPr="001660E7">
        <w:rPr>
          <w:rFonts w:cs="新細明體-WinCharSetFFFF-H"/>
        </w:rPr>
        <w:t>(B)</w:t>
      </w:r>
      <w:r w:rsidRPr="001660E7">
        <w:rPr>
          <w:rFonts w:hAnsi="細明體" w:cs="新細明體-WinCharSetFFFF-H" w:hint="eastAsia"/>
        </w:rPr>
        <w:t>光纖維：廣用於通信或檢查胃的內視鏡</w:t>
      </w:r>
      <w:r w:rsidRPr="001660E7">
        <w:rPr>
          <w:rFonts w:cs="新細明體-WinCharSetFFFF-H"/>
        </w:rPr>
        <w:t xml:space="preserve">　</w:t>
      </w:r>
      <w:r w:rsidRPr="001660E7">
        <w:rPr>
          <w:rFonts w:cs="新細明體-WinCharSetFFFF-H"/>
        </w:rPr>
        <w:t>(C)</w:t>
      </w:r>
      <w:r w:rsidRPr="001660E7">
        <w:rPr>
          <w:rFonts w:hAnsi="細明體" w:cs="新細明體-WinCharSetFFFF-H" w:hint="eastAsia"/>
        </w:rPr>
        <w:t>碳化矽：可切割玻璃、研磨物料</w:t>
      </w:r>
      <w:r w:rsidRPr="001660E7">
        <w:rPr>
          <w:rFonts w:cs="新細明體-WinCharSetFFFF-H"/>
        </w:rPr>
        <w:t xml:space="preserve">　</w:t>
      </w:r>
      <w:r w:rsidRPr="001660E7">
        <w:rPr>
          <w:rFonts w:cs="新細明體-WinCharSetFFFF-H"/>
        </w:rPr>
        <w:t>(D)</w:t>
      </w:r>
      <w:r w:rsidRPr="001660E7">
        <w:rPr>
          <w:rFonts w:hAnsi="細明體" w:cs="新細明體-WinCharSetFFFF-H" w:hint="eastAsia"/>
        </w:rPr>
        <w:t>碳纖維：可作釣魚桿、運動器材的材料</w:t>
      </w:r>
      <w:r w:rsidRPr="001660E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內湖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水玻璃</w:t>
      </w:r>
      <w:r w:rsidRPr="00CA77BF">
        <w:rPr>
          <w:rFonts w:cs="TimesNewRoman" w:hint="eastAsia"/>
        </w:rPr>
        <w:t>（</w:t>
      </w:r>
      <w:r w:rsidRPr="00CA77BF">
        <w:rPr>
          <w:rFonts w:cs="TimesNewRoman"/>
        </w:rPr>
        <w:t>Na</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hint="eastAsia"/>
        </w:rPr>
        <w:t>x</w:t>
      </w:r>
      <w:r w:rsidRPr="00CA77BF">
        <w:rPr>
          <w:rFonts w:cs="TimesNewRoman"/>
        </w:rPr>
        <w:t>SiO</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可作為玻璃的黏著劑，而矽膠大多用於乾燥劑</w:t>
      </w:r>
    </w:p>
    <w:p w:rsidR="00CA77BF" w:rsidRPr="00202812" w:rsidRDefault="00CA77BF" w:rsidP="00CA77BF">
      <w:pPr>
        <w:ind w:left="454" w:hanging="454"/>
      </w:pPr>
      <w:r>
        <w:rPr>
          <w:rFonts w:ascii="新細明體" w:eastAsia="新細明體" w:hAnsi="新細明體"/>
          <w:sz w:val="24"/>
        </w:rPr>
        <w:t xml:space="preserve">13. </w:t>
      </w:r>
      <w:r w:rsidRPr="00202812">
        <w:rPr>
          <w:rFonts w:hAnsi="細明體" w:cs="新細明體-WinCharSetFFFF-H" w:hint="eastAsia"/>
        </w:rPr>
        <w:t>一岩石重</w:t>
      </w:r>
      <w:r w:rsidRPr="00202812">
        <w:rPr>
          <w:rFonts w:cs="TimesNewRoman"/>
        </w:rPr>
        <w:t>5.0</w:t>
      </w:r>
      <w:r w:rsidRPr="00202812">
        <w:rPr>
          <w:rFonts w:hAnsi="細明體" w:cs="新細明體-WinCharSetFFFF-H" w:hint="eastAsia"/>
        </w:rPr>
        <w:t>克，經與過量氫氟酸反應並加熱乾燥，發現重量減輕為</w:t>
      </w:r>
      <w:r w:rsidRPr="00202812">
        <w:rPr>
          <w:rFonts w:cs="TimesNewRoman"/>
        </w:rPr>
        <w:t>3.5</w:t>
      </w:r>
      <w:r w:rsidRPr="00202812">
        <w:rPr>
          <w:rFonts w:hAnsi="細明體" w:cs="新細明體-WinCharSetFFFF-H" w:hint="eastAsia"/>
        </w:rPr>
        <w:t>克，請問岩石中</w:t>
      </w:r>
      <w:r w:rsidRPr="00202812">
        <w:rPr>
          <w:rFonts w:cs="TimesNewRoman"/>
        </w:rPr>
        <w:t>SiO</w:t>
      </w:r>
      <w:r w:rsidRPr="00202812">
        <w:rPr>
          <w:rFonts w:cs="TimesNewRoman"/>
          <w:szCs w:val="14"/>
          <w:vertAlign w:val="subscript"/>
        </w:rPr>
        <w:t>2</w:t>
      </w:r>
      <w:r w:rsidRPr="00202812">
        <w:rPr>
          <w:rFonts w:hAnsi="細明體" w:cs="新細明體-WinCharSetFFFF-H" w:hint="eastAsia"/>
        </w:rPr>
        <w:t>的含量若干</w:t>
      </w:r>
      <w:r w:rsidRPr="00202812">
        <w:rPr>
          <w:rFonts w:cs="TimesNewRoman"/>
        </w:rPr>
        <w:t>%</w:t>
      </w:r>
      <w:r w:rsidRPr="00202812">
        <w:rPr>
          <w:rFonts w:hAnsi="細明體" w:cs="新細明體-WinCharSetFFFF-H" w:hint="eastAsia"/>
        </w:rPr>
        <w:t>？</w:t>
      </w:r>
      <w:r w:rsidRPr="00202812">
        <w:rPr>
          <w:rFonts w:cs="新細明體-WinCharSetFFFF-H"/>
        </w:rPr>
        <w:t xml:space="preserve">　</w:t>
      </w:r>
      <w:r w:rsidRPr="00202812">
        <w:rPr>
          <w:rFonts w:cs="新細明體-WinCharSetFFFF-H"/>
        </w:rPr>
        <w:t>(A)</w:t>
      </w:r>
      <w:r w:rsidRPr="00202812">
        <w:rPr>
          <w:rFonts w:cs="新細明體-WinCharSetFFFF-H" w:hint="eastAsia"/>
        </w:rPr>
        <w:t xml:space="preserve"> </w:t>
      </w:r>
      <w:r w:rsidRPr="00202812">
        <w:rPr>
          <w:rFonts w:cs="TimesNewRoman"/>
        </w:rPr>
        <w:t>70%</w:t>
      </w:r>
      <w:r w:rsidRPr="00202812">
        <w:rPr>
          <w:rFonts w:cs="TimesNewRoman"/>
        </w:rPr>
        <w:t xml:space="preserve">　</w:t>
      </w:r>
      <w:r w:rsidRPr="00202812">
        <w:rPr>
          <w:rFonts w:cs="TimesNewRoman"/>
        </w:rPr>
        <w:t>(B)</w:t>
      </w:r>
      <w:r w:rsidRPr="00202812">
        <w:rPr>
          <w:rFonts w:cs="TimesNewRoman" w:hint="eastAsia"/>
        </w:rPr>
        <w:t xml:space="preserve"> </w:t>
      </w:r>
      <w:r w:rsidRPr="00202812">
        <w:rPr>
          <w:rFonts w:cs="TimesNewRoman"/>
        </w:rPr>
        <w:t>65%</w:t>
      </w:r>
      <w:r w:rsidRPr="00202812">
        <w:rPr>
          <w:rFonts w:cs="TimesNewRoman"/>
        </w:rPr>
        <w:t xml:space="preserve">　</w:t>
      </w:r>
      <w:r w:rsidRPr="00202812">
        <w:rPr>
          <w:rFonts w:cs="TimesNewRoman"/>
        </w:rPr>
        <w:t>(C)</w:t>
      </w:r>
      <w:r w:rsidRPr="00202812">
        <w:rPr>
          <w:rFonts w:cs="TimesNewRoman" w:hint="eastAsia"/>
        </w:rPr>
        <w:t xml:space="preserve"> </w:t>
      </w:r>
      <w:r w:rsidRPr="00202812">
        <w:rPr>
          <w:rFonts w:cs="TimesNewRoman"/>
        </w:rPr>
        <w:t>35%</w:t>
      </w:r>
      <w:r w:rsidRPr="00202812">
        <w:rPr>
          <w:rFonts w:cs="TimesNewRoman"/>
        </w:rPr>
        <w:t xml:space="preserve">　</w:t>
      </w:r>
      <w:r w:rsidRPr="00202812">
        <w:rPr>
          <w:rFonts w:cs="TimesNewRoman"/>
        </w:rPr>
        <w:t>(D)</w:t>
      </w:r>
      <w:r w:rsidRPr="00202812">
        <w:rPr>
          <w:rFonts w:cs="TimesNewRoman" w:hint="eastAsia"/>
        </w:rPr>
        <w:t xml:space="preserve"> </w:t>
      </w:r>
      <w:r w:rsidRPr="00202812">
        <w:rPr>
          <w:rFonts w:cs="TimesNewRoman"/>
        </w:rPr>
        <w:t>30%</w:t>
      </w:r>
      <w:r w:rsidRPr="0020281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Si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4HF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SiF</w:t>
      </w:r>
      <w:r w:rsidRPr="00CA77BF">
        <w:rPr>
          <w:rFonts w:cs="TimesNewRoman"/>
          <w:szCs w:val="14"/>
          <w:vertAlign w:val="subscript"/>
          <w:lang w:val="pt-BR"/>
        </w:rPr>
        <w:t>4(g)</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hAnsi="細明體" w:cs="新細明體-WinCharSetFFFF-H" w:hint="eastAsia"/>
        </w:rPr>
        <w:t>故</w:t>
      </w:r>
      <w:r w:rsidRPr="00CA77BF">
        <w:rPr>
          <w:rFonts w:cs="TimesNewRoman"/>
          <w:lang w:val="pt-BR"/>
        </w:rPr>
        <w:t>SiO</w:t>
      </w:r>
      <w:r w:rsidRPr="00CA77BF">
        <w:rPr>
          <w:rFonts w:cs="TimesNewRoman"/>
          <w:szCs w:val="14"/>
          <w:vertAlign w:val="subscript"/>
          <w:lang w:val="pt-BR"/>
        </w:rPr>
        <w:t>2</w:t>
      </w:r>
      <w:r w:rsidRPr="00CA77BF">
        <w:rPr>
          <w:rFonts w:cs="TimesNewRoman"/>
          <w:lang w:val="pt-BR"/>
        </w:rPr>
        <w:t>% =</w:t>
      </w:r>
      <w:r w:rsidRPr="00CA77BF">
        <w:rPr>
          <w:rFonts w:cs="TimesNewRoman"/>
          <w:position w:val="-22"/>
        </w:rPr>
        <w:object w:dxaOrig="1960" w:dyaOrig="580">
          <v:shape id="_x0000_i1031" type="#_x0000_t75" style="width:98.25pt;height:29.25pt" o:ole="">
            <v:imagedata r:id="rId14" o:title=""/>
          </v:shape>
          <o:OLEObject Type="Embed" ProgID="Equation.DSMT4" ShapeID="_x0000_i1031" DrawAspect="Content" ObjectID="_1537170434" r:id="rId15"/>
        </w:object>
      </w:r>
    </w:p>
    <w:p w:rsidR="00CA77BF" w:rsidRPr="002A090C" w:rsidRDefault="00CA77BF" w:rsidP="00CA77BF">
      <w:pPr>
        <w:ind w:left="454" w:hanging="454"/>
        <w:rPr>
          <w:rFonts w:cs="TimesNewRoman"/>
        </w:rPr>
      </w:pPr>
      <w:r>
        <w:rPr>
          <w:rFonts w:ascii="新細明體" w:eastAsia="新細明體" w:hAnsi="新細明體"/>
          <w:sz w:val="24"/>
        </w:rPr>
        <w:t xml:space="preserve">14. </w:t>
      </w:r>
      <w:r w:rsidRPr="002A090C">
        <w:rPr>
          <w:rFonts w:hAnsi="細明體" w:cs="新細明體-WinCharSetFFFF-H" w:hint="eastAsia"/>
        </w:rPr>
        <w:t>矽</w:t>
      </w:r>
      <w:r w:rsidRPr="002A090C">
        <w:rPr>
          <w:rFonts w:cs="TimesNewRoman" w:hint="eastAsia"/>
        </w:rPr>
        <w:t>（</w:t>
      </w:r>
      <w:r w:rsidRPr="002A090C">
        <w:rPr>
          <w:rFonts w:cs="TimesNewRoman"/>
        </w:rPr>
        <w:t>Si</w:t>
      </w:r>
      <w:r w:rsidRPr="002A090C">
        <w:rPr>
          <w:rFonts w:cs="TimesNewRoman" w:hint="eastAsia"/>
        </w:rPr>
        <w:t>）</w:t>
      </w:r>
      <w:r w:rsidRPr="002A090C">
        <w:rPr>
          <w:rFonts w:hAnsi="細明體" w:cs="新細明體-WinCharSetFFFF-H" w:hint="eastAsia"/>
        </w:rPr>
        <w:t>、鋁</w:t>
      </w:r>
      <w:r w:rsidRPr="002A090C">
        <w:rPr>
          <w:rFonts w:cs="TimesNewRoman" w:hint="eastAsia"/>
        </w:rPr>
        <w:t>（</w:t>
      </w:r>
      <w:r w:rsidRPr="002A090C">
        <w:rPr>
          <w:rFonts w:cs="TimesNewRoman"/>
        </w:rPr>
        <w:t>A1</w:t>
      </w:r>
      <w:r w:rsidRPr="002A090C">
        <w:rPr>
          <w:rFonts w:cs="TimesNewRoman" w:hint="eastAsia"/>
        </w:rPr>
        <w:t>）</w:t>
      </w:r>
      <w:r w:rsidRPr="002A090C">
        <w:rPr>
          <w:rFonts w:hAnsi="細明體" w:cs="新細明體-WinCharSetFFFF-H" w:hint="eastAsia"/>
        </w:rPr>
        <w:t>、硼</w:t>
      </w:r>
      <w:r w:rsidRPr="002A090C">
        <w:rPr>
          <w:rFonts w:cs="TimesNewRoman" w:hint="eastAsia"/>
        </w:rPr>
        <w:t>（</w:t>
      </w:r>
      <w:r w:rsidRPr="002A090C">
        <w:rPr>
          <w:rFonts w:cs="TimesNewRoman"/>
        </w:rPr>
        <w:t>B</w:t>
      </w:r>
      <w:r w:rsidRPr="002A090C">
        <w:rPr>
          <w:rFonts w:cs="TimesNewRoman" w:hint="eastAsia"/>
        </w:rPr>
        <w:t>）</w:t>
      </w:r>
      <w:r w:rsidRPr="002A090C">
        <w:rPr>
          <w:rFonts w:hAnsi="細明體" w:cs="新細明體-WinCharSetFFFF-H" w:hint="eastAsia"/>
        </w:rPr>
        <w:t>是在製造矽積體元件中常用到的元素，鋁是作為金屬導線，摻有硼的矽</w:t>
      </w:r>
      <w:r w:rsidRPr="002A090C">
        <w:rPr>
          <w:rFonts w:cs="TimesNewRoman"/>
        </w:rPr>
        <w:t>Si</w:t>
      </w:r>
      <w:r w:rsidRPr="002A090C">
        <w:rPr>
          <w:rFonts w:cs="TimesNewRoman" w:hint="eastAsia"/>
        </w:rPr>
        <w:t>（</w:t>
      </w:r>
      <w:r w:rsidRPr="002A090C">
        <w:rPr>
          <w:rFonts w:cs="TimesNewRoman"/>
        </w:rPr>
        <w:t>B</w:t>
      </w:r>
      <w:r w:rsidRPr="002A090C">
        <w:rPr>
          <w:rFonts w:cs="TimesNewRoman" w:hint="eastAsia"/>
        </w:rPr>
        <w:t>）</w:t>
      </w:r>
      <w:r w:rsidRPr="002A090C">
        <w:rPr>
          <w:rFonts w:hAnsi="細明體" w:cs="新細明體-WinCharSetFFFF-H" w:hint="eastAsia"/>
        </w:rPr>
        <w:t>，則是作為基材，試問下列材料中導電度大小由高而低的順序，何者正確？</w:t>
      </w:r>
      <w:r w:rsidRPr="002A090C">
        <w:rPr>
          <w:rFonts w:cs="新細明體-WinCharSetFFFF-H"/>
        </w:rPr>
        <w:t xml:space="preserve">　</w:t>
      </w:r>
      <w:r w:rsidRPr="002A090C">
        <w:rPr>
          <w:rFonts w:cs="新細明體-WinCharSetFFFF-H"/>
        </w:rPr>
        <w:t>(A)</w:t>
      </w:r>
      <w:r w:rsidRPr="002A090C">
        <w:rPr>
          <w:rFonts w:cs="新細明體-WinCharSetFFFF-H" w:hint="eastAsia"/>
        </w:rPr>
        <w:t xml:space="preserve"> </w:t>
      </w:r>
      <w:r w:rsidRPr="002A090C">
        <w:rPr>
          <w:rFonts w:cs="TimesNewRoman"/>
        </w:rPr>
        <w:t>A1 &gt;</w:t>
      </w:r>
      <w:r w:rsidRPr="002A090C">
        <w:rPr>
          <w:rFonts w:cs="TimesNewRoman" w:hint="eastAsia"/>
        </w:rPr>
        <w:t xml:space="preserve"> </w:t>
      </w:r>
      <w:r w:rsidRPr="002A090C">
        <w:rPr>
          <w:rFonts w:cs="TimesNewRoman"/>
        </w:rPr>
        <w:t>Si &gt; Si</w:t>
      </w:r>
      <w:r w:rsidRPr="002A090C">
        <w:rPr>
          <w:rFonts w:cs="TimesNewRoman" w:hint="eastAsia"/>
        </w:rPr>
        <w:t>（</w:t>
      </w:r>
      <w:r w:rsidRPr="002A090C">
        <w:rPr>
          <w:rFonts w:cs="TimesNewRoman"/>
        </w:rPr>
        <w:t>B</w:t>
      </w:r>
      <w:r w:rsidRPr="002A090C">
        <w:rPr>
          <w:rFonts w:cs="TimesNewRoman" w:hint="eastAsia"/>
        </w:rPr>
        <w:t>）</w:t>
      </w:r>
      <w:r w:rsidRPr="002A090C">
        <w:rPr>
          <w:rFonts w:cs="TimesNewRoman"/>
        </w:rPr>
        <w:t xml:space="preserve">　</w:t>
      </w:r>
      <w:r w:rsidRPr="002A090C">
        <w:rPr>
          <w:rFonts w:cs="TimesNewRoman"/>
        </w:rPr>
        <w:t>(B)</w:t>
      </w:r>
      <w:r w:rsidRPr="002A090C">
        <w:rPr>
          <w:rFonts w:cs="TimesNewRoman" w:hint="eastAsia"/>
        </w:rPr>
        <w:t xml:space="preserve"> </w:t>
      </w:r>
      <w:r w:rsidRPr="002A090C">
        <w:rPr>
          <w:rFonts w:cs="TimesNewRoman"/>
        </w:rPr>
        <w:t>A1 &gt; Si</w:t>
      </w:r>
      <w:r w:rsidRPr="002A090C">
        <w:rPr>
          <w:rFonts w:cs="TimesNewRoman" w:hint="eastAsia"/>
        </w:rPr>
        <w:t>（</w:t>
      </w:r>
      <w:r w:rsidRPr="002A090C">
        <w:rPr>
          <w:rFonts w:cs="TimesNewRoman"/>
        </w:rPr>
        <w:t>B</w:t>
      </w:r>
      <w:r w:rsidRPr="002A090C">
        <w:rPr>
          <w:rFonts w:cs="TimesNewRoman" w:hint="eastAsia"/>
        </w:rPr>
        <w:t>）</w:t>
      </w:r>
      <w:r w:rsidRPr="002A090C">
        <w:rPr>
          <w:rFonts w:cs="TimesNewRoman"/>
        </w:rPr>
        <w:t>&gt; Si</w:t>
      </w:r>
      <w:r w:rsidRPr="002A090C">
        <w:rPr>
          <w:rFonts w:cs="TimesNewRoman"/>
        </w:rPr>
        <w:t xml:space="preserve">　</w:t>
      </w:r>
      <w:r w:rsidRPr="002A090C">
        <w:rPr>
          <w:rFonts w:cs="TimesNewRoman"/>
        </w:rPr>
        <w:t>(C)</w:t>
      </w:r>
      <w:r w:rsidRPr="002A090C">
        <w:rPr>
          <w:rFonts w:cs="TimesNewRoman" w:hint="eastAsia"/>
        </w:rPr>
        <w:t xml:space="preserve"> </w:t>
      </w:r>
      <w:r w:rsidRPr="002A090C">
        <w:rPr>
          <w:rFonts w:cs="TimesNewRoman"/>
        </w:rPr>
        <w:t>Si</w:t>
      </w:r>
      <w:r w:rsidRPr="002A090C">
        <w:rPr>
          <w:rFonts w:cs="TimesNewRoman" w:hint="eastAsia"/>
        </w:rPr>
        <w:t>（</w:t>
      </w:r>
      <w:r w:rsidRPr="002A090C">
        <w:rPr>
          <w:rFonts w:cs="TimesNewRoman"/>
        </w:rPr>
        <w:t>B</w:t>
      </w:r>
      <w:r w:rsidRPr="002A090C">
        <w:rPr>
          <w:rFonts w:cs="TimesNewRoman" w:hint="eastAsia"/>
        </w:rPr>
        <w:t>）</w:t>
      </w:r>
      <w:r w:rsidRPr="002A090C">
        <w:rPr>
          <w:rFonts w:cs="TimesNewRoman"/>
        </w:rPr>
        <w:t>&gt; A1 &gt; Si</w:t>
      </w:r>
      <w:r w:rsidRPr="002A090C">
        <w:rPr>
          <w:rFonts w:cs="TimesNewRoman"/>
        </w:rPr>
        <w:t xml:space="preserve">　</w:t>
      </w:r>
      <w:r w:rsidRPr="002A090C">
        <w:rPr>
          <w:rFonts w:cs="TimesNewRoman"/>
        </w:rPr>
        <w:t>(D)</w:t>
      </w:r>
      <w:r w:rsidRPr="002A090C">
        <w:rPr>
          <w:rFonts w:cs="TimesNewRoman" w:hint="eastAsia"/>
        </w:rPr>
        <w:t xml:space="preserve"> </w:t>
      </w:r>
      <w:r w:rsidRPr="002A090C">
        <w:rPr>
          <w:rFonts w:cs="TimesNewRoman"/>
        </w:rPr>
        <w:t>Si</w:t>
      </w:r>
      <w:r w:rsidRPr="002A090C">
        <w:rPr>
          <w:rFonts w:cs="TimesNewRoman" w:hint="eastAsia"/>
        </w:rPr>
        <w:t>（</w:t>
      </w:r>
      <w:r w:rsidRPr="002A090C">
        <w:rPr>
          <w:rFonts w:cs="TimesNewRoman"/>
        </w:rPr>
        <w:t>B</w:t>
      </w:r>
      <w:r w:rsidRPr="002A090C">
        <w:rPr>
          <w:rFonts w:cs="TimesNewRoman" w:hint="eastAsia"/>
        </w:rPr>
        <w:t>）</w:t>
      </w:r>
      <w:r w:rsidRPr="002A090C">
        <w:rPr>
          <w:rFonts w:cs="TimesNewRoman"/>
        </w:rPr>
        <w:t>&gt; Si &gt; A1</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金屬導電性</w:t>
      </w:r>
      <w:r w:rsidRPr="00CA77BF">
        <w:rPr>
          <w:rFonts w:hAnsi="細明體" w:cs="新細明體-WinCharSetFFFF-H" w:hint="eastAsia"/>
        </w:rPr>
        <w:t xml:space="preserve"> </w:t>
      </w:r>
      <w:r w:rsidRPr="00CA77BF">
        <w:rPr>
          <w:rFonts w:cs="TimesNewRoman" w:hint="eastAsia"/>
        </w:rPr>
        <w:t xml:space="preserve">&gt; </w:t>
      </w:r>
      <w:r w:rsidRPr="00CA77BF">
        <w:rPr>
          <w:rFonts w:hAnsi="細明體" w:cs="新細明體-WinCharSetFFFF-H" w:hint="eastAsia"/>
        </w:rPr>
        <w:t>半導體，而</w:t>
      </w:r>
      <w:r w:rsidRPr="00CA77BF">
        <w:rPr>
          <w:rFonts w:cs="TimesNewRoman"/>
        </w:rPr>
        <w:t>Si</w:t>
      </w:r>
      <w:r w:rsidRPr="00CA77BF">
        <w:rPr>
          <w:rFonts w:hAnsi="細明體" w:cs="新細明體-WinCharSetFFFF-H" w:hint="eastAsia"/>
        </w:rPr>
        <w:t>中含</w:t>
      </w:r>
      <w:r w:rsidRPr="00CA77BF">
        <w:rPr>
          <w:rFonts w:cs="TimesNewRoman"/>
        </w:rPr>
        <w:t>B</w:t>
      </w:r>
      <w:r w:rsidRPr="00CA77BF">
        <w:rPr>
          <w:rFonts w:cs="TimesNewRoman" w:hint="eastAsia"/>
        </w:rPr>
        <w:t>的</w:t>
      </w:r>
      <w:r w:rsidRPr="00CA77BF">
        <w:rPr>
          <w:rFonts w:hAnsi="細明體" w:cs="新細明體-WinCharSetFFFF-H" w:hint="eastAsia"/>
        </w:rPr>
        <w:t>導電性</w:t>
      </w:r>
      <w:r w:rsidRPr="00CA77BF">
        <w:rPr>
          <w:rFonts w:hAnsi="細明體" w:cs="新細明體-WinCharSetFFFF-H" w:hint="eastAsia"/>
        </w:rPr>
        <w:t xml:space="preserve"> </w:t>
      </w:r>
      <w:r w:rsidRPr="00CA77BF">
        <w:rPr>
          <w:rFonts w:cs="TimesNewRoman"/>
        </w:rPr>
        <w:t>&gt; Si</w:t>
      </w:r>
    </w:p>
    <w:p w:rsidR="00CA77BF" w:rsidRPr="00962974" w:rsidRDefault="00CA77BF" w:rsidP="00CA77BF">
      <w:pPr>
        <w:ind w:left="454" w:hanging="454"/>
      </w:pPr>
      <w:r>
        <w:rPr>
          <w:rFonts w:ascii="新細明體" w:eastAsia="新細明體" w:hAnsi="新細明體"/>
          <w:sz w:val="24"/>
        </w:rPr>
        <w:t xml:space="preserve">15. </w:t>
      </w:r>
      <w:r w:rsidRPr="00962974">
        <w:rPr>
          <w:rFonts w:hAnsi="細明體" w:cs="新細明體-WinCharSetFFFF-H" w:hint="eastAsia"/>
        </w:rPr>
        <w:t>有關</w:t>
      </w:r>
      <w:r w:rsidRPr="00962974">
        <w:rPr>
          <w:rFonts w:cs="TimesNewRoman"/>
        </w:rPr>
        <w:t>CO</w:t>
      </w:r>
      <w:r w:rsidRPr="00962974">
        <w:rPr>
          <w:rFonts w:cs="TimesNewRoman"/>
          <w:szCs w:val="14"/>
          <w:vertAlign w:val="subscript"/>
        </w:rPr>
        <w:t>2</w:t>
      </w:r>
      <w:r w:rsidRPr="00962974">
        <w:rPr>
          <w:rFonts w:hAnsi="細明體" w:cs="新細明體-WinCharSetFFFF-H" w:hint="eastAsia"/>
        </w:rPr>
        <w:t>及</w:t>
      </w:r>
      <w:r w:rsidRPr="00962974">
        <w:rPr>
          <w:rFonts w:cs="TimesNewRoman"/>
        </w:rPr>
        <w:t>SiO</w:t>
      </w:r>
      <w:r w:rsidRPr="00962974">
        <w:rPr>
          <w:rFonts w:cs="TimesNewRoman"/>
          <w:szCs w:val="14"/>
          <w:vertAlign w:val="subscript"/>
        </w:rPr>
        <w:t>2</w:t>
      </w:r>
      <w:r w:rsidRPr="00962974">
        <w:rPr>
          <w:rFonts w:cs="TimesNewRoman" w:hint="eastAsia"/>
          <w:szCs w:val="14"/>
        </w:rPr>
        <w:t>的</w:t>
      </w:r>
      <w:r w:rsidRPr="00962974">
        <w:rPr>
          <w:rFonts w:hAnsi="細明體" w:cs="新細明體-WinCharSetFFFF-H" w:hint="eastAsia"/>
        </w:rPr>
        <w:t>敘述何者</w:t>
      </w:r>
      <w:r w:rsidRPr="00962974">
        <w:rPr>
          <w:rFonts w:hAnsi="細明體" w:cs="新細明體-WinCharSetFFFF-H" w:hint="eastAsia"/>
          <w:u w:val="wave"/>
        </w:rPr>
        <w:t>錯誤</w:t>
      </w:r>
      <w:r w:rsidRPr="00962974">
        <w:rPr>
          <w:rFonts w:hAnsi="細明體" w:cs="新細明體-WinCharSetFFFF-H" w:hint="eastAsia"/>
        </w:rPr>
        <w:t>？</w:t>
      </w:r>
      <w:r w:rsidRPr="00962974">
        <w:rPr>
          <w:rFonts w:cs="新細明體-WinCharSetFFFF-H"/>
        </w:rPr>
        <w:t xml:space="preserve">　</w:t>
      </w:r>
      <w:r w:rsidRPr="00962974">
        <w:rPr>
          <w:rFonts w:cs="新細明體-WinCharSetFFFF-H"/>
        </w:rPr>
        <w:t>(A)</w:t>
      </w:r>
      <w:r w:rsidRPr="00962974">
        <w:rPr>
          <w:rFonts w:hAnsi="細明體" w:cs="新細明體-WinCharSetFFFF-H" w:hint="eastAsia"/>
        </w:rPr>
        <w:t>兩者粒子間均為凡得瓦力之結合</w:t>
      </w:r>
      <w:r w:rsidRPr="00962974">
        <w:rPr>
          <w:rFonts w:cs="新細明體-WinCharSetFFFF-H"/>
        </w:rPr>
        <w:t xml:space="preserve">　</w:t>
      </w:r>
      <w:r w:rsidRPr="00962974">
        <w:rPr>
          <w:rFonts w:cs="新細明體-WinCharSetFFFF-H"/>
        </w:rPr>
        <w:t>(B)</w:t>
      </w:r>
      <w:r w:rsidRPr="00962974">
        <w:rPr>
          <w:rFonts w:hAnsi="細明體" w:cs="新細明體-WinCharSetFFFF-H" w:hint="eastAsia"/>
        </w:rPr>
        <w:t>僅</w:t>
      </w:r>
      <w:r w:rsidRPr="00962974">
        <w:rPr>
          <w:rFonts w:cs="TimesNewRoman"/>
        </w:rPr>
        <w:t>CO</w:t>
      </w:r>
      <w:r w:rsidRPr="00962974">
        <w:rPr>
          <w:rFonts w:cs="TimesNewRoman"/>
          <w:szCs w:val="14"/>
          <w:vertAlign w:val="subscript"/>
        </w:rPr>
        <w:t>2</w:t>
      </w:r>
      <w:r w:rsidRPr="00962974">
        <w:rPr>
          <w:rFonts w:hAnsi="細明體" w:cs="新細明體-WinCharSetFFFF-H" w:hint="eastAsia"/>
        </w:rPr>
        <w:t>為三原子形成之小分子</w:t>
      </w:r>
      <w:r w:rsidRPr="00962974">
        <w:rPr>
          <w:rFonts w:cs="新細明體-WinCharSetFFFF-H"/>
        </w:rPr>
        <w:t xml:space="preserve">　</w:t>
      </w:r>
      <w:r w:rsidRPr="00962974">
        <w:rPr>
          <w:rFonts w:cs="新細明體-WinCharSetFFFF-H"/>
        </w:rPr>
        <w:t>(C)</w:t>
      </w:r>
      <w:r w:rsidRPr="00962974">
        <w:rPr>
          <w:rFonts w:hAnsi="細明體" w:cs="新細明體-WinCharSetFFFF-H" w:hint="eastAsia"/>
        </w:rPr>
        <w:t>對水溶解度：</w:t>
      </w:r>
      <w:r w:rsidRPr="00962974">
        <w:rPr>
          <w:rFonts w:cs="TimesNewRoman"/>
        </w:rPr>
        <w:t>CO</w:t>
      </w:r>
      <w:r w:rsidRPr="00962974">
        <w:rPr>
          <w:rFonts w:cs="TimesNewRoman"/>
          <w:szCs w:val="14"/>
          <w:vertAlign w:val="subscript"/>
        </w:rPr>
        <w:t>2</w:t>
      </w:r>
      <w:r w:rsidRPr="00962974">
        <w:rPr>
          <w:rFonts w:cs="TimesNewRoman"/>
          <w:szCs w:val="14"/>
        </w:rPr>
        <w:t xml:space="preserve"> </w:t>
      </w:r>
      <w:r w:rsidRPr="00962974">
        <w:rPr>
          <w:rFonts w:cs="TimesNewRoman"/>
        </w:rPr>
        <w:t>&gt; SiO</w:t>
      </w:r>
      <w:r w:rsidRPr="00962974">
        <w:rPr>
          <w:rFonts w:cs="TimesNewRoman"/>
          <w:szCs w:val="14"/>
          <w:vertAlign w:val="subscript"/>
        </w:rPr>
        <w:t>2</w:t>
      </w:r>
      <w:r w:rsidRPr="00962974">
        <w:rPr>
          <w:rFonts w:cs="TimesNewRoman"/>
          <w:szCs w:val="14"/>
        </w:rPr>
        <w:t xml:space="preserve">　</w:t>
      </w:r>
      <w:r w:rsidRPr="00962974">
        <w:rPr>
          <w:rFonts w:cs="TimesNewRoman"/>
          <w:szCs w:val="14"/>
        </w:rPr>
        <w:t>(D)</w:t>
      </w:r>
      <w:r w:rsidRPr="00962974">
        <w:rPr>
          <w:rFonts w:hAnsi="細明體" w:cs="新細明體-WinCharSetFFFF-H" w:hint="eastAsia"/>
        </w:rPr>
        <w:t>兩者均為酸性氧化物</w:t>
      </w:r>
      <w:r w:rsidRPr="0096297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SiO</w:t>
      </w:r>
      <w:r w:rsidRPr="00CA77BF">
        <w:rPr>
          <w:rFonts w:cs="TimesNewRoman"/>
          <w:szCs w:val="14"/>
          <w:vertAlign w:val="subscript"/>
        </w:rPr>
        <w:t>2</w:t>
      </w:r>
      <w:r w:rsidRPr="00CA77BF">
        <w:rPr>
          <w:rFonts w:hAnsi="細明體" w:cs="新細明體-WinCharSetFFFF-H" w:hint="eastAsia"/>
        </w:rPr>
        <w:t xml:space="preserve">應以共價鍵結合而成　</w:t>
      </w:r>
      <w:r w:rsidRPr="00CA77BF">
        <w:rPr>
          <w:rFonts w:hAnsi="細明體" w:cs="新細明體-WinCharSetFFFF-H" w:hint="eastAsia"/>
        </w:rPr>
        <w:t>(D) SiO</w:t>
      </w:r>
      <w:r w:rsidRPr="00CA77BF">
        <w:rPr>
          <w:rFonts w:hAnsi="細明體" w:cs="新細明體-WinCharSetFFFF-H" w:hint="eastAsia"/>
          <w:vertAlign w:val="subscript"/>
        </w:rPr>
        <w:t>2</w:t>
      </w:r>
      <w:r w:rsidRPr="00CA77BF">
        <w:rPr>
          <w:rFonts w:hAnsi="細明體" w:cs="新細明體-WinCharSetFFFF-H" w:hint="eastAsia"/>
        </w:rPr>
        <w:t>難溶於水</w:t>
      </w:r>
    </w:p>
    <w:p w:rsidR="00CA77BF" w:rsidRPr="00622CEE" w:rsidRDefault="00CA77BF" w:rsidP="00CA77BF">
      <w:pPr>
        <w:ind w:left="454" w:hanging="454"/>
      </w:pPr>
      <w:r>
        <w:rPr>
          <w:rFonts w:ascii="新細明體" w:eastAsia="新細明體" w:hAnsi="新細明體"/>
          <w:sz w:val="24"/>
        </w:rPr>
        <w:t xml:space="preserve">16. </w:t>
      </w:r>
      <w:r w:rsidRPr="00622CEE">
        <w:rPr>
          <w:rFonts w:hAnsi="細明體" w:cs="新細明體-WinCharSetFFFF-H" w:hint="eastAsia"/>
        </w:rPr>
        <w:t>有關鹵素元素的敘述，下列何者</w:t>
      </w:r>
      <w:r w:rsidRPr="00622CEE">
        <w:rPr>
          <w:rFonts w:hAnsi="細明體" w:cs="新細明體-WinCharSetFFFF-H" w:hint="eastAsia"/>
          <w:u w:val="wave"/>
        </w:rPr>
        <w:t>錯誤</w:t>
      </w:r>
      <w:r w:rsidRPr="00622CEE">
        <w:rPr>
          <w:rFonts w:hAnsi="細明體" w:cs="新細明體-WinCharSetFFFF-H" w:hint="eastAsia"/>
        </w:rPr>
        <w:t>？</w:t>
      </w:r>
      <w:r w:rsidRPr="00622CEE">
        <w:rPr>
          <w:rFonts w:cs="新細明體-WinCharSetFFFF-H"/>
        </w:rPr>
        <w:t xml:space="preserve">　</w:t>
      </w:r>
      <w:r w:rsidRPr="00622CEE">
        <w:rPr>
          <w:rFonts w:cs="新細明體-WinCharSetFFFF-H"/>
        </w:rPr>
        <w:t>(A)</w:t>
      </w:r>
      <w:r w:rsidRPr="00622CEE">
        <w:rPr>
          <w:rFonts w:hAnsi="細明體" w:cs="新細明體-WinCharSetFFFF-H" w:hint="eastAsia"/>
        </w:rPr>
        <w:t>熔點與沸點隨原子序的增加而增高</w:t>
      </w:r>
      <w:r w:rsidRPr="00622CEE">
        <w:rPr>
          <w:rFonts w:cs="新細明體-WinCharSetFFFF-H"/>
        </w:rPr>
        <w:t xml:space="preserve">　</w:t>
      </w:r>
      <w:r w:rsidRPr="00622CEE">
        <w:rPr>
          <w:rFonts w:cs="新細明體-WinCharSetFFFF-H"/>
        </w:rPr>
        <w:t>(B)</w:t>
      </w:r>
      <w:r w:rsidRPr="00622CEE">
        <w:rPr>
          <w:rFonts w:hAnsi="細明體" w:cs="新細明體-WinCharSetFFFF-H" w:hint="eastAsia"/>
        </w:rPr>
        <w:t>顏色隨原子序的增加而加深</w:t>
      </w:r>
      <w:r w:rsidRPr="00622CEE">
        <w:rPr>
          <w:rFonts w:cs="新細明體-WinCharSetFFFF-H"/>
        </w:rPr>
        <w:t xml:space="preserve">　</w:t>
      </w:r>
      <w:r w:rsidRPr="00622CEE">
        <w:rPr>
          <w:rFonts w:cs="新細明體-WinCharSetFFFF-H"/>
        </w:rPr>
        <w:t>(C)</w:t>
      </w:r>
      <w:r w:rsidRPr="00622CEE">
        <w:rPr>
          <w:rFonts w:hAnsi="細明體" w:cs="新細明體-WinCharSetFFFF-H" w:hint="eastAsia"/>
        </w:rPr>
        <w:t>活性隨原子序的增加而減少</w:t>
      </w:r>
      <w:r w:rsidRPr="00622CEE">
        <w:rPr>
          <w:rFonts w:cs="新細明體-WinCharSetFFFF-H"/>
        </w:rPr>
        <w:t xml:space="preserve">　</w:t>
      </w:r>
      <w:r w:rsidRPr="00622CEE">
        <w:rPr>
          <w:rFonts w:cs="新細明體-WinCharSetFFFF-H"/>
        </w:rPr>
        <w:t>(D)</w:t>
      </w:r>
      <w:r w:rsidRPr="00622CEE">
        <w:rPr>
          <w:rFonts w:hAnsi="細明體" w:cs="新細明體-WinCharSetFFFF-H" w:hint="eastAsia"/>
        </w:rPr>
        <w:t>凡得瓦半徑小於共價半徑</w:t>
      </w:r>
      <w:r w:rsidRPr="00622CE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屏東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凡得瓦半徑大於共價半徑</w:t>
      </w:r>
    </w:p>
    <w:p w:rsidR="00CA77BF" w:rsidRPr="00FA32D9" w:rsidRDefault="00CA77BF" w:rsidP="00CA77BF">
      <w:pPr>
        <w:ind w:left="454" w:hanging="454"/>
        <w:rPr>
          <w:szCs w:val="14"/>
        </w:rPr>
      </w:pPr>
      <w:r>
        <w:rPr>
          <w:rFonts w:ascii="新細明體" w:eastAsia="新細明體" w:hAnsi="新細明體"/>
          <w:sz w:val="24"/>
        </w:rPr>
        <w:t xml:space="preserve">17. </w:t>
      </w:r>
      <w:r w:rsidRPr="00FA32D9">
        <w:rPr>
          <w:rFonts w:hAnsi="細明體" w:cs="新細明體-WinCharSetFFFF-H" w:hint="eastAsia"/>
        </w:rPr>
        <w:t>下列何種粒子</w:t>
      </w:r>
      <w:r w:rsidRPr="00FA32D9">
        <w:rPr>
          <w:rFonts w:hAnsi="細明體" w:cs="新細明體-WinCharSetFFFF-H" w:hint="eastAsia"/>
          <w:u w:val="wave"/>
        </w:rPr>
        <w:t>不具有</w:t>
      </w:r>
      <w:r w:rsidRPr="00FA32D9">
        <w:rPr>
          <w:rFonts w:hAnsi="細明體" w:cs="新細明體-WinCharSetFFFF-H" w:hint="eastAsia"/>
        </w:rPr>
        <w:t>漂白能力？</w:t>
      </w:r>
      <w:r w:rsidRPr="00FA32D9">
        <w:rPr>
          <w:rFonts w:cs="新細明體-WinCharSetFFFF-H"/>
        </w:rPr>
        <w:t xml:space="preserve">　</w:t>
      </w:r>
      <w:r w:rsidRPr="00FA32D9">
        <w:rPr>
          <w:rFonts w:cs="新細明體-WinCharSetFFFF-H"/>
        </w:rPr>
        <w:t>(A)</w:t>
      </w:r>
      <w:r w:rsidRPr="00FA32D9">
        <w:rPr>
          <w:rFonts w:cs="新細明體-WinCharSetFFFF-H" w:hint="eastAsia"/>
        </w:rPr>
        <w:t xml:space="preserve"> </w:t>
      </w:r>
      <w:r w:rsidRPr="00FA32D9">
        <w:rPr>
          <w:rFonts w:cs="TimesNewRoman"/>
        </w:rPr>
        <w:t>Cl</w:t>
      </w:r>
      <w:r w:rsidRPr="00FA32D9">
        <w:rPr>
          <w:rFonts w:cs="Symbol"/>
          <w:szCs w:val="14"/>
          <w:vertAlign w:val="superscript"/>
        </w:rPr>
        <w:sym w:font="Symbol" w:char="F02D"/>
      </w:r>
      <w:r w:rsidRPr="00FA32D9">
        <w:rPr>
          <w:rFonts w:cs="Symbol"/>
          <w:szCs w:val="14"/>
        </w:rPr>
        <w:t xml:space="preserve">　</w:t>
      </w:r>
      <w:r w:rsidRPr="00FA32D9">
        <w:rPr>
          <w:rFonts w:cs="Symbol"/>
          <w:szCs w:val="14"/>
        </w:rPr>
        <w:t>(B)</w:t>
      </w:r>
      <w:r w:rsidRPr="00FA32D9">
        <w:rPr>
          <w:rFonts w:cs="Symbol" w:hint="eastAsia"/>
          <w:szCs w:val="14"/>
        </w:rPr>
        <w:t xml:space="preserve"> </w:t>
      </w:r>
      <w:r w:rsidRPr="00FA32D9">
        <w:rPr>
          <w:rFonts w:cs="TimesNewRoman"/>
        </w:rPr>
        <w:t>ClO</w:t>
      </w:r>
      <w:r w:rsidRPr="00FA32D9">
        <w:rPr>
          <w:rFonts w:cs="Symbol"/>
          <w:szCs w:val="14"/>
          <w:vertAlign w:val="superscript"/>
        </w:rPr>
        <w:sym w:font="Symbol" w:char="F02D"/>
      </w:r>
      <w:r w:rsidRPr="00FA32D9">
        <w:rPr>
          <w:rFonts w:cs="Symbol"/>
          <w:szCs w:val="14"/>
        </w:rPr>
        <w:t xml:space="preserve">　</w:t>
      </w:r>
      <w:r w:rsidRPr="00FA32D9">
        <w:rPr>
          <w:rFonts w:cs="Symbol"/>
          <w:szCs w:val="14"/>
        </w:rPr>
        <w:t>(C)</w:t>
      </w:r>
      <w:r w:rsidRPr="00FA32D9">
        <w:rPr>
          <w:rFonts w:cs="Symbol" w:hint="eastAsia"/>
          <w:szCs w:val="14"/>
        </w:rPr>
        <w:t xml:space="preserve"> </w:t>
      </w:r>
      <w:r w:rsidRPr="00FA32D9">
        <w:rPr>
          <w:rFonts w:cs="TimesNewRoman"/>
        </w:rPr>
        <w:t>ClO</w:t>
      </w:r>
      <w:r w:rsidRPr="00FA32D9">
        <w:rPr>
          <w:rFonts w:cs="TimesNewRoman"/>
          <w:szCs w:val="14"/>
          <w:vertAlign w:val="subscript"/>
        </w:rPr>
        <w:t>2</w:t>
      </w:r>
      <w:r w:rsidRPr="00FA32D9">
        <w:rPr>
          <w:rFonts w:cs="Symbol"/>
          <w:szCs w:val="14"/>
          <w:vertAlign w:val="superscript"/>
        </w:rPr>
        <w:sym w:font="Symbol" w:char="F02D"/>
      </w:r>
      <w:r w:rsidRPr="00FA32D9">
        <w:rPr>
          <w:rFonts w:cs="Symbol"/>
          <w:szCs w:val="14"/>
        </w:rPr>
        <w:t xml:space="preserve">　</w:t>
      </w:r>
      <w:r w:rsidRPr="00FA32D9">
        <w:rPr>
          <w:rFonts w:cs="Symbol"/>
          <w:szCs w:val="14"/>
        </w:rPr>
        <w:t>(D)</w:t>
      </w:r>
      <w:r w:rsidRPr="00FA32D9">
        <w:rPr>
          <w:rFonts w:cs="Symbol" w:hint="eastAsia"/>
          <w:szCs w:val="14"/>
        </w:rPr>
        <w:t xml:space="preserve"> </w:t>
      </w:r>
      <w:r w:rsidRPr="00FA32D9">
        <w:rPr>
          <w:rFonts w:cs="TimesNewRoman"/>
        </w:rPr>
        <w:t>ClO</w:t>
      </w:r>
      <w:r w:rsidRPr="00FA32D9">
        <w:rPr>
          <w:rFonts w:cs="TimesNewRoman"/>
          <w:szCs w:val="14"/>
          <w:vertAlign w:val="subscript"/>
        </w:rPr>
        <w:t>3</w:t>
      </w:r>
      <w:r w:rsidRPr="00FA32D9">
        <w:rPr>
          <w:rFonts w:cs="Symbol"/>
          <w:szCs w:val="14"/>
          <w:vertAlign w:val="superscript"/>
        </w:rPr>
        <w:sym w:font="Symbol" w:char="F02D"/>
      </w:r>
      <w:r w:rsidRPr="00FA32D9">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因</w:t>
      </w:r>
      <w:r w:rsidRPr="00CA77BF">
        <w:rPr>
          <w:rFonts w:cs="TimesNewRoman"/>
        </w:rPr>
        <w:t>Cl</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最低的氧化態，不具氧化力，也就不具漂白力</w:t>
      </w:r>
    </w:p>
    <w:p w:rsidR="00CA77BF" w:rsidRPr="00EF796A" w:rsidRDefault="00CA77BF" w:rsidP="00CA77BF">
      <w:pPr>
        <w:ind w:left="454" w:hanging="454"/>
      </w:pPr>
      <w:r>
        <w:rPr>
          <w:rFonts w:ascii="新細明體" w:eastAsia="新細明體" w:hAnsi="新細明體"/>
          <w:sz w:val="24"/>
        </w:rPr>
        <w:t xml:space="preserve">18. </w:t>
      </w:r>
      <w:r w:rsidRPr="00EF796A">
        <w:rPr>
          <w:rFonts w:hAnsi="細明體" w:cs="新細明體-WinCharSetFFFF-H" w:hint="eastAsia"/>
        </w:rPr>
        <w:t>碘溶於</w:t>
      </w:r>
      <w:r w:rsidRPr="00EF796A">
        <w:rPr>
          <w:rFonts w:cs="TimesNewRoman"/>
        </w:rPr>
        <w:t>NaOH</w:t>
      </w:r>
      <w:r w:rsidRPr="00EF796A">
        <w:rPr>
          <w:rFonts w:cs="TimesNewRoman"/>
          <w:szCs w:val="14"/>
          <w:vertAlign w:val="subscript"/>
        </w:rPr>
        <w:t>(</w:t>
      </w:r>
      <w:r w:rsidRPr="00EF796A">
        <w:rPr>
          <w:rFonts w:cs="TimesNewRoman,Italic"/>
          <w:iCs/>
          <w:szCs w:val="14"/>
          <w:vertAlign w:val="subscript"/>
        </w:rPr>
        <w:t>aq</w:t>
      </w:r>
      <w:r w:rsidRPr="00EF796A">
        <w:rPr>
          <w:rFonts w:cs="TimesNewRoman"/>
          <w:szCs w:val="14"/>
          <w:vertAlign w:val="subscript"/>
        </w:rPr>
        <w:t>)</w:t>
      </w:r>
      <w:r w:rsidRPr="00EF796A">
        <w:rPr>
          <w:rFonts w:cs="TimesNewRoman" w:hint="eastAsia"/>
          <w:szCs w:val="14"/>
          <w:vertAlign w:val="subscript"/>
        </w:rPr>
        <w:t xml:space="preserve"> </w:t>
      </w:r>
      <w:r w:rsidRPr="00EF796A">
        <w:rPr>
          <w:rFonts w:hAnsi="細明體" w:cs="新細明體-WinCharSetFFFF-H" w:hint="eastAsia"/>
        </w:rPr>
        <w:t>中，會自身氧化還原生成無色之碘化鈉及碘酸鈉的反應中，作氧化劑的碘，占總碘量的：</w:t>
      </w:r>
      <w:r w:rsidRPr="00EF796A">
        <w:rPr>
          <w:rFonts w:cs="新細明體-WinCharSetFFFF-H"/>
        </w:rPr>
        <w:t xml:space="preserve">　</w:t>
      </w:r>
      <w:r w:rsidRPr="00EF796A">
        <w:rPr>
          <w:rFonts w:cs="新細明體-WinCharSetFFFF-H"/>
        </w:rPr>
        <w:t>(A)</w:t>
      </w:r>
      <w:r w:rsidRPr="00EF796A">
        <w:rPr>
          <w:rFonts w:cs="新細明體-WinCharSetFFFF-H" w:hint="eastAsia"/>
        </w:rPr>
        <w:t xml:space="preserve"> </w:t>
      </w:r>
      <w:r w:rsidRPr="00EF796A">
        <w:rPr>
          <w:rFonts w:cs="TimesNewRoman"/>
        </w:rPr>
        <w:t>16.7%</w:t>
      </w:r>
      <w:r w:rsidRPr="00EF796A">
        <w:rPr>
          <w:rFonts w:cs="TimesNewRoman"/>
        </w:rPr>
        <w:t xml:space="preserve">　</w:t>
      </w:r>
      <w:r w:rsidRPr="00EF796A">
        <w:rPr>
          <w:rFonts w:cs="TimesNewRoman"/>
        </w:rPr>
        <w:t>(B)</w:t>
      </w:r>
      <w:r w:rsidRPr="00EF796A">
        <w:rPr>
          <w:rFonts w:cs="TimesNewRoman" w:hint="eastAsia"/>
        </w:rPr>
        <w:t xml:space="preserve"> </w:t>
      </w:r>
      <w:r w:rsidRPr="00EF796A">
        <w:rPr>
          <w:rFonts w:cs="TimesNewRoman"/>
        </w:rPr>
        <w:t>40%</w:t>
      </w:r>
      <w:r w:rsidRPr="00EF796A">
        <w:rPr>
          <w:rFonts w:cs="TimesNewRoman"/>
        </w:rPr>
        <w:t xml:space="preserve">　</w:t>
      </w:r>
      <w:r w:rsidRPr="00EF796A">
        <w:rPr>
          <w:rFonts w:cs="TimesNewRoman"/>
        </w:rPr>
        <w:t>(C)</w:t>
      </w:r>
      <w:r w:rsidRPr="00EF796A">
        <w:rPr>
          <w:rFonts w:cs="TimesNewRoman" w:hint="eastAsia"/>
        </w:rPr>
        <w:t xml:space="preserve"> </w:t>
      </w:r>
      <w:r w:rsidRPr="00EF796A">
        <w:rPr>
          <w:rFonts w:cs="TimesNewRoman"/>
        </w:rPr>
        <w:t>60%</w:t>
      </w:r>
      <w:r w:rsidRPr="00EF796A">
        <w:rPr>
          <w:rFonts w:cs="TimesNewRoman"/>
        </w:rPr>
        <w:t xml:space="preserve">　</w:t>
      </w:r>
      <w:r w:rsidRPr="00EF796A">
        <w:rPr>
          <w:rFonts w:cs="TimesNewRoman"/>
        </w:rPr>
        <w:t>(D)</w:t>
      </w:r>
      <w:r w:rsidRPr="00EF796A">
        <w:rPr>
          <w:rFonts w:cs="TimesNewRoman" w:hint="eastAsia"/>
        </w:rPr>
        <w:t xml:space="preserve"> </w:t>
      </w:r>
      <w:r w:rsidRPr="00EF796A">
        <w:rPr>
          <w:rFonts w:cs="TimesNewRoman"/>
        </w:rPr>
        <w:t>83.3%</w:t>
      </w:r>
      <w:r w:rsidRPr="00EF796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3I</w:t>
      </w:r>
      <w:r w:rsidRPr="00CA77BF">
        <w:rPr>
          <w:rFonts w:cs="TimesNewRoman"/>
          <w:szCs w:val="14"/>
          <w:vertAlign w:val="subscript"/>
        </w:rPr>
        <w:t>2</w:t>
      </w:r>
      <w:r w:rsidRPr="00CA77BF">
        <w:rPr>
          <w:rFonts w:cs="TimesNewRoman"/>
          <w:szCs w:val="14"/>
        </w:rPr>
        <w:t xml:space="preserve"> </w:t>
      </w:r>
      <w:r w:rsidRPr="00CA77BF">
        <w:rPr>
          <w:rFonts w:cs="TimesNewRoman"/>
        </w:rPr>
        <w:t>+ 6OH</w:t>
      </w:r>
      <w:r w:rsidRPr="00CA77BF">
        <w:rPr>
          <w:rFonts w:cs="Symbol"/>
          <w:szCs w:val="14"/>
          <w:vertAlign w:val="superscript"/>
        </w:rPr>
        <w:sym w:font="Symbol" w:char="F02D"/>
      </w:r>
      <w:r w:rsidRPr="00CA77BF">
        <w:rPr>
          <w:rFonts w:cs="Symbol"/>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5I</w:t>
      </w:r>
      <w:r w:rsidRPr="00CA77BF">
        <w:rPr>
          <w:rFonts w:cs="Symbol"/>
          <w:szCs w:val="14"/>
          <w:vertAlign w:val="superscript"/>
        </w:rPr>
        <w:sym w:font="Symbol" w:char="F02D"/>
      </w:r>
      <w:r w:rsidRPr="00CA77BF">
        <w:rPr>
          <w:rFonts w:cs="Symbol"/>
          <w:szCs w:val="14"/>
        </w:rPr>
        <w:t xml:space="preserve"> </w:t>
      </w:r>
      <w:r w:rsidRPr="00CA77BF">
        <w:rPr>
          <w:rFonts w:cs="TimesNewRoman"/>
        </w:rPr>
        <w:t>+ IO</w:t>
      </w:r>
      <w:r w:rsidRPr="00CA77BF">
        <w:rPr>
          <w:rFonts w:cs="TimesNewRoman"/>
          <w:szCs w:val="14"/>
          <w:vertAlign w:val="subscript"/>
        </w:rPr>
        <w:t>3</w:t>
      </w:r>
      <w:r w:rsidRPr="00CA77BF">
        <w:rPr>
          <w:rFonts w:cs="Symbol"/>
          <w:szCs w:val="14"/>
          <w:vertAlign w:val="superscript"/>
        </w:rPr>
        <w:sym w:font="Symbol" w:char="F02D"/>
      </w:r>
      <w:r w:rsidRPr="00CA77BF">
        <w:rPr>
          <w:rFonts w:cs="Symbol"/>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hAnsi="細明體" w:cs="新細明體-WinCharSetFFFF-H" w:hint="eastAsia"/>
        </w:rPr>
        <w:t>當氧化劑之</w:t>
      </w:r>
      <w:r w:rsidRPr="00CA77BF">
        <w:rPr>
          <w:rFonts w:cs="TimesNewRoman"/>
        </w:rPr>
        <w:t>I</w:t>
      </w:r>
      <w:r w:rsidRPr="00CA77BF">
        <w:rPr>
          <w:rFonts w:cs="TimesNewRoman"/>
          <w:szCs w:val="14"/>
          <w:vertAlign w:val="subscript"/>
        </w:rPr>
        <w:t>2</w:t>
      </w:r>
      <w:r w:rsidRPr="00CA77BF">
        <w:rPr>
          <w:rFonts w:hAnsi="細明體" w:cs="新細明體-WinCharSetFFFF-H" w:hint="eastAsia"/>
        </w:rPr>
        <w:t>占</w:t>
      </w:r>
      <w:r w:rsidRPr="00CA77BF">
        <w:rPr>
          <w:rFonts w:cs="TimesNewRoman"/>
        </w:rPr>
        <w:t>I</w:t>
      </w:r>
      <w:r w:rsidRPr="00CA77BF">
        <w:rPr>
          <w:rFonts w:cs="TimesNewRoman"/>
          <w:szCs w:val="14"/>
          <w:vertAlign w:val="subscript"/>
        </w:rPr>
        <w:t>2</w:t>
      </w:r>
      <w:r w:rsidRPr="00CA77BF">
        <w:rPr>
          <w:rFonts w:hAnsi="細明體" w:cs="新細明體-WinCharSetFFFF-H" w:hint="eastAsia"/>
        </w:rPr>
        <w:t>總量之</w:t>
      </w:r>
      <w:r w:rsidRPr="00CA77BF">
        <w:rPr>
          <w:rFonts w:hAnsi="細明體" w:cs="新細明體-WinCharSetFFFF-H"/>
          <w:position w:val="-22"/>
        </w:rPr>
        <w:object w:dxaOrig="1680" w:dyaOrig="580">
          <v:shape id="_x0000_i1032" type="#_x0000_t75" style="width:84pt;height:29.25pt" o:ole="">
            <v:imagedata r:id="rId16" o:title=""/>
          </v:shape>
          <o:OLEObject Type="Embed" ProgID="Equation.DSMT4" ShapeID="_x0000_i1032" DrawAspect="Content" ObjectID="_1537170435" r:id="rId17"/>
        </w:object>
      </w:r>
    </w:p>
    <w:p w:rsidR="00CA77BF" w:rsidRPr="003A1E47" w:rsidRDefault="00CA77BF" w:rsidP="00CA77BF">
      <w:pPr>
        <w:ind w:left="454" w:hanging="454"/>
      </w:pPr>
      <w:r>
        <w:rPr>
          <w:rFonts w:ascii="新細明體" w:eastAsia="新細明體" w:hAnsi="新細明體"/>
          <w:sz w:val="24"/>
        </w:rPr>
        <w:t xml:space="preserve">19. </w:t>
      </w:r>
      <w:r w:rsidRPr="003A1E47">
        <w:rPr>
          <w:rFonts w:hAnsi="細明體" w:cs="新細明體-WinCharSetFFFF-H" w:hint="eastAsia"/>
        </w:rPr>
        <w:t>將</w:t>
      </w:r>
      <w:r w:rsidRPr="003A1E47">
        <w:rPr>
          <w:rFonts w:cs="TimesNewRoman"/>
        </w:rPr>
        <w:t>10.00</w:t>
      </w:r>
      <w:r w:rsidRPr="003A1E47">
        <w:rPr>
          <w:rFonts w:hAnsi="細明體" w:cs="新細明體-WinCharSetFFFF-H" w:hint="eastAsia"/>
        </w:rPr>
        <w:t>克的氯化鈉、溴化鉀和氯化鈣的混合物溶於水中，通入氯氣充分反應，然後把溶液高溫加熱，加熱後殘留物的質量為</w:t>
      </w:r>
      <w:r w:rsidRPr="003A1E47">
        <w:rPr>
          <w:rFonts w:cs="TimesNewRoman"/>
        </w:rPr>
        <w:t>9.813</w:t>
      </w:r>
      <w:r w:rsidRPr="003A1E47">
        <w:rPr>
          <w:rFonts w:hAnsi="細明體" w:cs="新細明體-WinCharSetFFFF-H" w:hint="eastAsia"/>
        </w:rPr>
        <w:t>克。若將此殘留物再溶於水並加入足量的碳酸鈉溶液，所得的沉澱經乾燥後質量為</w:t>
      </w:r>
      <w:r w:rsidRPr="003A1E47">
        <w:rPr>
          <w:rFonts w:cs="TimesNewRoman"/>
        </w:rPr>
        <w:t>0.721</w:t>
      </w:r>
      <w:r w:rsidRPr="003A1E47">
        <w:rPr>
          <w:rFonts w:hAnsi="細明體" w:cs="新細明體-WinCharSetFFFF-H" w:hint="eastAsia"/>
        </w:rPr>
        <w:t>克，試求混合物中</w:t>
      </w:r>
      <w:r w:rsidRPr="003A1E47">
        <w:rPr>
          <w:rFonts w:cs="TimesNewRoman"/>
        </w:rPr>
        <w:t>NaCl</w:t>
      </w:r>
      <w:r w:rsidRPr="003A1E47">
        <w:rPr>
          <w:rFonts w:hAnsi="細明體" w:cs="新細明體-WinCharSetFFFF-H" w:hint="eastAsia"/>
        </w:rPr>
        <w:t>的質量為何？（</w:t>
      </w:r>
      <w:r w:rsidRPr="003A1E47">
        <w:rPr>
          <w:rFonts w:hAnsi="細明體" w:cs="新細明體-WinCharSetFFFF-H" w:hint="eastAsia"/>
        </w:rPr>
        <w:t>Na = 23</w:t>
      </w:r>
      <w:r w:rsidRPr="003A1E47">
        <w:rPr>
          <w:rFonts w:hAnsi="細明體" w:cs="新細明體-WinCharSetFFFF-H" w:hint="eastAsia"/>
        </w:rPr>
        <w:t>，</w:t>
      </w:r>
      <w:r w:rsidRPr="003A1E47">
        <w:rPr>
          <w:rFonts w:hAnsi="細明體" w:cs="新細明體-WinCharSetFFFF-H" w:hint="eastAsia"/>
        </w:rPr>
        <w:t>K = 39</w:t>
      </w:r>
      <w:r w:rsidRPr="003A1E47">
        <w:rPr>
          <w:rFonts w:hAnsi="細明體" w:cs="新細明體-WinCharSetFFFF-H" w:hint="eastAsia"/>
        </w:rPr>
        <w:t>，</w:t>
      </w:r>
      <w:r w:rsidRPr="003A1E47">
        <w:rPr>
          <w:rFonts w:hAnsi="細明體" w:cs="新細明體-WinCharSetFFFF-H" w:hint="eastAsia"/>
        </w:rPr>
        <w:t>Ca = 40</w:t>
      </w:r>
      <w:r w:rsidRPr="003A1E47">
        <w:rPr>
          <w:rFonts w:hAnsi="細明體" w:cs="新細明體-WinCharSetFFFF-H" w:hint="eastAsia"/>
        </w:rPr>
        <w:t>，</w:t>
      </w:r>
      <w:r w:rsidRPr="003A1E47">
        <w:rPr>
          <w:rFonts w:hAnsi="細明體" w:cs="新細明體-WinCharSetFFFF-H" w:hint="eastAsia"/>
        </w:rPr>
        <w:t>Cl = 35.5</w:t>
      </w:r>
      <w:r w:rsidRPr="003A1E47">
        <w:rPr>
          <w:rFonts w:hAnsi="細明體" w:cs="新細明體-WinCharSetFFFF-H" w:hint="eastAsia"/>
        </w:rPr>
        <w:t>，</w:t>
      </w:r>
      <w:r w:rsidRPr="003A1E47">
        <w:rPr>
          <w:rFonts w:hAnsi="細明體" w:cs="新細明體-WinCharSetFFFF-H" w:hint="eastAsia"/>
        </w:rPr>
        <w:t>Br = 80</w:t>
      </w:r>
      <w:r w:rsidRPr="003A1E47">
        <w:rPr>
          <w:rFonts w:hAnsi="細明體" w:cs="新細明體-WinCharSetFFFF-H" w:hint="eastAsia"/>
        </w:rPr>
        <w:t>）</w:t>
      </w:r>
      <w:r w:rsidRPr="003A1E47">
        <w:rPr>
          <w:rFonts w:cs="新細明體-WinCharSetFFFF-H"/>
        </w:rPr>
        <w:t xml:space="preserve">　</w:t>
      </w:r>
      <w:r w:rsidRPr="003A1E47">
        <w:rPr>
          <w:rFonts w:cs="新細明體-WinCharSetFFFF-H"/>
        </w:rPr>
        <w:t>(A)</w:t>
      </w:r>
      <w:r w:rsidRPr="003A1E47">
        <w:rPr>
          <w:rFonts w:cs="新細明體-WinCharSetFFFF-H" w:hint="eastAsia"/>
        </w:rPr>
        <w:t xml:space="preserve"> </w:t>
      </w:r>
      <w:r w:rsidRPr="003A1E47">
        <w:rPr>
          <w:rFonts w:cs="TimesNewRoman"/>
        </w:rPr>
        <w:t>8.70</w:t>
      </w:r>
      <w:r w:rsidRPr="003A1E47">
        <w:rPr>
          <w:rFonts w:cs="TimesNewRoman"/>
        </w:rPr>
        <w:t xml:space="preserve">　</w:t>
      </w:r>
      <w:r w:rsidRPr="003A1E47">
        <w:rPr>
          <w:rFonts w:cs="TimesNewRoman"/>
        </w:rPr>
        <w:t>(B)</w:t>
      </w:r>
      <w:r w:rsidRPr="003A1E47">
        <w:rPr>
          <w:rFonts w:cs="TimesNewRoman" w:hint="eastAsia"/>
        </w:rPr>
        <w:t xml:space="preserve"> </w:t>
      </w:r>
      <w:r w:rsidRPr="003A1E47">
        <w:rPr>
          <w:rFonts w:cs="TimesNewRoman"/>
        </w:rPr>
        <w:t>0.80</w:t>
      </w:r>
      <w:r w:rsidRPr="003A1E47">
        <w:rPr>
          <w:rFonts w:cs="TimesNewRoman" w:hint="eastAsia"/>
        </w:rPr>
        <w:t xml:space="preserve">　</w:t>
      </w:r>
      <w:r w:rsidRPr="003A1E47">
        <w:rPr>
          <w:rFonts w:cs="TimesNewRoman"/>
        </w:rPr>
        <w:t>(C)</w:t>
      </w:r>
      <w:r w:rsidRPr="003A1E47">
        <w:rPr>
          <w:rFonts w:cs="TimesNewRoman" w:hint="eastAsia"/>
        </w:rPr>
        <w:t xml:space="preserve"> </w:t>
      </w:r>
      <w:r w:rsidRPr="003A1E47">
        <w:rPr>
          <w:rFonts w:cs="TimesNewRoman"/>
        </w:rPr>
        <w:t>5.70</w:t>
      </w:r>
      <w:r w:rsidRPr="003A1E47">
        <w:rPr>
          <w:rFonts w:cs="TimesNewRoman"/>
        </w:rPr>
        <w:t xml:space="preserve">　</w:t>
      </w:r>
      <w:r w:rsidRPr="003A1E47">
        <w:rPr>
          <w:rFonts w:cs="TimesNewRoman"/>
        </w:rPr>
        <w:t>(D)</w:t>
      </w:r>
      <w:r w:rsidRPr="003A1E47">
        <w:rPr>
          <w:rFonts w:cs="TimesNewRoman" w:hint="eastAsia"/>
        </w:rPr>
        <w:t xml:space="preserve"> </w:t>
      </w:r>
      <w:r w:rsidRPr="003A1E47">
        <w:rPr>
          <w:rFonts w:cs="TimesNewRoman"/>
        </w:rPr>
        <w:t>0.50</w:t>
      </w:r>
      <w:r w:rsidRPr="003A1E47">
        <w:rPr>
          <w:rFonts w:cs="TimesNewRoman" w:hint="eastAsia"/>
        </w:rPr>
        <w:t xml:space="preserve">　</w:t>
      </w:r>
      <w:r w:rsidRPr="003A1E47">
        <w:rPr>
          <w:rFonts w:hAnsi="細明體" w:cs="新細明體-WinCharSetFFFF-H" w:hint="eastAsia"/>
        </w:rPr>
        <w:t>克</w:t>
      </w:r>
      <w:r w:rsidRPr="003A1E4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KBr</w:t>
      </w:r>
      <w:r w:rsidRPr="00CA77BF">
        <w:rPr>
          <w:rFonts w:cs="TimesNewRoman"/>
          <w:szCs w:val="14"/>
          <w:vertAlign w:val="subscript"/>
        </w:rPr>
        <w:t>(s)</w:t>
      </w:r>
      <w:r w:rsidRPr="00CA77BF">
        <w:rPr>
          <w:rFonts w:cs="TimesNewRoman"/>
          <w:szCs w:val="14"/>
        </w:rPr>
        <w:t xml:space="preserve"> </w:t>
      </w:r>
      <w:r w:rsidRPr="00CA77BF">
        <w:rPr>
          <w:rFonts w:cs="TimesNewRoman"/>
        </w:rPr>
        <w:t>+ Cl</w:t>
      </w:r>
      <w:r w:rsidRPr="00CA77BF">
        <w:rPr>
          <w:rFonts w:cs="TimesNewRoman"/>
          <w:szCs w:val="14"/>
          <w:vertAlign w:val="subscript"/>
        </w:rPr>
        <w:t>2(g)</w:t>
      </w:r>
      <w:r w:rsidRPr="00CA77BF">
        <w:rPr>
          <w:rFonts w:cs="TimesNewRoman"/>
          <w:position w:val="-14"/>
        </w:rPr>
        <w:object w:dxaOrig="639" w:dyaOrig="300">
          <v:shape id="_x0000_i1033" type="#_x0000_t75" style="width:32.25pt;height:15pt" o:ole="">
            <v:imagedata r:id="rId18" o:title=""/>
          </v:shape>
          <o:OLEObject Type="Embed" ProgID="Equation.DSMT4" ShapeID="_x0000_i1033" DrawAspect="Content" ObjectID="_1537170436" r:id="rId19"/>
        </w:object>
      </w:r>
      <w:r w:rsidRPr="00CA77BF">
        <w:rPr>
          <w:rFonts w:cs="TimesNewRoman"/>
        </w:rPr>
        <w:t>Br</w:t>
      </w:r>
      <w:r w:rsidRPr="00CA77BF">
        <w:rPr>
          <w:rFonts w:cs="TimesNewRoman"/>
          <w:szCs w:val="14"/>
          <w:vertAlign w:val="subscript"/>
        </w:rPr>
        <w:t>2(g)</w:t>
      </w:r>
      <w:r w:rsidRPr="00CA77BF">
        <w:rPr>
          <w:rFonts w:cs="TimesNewRoman"/>
          <w:szCs w:val="14"/>
        </w:rPr>
        <w:t xml:space="preserve"> </w:t>
      </w:r>
      <w:r w:rsidRPr="00CA77BF">
        <w:rPr>
          <w:rFonts w:cs="TimesNewRoman"/>
        </w:rPr>
        <w:t>+ 2KCl</w:t>
      </w:r>
      <w:r w:rsidRPr="00CA77BF">
        <w:rPr>
          <w:rFonts w:cs="TimesNewRoman"/>
          <w:szCs w:val="14"/>
          <w:vertAlign w:val="subscript"/>
        </w:rPr>
        <w:t>(s)</w:t>
      </w:r>
      <w:r w:rsidRPr="00CA77BF">
        <w:rPr>
          <w:rFonts w:hAnsi="細明體" w:cs="新細明體-WinCharSetFFFF-H" w:hint="eastAsia"/>
        </w:rPr>
        <w:t>，設</w:t>
      </w:r>
      <w:r w:rsidRPr="00CA77BF">
        <w:rPr>
          <w:rFonts w:cs="TimesNewRoman"/>
        </w:rPr>
        <w:t>KBr</w:t>
      </w:r>
      <w:r w:rsidRPr="00CA77BF">
        <w:rPr>
          <w:rFonts w:hAnsi="細明體" w:cs="新細明體-WinCharSetFFFF-H" w:hint="eastAsia"/>
        </w:rPr>
        <w:t>有</w:t>
      </w:r>
      <w:r w:rsidRPr="00CA77BF">
        <w:rPr>
          <w:rFonts w:cs="TimesNewRoman"/>
        </w:rPr>
        <w:t>W</w:t>
      </w:r>
      <w:r w:rsidRPr="00CA77BF">
        <w:rPr>
          <w:rFonts w:hAnsi="細明體" w:cs="新細明體-WinCharSetFFFF-H" w:hint="eastAsia"/>
        </w:rPr>
        <w:t>克</w:t>
      </w:r>
      <w:r w:rsidRPr="00CA77BF">
        <w:rPr>
          <w:rFonts w:cs="Symbol" w:hint="eastAsia"/>
          <w:szCs w:val="20"/>
        </w:rPr>
        <w:br/>
      </w:r>
      <w:r w:rsidRPr="00CA77BF">
        <w:rPr>
          <w:rFonts w:cs="Symbol"/>
          <w:position w:val="-22"/>
          <w:szCs w:val="20"/>
        </w:rPr>
        <w:object w:dxaOrig="3260" w:dyaOrig="580">
          <v:shape id="_x0000_i1034" type="#_x0000_t75" style="width:162.75pt;height:29.25pt" o:ole="">
            <v:imagedata r:id="rId20" o:title=""/>
          </v:shape>
          <o:OLEObject Type="Embed" ProgID="Equation.DSMT4" ShapeID="_x0000_i1034" DrawAspect="Content" ObjectID="_1537170437" r:id="rId21"/>
        </w:object>
      </w:r>
      <w:r w:rsidRPr="00CA77BF">
        <w:rPr>
          <w:rFonts w:hAnsi="細明體" w:cs="新細明體-WinCharSetFFFF-H" w:hint="eastAsia"/>
        </w:rPr>
        <w:t>克</w:t>
      </w:r>
      <w:r w:rsidRPr="00CA77BF">
        <w:rPr>
          <w:rFonts w:hAnsi="細明體" w:cs="新細明體-WinCharSetFFFF-H"/>
        </w:rPr>
        <w:br/>
      </w:r>
      <w:r w:rsidRPr="00CA77BF">
        <w:rPr>
          <w:rFonts w:cs="TimesNewRoman"/>
        </w:rPr>
        <w:t>Ca</w:t>
      </w:r>
      <w:r w:rsidRPr="00CA77BF">
        <w:rPr>
          <w:rFonts w:cs="TimesNewRoman"/>
          <w:szCs w:val="14"/>
          <w:vertAlign w:val="superscript"/>
        </w:rPr>
        <w:t>2+</w:t>
      </w:r>
      <w:r w:rsidRPr="00CA77BF">
        <w:rPr>
          <w:rFonts w:cs="TimesNewRoman"/>
          <w:szCs w:val="14"/>
        </w:rPr>
        <w:t xml:space="preserve"> </w:t>
      </w:r>
      <w:r w:rsidRPr="00CA77BF">
        <w:rPr>
          <w:rFonts w:cs="TimesNewRoman"/>
        </w:rPr>
        <w:t>+ CO</w:t>
      </w:r>
      <w:r w:rsidRPr="00CA77BF">
        <w:rPr>
          <w:rFonts w:cs="TimesNewRoman"/>
          <w:szCs w:val="14"/>
          <w:vertAlign w:val="subscript"/>
        </w:rPr>
        <w:t>3</w:t>
      </w:r>
      <w:r w:rsidRPr="00CA77BF">
        <w:rPr>
          <w:rFonts w:cs="TimesNewRoman"/>
          <w:szCs w:val="14"/>
          <w:vertAlign w:val="superscript"/>
        </w:rPr>
        <w:t>2</w:t>
      </w:r>
      <w:r w:rsidRPr="00CA77BF">
        <w:rPr>
          <w:rFonts w:cs="Symbol"/>
          <w:szCs w:val="14"/>
          <w:vertAlign w:val="superscript"/>
        </w:rPr>
        <w:t>−</w:t>
      </w:r>
      <w:r w:rsidRPr="00CA77BF">
        <w:rPr>
          <w:rFonts w:cs="Symbol"/>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aCO</w:t>
      </w:r>
      <w:r w:rsidRPr="00CA77BF">
        <w:rPr>
          <w:rFonts w:cs="TimesNewRoman"/>
          <w:szCs w:val="14"/>
          <w:vertAlign w:val="subscript"/>
        </w:rPr>
        <w:t>3</w:t>
      </w:r>
      <w:r w:rsidRPr="00CA77BF">
        <w:rPr>
          <w:rFonts w:cs="TimesNewRoman" w:hint="eastAsia"/>
          <w:szCs w:val="14"/>
        </w:rPr>
        <w:br/>
      </w:r>
      <w:r w:rsidRPr="00CA77BF">
        <w:rPr>
          <w:rFonts w:cs="TimesNewRoman"/>
          <w:position w:val="-22"/>
          <w:szCs w:val="14"/>
        </w:rPr>
        <w:object w:dxaOrig="1540" w:dyaOrig="580">
          <v:shape id="_x0000_i1035" type="#_x0000_t75" style="width:77.25pt;height:29.25pt" o:ole="">
            <v:imagedata r:id="rId22" o:title=""/>
          </v:shape>
          <o:OLEObject Type="Embed" ProgID="Equation.DSMT4" ShapeID="_x0000_i1035" DrawAspect="Content" ObjectID="_1537170438" r:id="rId23"/>
        </w:object>
      </w:r>
      <w:r w:rsidRPr="00CA77BF">
        <w:rPr>
          <w:rFonts w:cs="TimesNewRoman" w:hint="eastAsia"/>
          <w:szCs w:val="14"/>
        </w:rPr>
        <w:t>克</w:t>
      </w:r>
      <w:r w:rsidRPr="00CA77BF">
        <w:rPr>
          <w:rFonts w:cs="TimesNewRoman" w:hint="eastAsia"/>
          <w:szCs w:val="14"/>
        </w:rPr>
        <w:t xml:space="preserve"> </w:t>
      </w:r>
      <w:r w:rsidRPr="00CA77BF">
        <w:rPr>
          <w:rFonts w:cs="TimesNewRoman" w:hint="eastAsia"/>
          <w:szCs w:val="14"/>
        </w:rPr>
        <w:sym w:font="Symbol" w:char="F0DE"/>
      </w:r>
      <w:r w:rsidRPr="00CA77BF">
        <w:rPr>
          <w:rFonts w:cs="TimesNewRoman" w:hint="eastAsia"/>
          <w:szCs w:val="14"/>
        </w:rPr>
        <w:t xml:space="preserve"> CaCl</w:t>
      </w:r>
      <w:r w:rsidRPr="00CA77BF">
        <w:rPr>
          <w:rFonts w:cs="TimesNewRoman" w:hint="eastAsia"/>
          <w:szCs w:val="14"/>
          <w:vertAlign w:val="subscript"/>
        </w:rPr>
        <w:t>2</w:t>
      </w:r>
      <w:r w:rsidRPr="00CA77BF">
        <w:rPr>
          <w:rFonts w:hAnsi="細明體" w:cs="新細明體-WinCharSetFFFF-H" w:hint="eastAsia"/>
        </w:rPr>
        <w:t>重</w:t>
      </w:r>
      <w:r w:rsidRPr="00CA77BF">
        <w:rPr>
          <w:rFonts w:hAnsi="細明體" w:cs="新細明體-WinCharSetFFFF-H"/>
        </w:rPr>
        <w:br/>
      </w:r>
      <w:r w:rsidRPr="00CA77BF">
        <w:rPr>
          <w:rFonts w:hAnsi="細明體" w:cs="新細明體-WinCharSetFFFF-H" w:hint="eastAsia"/>
        </w:rPr>
        <w:t>故</w:t>
      </w:r>
      <w:r w:rsidRPr="00CA77BF">
        <w:rPr>
          <w:rFonts w:cs="TimesNewRoman"/>
        </w:rPr>
        <w:t>NaCl</w:t>
      </w:r>
      <w:r w:rsidRPr="00CA77BF">
        <w:rPr>
          <w:rFonts w:hAnsi="細明體" w:cs="新細明體-WinCharSetFFFF-H" w:hint="eastAsia"/>
        </w:rPr>
        <w:t>重：</w:t>
      </w:r>
      <w:r w:rsidRPr="00CA77BF">
        <w:rPr>
          <w:rFonts w:cs="TimesNewRoman"/>
        </w:rPr>
        <w:t xml:space="preserve">10 </w:t>
      </w:r>
      <w:r w:rsidRPr="00CA77BF">
        <w:rPr>
          <w:rFonts w:cs="TimesNewRoman"/>
        </w:rPr>
        <w:sym w:font="Symbol" w:char="F02D"/>
      </w:r>
      <w:r w:rsidRPr="00CA77BF">
        <w:rPr>
          <w:rFonts w:cs="Symbol"/>
        </w:rPr>
        <w:t xml:space="preserve"> </w:t>
      </w:r>
      <w:r w:rsidRPr="00CA77BF">
        <w:rPr>
          <w:rFonts w:cs="TimesNewRoman"/>
        </w:rPr>
        <w:t xml:space="preserve">0.5 </w:t>
      </w:r>
      <w:r w:rsidRPr="00CA77BF">
        <w:rPr>
          <w:rFonts w:cs="TimesNewRoman"/>
        </w:rPr>
        <w:sym w:font="Symbol" w:char="F02D"/>
      </w:r>
      <w:r w:rsidRPr="00CA77BF">
        <w:rPr>
          <w:rFonts w:cs="Symbol"/>
        </w:rPr>
        <w:t xml:space="preserve"> </w:t>
      </w:r>
      <w:r w:rsidRPr="00CA77BF">
        <w:rPr>
          <w:rFonts w:cs="TimesNewRoman"/>
        </w:rPr>
        <w:t>0.8</w:t>
      </w:r>
      <w:r w:rsidRPr="00CA77BF">
        <w:rPr>
          <w:rFonts w:cs="TimesNewRoman" w:hint="eastAsia"/>
        </w:rPr>
        <w:t xml:space="preserve"> = </w:t>
      </w:r>
      <w:r w:rsidRPr="00CA77BF">
        <w:rPr>
          <w:rFonts w:cs="TimesNewRoman"/>
        </w:rPr>
        <w:t>8.7</w:t>
      </w:r>
      <w:r w:rsidRPr="00CA77BF">
        <w:rPr>
          <w:rFonts w:hAnsi="細明體" w:cs="新細明體-WinCharSetFFFF-H" w:hint="eastAsia"/>
        </w:rPr>
        <w:t>克</w:t>
      </w:r>
    </w:p>
    <w:p w:rsidR="00CA77BF" w:rsidRPr="00282FDE" w:rsidRDefault="00CA77BF" w:rsidP="00CA77BF">
      <w:pPr>
        <w:ind w:left="454" w:hanging="454"/>
      </w:pPr>
      <w:r>
        <w:rPr>
          <w:rFonts w:ascii="新細明體" w:eastAsia="新細明體" w:hAnsi="新細明體"/>
          <w:sz w:val="24"/>
        </w:rPr>
        <w:t xml:space="preserve">20. </w:t>
      </w:r>
      <w:r w:rsidRPr="00282FDE">
        <w:rPr>
          <w:rFonts w:cs="TimesNewRoman" w:hint="eastAsia"/>
        </w:rPr>
        <w:t>p</w:t>
      </w:r>
      <w:r w:rsidRPr="00282FDE">
        <w:rPr>
          <w:rFonts w:hAnsi="細明體" w:cs="新細明體-WinCharSetFFFF-H" w:hint="eastAsia"/>
        </w:rPr>
        <w:t xml:space="preserve">型半導體是在高純度矽中加入少量的下列何種物質所製成？　</w:t>
      </w:r>
      <w:r w:rsidRPr="00282FDE">
        <w:rPr>
          <w:rFonts w:cs="TimesNewRoman"/>
          <w:lang w:val="pt-BR"/>
        </w:rPr>
        <w:t>(A)</w:t>
      </w:r>
      <w:r w:rsidRPr="00282FDE">
        <w:rPr>
          <w:rFonts w:hAnsi="細明體" w:cs="新細明體-WinCharSetFFFF-H" w:hint="eastAsia"/>
        </w:rPr>
        <w:t>氮</w:t>
      </w:r>
      <w:r w:rsidRPr="00282FDE">
        <w:rPr>
          <w:rFonts w:cs="新細明體-WinCharSetFFFF-H"/>
        </w:rPr>
        <w:t xml:space="preserve">　</w:t>
      </w:r>
      <w:r w:rsidRPr="00282FDE">
        <w:rPr>
          <w:rFonts w:cs="新細明體-WinCharSetFFFF-H"/>
          <w:lang w:val="pt-BR"/>
        </w:rPr>
        <w:t>(B)</w:t>
      </w:r>
      <w:r w:rsidRPr="00282FDE">
        <w:rPr>
          <w:rFonts w:hAnsi="細明體" w:cs="新細明體-WinCharSetFFFF-H" w:hint="eastAsia"/>
        </w:rPr>
        <w:t>硼</w:t>
      </w:r>
      <w:r w:rsidRPr="00282FDE">
        <w:rPr>
          <w:rFonts w:cs="新細明體-WinCharSetFFFF-H"/>
        </w:rPr>
        <w:t xml:space="preserve">　</w:t>
      </w:r>
      <w:r w:rsidRPr="00282FDE">
        <w:rPr>
          <w:rFonts w:cs="新細明體-WinCharSetFFFF-H"/>
          <w:lang w:val="pt-BR"/>
        </w:rPr>
        <w:t>(C)</w:t>
      </w:r>
      <w:r w:rsidRPr="00282FDE">
        <w:rPr>
          <w:rFonts w:hAnsi="細明體" w:cs="新細明體-WinCharSetFFFF-H" w:hint="eastAsia"/>
        </w:rPr>
        <w:t>磷</w:t>
      </w:r>
      <w:r w:rsidRPr="00282FDE">
        <w:rPr>
          <w:rFonts w:cs="新細明體-WinCharSetFFFF-H"/>
        </w:rPr>
        <w:t xml:space="preserve">　</w:t>
      </w:r>
      <w:r w:rsidRPr="00282FDE">
        <w:rPr>
          <w:rFonts w:cs="新細明體-WinCharSetFFFF-H"/>
          <w:lang w:val="pt-BR"/>
        </w:rPr>
        <w:t>(D)</w:t>
      </w:r>
      <w:r w:rsidRPr="00282FDE">
        <w:rPr>
          <w:rFonts w:hAnsi="細明體" w:cs="新細明體-WinCharSetFFFF-H" w:hint="eastAsia"/>
        </w:rPr>
        <w:t>砷</w:t>
      </w:r>
      <w:r w:rsidRPr="00282FDE">
        <w:rPr>
          <w:rFonts w:cs="新細明體-WinCharSetFFFF-H"/>
        </w:rPr>
        <w:t xml:space="preserve">　</w:t>
      </w:r>
      <w:r w:rsidRPr="00282FDE">
        <w:rPr>
          <w:rFonts w:cs="新細明體-WinCharSetFFFF-H"/>
          <w:lang w:val="pt-BR"/>
        </w:rPr>
        <w:t>(E)</w:t>
      </w:r>
      <w:r w:rsidRPr="00282FDE">
        <w:rPr>
          <w:rFonts w:hAnsi="細明體" w:cs="新細明體-WinCharSetFFFF-H" w:hint="eastAsia"/>
        </w:rPr>
        <w:t>氧</w:t>
      </w:r>
      <w:r w:rsidRPr="00282FD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p</w:t>
      </w:r>
      <w:r w:rsidRPr="00CA77BF">
        <w:rPr>
          <w:rFonts w:hAnsi="細明體" w:cs="新細明體-WinCharSetFFFF-H" w:hint="eastAsia"/>
        </w:rPr>
        <w:t>型半導體摻雜</w:t>
      </w:r>
      <w:r w:rsidRPr="00CA77BF">
        <w:rPr>
          <w:rFonts w:hAnsi="細明體" w:cs="新細明體-WinCharSetFFFF-H" w:hint="eastAsia"/>
        </w:rPr>
        <w:t>III</w:t>
      </w:r>
      <w:r w:rsidRPr="00CA77BF">
        <w:rPr>
          <w:rFonts w:cs="TimesNewRoman"/>
        </w:rPr>
        <w:t>A</w:t>
      </w:r>
      <w:r w:rsidRPr="00CA77BF">
        <w:rPr>
          <w:rFonts w:cs="TimesNewRoman" w:hint="eastAsia"/>
        </w:rPr>
        <w:t>族</w:t>
      </w:r>
      <w:r w:rsidRPr="00CA77BF">
        <w:rPr>
          <w:rFonts w:hAnsi="細明體" w:cs="新細明體-WinCharSetFFFF-H" w:hint="eastAsia"/>
        </w:rPr>
        <w:t>元素</w:t>
      </w:r>
    </w:p>
    <w:p w:rsidR="00CA77BF" w:rsidRPr="008950C3" w:rsidRDefault="00CA77BF" w:rsidP="00CA77BF">
      <w:pPr>
        <w:ind w:left="454" w:hanging="454"/>
      </w:pPr>
      <w:r>
        <w:rPr>
          <w:rFonts w:ascii="新細明體" w:eastAsia="新細明體" w:hAnsi="新細明體"/>
          <w:sz w:val="24"/>
        </w:rPr>
        <w:t xml:space="preserve">21. </w:t>
      </w:r>
      <w:r w:rsidRPr="008950C3">
        <w:rPr>
          <w:rFonts w:hAnsi="細明體" w:cs="新細明體-WinCharSetFFFF-H" w:hint="eastAsia"/>
        </w:rPr>
        <w:t>下列有關矽晶體的敘述，何者</w:t>
      </w:r>
      <w:r w:rsidRPr="008950C3">
        <w:rPr>
          <w:rFonts w:hAnsi="細明體" w:cs="新細明體-WinCharSetFFFF-H" w:hint="eastAsia"/>
          <w:u w:val="wave"/>
        </w:rPr>
        <w:t>錯誤</w:t>
      </w:r>
      <w:r w:rsidRPr="008950C3">
        <w:rPr>
          <w:rFonts w:hAnsi="細明體" w:cs="新細明體-WinCharSetFFFF-H" w:hint="eastAsia"/>
        </w:rPr>
        <w:t>？</w:t>
      </w:r>
      <w:r w:rsidRPr="008950C3">
        <w:rPr>
          <w:rFonts w:cs="新細明體-WinCharSetFFFF-H"/>
        </w:rPr>
        <w:t xml:space="preserve">　</w:t>
      </w:r>
      <w:r w:rsidRPr="008950C3">
        <w:rPr>
          <w:rFonts w:cs="新細明體-WinCharSetFFFF-H"/>
        </w:rPr>
        <w:t>(A)</w:t>
      </w:r>
      <w:r w:rsidRPr="008950C3">
        <w:rPr>
          <w:rFonts w:hAnsi="細明體" w:cs="新細明體-WinCharSetFFFF-H" w:hint="eastAsia"/>
        </w:rPr>
        <w:t>矽中摻入磷者，稱為</w:t>
      </w:r>
      <w:r w:rsidRPr="008950C3">
        <w:rPr>
          <w:rFonts w:cs="TimesNewRoman"/>
        </w:rPr>
        <w:t>p</w:t>
      </w:r>
      <w:r w:rsidRPr="008950C3">
        <w:rPr>
          <w:rFonts w:hAnsi="細明體" w:cs="新細明體-WinCharSetFFFF-H" w:hint="eastAsia"/>
        </w:rPr>
        <w:t>型半導體</w:t>
      </w:r>
      <w:r w:rsidRPr="008950C3">
        <w:rPr>
          <w:rFonts w:cs="新細明體-WinCharSetFFFF-H"/>
        </w:rPr>
        <w:t xml:space="preserve">　</w:t>
      </w:r>
      <w:r w:rsidRPr="008950C3">
        <w:rPr>
          <w:rFonts w:cs="新細明體-WinCharSetFFFF-H"/>
        </w:rPr>
        <w:t>(B)</w:t>
      </w:r>
      <w:r w:rsidRPr="008950C3">
        <w:rPr>
          <w:rFonts w:hAnsi="細明體" w:cs="新細明體-WinCharSetFFFF-H" w:hint="eastAsia"/>
        </w:rPr>
        <w:t>溫度上升時，矽晶體的導電性增加</w:t>
      </w:r>
      <w:r w:rsidRPr="008950C3">
        <w:rPr>
          <w:rFonts w:cs="新細明體-WinCharSetFFFF-H"/>
        </w:rPr>
        <w:t xml:space="preserve">　</w:t>
      </w:r>
      <w:r w:rsidRPr="008950C3">
        <w:rPr>
          <w:rFonts w:cs="新細明體-WinCharSetFFFF-H"/>
        </w:rPr>
        <w:t>(C)</w:t>
      </w:r>
      <w:r w:rsidRPr="008950C3">
        <w:rPr>
          <w:rFonts w:hAnsi="細明體" w:cs="新細明體-WinCharSetFFFF-H" w:hint="eastAsia"/>
        </w:rPr>
        <w:t>金剛石與矽晶體結構相似，均以</w:t>
      </w:r>
      <w:r w:rsidRPr="008950C3">
        <w:rPr>
          <w:rFonts w:cs="TimesNewRoman"/>
        </w:rPr>
        <w:t>sp</w:t>
      </w:r>
      <w:r w:rsidRPr="008950C3">
        <w:rPr>
          <w:rFonts w:cs="TimesNewRoman"/>
          <w:szCs w:val="14"/>
          <w:vertAlign w:val="superscript"/>
        </w:rPr>
        <w:t>3</w:t>
      </w:r>
      <w:r w:rsidRPr="008950C3">
        <w:rPr>
          <w:rFonts w:hAnsi="細明體" w:cs="新細明體-WinCharSetFFFF-H" w:hint="eastAsia"/>
        </w:rPr>
        <w:t>混成鍵結</w:t>
      </w:r>
      <w:r w:rsidRPr="008950C3">
        <w:rPr>
          <w:rFonts w:cs="新細明體-WinCharSetFFFF-H"/>
        </w:rPr>
        <w:t xml:space="preserve">　</w:t>
      </w:r>
      <w:r w:rsidRPr="008950C3">
        <w:rPr>
          <w:rFonts w:cs="新細明體-WinCharSetFFFF-H"/>
        </w:rPr>
        <w:t>(D)</w:t>
      </w:r>
      <w:r w:rsidRPr="008950C3">
        <w:rPr>
          <w:rFonts w:hAnsi="細明體" w:cs="新細明體-WinCharSetFFFF-H" w:hint="eastAsia"/>
        </w:rPr>
        <w:t>矽可與氟劇烈反應產生</w:t>
      </w:r>
      <w:r w:rsidRPr="008950C3">
        <w:rPr>
          <w:rFonts w:cs="TimesNewRoman"/>
        </w:rPr>
        <w:t>SiF</w:t>
      </w:r>
      <w:r w:rsidRPr="008950C3">
        <w:rPr>
          <w:rFonts w:cs="TimesNewRoman"/>
          <w:szCs w:val="14"/>
          <w:vertAlign w:val="subscript"/>
        </w:rPr>
        <w:t>4</w:t>
      </w:r>
      <w:r w:rsidRPr="008950C3">
        <w:rPr>
          <w:rFonts w:cs="TimesNewRoman"/>
          <w:szCs w:val="14"/>
        </w:rPr>
        <w:t xml:space="preserve">　</w:t>
      </w:r>
      <w:r w:rsidRPr="008950C3">
        <w:rPr>
          <w:rFonts w:cs="TimesNewRoman"/>
          <w:szCs w:val="14"/>
        </w:rPr>
        <w:t>(E)</w:t>
      </w:r>
      <w:r w:rsidRPr="008950C3">
        <w:rPr>
          <w:rFonts w:hAnsi="細明體" w:cs="新細明體-WinCharSetFFFF-H" w:hint="eastAsia"/>
        </w:rPr>
        <w:t>矽晶體與石英晶體</w:t>
      </w:r>
      <w:r w:rsidRPr="008950C3">
        <w:rPr>
          <w:rFonts w:cs="TimesNewRoman" w:hint="eastAsia"/>
        </w:rPr>
        <w:t>（</w:t>
      </w:r>
      <w:r w:rsidRPr="008950C3">
        <w:rPr>
          <w:rFonts w:cs="TimesNewRoman"/>
        </w:rPr>
        <w:t>SiO</w:t>
      </w:r>
      <w:r w:rsidRPr="008950C3">
        <w:rPr>
          <w:rFonts w:cs="TimesNewRoman"/>
          <w:szCs w:val="14"/>
          <w:vertAlign w:val="subscript"/>
        </w:rPr>
        <w:t>2</w:t>
      </w:r>
      <w:r w:rsidRPr="008950C3">
        <w:rPr>
          <w:rFonts w:cs="TimesNewRoman" w:hint="eastAsia"/>
        </w:rPr>
        <w:t>）</w:t>
      </w:r>
      <w:r w:rsidRPr="008950C3">
        <w:rPr>
          <w:rFonts w:hAnsi="細明體" w:cs="新細明體-WinCharSetFFFF-H" w:hint="eastAsia"/>
        </w:rPr>
        <w:t>中，矽的混成軌域均相同</w:t>
      </w:r>
      <w:r w:rsidRPr="008950C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矽中摻入磷者，稱為</w:t>
      </w:r>
      <w:r w:rsidRPr="00CA77BF">
        <w:rPr>
          <w:rFonts w:cs="TimesNewRoman" w:hint="eastAsia"/>
        </w:rPr>
        <w:t>n</w:t>
      </w:r>
      <w:r w:rsidRPr="00CA77BF">
        <w:rPr>
          <w:rFonts w:hAnsi="細明體" w:cs="新細明體-WinCharSetFFFF-H" w:hint="eastAsia"/>
        </w:rPr>
        <w:t>型半導體</w:t>
      </w:r>
    </w:p>
    <w:p w:rsidR="00CA77BF" w:rsidRPr="005511DD" w:rsidRDefault="00CA77BF" w:rsidP="00CA77BF">
      <w:pPr>
        <w:ind w:left="454" w:hanging="454"/>
      </w:pPr>
      <w:r>
        <w:rPr>
          <w:rFonts w:ascii="新細明體" w:eastAsia="新細明體" w:hAnsi="新細明體"/>
          <w:sz w:val="24"/>
        </w:rPr>
        <w:t xml:space="preserve">22. </w:t>
      </w:r>
      <w:r w:rsidRPr="005511DD">
        <w:rPr>
          <w:rFonts w:hAnsi="細明體" w:cs="新細明體-WinCharSetFFFF-H" w:hint="eastAsia"/>
        </w:rPr>
        <w:t>有關碳與矽的敘述，下列何者</w:t>
      </w:r>
      <w:r w:rsidRPr="005511DD">
        <w:rPr>
          <w:rFonts w:hAnsi="細明體" w:cs="新細明體-WinCharSetFFFF-H" w:hint="eastAsia"/>
          <w:u w:val="wave"/>
        </w:rPr>
        <w:t>錯誤</w:t>
      </w:r>
      <w:r w:rsidRPr="005511DD">
        <w:rPr>
          <w:rFonts w:hAnsi="細明體" w:cs="新細明體-WinCharSetFFFF-H" w:hint="eastAsia"/>
        </w:rPr>
        <w:t>？</w:t>
      </w:r>
      <w:r w:rsidRPr="005511DD">
        <w:rPr>
          <w:rFonts w:cs="新細明體-WinCharSetFFFF-H"/>
        </w:rPr>
        <w:t xml:space="preserve">　</w:t>
      </w:r>
      <w:r w:rsidRPr="005511DD">
        <w:rPr>
          <w:rFonts w:cs="新細明體-WinCharSetFFFF-H"/>
        </w:rPr>
        <w:t>(A)</w:t>
      </w:r>
      <w:r w:rsidRPr="005511DD">
        <w:rPr>
          <w:rFonts w:hAnsi="細明體" w:cs="新細明體-WinCharSetFFFF-H" w:hint="eastAsia"/>
        </w:rPr>
        <w:t>常溫常壓下，金剛石為電的絕緣體，石墨為電的良導體</w:t>
      </w:r>
      <w:r w:rsidRPr="005511DD">
        <w:rPr>
          <w:rFonts w:cs="新細明體-WinCharSetFFFF-H"/>
        </w:rPr>
        <w:t xml:space="preserve">　</w:t>
      </w:r>
      <w:r w:rsidRPr="005511DD">
        <w:rPr>
          <w:rFonts w:cs="新細明體-WinCharSetFFFF-H"/>
        </w:rPr>
        <w:t>(B)</w:t>
      </w:r>
      <w:r w:rsidRPr="005511DD">
        <w:rPr>
          <w:rFonts w:hAnsi="細明體" w:cs="新細明體-WinCharSetFFFF-H" w:hint="eastAsia"/>
        </w:rPr>
        <w:t>矽的結構類似石墨，因此硬度與熔點偏高</w:t>
      </w:r>
      <w:r w:rsidRPr="005511DD">
        <w:rPr>
          <w:rFonts w:cs="新細明體-WinCharSetFFFF-H"/>
        </w:rPr>
        <w:t xml:space="preserve">　</w:t>
      </w:r>
      <w:r w:rsidRPr="005511DD">
        <w:rPr>
          <w:rFonts w:cs="新細明體-WinCharSetFFFF-H"/>
        </w:rPr>
        <w:t>(C)</w:t>
      </w:r>
      <w:r w:rsidRPr="005511DD">
        <w:rPr>
          <w:rFonts w:hAnsi="細明體" w:cs="新細明體-WinCharSetFFFF-H" w:hint="eastAsia"/>
        </w:rPr>
        <w:t>二氧化碳為分子式，二氧化矽為實驗式</w:t>
      </w:r>
      <w:r w:rsidRPr="005511DD">
        <w:rPr>
          <w:rFonts w:cs="新細明體-WinCharSetFFFF-H"/>
        </w:rPr>
        <w:t xml:space="preserve">　</w:t>
      </w:r>
      <w:r w:rsidRPr="005511DD">
        <w:rPr>
          <w:rFonts w:cs="新細明體-WinCharSetFFFF-H"/>
        </w:rPr>
        <w:t>(D)</w:t>
      </w:r>
      <w:r w:rsidRPr="005511DD">
        <w:rPr>
          <w:rFonts w:hAnsi="細明體" w:cs="新細明體-WinCharSetFFFF-H" w:hint="eastAsia"/>
        </w:rPr>
        <w:t>石墨、金剛石、二氧化矽皆為網狀結構</w:t>
      </w:r>
      <w:r w:rsidRPr="005511DD">
        <w:rPr>
          <w:rFonts w:cs="新細明體-WinCharSetFFFF-H"/>
        </w:rPr>
        <w:t xml:space="preserve">　</w:t>
      </w:r>
      <w:r w:rsidRPr="005511DD">
        <w:rPr>
          <w:rFonts w:cs="新細明體-WinCharSetFFFF-H"/>
        </w:rPr>
        <w:t>(E)</w:t>
      </w:r>
      <w:r w:rsidRPr="005511DD">
        <w:rPr>
          <w:rFonts w:hAnsi="細明體" w:cs="新細明體-WinCharSetFFFF-H" w:hint="eastAsia"/>
        </w:rPr>
        <w:t>石墨有</w:t>
      </w:r>
      <w:r w:rsidRPr="005511DD">
        <w:t>π</w:t>
      </w:r>
      <w:r w:rsidRPr="005511DD">
        <w:rPr>
          <w:rFonts w:hAnsi="細明體" w:cs="新細明體-WinCharSetFFFF-H" w:hint="eastAsia"/>
        </w:rPr>
        <w:t>鍵，層與層之間引力微弱，可以滑動，故可作潤滑劑使用</w:t>
      </w:r>
      <w:r w:rsidRPr="005511DD">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Si</w:t>
      </w:r>
      <w:r w:rsidRPr="00CA77BF">
        <w:rPr>
          <w:rFonts w:hAnsi="細明體" w:cs="新細明體-WinCharSetFFFF-H" w:hint="eastAsia"/>
        </w:rPr>
        <w:t>的結構為正四面體形，石墨的結構為平面六邊形</w:t>
      </w:r>
    </w:p>
    <w:p w:rsidR="00CA77BF" w:rsidRPr="00E63B32" w:rsidRDefault="00CA77BF" w:rsidP="00CA77BF">
      <w:pPr>
        <w:ind w:left="454" w:hanging="454"/>
      </w:pPr>
      <w:r>
        <w:rPr>
          <w:rFonts w:ascii="新細明體" w:eastAsia="新細明體" w:hAnsi="新細明體"/>
          <w:sz w:val="24"/>
        </w:rPr>
        <w:t xml:space="preserve">23. </w:t>
      </w:r>
      <w:r w:rsidRPr="00E63B32">
        <w:rPr>
          <w:rFonts w:hAnsi="細明體" w:cs="新細明體-WinCharSetFFFF-H" w:hint="eastAsia"/>
        </w:rPr>
        <w:t>下列有關鹵化氫性質的敘述，何者正確？</w:t>
      </w:r>
      <w:r w:rsidRPr="00E63B32">
        <w:rPr>
          <w:rFonts w:cs="新細明體-WinCharSetFFFF-H"/>
        </w:rPr>
        <w:t xml:space="preserve">　</w:t>
      </w:r>
      <w:r w:rsidRPr="00E63B32">
        <w:rPr>
          <w:rFonts w:cs="新細明體-WinCharSetFFFF-H"/>
        </w:rPr>
        <w:t>(A)</w:t>
      </w:r>
      <w:r w:rsidRPr="00E63B32">
        <w:rPr>
          <w:rFonts w:hAnsi="細明體" w:cs="新細明體-WinCharSetFFFF-H" w:hint="eastAsia"/>
        </w:rPr>
        <w:t>沸點高低的順序是</w:t>
      </w:r>
      <w:r w:rsidRPr="00E63B32">
        <w:rPr>
          <w:rFonts w:cs="TimesNewRoman"/>
        </w:rPr>
        <w:t>HI &gt; HBr &gt; HCl &gt; HF</w:t>
      </w:r>
      <w:r w:rsidRPr="00E63B32">
        <w:rPr>
          <w:rFonts w:cs="TimesNewRoman"/>
        </w:rPr>
        <w:t xml:space="preserve">　</w:t>
      </w:r>
      <w:r w:rsidRPr="00E63B32">
        <w:rPr>
          <w:rFonts w:cs="TimesNewRoman"/>
        </w:rPr>
        <w:t>(B)</w:t>
      </w:r>
      <w:r w:rsidRPr="00E63B32">
        <w:rPr>
          <w:rFonts w:hAnsi="細明體" w:cs="新細明體-WinCharSetFFFF-H" w:hint="eastAsia"/>
        </w:rPr>
        <w:t>酸性的順序是</w:t>
      </w:r>
      <w:r w:rsidRPr="00E63B32">
        <w:rPr>
          <w:rFonts w:cs="TimesNewRoman"/>
        </w:rPr>
        <w:t>HF &gt; HCl &gt; HBr &gt; HI</w:t>
      </w:r>
      <w:r w:rsidRPr="00E63B32">
        <w:rPr>
          <w:rFonts w:cs="TimesNewRoman"/>
        </w:rPr>
        <w:t xml:space="preserve">　</w:t>
      </w:r>
      <w:r w:rsidRPr="00E63B32">
        <w:rPr>
          <w:rFonts w:cs="TimesNewRoman"/>
        </w:rPr>
        <w:t>(C)</w:t>
      </w:r>
      <w:r w:rsidRPr="00E63B32">
        <w:rPr>
          <w:rFonts w:cs="TimesNewRoman" w:hint="eastAsia"/>
        </w:rPr>
        <w:t xml:space="preserve"> </w:t>
      </w:r>
      <w:r w:rsidRPr="00E63B32">
        <w:rPr>
          <w:rFonts w:cs="TimesNewRoman"/>
        </w:rPr>
        <w:t>0.1</w:t>
      </w:r>
      <w:r w:rsidRPr="00E63B32">
        <w:rPr>
          <w:rFonts w:cs="TimesNewRoman" w:hint="eastAsia"/>
        </w:rPr>
        <w:t xml:space="preserve"> </w:t>
      </w:r>
      <w:r w:rsidRPr="00E63B32">
        <w:rPr>
          <w:rFonts w:cs="TimesNewRoman"/>
        </w:rPr>
        <w:t>M</w:t>
      </w:r>
      <w:r w:rsidRPr="00E63B32">
        <w:rPr>
          <w:rFonts w:hAnsi="細明體" w:cs="新細明體-WinCharSetFFFF-H" w:hint="eastAsia"/>
        </w:rPr>
        <w:t>鹵化氫水溶液之</w:t>
      </w:r>
      <w:r w:rsidRPr="00E63B32">
        <w:rPr>
          <w:rFonts w:cs="TimesNewRoman"/>
        </w:rPr>
        <w:t>pH</w:t>
      </w:r>
      <w:r w:rsidRPr="00E63B32">
        <w:rPr>
          <w:rFonts w:hAnsi="細明體" w:cs="新細明體-WinCharSetFFFF-H" w:hint="eastAsia"/>
        </w:rPr>
        <w:t>值的大小順序是</w:t>
      </w:r>
      <w:r w:rsidRPr="00E63B32">
        <w:rPr>
          <w:rFonts w:cs="TimesNewRoman"/>
        </w:rPr>
        <w:t>HF &gt; HCl &gt; HBr</w:t>
      </w:r>
      <w:r w:rsidRPr="00E63B32">
        <w:rPr>
          <w:rFonts w:cs="TimesNewRoman" w:hint="eastAsia"/>
        </w:rPr>
        <w:t xml:space="preserve"> </w:t>
      </w:r>
      <w:r w:rsidRPr="00E63B32">
        <w:rPr>
          <w:rFonts w:cs="TimesNewRoman"/>
        </w:rPr>
        <w:t>&gt; HI</w:t>
      </w:r>
      <w:r w:rsidRPr="00E63B32">
        <w:rPr>
          <w:rFonts w:cs="TimesNewRoman"/>
        </w:rPr>
        <w:t xml:space="preserve">　</w:t>
      </w:r>
      <w:r w:rsidRPr="00E63B32">
        <w:rPr>
          <w:rFonts w:cs="TimesNewRoman"/>
        </w:rPr>
        <w:t>(D)</w:t>
      </w:r>
      <w:r w:rsidRPr="00E63B32">
        <w:rPr>
          <w:rFonts w:cs="TimesNewRoman" w:hint="eastAsia"/>
        </w:rPr>
        <w:t xml:space="preserve"> </w:t>
      </w:r>
      <w:r w:rsidRPr="00E63B32">
        <w:rPr>
          <w:rFonts w:cs="TimesNewRoman"/>
        </w:rPr>
        <w:t>0.1</w:t>
      </w:r>
      <w:r w:rsidRPr="00E63B32">
        <w:rPr>
          <w:rFonts w:cs="TimesNewRoman" w:hint="eastAsia"/>
        </w:rPr>
        <w:t xml:space="preserve"> </w:t>
      </w:r>
      <w:r w:rsidRPr="00E63B32">
        <w:rPr>
          <w:rFonts w:cs="TimesNewRoman"/>
        </w:rPr>
        <w:t>M</w:t>
      </w:r>
      <w:r w:rsidRPr="00E63B32">
        <w:rPr>
          <w:rFonts w:hAnsi="細明體" w:cs="新細明體-WinCharSetFFFF-H" w:hint="eastAsia"/>
        </w:rPr>
        <w:t>鹵化氫水溶液與</w:t>
      </w:r>
      <w:r w:rsidRPr="00E63B32">
        <w:rPr>
          <w:rFonts w:cs="TimesNewRoman"/>
        </w:rPr>
        <w:t>SiO</w:t>
      </w:r>
      <w:r w:rsidRPr="00E63B32">
        <w:rPr>
          <w:rFonts w:cs="TimesNewRoman"/>
          <w:szCs w:val="14"/>
          <w:vertAlign w:val="subscript"/>
        </w:rPr>
        <w:t>2</w:t>
      </w:r>
      <w:r w:rsidRPr="00E63B32">
        <w:rPr>
          <w:rFonts w:hAnsi="細明體" w:cs="新細明體-WinCharSetFFFF-H" w:hint="eastAsia"/>
        </w:rPr>
        <w:t>反應的活性大小順序是</w:t>
      </w:r>
      <w:r w:rsidRPr="00E63B32">
        <w:rPr>
          <w:rFonts w:cs="TimesNewRoman"/>
        </w:rPr>
        <w:t>HI &gt; HBr &gt; HCl &gt; HF</w:t>
      </w:r>
      <w:r w:rsidRPr="00E63B32">
        <w:rPr>
          <w:rFonts w:cs="TimesNewRoman"/>
        </w:rPr>
        <w:t xml:space="preserve">　</w:t>
      </w:r>
      <w:r w:rsidRPr="00E63B32">
        <w:rPr>
          <w:rFonts w:cs="TimesNewRoman"/>
        </w:rPr>
        <w:t>(E)</w:t>
      </w:r>
      <w:r w:rsidRPr="00E63B32">
        <w:rPr>
          <w:rFonts w:hAnsi="細明體" w:cs="新細明體-WinCharSetFFFF-H" w:hint="eastAsia"/>
        </w:rPr>
        <w:t>熔點高低的順序是</w:t>
      </w:r>
      <w:r w:rsidRPr="00E63B32">
        <w:rPr>
          <w:rFonts w:cs="TimesNewRoman"/>
        </w:rPr>
        <w:t>HI &gt; HF &gt; HBr &gt; HCl</w:t>
      </w:r>
      <w:r w:rsidRPr="00E63B3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沸點</w:t>
      </w:r>
      <w:r w:rsidRPr="00CA77BF">
        <w:rPr>
          <w:rFonts w:hAnsi="細明體" w:cs="新細明體-WinCharSetFFFF-H" w:hint="eastAsia"/>
        </w:rPr>
        <w:t>：</w:t>
      </w:r>
      <w:r w:rsidRPr="00CA77BF">
        <w:rPr>
          <w:rFonts w:cs="TimesNewRoman"/>
        </w:rPr>
        <w:t>HF &gt; HI &gt; HBr &gt; HCl</w:t>
      </w:r>
      <w:r w:rsidRPr="00CA77BF">
        <w:rPr>
          <w:rFonts w:cs="TimesNewRoman"/>
        </w:rPr>
        <w:t xml:space="preserve">　</w:t>
      </w:r>
      <w:r w:rsidRPr="00CA77BF">
        <w:rPr>
          <w:rFonts w:cs="TimesNewRoman" w:hint="eastAsia"/>
        </w:rPr>
        <w:br/>
      </w:r>
      <w:r w:rsidRPr="00CA77BF">
        <w:rPr>
          <w:rFonts w:cs="TimesNewRoman"/>
        </w:rPr>
        <w:t>(B)</w:t>
      </w:r>
      <w:r w:rsidRPr="00CA77BF">
        <w:rPr>
          <w:rFonts w:hAnsi="細明體" w:cs="新細明體-WinCharSetFFFF-H" w:hint="eastAsia"/>
        </w:rPr>
        <w:t>酸性：</w:t>
      </w:r>
      <w:r w:rsidRPr="00CA77BF">
        <w:rPr>
          <w:rFonts w:cs="TimesNewRoman"/>
        </w:rPr>
        <w:t>HF &lt; HCl &lt; HBr &lt; HI</w:t>
      </w:r>
      <w:r w:rsidRPr="00CA77BF">
        <w:rPr>
          <w:rFonts w:cs="TimesNewRoman"/>
        </w:rPr>
        <w:t xml:space="preserve">　</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pH</w:t>
      </w:r>
      <w:r w:rsidRPr="00CA77BF">
        <w:rPr>
          <w:rFonts w:hAnsi="細明體" w:cs="新細明體-WinCharSetFFFF-H" w:hint="eastAsia"/>
        </w:rPr>
        <w:t>值的大小順序：</w:t>
      </w:r>
      <w:r w:rsidRPr="00CA77BF">
        <w:rPr>
          <w:rFonts w:cs="TimesNewRoman"/>
        </w:rPr>
        <w:t>HF &gt;</w:t>
      </w:r>
      <w:r w:rsidRPr="00CA77BF">
        <w:rPr>
          <w:rFonts w:cs="TimesNewRoman" w:hint="eastAsia"/>
        </w:rPr>
        <w:t xml:space="preserve"> </w:t>
      </w:r>
      <w:r w:rsidRPr="00CA77BF">
        <w:rPr>
          <w:rFonts w:cs="TimesNewRoman"/>
        </w:rPr>
        <w:t>HCl = HBr = HI</w:t>
      </w:r>
      <w:r w:rsidRPr="00CA77BF">
        <w:rPr>
          <w:rFonts w:cs="TimesNewRoman"/>
        </w:rPr>
        <w:t xml:space="preserve">　</w:t>
      </w:r>
      <w:r w:rsidRPr="00CA77BF">
        <w:rPr>
          <w:rFonts w:cs="TimesNewRoman" w:hint="eastAsia"/>
        </w:rPr>
        <w:br/>
      </w:r>
      <w:r w:rsidRPr="00CA77BF">
        <w:rPr>
          <w:rFonts w:cs="TimesNewRoman"/>
        </w:rPr>
        <w:t>(D)</w:t>
      </w:r>
      <w:r w:rsidRPr="00CA77BF">
        <w:rPr>
          <w:rFonts w:hAnsi="細明體" w:cs="新細明體-WinCharSetFFFF-H" w:hint="eastAsia"/>
        </w:rPr>
        <w:t>只有</w:t>
      </w:r>
      <w:r w:rsidRPr="00CA77BF">
        <w:rPr>
          <w:rFonts w:hAnsi="細明體" w:cs="新細明體-WinCharSetFFFF-H" w:hint="eastAsia"/>
        </w:rPr>
        <w:t>HF</w:t>
      </w:r>
      <w:r w:rsidRPr="00CA77BF">
        <w:rPr>
          <w:rFonts w:hAnsi="細明體" w:cs="新細明體-WinCharSetFFFF-H" w:hint="eastAsia"/>
        </w:rPr>
        <w:t>可與</w:t>
      </w:r>
      <w:r w:rsidRPr="00CA77BF">
        <w:rPr>
          <w:rFonts w:hAnsi="細明體" w:cs="新細明體-WinCharSetFFFF-H" w:hint="eastAsia"/>
        </w:rPr>
        <w:t>SiO</w:t>
      </w:r>
      <w:r w:rsidRPr="00CA77BF">
        <w:rPr>
          <w:rFonts w:hAnsi="細明體" w:cs="新細明體-WinCharSetFFFF-H" w:hint="eastAsia"/>
          <w:vertAlign w:val="subscript"/>
        </w:rPr>
        <w:t>2</w:t>
      </w:r>
      <w:r w:rsidRPr="00CA77BF">
        <w:rPr>
          <w:rFonts w:hAnsi="細明體" w:cs="新細明體-WinCharSetFFFF-H" w:hint="eastAsia"/>
        </w:rPr>
        <w:t>反應</w:t>
      </w:r>
    </w:p>
    <w:p w:rsidR="00CA77BF" w:rsidRPr="00AD2171" w:rsidRDefault="00CA77BF" w:rsidP="00CA77BF">
      <w:pPr>
        <w:ind w:left="454" w:hanging="454"/>
      </w:pPr>
      <w:r>
        <w:rPr>
          <w:rFonts w:ascii="新細明體" w:eastAsia="新細明體" w:hAnsi="新細明體"/>
          <w:sz w:val="24"/>
        </w:rPr>
        <w:t xml:space="preserve">24. </w:t>
      </w:r>
      <w:r w:rsidRPr="00AD2171">
        <w:rPr>
          <w:rFonts w:hAnsi="新細明體" w:hint="eastAsia"/>
        </w:rPr>
        <w:t xml:space="preserve">下列關於矽與其化合物的敘述何者正確？　</w:t>
      </w:r>
      <w:r w:rsidRPr="00AD2171">
        <w:rPr>
          <w:rFonts w:hint="eastAsia"/>
        </w:rPr>
        <w:t>(A)</w:t>
      </w:r>
      <w:r w:rsidRPr="00AD2171">
        <w:rPr>
          <w:rFonts w:hAnsi="新細明體" w:hint="eastAsia"/>
        </w:rPr>
        <w:t>高純度矽摻加少量</w:t>
      </w:r>
      <w:smartTag w:uri="urn:schemas-microsoft-com:office:smarttags" w:element="chmetcnv">
        <w:smartTagPr>
          <w:attr w:name="UnitName" w:val="a"/>
          <w:attr w:name="SourceValue" w:val="3"/>
          <w:attr w:name="HasSpace" w:val="False"/>
          <w:attr w:name="Negative" w:val="False"/>
          <w:attr w:name="NumberType" w:val="1"/>
          <w:attr w:name="TCSC" w:val="0"/>
        </w:smartTagPr>
        <w:r w:rsidRPr="00AD2171">
          <w:rPr>
            <w:rFonts w:hint="eastAsia"/>
          </w:rPr>
          <w:t>3A</w:t>
        </w:r>
      </w:smartTag>
      <w:r w:rsidRPr="00AD2171">
        <w:rPr>
          <w:rFonts w:hAnsi="新細明體" w:hint="eastAsia"/>
        </w:rPr>
        <w:t>族元素，則成</w:t>
      </w:r>
      <w:r w:rsidRPr="00AD2171">
        <w:rPr>
          <w:rFonts w:hint="eastAsia"/>
        </w:rPr>
        <w:t>n</w:t>
      </w:r>
      <w:r w:rsidRPr="00AD2171">
        <w:rPr>
          <w:rFonts w:hAnsi="新細明體" w:hint="eastAsia"/>
        </w:rPr>
        <w:t xml:space="preserve">型半導體　</w:t>
      </w:r>
      <w:r w:rsidRPr="00AD2171">
        <w:rPr>
          <w:rFonts w:hint="eastAsia"/>
        </w:rPr>
        <w:t>(B)</w:t>
      </w:r>
      <w:r w:rsidRPr="00AD2171">
        <w:rPr>
          <w:rFonts w:hAnsi="新細明體" w:hint="eastAsia"/>
        </w:rPr>
        <w:t xml:space="preserve">矽的導電性會因加入雜質或溫度升高而降低　</w:t>
      </w:r>
      <w:r w:rsidRPr="00AD2171">
        <w:rPr>
          <w:rFonts w:hint="eastAsia"/>
        </w:rPr>
        <w:t>(C)</w:t>
      </w:r>
      <w:r w:rsidRPr="00AD2171">
        <w:rPr>
          <w:rFonts w:hAnsi="新細明體" w:hint="eastAsia"/>
        </w:rPr>
        <w:t>矽晶體中矽以</w:t>
      </w:r>
      <w:r w:rsidRPr="00AD2171">
        <w:rPr>
          <w:rFonts w:hAnsi="新細明體" w:hint="eastAsia"/>
        </w:rPr>
        <w:t>sp</w:t>
      </w:r>
      <w:r w:rsidRPr="00AD2171">
        <w:rPr>
          <w:rFonts w:hAnsi="新細明體" w:hint="eastAsia"/>
          <w:vertAlign w:val="superscript"/>
        </w:rPr>
        <w:t>3</w:t>
      </w:r>
      <w:r w:rsidRPr="00AD2171">
        <w:rPr>
          <w:rFonts w:hAnsi="新細明體" w:hint="eastAsia"/>
        </w:rPr>
        <w:t xml:space="preserve">鍵結，為類似金剛石的結構　</w:t>
      </w:r>
      <w:r w:rsidRPr="00AD2171">
        <w:rPr>
          <w:rFonts w:hint="eastAsia"/>
        </w:rPr>
        <w:t>(D)</w:t>
      </w:r>
      <w:r w:rsidRPr="00AD2171">
        <w:rPr>
          <w:rFonts w:hAnsi="新細明體" w:hint="eastAsia"/>
        </w:rPr>
        <w:t xml:space="preserve">玻璃為含矽酸鹽結晶狀的純物質　</w:t>
      </w:r>
      <w:r w:rsidRPr="00AD2171">
        <w:rPr>
          <w:rFonts w:hint="eastAsia"/>
        </w:rPr>
        <w:t>(E) SiO</w:t>
      </w:r>
      <w:r w:rsidRPr="00AD2171">
        <w:rPr>
          <w:rFonts w:hint="eastAsia"/>
          <w:vertAlign w:val="subscript"/>
        </w:rPr>
        <w:t>2</w:t>
      </w:r>
      <w:r w:rsidRPr="00AD2171">
        <w:rPr>
          <w:rFonts w:hAnsi="新細明體" w:hint="eastAsia"/>
        </w:rPr>
        <w:t>與</w:t>
      </w:r>
      <w:r w:rsidRPr="00AD2171">
        <w:rPr>
          <w:rFonts w:hint="eastAsia"/>
        </w:rPr>
        <w:t>HCl</w:t>
      </w:r>
      <w:r w:rsidRPr="00AD2171">
        <w:rPr>
          <w:rFonts w:hAnsi="新細明體" w:hint="eastAsia"/>
        </w:rPr>
        <w:t>反應可得</w:t>
      </w:r>
      <w:r w:rsidRPr="00AD2171">
        <w:rPr>
          <w:rFonts w:hint="eastAsia"/>
        </w:rPr>
        <w:t>SiCl</w:t>
      </w:r>
      <w:r w:rsidRPr="00AD2171">
        <w:rPr>
          <w:rFonts w:hint="eastAsia"/>
          <w:vertAlign w:val="subscript"/>
        </w:rPr>
        <w:t>4</w:t>
      </w:r>
      <w:r w:rsidRPr="00AD2171">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rPr>
          <w:lang w:val="de-DE"/>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lang w:val="de-DE"/>
        </w:rPr>
        <w:t>(A)</w:t>
      </w:r>
      <w:r w:rsidRPr="00CA77BF">
        <w:rPr>
          <w:rFonts w:hint="eastAsia"/>
        </w:rPr>
        <w:t>加入</w:t>
      </w:r>
      <w:r w:rsidRPr="00CA77BF">
        <w:rPr>
          <w:rFonts w:hint="eastAsia"/>
          <w:lang w:val="de-DE"/>
        </w:rPr>
        <w:t>3A</w:t>
      </w:r>
      <w:r w:rsidRPr="00CA77BF">
        <w:rPr>
          <w:rFonts w:hint="eastAsia"/>
          <w:lang w:val="de-DE"/>
        </w:rPr>
        <w:t>，</w:t>
      </w:r>
      <w:r w:rsidRPr="00CA77BF">
        <w:rPr>
          <w:rFonts w:hint="eastAsia"/>
        </w:rPr>
        <w:t>形成</w:t>
      </w:r>
      <w:r w:rsidRPr="00CA77BF">
        <w:rPr>
          <w:lang w:val="de-DE"/>
        </w:rPr>
        <w:t>p</w:t>
      </w:r>
      <w:r w:rsidRPr="00CA77BF">
        <w:rPr>
          <w:rFonts w:hint="eastAsia"/>
          <w:lang w:val="de-DE"/>
        </w:rPr>
        <w:t xml:space="preserve">型半導體　</w:t>
      </w:r>
      <w:r w:rsidRPr="00CA77BF">
        <w:rPr>
          <w:rFonts w:hint="eastAsia"/>
          <w:lang w:val="de-DE"/>
        </w:rPr>
        <w:t>(B)</w:t>
      </w:r>
      <w:r w:rsidRPr="00CA77BF">
        <w:rPr>
          <w:rFonts w:hint="eastAsia"/>
          <w:lang w:val="de-DE"/>
        </w:rPr>
        <w:t xml:space="preserve">導電度會上升　</w:t>
      </w:r>
      <w:r w:rsidRPr="00CA77BF">
        <w:rPr>
          <w:rFonts w:hint="eastAsia"/>
          <w:lang w:val="de-DE"/>
        </w:rPr>
        <w:t>(D)</w:t>
      </w:r>
      <w:r w:rsidRPr="00CA77BF">
        <w:rPr>
          <w:rFonts w:hint="eastAsia"/>
          <w:lang w:val="de-DE"/>
        </w:rPr>
        <w:t xml:space="preserve">非結晶型固體　</w:t>
      </w:r>
      <w:r w:rsidRPr="00CA77BF">
        <w:rPr>
          <w:rFonts w:hint="eastAsia"/>
          <w:lang w:val="de-DE"/>
        </w:rPr>
        <w:t>(E)</w:t>
      </w:r>
      <w:r w:rsidRPr="00CA77BF">
        <w:rPr>
          <w:rFonts w:hint="eastAsia"/>
          <w:lang w:val="de-DE"/>
        </w:rPr>
        <w:t>不反應</w:t>
      </w:r>
    </w:p>
    <w:p w:rsidR="00CA77BF" w:rsidRPr="000E78F1" w:rsidRDefault="00CA77BF" w:rsidP="00CA77BF">
      <w:pPr>
        <w:ind w:left="454" w:hanging="454"/>
        <w:rPr>
          <w:lang w:val="pt-BR"/>
        </w:rPr>
      </w:pPr>
      <w:r>
        <w:rPr>
          <w:rFonts w:ascii="新細明體" w:eastAsia="新細明體" w:hAnsi="新細明體"/>
          <w:sz w:val="24"/>
        </w:rPr>
        <w:t xml:space="preserve">25. </w:t>
      </w:r>
      <w:r w:rsidRPr="000E78F1">
        <w:rPr>
          <w:rFonts w:hAnsi="新細明體" w:hint="eastAsia"/>
        </w:rPr>
        <w:t xml:space="preserve">下列哪一選項中的化合物，可在適當條件下反應生成氨氣？　</w:t>
      </w:r>
      <w:r w:rsidRPr="000E78F1">
        <w:rPr>
          <w:rFonts w:hint="eastAsia"/>
          <w:lang w:val="pt-BR"/>
        </w:rPr>
        <w:t>(A) NaNO</w:t>
      </w:r>
      <w:r w:rsidRPr="000E78F1">
        <w:rPr>
          <w:rFonts w:hint="eastAsia"/>
          <w:vertAlign w:val="subscript"/>
          <w:lang w:val="pt-BR"/>
        </w:rPr>
        <w:t>2(s)</w:t>
      </w:r>
      <w:r w:rsidRPr="000E78F1">
        <w:rPr>
          <w:rFonts w:hint="eastAsia"/>
          <w:lang w:val="pt-BR"/>
        </w:rPr>
        <w:t xml:space="preserve"> + NH</w:t>
      </w:r>
      <w:r w:rsidRPr="000E78F1">
        <w:rPr>
          <w:rFonts w:hint="eastAsia"/>
          <w:vertAlign w:val="subscript"/>
          <w:lang w:val="pt-BR"/>
        </w:rPr>
        <w:t>4</w:t>
      </w:r>
      <w:r w:rsidRPr="000E78F1">
        <w:rPr>
          <w:rFonts w:hint="eastAsia"/>
          <w:lang w:val="pt-BR"/>
        </w:rPr>
        <w:t>Cl</w:t>
      </w:r>
      <w:r w:rsidRPr="000E78F1">
        <w:rPr>
          <w:rFonts w:hint="eastAsia"/>
          <w:vertAlign w:val="subscript"/>
          <w:lang w:val="pt-BR"/>
        </w:rPr>
        <w:t>(s)</w:t>
      </w:r>
      <w:r w:rsidRPr="000E78F1">
        <w:rPr>
          <w:rFonts w:hAnsi="新細明體" w:hint="eastAsia"/>
        </w:rPr>
        <w:t xml:space="preserve">　</w:t>
      </w:r>
      <w:r w:rsidRPr="000E78F1">
        <w:rPr>
          <w:rFonts w:hint="eastAsia"/>
          <w:lang w:val="pt-BR"/>
        </w:rPr>
        <w:t>(B) Ca(OH)</w:t>
      </w:r>
      <w:r w:rsidRPr="000E78F1">
        <w:rPr>
          <w:rFonts w:hint="eastAsia"/>
          <w:vertAlign w:val="subscript"/>
          <w:lang w:val="pt-BR"/>
        </w:rPr>
        <w:t>2</w:t>
      </w:r>
      <w:r w:rsidRPr="000E78F1">
        <w:rPr>
          <w:rFonts w:hint="eastAsia"/>
          <w:lang w:val="pt-BR"/>
        </w:rPr>
        <w:t xml:space="preserve"> + NH</w:t>
      </w:r>
      <w:r w:rsidRPr="000E78F1">
        <w:rPr>
          <w:rFonts w:hint="eastAsia"/>
          <w:vertAlign w:val="subscript"/>
          <w:lang w:val="pt-BR"/>
        </w:rPr>
        <w:t>4</w:t>
      </w:r>
      <w:r w:rsidRPr="000E78F1">
        <w:rPr>
          <w:rFonts w:hint="eastAsia"/>
          <w:lang w:val="pt-BR"/>
        </w:rPr>
        <w:t>Cl</w:t>
      </w:r>
      <w:r w:rsidRPr="000E78F1">
        <w:rPr>
          <w:rFonts w:hint="eastAsia"/>
          <w:vertAlign w:val="subscript"/>
          <w:lang w:val="pt-BR"/>
        </w:rPr>
        <w:t>(s)</w:t>
      </w:r>
      <w:r w:rsidRPr="000E78F1">
        <w:rPr>
          <w:rFonts w:hAnsi="新細明體" w:hint="eastAsia"/>
        </w:rPr>
        <w:t xml:space="preserve">　</w:t>
      </w:r>
      <w:r w:rsidRPr="000E78F1">
        <w:rPr>
          <w:rFonts w:hint="eastAsia"/>
          <w:lang w:val="pt-BR"/>
        </w:rPr>
        <w:t>(C) C</w:t>
      </w:r>
      <w:r w:rsidRPr="000E78F1">
        <w:rPr>
          <w:rFonts w:hint="eastAsia"/>
          <w:vertAlign w:val="subscript"/>
          <w:lang w:val="pt-BR"/>
        </w:rPr>
        <w:t>(s)</w:t>
      </w:r>
      <w:r w:rsidRPr="000E78F1">
        <w:rPr>
          <w:rFonts w:hint="eastAsia"/>
          <w:lang w:val="pt-BR"/>
        </w:rPr>
        <w:t xml:space="preserve"> + H</w:t>
      </w:r>
      <w:r w:rsidRPr="000E78F1">
        <w:rPr>
          <w:rFonts w:hint="eastAsia"/>
          <w:vertAlign w:val="subscript"/>
          <w:lang w:val="pt-BR"/>
        </w:rPr>
        <w:t>2</w:t>
      </w:r>
      <w:r w:rsidRPr="000E78F1">
        <w:rPr>
          <w:rFonts w:hint="eastAsia"/>
          <w:lang w:val="pt-BR"/>
        </w:rPr>
        <w:t>O</w:t>
      </w:r>
      <w:r w:rsidRPr="000E78F1">
        <w:rPr>
          <w:rFonts w:hint="eastAsia"/>
          <w:vertAlign w:val="subscript"/>
          <w:lang w:val="pt-BR"/>
        </w:rPr>
        <w:t>(g)</w:t>
      </w:r>
      <w:r w:rsidRPr="000E78F1">
        <w:rPr>
          <w:rFonts w:hAnsi="新細明體" w:hint="eastAsia"/>
        </w:rPr>
        <w:t xml:space="preserve">　</w:t>
      </w:r>
      <w:r w:rsidRPr="000E78F1">
        <w:rPr>
          <w:rFonts w:hint="eastAsia"/>
          <w:lang w:val="pt-BR"/>
        </w:rPr>
        <w:t>(D) NO</w:t>
      </w:r>
      <w:r w:rsidRPr="000E78F1">
        <w:rPr>
          <w:rFonts w:hint="eastAsia"/>
          <w:vertAlign w:val="subscript"/>
          <w:lang w:val="pt-BR"/>
        </w:rPr>
        <w:t>2(g)</w:t>
      </w:r>
      <w:r w:rsidRPr="000E78F1">
        <w:rPr>
          <w:rFonts w:hint="eastAsia"/>
          <w:lang w:val="pt-BR"/>
        </w:rPr>
        <w:t xml:space="preserve"> + H</w:t>
      </w:r>
      <w:r w:rsidRPr="000E78F1">
        <w:rPr>
          <w:rFonts w:hint="eastAsia"/>
          <w:vertAlign w:val="subscript"/>
          <w:lang w:val="pt-BR"/>
        </w:rPr>
        <w:t>2</w:t>
      </w:r>
      <w:r w:rsidRPr="000E78F1">
        <w:rPr>
          <w:rFonts w:hint="eastAsia"/>
          <w:lang w:val="pt-BR"/>
        </w:rPr>
        <w:t>O</w:t>
      </w:r>
      <w:r w:rsidRPr="000E78F1">
        <w:rPr>
          <w:rFonts w:hint="eastAsia"/>
          <w:vertAlign w:val="subscript"/>
          <w:lang w:val="pt-BR"/>
        </w:rPr>
        <w:t>(l)</w:t>
      </w:r>
      <w:r w:rsidRPr="000E78F1">
        <w:rPr>
          <w:lang w:val="pt-BR"/>
        </w:rPr>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w:t>
      </w:r>
    </w:p>
    <w:p w:rsidR="00CA77BF" w:rsidRPr="00CA77BF" w:rsidRDefault="00CA77BF" w:rsidP="00CA77BF">
      <w:pPr>
        <w:ind w:left="1378" w:hanging="981"/>
        <w:rPr>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lang w:val="pt-BR"/>
        </w:rPr>
        <w:t>(A) NaNO</w:t>
      </w:r>
      <w:r w:rsidRPr="00CA77BF">
        <w:rPr>
          <w:rFonts w:hint="eastAsia"/>
          <w:vertAlign w:val="subscript"/>
          <w:lang w:val="pt-BR"/>
        </w:rPr>
        <w:t>2</w:t>
      </w:r>
      <w:r w:rsidRPr="00CA77BF">
        <w:rPr>
          <w:rFonts w:hint="eastAsia"/>
          <w:lang w:val="pt-BR"/>
        </w:rPr>
        <w:t xml:space="preserve"> + NH</w:t>
      </w:r>
      <w:r w:rsidRPr="00CA77BF">
        <w:rPr>
          <w:rFonts w:hint="eastAsia"/>
          <w:vertAlign w:val="subscript"/>
          <w:lang w:val="pt-BR"/>
        </w:rPr>
        <w:t>4</w:t>
      </w:r>
      <w:r w:rsidRPr="00CA77BF">
        <w:rPr>
          <w:rFonts w:hint="eastAsia"/>
          <w:lang w:val="pt-BR"/>
        </w:rPr>
        <w:t xml:space="preserve">Cl </w:t>
      </w:r>
      <w:r w:rsidRPr="00CA77BF">
        <w:rPr>
          <w:rFonts w:hint="eastAsia"/>
          <w:lang w:val="pt-BR"/>
        </w:rPr>
        <w:t>→</w:t>
      </w:r>
      <w:r w:rsidRPr="00CA77BF">
        <w:rPr>
          <w:rFonts w:hint="eastAsia"/>
          <w:lang w:val="pt-BR"/>
        </w:rPr>
        <w:t xml:space="preserve"> NaCl + N</w:t>
      </w:r>
      <w:r w:rsidRPr="00CA77BF">
        <w:rPr>
          <w:rFonts w:hint="eastAsia"/>
          <w:vertAlign w:val="subscript"/>
          <w:lang w:val="pt-BR"/>
        </w:rPr>
        <w:t>2</w:t>
      </w:r>
      <w:r w:rsidRPr="00CA77BF">
        <w:rPr>
          <w:rFonts w:hint="eastAsia"/>
          <w:lang w:val="pt-BR"/>
        </w:rPr>
        <w:t xml:space="preserve"> + 2H</w:t>
      </w:r>
      <w:r w:rsidRPr="00CA77BF">
        <w:rPr>
          <w:rFonts w:hint="eastAsia"/>
          <w:vertAlign w:val="subscript"/>
          <w:lang w:val="pt-BR"/>
        </w:rPr>
        <w:t>2</w:t>
      </w:r>
      <w:r w:rsidRPr="00CA77BF">
        <w:rPr>
          <w:rFonts w:hint="eastAsia"/>
          <w:lang w:val="pt-BR"/>
        </w:rPr>
        <w:t>O</w:t>
      </w:r>
      <w:r w:rsidRPr="00CA77BF">
        <w:rPr>
          <w:lang w:val="pt-BR"/>
        </w:rPr>
        <w:br/>
      </w:r>
      <w:r w:rsidRPr="00CA77BF">
        <w:rPr>
          <w:rFonts w:hint="eastAsia"/>
          <w:lang w:val="pt-BR"/>
        </w:rPr>
        <w:t>(B) Ca(OH)</w:t>
      </w:r>
      <w:r w:rsidRPr="00CA77BF">
        <w:rPr>
          <w:rFonts w:hint="eastAsia"/>
          <w:vertAlign w:val="subscript"/>
          <w:lang w:val="pt-BR"/>
        </w:rPr>
        <w:t>2</w:t>
      </w:r>
      <w:r w:rsidRPr="00CA77BF">
        <w:rPr>
          <w:rFonts w:hint="eastAsia"/>
          <w:lang w:val="pt-BR"/>
        </w:rPr>
        <w:t xml:space="preserve"> + 2NH</w:t>
      </w:r>
      <w:r w:rsidRPr="00CA77BF">
        <w:rPr>
          <w:rFonts w:hint="eastAsia"/>
          <w:vertAlign w:val="subscript"/>
          <w:lang w:val="pt-BR"/>
        </w:rPr>
        <w:t>4</w:t>
      </w:r>
      <w:r w:rsidRPr="00CA77BF">
        <w:rPr>
          <w:rFonts w:hint="eastAsia"/>
          <w:lang w:val="pt-BR"/>
        </w:rPr>
        <w:t xml:space="preserve">Cl </w:t>
      </w:r>
      <w:r w:rsidRPr="00CA77BF">
        <w:rPr>
          <w:rFonts w:hint="eastAsia"/>
          <w:lang w:val="pt-BR"/>
        </w:rPr>
        <w:t>→</w:t>
      </w:r>
      <w:r w:rsidRPr="00CA77BF">
        <w:rPr>
          <w:rFonts w:hint="eastAsia"/>
          <w:lang w:val="pt-BR"/>
        </w:rPr>
        <w:t xml:space="preserve"> CaCl</w:t>
      </w:r>
      <w:r w:rsidRPr="00CA77BF">
        <w:rPr>
          <w:rFonts w:hint="eastAsia"/>
          <w:vertAlign w:val="subscript"/>
          <w:lang w:val="pt-BR"/>
        </w:rPr>
        <w:t>2</w:t>
      </w:r>
      <w:r w:rsidRPr="00CA77BF">
        <w:rPr>
          <w:rFonts w:hint="eastAsia"/>
          <w:lang w:val="pt-BR"/>
        </w:rPr>
        <w:t xml:space="preserve"> + 2NH</w:t>
      </w:r>
      <w:r w:rsidRPr="00CA77BF">
        <w:rPr>
          <w:rFonts w:hint="eastAsia"/>
          <w:vertAlign w:val="subscript"/>
          <w:lang w:val="pt-BR"/>
        </w:rPr>
        <w:t>3</w:t>
      </w:r>
      <w:r w:rsidRPr="00CA77BF">
        <w:rPr>
          <w:rFonts w:hint="eastAsia"/>
          <w:lang w:val="pt-BR"/>
        </w:rPr>
        <w:t xml:space="preserve"> + 2H</w:t>
      </w:r>
      <w:r w:rsidRPr="00CA77BF">
        <w:rPr>
          <w:rFonts w:hint="eastAsia"/>
          <w:vertAlign w:val="subscript"/>
          <w:lang w:val="pt-BR"/>
        </w:rPr>
        <w:t>2</w:t>
      </w:r>
      <w:r w:rsidRPr="00CA77BF">
        <w:rPr>
          <w:rFonts w:hint="eastAsia"/>
          <w:lang w:val="pt-BR"/>
        </w:rPr>
        <w:t>O</w:t>
      </w:r>
      <w:r w:rsidRPr="00CA77BF">
        <w:rPr>
          <w:lang w:val="pt-BR"/>
        </w:rPr>
        <w:br/>
      </w:r>
      <w:r w:rsidRPr="00CA77BF">
        <w:rPr>
          <w:rFonts w:hint="eastAsia"/>
          <w:lang w:val="pt-BR"/>
        </w:rPr>
        <w:t>(C) C + H</w:t>
      </w:r>
      <w:r w:rsidRPr="00CA77BF">
        <w:rPr>
          <w:rFonts w:hint="eastAsia"/>
          <w:vertAlign w:val="subscript"/>
          <w:lang w:val="pt-BR"/>
        </w:rPr>
        <w:t>2</w:t>
      </w:r>
      <w:r w:rsidRPr="00CA77BF">
        <w:rPr>
          <w:rFonts w:hint="eastAsia"/>
          <w:lang w:val="pt-BR"/>
        </w:rPr>
        <w:t xml:space="preserve">O </w:t>
      </w:r>
      <w:r w:rsidRPr="00CA77BF">
        <w:rPr>
          <w:rFonts w:hint="eastAsia"/>
          <w:lang w:val="pt-BR"/>
        </w:rPr>
        <w:t>→</w:t>
      </w:r>
      <w:r w:rsidRPr="00CA77BF">
        <w:rPr>
          <w:rFonts w:hint="eastAsia"/>
          <w:lang w:val="pt-BR"/>
        </w:rPr>
        <w:t xml:space="preserve"> CO + H</w:t>
      </w:r>
      <w:r w:rsidRPr="00CA77BF">
        <w:rPr>
          <w:rFonts w:hint="eastAsia"/>
          <w:vertAlign w:val="subscript"/>
          <w:lang w:val="pt-BR"/>
        </w:rPr>
        <w:t>2</w:t>
      </w:r>
      <w:r w:rsidRPr="00CA77BF">
        <w:rPr>
          <w:lang w:val="pt-BR"/>
        </w:rPr>
        <w:br/>
      </w:r>
      <w:r w:rsidRPr="00CA77BF">
        <w:rPr>
          <w:rFonts w:hint="eastAsia"/>
          <w:lang w:val="pt-BR"/>
        </w:rPr>
        <w:t>(D) 3NO</w:t>
      </w:r>
      <w:r w:rsidRPr="00CA77BF">
        <w:rPr>
          <w:rFonts w:hint="eastAsia"/>
          <w:vertAlign w:val="subscript"/>
          <w:lang w:val="pt-BR"/>
        </w:rPr>
        <w:t>2</w:t>
      </w:r>
      <w:r w:rsidRPr="00CA77BF">
        <w:rPr>
          <w:rFonts w:hint="eastAsia"/>
          <w:lang w:val="pt-BR"/>
        </w:rPr>
        <w:t xml:space="preserve"> + H</w:t>
      </w:r>
      <w:r w:rsidRPr="00CA77BF">
        <w:rPr>
          <w:rFonts w:hint="eastAsia"/>
          <w:vertAlign w:val="subscript"/>
          <w:lang w:val="pt-BR"/>
        </w:rPr>
        <w:t>2</w:t>
      </w:r>
      <w:r w:rsidRPr="00CA77BF">
        <w:rPr>
          <w:rFonts w:hint="eastAsia"/>
          <w:lang w:val="pt-BR"/>
        </w:rPr>
        <w:t xml:space="preserve">O </w:t>
      </w:r>
      <w:r w:rsidRPr="00CA77BF">
        <w:rPr>
          <w:rFonts w:hint="eastAsia"/>
          <w:lang w:val="pt-BR"/>
        </w:rPr>
        <w:t>→</w:t>
      </w:r>
      <w:r w:rsidRPr="00CA77BF">
        <w:rPr>
          <w:rFonts w:hint="eastAsia"/>
          <w:lang w:val="pt-BR"/>
        </w:rPr>
        <w:t xml:space="preserve"> 2HNO</w:t>
      </w:r>
      <w:r w:rsidRPr="00CA77BF">
        <w:rPr>
          <w:rFonts w:hint="eastAsia"/>
          <w:vertAlign w:val="subscript"/>
          <w:lang w:val="pt-BR"/>
        </w:rPr>
        <w:t>3</w:t>
      </w:r>
      <w:r w:rsidRPr="00CA77BF">
        <w:rPr>
          <w:rFonts w:hint="eastAsia"/>
          <w:lang w:val="pt-BR"/>
        </w:rPr>
        <w:t xml:space="preserve"> + NO</w:t>
      </w:r>
    </w:p>
    <w:p w:rsidR="00CA77BF" w:rsidRPr="000E3EEC" w:rsidRDefault="00CA77BF" w:rsidP="00CA77BF">
      <w:pPr>
        <w:ind w:left="454" w:hanging="454"/>
      </w:pPr>
      <w:r>
        <w:rPr>
          <w:rFonts w:ascii="新細明體" w:eastAsia="新細明體" w:hAnsi="新細明體"/>
          <w:sz w:val="24"/>
        </w:rPr>
        <w:t xml:space="preserve">26. </w:t>
      </w:r>
      <w:r w:rsidRPr="000E3EEC">
        <w:rPr>
          <w:rFonts w:hAnsi="新細明體" w:hint="eastAsia"/>
        </w:rPr>
        <w:t>下列關於氯氣或含氯化合物性質的敘述，何者</w:t>
      </w:r>
      <w:r w:rsidRPr="000E3EEC">
        <w:rPr>
          <w:rFonts w:hAnsi="新細明體" w:hint="eastAsia"/>
          <w:u w:val="wave"/>
        </w:rPr>
        <w:t>錯誤</w:t>
      </w:r>
      <w:r w:rsidRPr="000E3EEC">
        <w:rPr>
          <w:rFonts w:hAnsi="新細明體" w:hint="eastAsia"/>
        </w:rPr>
        <w:t xml:space="preserve">？　</w:t>
      </w:r>
      <w:r w:rsidRPr="000E3EEC">
        <w:rPr>
          <w:rFonts w:hint="eastAsia"/>
        </w:rPr>
        <w:t>(A)</w:t>
      </w:r>
      <w:r w:rsidRPr="000E3EEC">
        <w:rPr>
          <w:rFonts w:hAnsi="新細明體" w:hint="eastAsia"/>
        </w:rPr>
        <w:t>氯氣具有氧化力，可將</w:t>
      </w:r>
      <w:r w:rsidRPr="000E3EEC">
        <w:rPr>
          <w:rFonts w:hint="eastAsia"/>
        </w:rPr>
        <w:t>Br</w:t>
      </w:r>
      <w:r w:rsidRPr="000E3EEC">
        <w:rPr>
          <w:rFonts w:hint="eastAsia"/>
          <w:vertAlign w:val="superscript"/>
        </w:rPr>
        <w:sym w:font="Symbol" w:char="F02D"/>
      </w:r>
      <w:r w:rsidRPr="000E3EEC">
        <w:rPr>
          <w:rFonts w:hAnsi="新細明體" w:hint="eastAsia"/>
        </w:rPr>
        <w:t>、</w:t>
      </w:r>
      <w:r w:rsidRPr="000E3EEC">
        <w:rPr>
          <w:rFonts w:hint="eastAsia"/>
        </w:rPr>
        <w:t>I</w:t>
      </w:r>
      <w:r w:rsidRPr="000E3EEC">
        <w:rPr>
          <w:rFonts w:hint="eastAsia"/>
          <w:vertAlign w:val="superscript"/>
        </w:rPr>
        <w:sym w:font="Symbol" w:char="F02D"/>
      </w:r>
      <w:r w:rsidRPr="000E3EEC">
        <w:rPr>
          <w:rFonts w:hint="eastAsia"/>
          <w:vertAlign w:val="superscript"/>
        </w:rPr>
        <w:t xml:space="preserve"> </w:t>
      </w:r>
      <w:r w:rsidRPr="000E3EEC">
        <w:rPr>
          <w:rFonts w:hAnsi="新細明體" w:hint="eastAsia"/>
        </w:rPr>
        <w:t xml:space="preserve">氧化　</w:t>
      </w:r>
      <w:r w:rsidRPr="000E3EEC">
        <w:rPr>
          <w:rFonts w:hint="eastAsia"/>
        </w:rPr>
        <w:t>(B)</w:t>
      </w:r>
      <w:r w:rsidRPr="000E3EEC">
        <w:rPr>
          <w:rFonts w:hAnsi="新細明體" w:hint="eastAsia"/>
        </w:rPr>
        <w:t>氯通入水中具有漂白及滅菌作用是因為可產生</w:t>
      </w:r>
      <w:r w:rsidRPr="000E3EEC">
        <w:rPr>
          <w:rFonts w:hint="eastAsia"/>
        </w:rPr>
        <w:t>OCl</w:t>
      </w:r>
      <w:r w:rsidRPr="000E3EEC">
        <w:rPr>
          <w:rFonts w:hint="eastAsia"/>
          <w:vertAlign w:val="superscript"/>
        </w:rPr>
        <w:sym w:font="Symbol" w:char="F02D"/>
      </w:r>
      <w:r w:rsidRPr="000E3EEC">
        <w:rPr>
          <w:rFonts w:hAnsi="新細明體" w:hint="eastAsia"/>
        </w:rPr>
        <w:t xml:space="preserve">　</w:t>
      </w:r>
      <w:r w:rsidRPr="000E3EEC">
        <w:rPr>
          <w:rFonts w:hint="eastAsia"/>
        </w:rPr>
        <w:t>(C)</w:t>
      </w:r>
      <w:r w:rsidRPr="000E3EEC">
        <w:rPr>
          <w:rFonts w:hAnsi="新細明體" w:hint="eastAsia"/>
        </w:rPr>
        <w:t xml:space="preserve">氯酸鉀可在二氧化錳的催化下被加熱分解來製備氧氣　</w:t>
      </w:r>
      <w:r w:rsidRPr="000E3EEC">
        <w:rPr>
          <w:rFonts w:hint="eastAsia"/>
        </w:rPr>
        <w:t>(D)</w:t>
      </w:r>
      <w:r w:rsidRPr="000E3EEC">
        <w:rPr>
          <w:rFonts w:hAnsi="新細明體" w:hint="eastAsia"/>
        </w:rPr>
        <w:t>漂白粉</w:t>
      </w:r>
      <w:r w:rsidRPr="000E3EEC">
        <w:rPr>
          <w:rFonts w:hint="eastAsia"/>
        </w:rPr>
        <w:t>Ca(OCl)Cl</w:t>
      </w:r>
      <w:r w:rsidRPr="000E3EEC">
        <w:rPr>
          <w:rFonts w:hAnsi="新細明體" w:hint="eastAsia"/>
        </w:rPr>
        <w:t>，其中兩個氯原子的氧化數皆為</w:t>
      </w:r>
      <w:r w:rsidRPr="000E3EEC">
        <w:rPr>
          <w:rFonts w:hint="eastAsia"/>
        </w:rPr>
        <w:t>+1</w:t>
      </w:r>
      <w:r w:rsidRPr="000E3EEC">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 xml:space="preserve">(D) Ca(OCl)Cl </w:t>
      </w:r>
      <w:r w:rsidRPr="00CA77BF">
        <w:rPr>
          <w:rFonts w:hint="eastAsia"/>
        </w:rPr>
        <w:t>→</w:t>
      </w:r>
      <w:r w:rsidRPr="00CA77BF">
        <w:rPr>
          <w:rFonts w:hint="eastAsia"/>
        </w:rPr>
        <w:t xml:space="preserve"> Ca</w:t>
      </w:r>
      <w:r w:rsidRPr="00CA77BF">
        <w:rPr>
          <w:rFonts w:hint="eastAsia"/>
          <w:vertAlign w:val="superscript"/>
        </w:rPr>
        <w:t>2+</w:t>
      </w:r>
      <w:r w:rsidRPr="00CA77BF">
        <w:rPr>
          <w:rFonts w:hint="eastAsia"/>
        </w:rPr>
        <w:t xml:space="preserve"> +</w:t>
      </w:r>
      <w:r w:rsidRPr="00CA77BF">
        <w:rPr>
          <w:position w:val="-22"/>
        </w:rPr>
        <w:object w:dxaOrig="540" w:dyaOrig="480">
          <v:shape id="_x0000_i1036" type="#_x0000_t75" style="width:27pt;height:24pt" o:ole="">
            <v:imagedata r:id="rId24" o:title=""/>
          </v:shape>
          <o:OLEObject Type="Embed" ProgID="Equation.DSMT4" ShapeID="_x0000_i1036" DrawAspect="Content" ObjectID="_1537170439" r:id="rId25"/>
        </w:object>
      </w:r>
      <w:r w:rsidRPr="00CA77BF">
        <w:rPr>
          <w:rFonts w:hint="eastAsia"/>
        </w:rPr>
        <w:t>+</w:t>
      </w:r>
      <w:r w:rsidRPr="00CA77BF">
        <w:rPr>
          <w:position w:val="-22"/>
        </w:rPr>
        <w:object w:dxaOrig="400" w:dyaOrig="480">
          <v:shape id="_x0000_i1037" type="#_x0000_t75" style="width:20.25pt;height:24pt" o:ole="">
            <v:imagedata r:id="rId26" o:title=""/>
          </v:shape>
          <o:OLEObject Type="Embed" ProgID="Equation.DSMT4" ShapeID="_x0000_i1037" DrawAspect="Content" ObjectID="_1537170440" r:id="rId27"/>
        </w:object>
      </w:r>
      <w:r w:rsidRPr="00CA77BF">
        <w:rPr>
          <w:rFonts w:hint="eastAsia"/>
        </w:rPr>
        <w:t>，兩者氧化數不同</w:t>
      </w:r>
    </w:p>
    <w:p w:rsidR="00CA77BF" w:rsidRPr="00E30E3A" w:rsidRDefault="00CA77BF" w:rsidP="00CA77BF">
      <w:pPr>
        <w:ind w:left="454" w:hanging="454"/>
      </w:pPr>
      <w:r>
        <w:rPr>
          <w:rFonts w:ascii="新細明體" w:eastAsia="新細明體" w:hAnsi="新細明體"/>
          <w:sz w:val="24"/>
        </w:rPr>
        <w:t xml:space="preserve">27. </w:t>
      </w:r>
      <w:r w:rsidRPr="00E30E3A">
        <w:rPr>
          <w:rFonts w:hAnsi="新細明體" w:hint="eastAsia"/>
        </w:rPr>
        <w:t xml:space="preserve">下列有關矽及其相關化合物的敘述，何者正確？　</w:t>
      </w:r>
      <w:r w:rsidRPr="00E30E3A">
        <w:rPr>
          <w:rFonts w:hint="eastAsia"/>
        </w:rPr>
        <w:t>(A)</w:t>
      </w:r>
      <w:r w:rsidRPr="00E30E3A">
        <w:rPr>
          <w:rFonts w:hAnsi="新細明體" w:hint="eastAsia"/>
        </w:rPr>
        <w:t>自然界的矽化合物，主要是以</w:t>
      </w:r>
      <w:r w:rsidRPr="00E30E3A">
        <w:rPr>
          <w:rFonts w:hint="eastAsia"/>
        </w:rPr>
        <w:t>SiO</w:t>
      </w:r>
      <w:r w:rsidRPr="00E30E3A">
        <w:rPr>
          <w:rFonts w:hint="eastAsia"/>
          <w:vertAlign w:val="subscript"/>
        </w:rPr>
        <w:t>4</w:t>
      </w:r>
      <w:r w:rsidRPr="00E30E3A">
        <w:rPr>
          <w:rFonts w:hint="eastAsia"/>
          <w:vertAlign w:val="superscript"/>
        </w:rPr>
        <w:t>4</w:t>
      </w:r>
      <w:r w:rsidRPr="00E30E3A">
        <w:rPr>
          <w:rFonts w:hint="eastAsia"/>
          <w:vertAlign w:val="superscript"/>
        </w:rPr>
        <w:sym w:font="Symbol" w:char="F02D"/>
      </w:r>
      <w:r w:rsidRPr="00E30E3A">
        <w:rPr>
          <w:rFonts w:hint="eastAsia"/>
          <w:vertAlign w:val="superscript"/>
        </w:rPr>
        <w:t xml:space="preserve"> </w:t>
      </w:r>
      <w:r w:rsidRPr="00E30E3A">
        <w:rPr>
          <w:rFonts w:hAnsi="新細明體" w:hint="eastAsia"/>
        </w:rPr>
        <w:t xml:space="preserve">為基本單元所構成的矽酸鹽　</w:t>
      </w:r>
      <w:r w:rsidRPr="00E30E3A">
        <w:rPr>
          <w:rFonts w:hint="eastAsia"/>
        </w:rPr>
        <w:t>(B)</w:t>
      </w:r>
      <w:r w:rsidRPr="00E30E3A">
        <w:rPr>
          <w:rFonts w:hAnsi="新細明體" w:hint="eastAsia"/>
        </w:rPr>
        <w:t xml:space="preserve">矽原子間可形成多鍵結構形式　</w:t>
      </w:r>
      <w:r w:rsidRPr="00E30E3A">
        <w:rPr>
          <w:rFonts w:hint="eastAsia"/>
        </w:rPr>
        <w:t>(C) SiO</w:t>
      </w:r>
      <w:r w:rsidRPr="00E30E3A">
        <w:rPr>
          <w:rFonts w:hint="eastAsia"/>
          <w:vertAlign w:val="subscript"/>
        </w:rPr>
        <w:t>2</w:t>
      </w:r>
      <w:r w:rsidRPr="00E30E3A">
        <w:rPr>
          <w:rFonts w:hAnsi="新細明體" w:hint="eastAsia"/>
        </w:rPr>
        <w:t>的熔點比</w:t>
      </w:r>
      <w:r w:rsidRPr="00E30E3A">
        <w:rPr>
          <w:rFonts w:hint="eastAsia"/>
        </w:rPr>
        <w:t>CO</w:t>
      </w:r>
      <w:r w:rsidRPr="00E30E3A">
        <w:rPr>
          <w:rFonts w:hint="eastAsia"/>
          <w:vertAlign w:val="subscript"/>
        </w:rPr>
        <w:t>2</w:t>
      </w:r>
      <w:r w:rsidRPr="00E30E3A">
        <w:rPr>
          <w:rFonts w:hAnsi="新細明體" w:hint="eastAsia"/>
        </w:rPr>
        <w:t xml:space="preserve">高，其主原因為前者分子量較大　</w:t>
      </w:r>
      <w:r w:rsidRPr="00E30E3A">
        <w:rPr>
          <w:rFonts w:hint="eastAsia"/>
        </w:rPr>
        <w:t>(D)</w:t>
      </w:r>
      <w:r w:rsidRPr="00E30E3A">
        <w:rPr>
          <w:rFonts w:hAnsi="新細明體" w:hint="eastAsia"/>
        </w:rPr>
        <w:t>矽與石墨具有相同的結構，皆為平面網狀固體</w:t>
      </w:r>
      <w:r w:rsidRPr="00E30E3A">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B) Si</w:t>
      </w:r>
      <w:r w:rsidRPr="00CA77BF">
        <w:rPr>
          <w:rFonts w:hint="eastAsia"/>
        </w:rPr>
        <w:t>半徑大，矽原子間為單鍵形式</w:t>
      </w:r>
      <w:r w:rsidRPr="00CA77BF">
        <w:br/>
      </w:r>
      <w:r w:rsidRPr="00CA77BF">
        <w:rPr>
          <w:rFonts w:hint="eastAsia"/>
        </w:rPr>
        <w:t>(C) SiO</w:t>
      </w:r>
      <w:r w:rsidRPr="00CA77BF">
        <w:rPr>
          <w:rFonts w:hint="eastAsia"/>
          <w:vertAlign w:val="subscript"/>
        </w:rPr>
        <w:t>2</w:t>
      </w:r>
      <w:r w:rsidRPr="00CA77BF">
        <w:rPr>
          <w:rFonts w:hint="eastAsia"/>
        </w:rPr>
        <w:t>為網狀共價固體，而</w:t>
      </w:r>
      <w:r w:rsidRPr="00CA77BF">
        <w:rPr>
          <w:rFonts w:hint="eastAsia"/>
        </w:rPr>
        <w:t>CO</w:t>
      </w:r>
      <w:r w:rsidRPr="00CA77BF">
        <w:rPr>
          <w:rFonts w:hint="eastAsia"/>
          <w:vertAlign w:val="subscript"/>
        </w:rPr>
        <w:t>2</w:t>
      </w:r>
      <w:r w:rsidRPr="00CA77BF">
        <w:rPr>
          <w:rFonts w:hint="eastAsia"/>
        </w:rPr>
        <w:t>為分子固體，故</w:t>
      </w:r>
      <w:r w:rsidRPr="00CA77BF">
        <w:rPr>
          <w:rFonts w:hint="eastAsia"/>
        </w:rPr>
        <w:t>SiO</w:t>
      </w:r>
      <w:r w:rsidRPr="00CA77BF">
        <w:rPr>
          <w:rFonts w:hint="eastAsia"/>
          <w:vertAlign w:val="subscript"/>
        </w:rPr>
        <w:t>2</w:t>
      </w:r>
      <w:r w:rsidRPr="00CA77BF">
        <w:rPr>
          <w:rFonts w:hint="eastAsia"/>
        </w:rPr>
        <w:t>熔點高</w:t>
      </w:r>
      <w:r w:rsidRPr="00CA77BF">
        <w:br/>
      </w:r>
      <w:r w:rsidRPr="00CA77BF">
        <w:rPr>
          <w:rFonts w:hint="eastAsia"/>
        </w:rPr>
        <w:t>(D) Si</w:t>
      </w:r>
      <w:r w:rsidRPr="00CA77BF">
        <w:rPr>
          <w:rFonts w:hint="eastAsia"/>
        </w:rPr>
        <w:t>與金剛石相似，屬三度立體結構，而石墨為平面網狀固體</w:t>
      </w:r>
    </w:p>
    <w:p w:rsidR="00CA77BF" w:rsidRPr="00123B45" w:rsidRDefault="00CA77BF" w:rsidP="00CA77BF">
      <w:pPr>
        <w:ind w:left="454" w:hanging="454"/>
      </w:pPr>
      <w:r>
        <w:rPr>
          <w:rFonts w:ascii="新細明體" w:eastAsia="新細明體" w:hAnsi="新細明體"/>
          <w:sz w:val="24"/>
        </w:rPr>
        <w:t xml:space="preserve">28. </w:t>
      </w:r>
      <w:r w:rsidRPr="00123B45">
        <w:rPr>
          <w:rFonts w:cs="TimesNewRoman"/>
        </w:rPr>
        <w:t>0.42</w:t>
      </w:r>
      <w:r w:rsidRPr="00123B45">
        <w:rPr>
          <w:rFonts w:hAnsi="細明體" w:cs="新細明體-WinCharSetFFFF-H" w:hint="eastAsia"/>
        </w:rPr>
        <w:t>克的化合物</w:t>
      </w:r>
      <w:r w:rsidRPr="00123B45">
        <w:rPr>
          <w:rFonts w:cs="TimesNewRoman" w:hint="eastAsia"/>
        </w:rPr>
        <w:t>（</w:t>
      </w:r>
      <w:r w:rsidRPr="00123B45">
        <w:rPr>
          <w:rFonts w:cs="TimesNewRoman"/>
        </w:rPr>
        <w:t>MH</w:t>
      </w:r>
      <w:r w:rsidRPr="00123B45">
        <w:rPr>
          <w:rFonts w:cs="TimesNewRoman"/>
          <w:szCs w:val="14"/>
          <w:vertAlign w:val="subscript"/>
        </w:rPr>
        <w:t>2</w:t>
      </w:r>
      <w:r w:rsidRPr="00123B45">
        <w:rPr>
          <w:rFonts w:cs="TimesNewRoman" w:hint="eastAsia"/>
        </w:rPr>
        <w:t>）</w:t>
      </w:r>
      <w:r w:rsidRPr="00123B45">
        <w:rPr>
          <w:rFonts w:hAnsi="細明體" w:cs="新細明體-WinCharSetFFFF-H" w:hint="eastAsia"/>
        </w:rPr>
        <w:t>和水發生下列反應：</w:t>
      </w:r>
      <w:r w:rsidRPr="00123B45">
        <w:rPr>
          <w:rFonts w:cs="TimesNewRoman"/>
        </w:rPr>
        <w:t>MH</w:t>
      </w:r>
      <w:r w:rsidRPr="00123B45">
        <w:rPr>
          <w:rFonts w:cs="TimesNewRoman"/>
          <w:szCs w:val="14"/>
          <w:vertAlign w:val="subscript"/>
        </w:rPr>
        <w:t>2(</w:t>
      </w:r>
      <w:r w:rsidRPr="00123B45">
        <w:rPr>
          <w:rFonts w:cs="TimesNewRoman" w:hint="eastAsia"/>
          <w:szCs w:val="14"/>
          <w:vertAlign w:val="subscript"/>
        </w:rPr>
        <w:t>s</w:t>
      </w:r>
      <w:r w:rsidRPr="00123B45">
        <w:rPr>
          <w:rFonts w:cs="TimesNewRoman"/>
          <w:szCs w:val="14"/>
          <w:vertAlign w:val="subscript"/>
        </w:rPr>
        <w:t>)</w:t>
      </w:r>
      <w:r w:rsidRPr="00123B45">
        <w:rPr>
          <w:rFonts w:cs="TimesNewRoman"/>
          <w:szCs w:val="14"/>
        </w:rPr>
        <w:t xml:space="preserve"> </w:t>
      </w:r>
      <w:r w:rsidRPr="00123B45">
        <w:rPr>
          <w:rFonts w:cs="TimesNewRoman"/>
        </w:rPr>
        <w:t>+ 2H</w:t>
      </w:r>
      <w:r w:rsidRPr="00123B45">
        <w:rPr>
          <w:rFonts w:cs="TimesNewRoman"/>
          <w:szCs w:val="14"/>
          <w:vertAlign w:val="subscript"/>
        </w:rPr>
        <w:t>2</w:t>
      </w:r>
      <w:r w:rsidRPr="00123B45">
        <w:rPr>
          <w:rFonts w:cs="TimesNewRoman"/>
        </w:rPr>
        <w:t>O</w:t>
      </w:r>
      <w:r w:rsidRPr="00123B45">
        <w:rPr>
          <w:rFonts w:cs="TimesNewRoman"/>
          <w:szCs w:val="14"/>
          <w:vertAlign w:val="subscript"/>
        </w:rPr>
        <w:t>(</w:t>
      </w:r>
      <w:r w:rsidRPr="00123B45">
        <w:rPr>
          <w:rFonts w:cs="MTExtra"/>
          <w:szCs w:val="14"/>
          <w:vertAlign w:val="subscript"/>
        </w:rPr>
        <w:t>l</w:t>
      </w:r>
      <w:r w:rsidRPr="00123B45">
        <w:rPr>
          <w:rFonts w:cs="TimesNewRoman"/>
          <w:szCs w:val="14"/>
          <w:vertAlign w:val="subscript"/>
        </w:rPr>
        <w:t>)</w:t>
      </w:r>
      <w:r w:rsidRPr="00123B45">
        <w:rPr>
          <w:rFonts w:cs="TimesNewRoman"/>
          <w:szCs w:val="14"/>
        </w:rPr>
        <w:t xml:space="preserve"> </w:t>
      </w:r>
      <w:r w:rsidRPr="00123B45">
        <w:rPr>
          <w:rFonts w:cs="細明體-WinCharSetFFFF-H" w:hint="eastAsia"/>
        </w:rPr>
        <w:t>→</w:t>
      </w:r>
      <w:r w:rsidRPr="00123B45">
        <w:rPr>
          <w:rFonts w:cs="細明體-WinCharSetFFFF-H"/>
        </w:rPr>
        <w:t xml:space="preserve"> </w:t>
      </w:r>
      <w:r w:rsidRPr="00123B45">
        <w:rPr>
          <w:rFonts w:cs="TimesNewRoman"/>
        </w:rPr>
        <w:t>M(OH)</w:t>
      </w:r>
      <w:r w:rsidRPr="00123B45">
        <w:rPr>
          <w:rFonts w:cs="TimesNewRoman"/>
          <w:szCs w:val="14"/>
          <w:vertAlign w:val="subscript"/>
        </w:rPr>
        <w:t>2(s)</w:t>
      </w:r>
      <w:r w:rsidRPr="00123B45">
        <w:rPr>
          <w:rFonts w:cs="TimesNewRoman"/>
          <w:szCs w:val="14"/>
        </w:rPr>
        <w:t xml:space="preserve"> </w:t>
      </w:r>
      <w:r w:rsidRPr="00123B45">
        <w:rPr>
          <w:rFonts w:cs="TimesNewRoman"/>
        </w:rPr>
        <w:t>+ 2H</w:t>
      </w:r>
      <w:r w:rsidRPr="00123B45">
        <w:rPr>
          <w:rFonts w:cs="TimesNewRoman"/>
          <w:szCs w:val="14"/>
          <w:vertAlign w:val="subscript"/>
        </w:rPr>
        <w:t>2(g)</w:t>
      </w:r>
      <w:r w:rsidRPr="00123B45">
        <w:rPr>
          <w:rFonts w:hAnsi="細明體" w:cs="新細明體-WinCharSetFFFF-H" w:hint="eastAsia"/>
        </w:rPr>
        <w:t>，在</w:t>
      </w:r>
      <w:r w:rsidRPr="00123B45">
        <w:rPr>
          <w:rFonts w:cs="TimesNewRoman" w:hint="eastAsia"/>
        </w:rPr>
        <w:t xml:space="preserve">25 </w:t>
      </w:r>
      <w:r w:rsidRPr="00123B45">
        <w:rPr>
          <w:rFonts w:cs="TimesNewRoman" w:hint="eastAsia"/>
        </w:rPr>
        <w:sym w:font="Symbol" w:char="F0B0"/>
      </w:r>
      <w:r w:rsidRPr="00123B45">
        <w:rPr>
          <w:rFonts w:cs="TimesNewRoman"/>
        </w:rPr>
        <w:t>C</w:t>
      </w:r>
      <w:r w:rsidRPr="00123B45">
        <w:rPr>
          <w:rFonts w:hAnsi="細明體" w:cs="新細明體-WinCharSetFFFF-H" w:hint="eastAsia"/>
        </w:rPr>
        <w:t>、</w:t>
      </w:r>
      <w:r w:rsidRPr="00123B45">
        <w:rPr>
          <w:rFonts w:cs="TimesNewRoman"/>
        </w:rPr>
        <w:t>1</w:t>
      </w:r>
      <w:r w:rsidRPr="00123B45">
        <w:rPr>
          <w:rFonts w:cs="TimesNewRoman" w:hint="eastAsia"/>
        </w:rPr>
        <w:t xml:space="preserve"> </w:t>
      </w:r>
      <w:r w:rsidRPr="00123B45">
        <w:rPr>
          <w:rFonts w:cs="TimesNewRoman"/>
        </w:rPr>
        <w:t>atm</w:t>
      </w:r>
      <w:r w:rsidRPr="00123B45">
        <w:rPr>
          <w:rFonts w:hAnsi="細明體" w:cs="新細明體-WinCharSetFFFF-H" w:hint="eastAsia"/>
        </w:rPr>
        <w:t>時可產生乾燥氫氣</w:t>
      </w:r>
      <w:r w:rsidRPr="00123B45">
        <w:rPr>
          <w:rFonts w:cs="TimesNewRoman"/>
        </w:rPr>
        <w:t>490</w:t>
      </w:r>
      <w:r w:rsidRPr="00123B45">
        <w:rPr>
          <w:rFonts w:hAnsi="細明體" w:cs="新細明體-WinCharSetFFFF-H" w:hint="eastAsia"/>
        </w:rPr>
        <w:t>毫升，則</w:t>
      </w:r>
      <w:r w:rsidRPr="00123B45">
        <w:rPr>
          <w:rFonts w:cs="TimesNewRoman"/>
        </w:rPr>
        <w:t>M</w:t>
      </w:r>
      <w:r w:rsidRPr="00123B45">
        <w:rPr>
          <w:rFonts w:hAnsi="細明體" w:cs="新細明體-WinCharSetFFFF-H" w:hint="eastAsia"/>
        </w:rPr>
        <w:t>的原子量為：</w:t>
      </w:r>
      <w:r w:rsidRPr="00123B45">
        <w:rPr>
          <w:rFonts w:cs="新細明體-WinCharSetFFFF-H"/>
        </w:rPr>
        <w:t xml:space="preserve">　</w:t>
      </w:r>
      <w:r w:rsidRPr="00123B45">
        <w:rPr>
          <w:rFonts w:cs="新細明體-WinCharSetFFFF-H"/>
        </w:rPr>
        <w:t>(A)</w:t>
      </w:r>
      <w:r w:rsidRPr="00123B45">
        <w:rPr>
          <w:rFonts w:cs="新細明體-WinCharSetFFFF-H" w:hint="eastAsia"/>
        </w:rPr>
        <w:t xml:space="preserve"> </w:t>
      </w:r>
      <w:r w:rsidRPr="00123B45">
        <w:rPr>
          <w:rFonts w:cs="TimesNewRoman"/>
        </w:rPr>
        <w:t>40</w:t>
      </w:r>
      <w:r w:rsidRPr="00123B45">
        <w:rPr>
          <w:rFonts w:cs="TimesNewRoman"/>
        </w:rPr>
        <w:t xml:space="preserve">　</w:t>
      </w:r>
      <w:r w:rsidRPr="00123B45">
        <w:rPr>
          <w:rFonts w:cs="TimesNewRoman"/>
        </w:rPr>
        <w:t>(B)</w:t>
      </w:r>
      <w:r w:rsidRPr="00123B45">
        <w:rPr>
          <w:rFonts w:cs="TimesNewRoman" w:hint="eastAsia"/>
        </w:rPr>
        <w:t xml:space="preserve"> </w:t>
      </w:r>
      <w:r w:rsidRPr="00123B45">
        <w:rPr>
          <w:rFonts w:cs="TimesNewRoman"/>
        </w:rPr>
        <w:t>30</w:t>
      </w:r>
      <w:r w:rsidRPr="00123B45">
        <w:rPr>
          <w:rFonts w:cs="TimesNewRoman"/>
        </w:rPr>
        <w:t xml:space="preserve">　</w:t>
      </w:r>
      <w:r w:rsidRPr="00123B45">
        <w:rPr>
          <w:rFonts w:cs="TimesNewRoman"/>
        </w:rPr>
        <w:t>(C)</w:t>
      </w:r>
      <w:r w:rsidRPr="00123B45">
        <w:rPr>
          <w:rFonts w:cs="TimesNewRoman" w:hint="eastAsia"/>
        </w:rPr>
        <w:t xml:space="preserve"> </w:t>
      </w:r>
      <w:r w:rsidRPr="00123B45">
        <w:rPr>
          <w:rFonts w:cs="TimesNewRoman"/>
        </w:rPr>
        <w:t>20</w:t>
      </w:r>
      <w:r w:rsidRPr="00123B45">
        <w:rPr>
          <w:rFonts w:cs="TimesNewRoman"/>
        </w:rPr>
        <w:t xml:space="preserve">　</w:t>
      </w:r>
      <w:r w:rsidRPr="00123B45">
        <w:rPr>
          <w:rFonts w:cs="TimesNewRoman"/>
        </w:rPr>
        <w:t>(D)</w:t>
      </w:r>
      <w:r w:rsidRPr="00123B45">
        <w:rPr>
          <w:rFonts w:cs="TimesNewRoman" w:hint="eastAsia"/>
        </w:rPr>
        <w:t xml:space="preserve"> </w:t>
      </w:r>
      <w:r w:rsidRPr="00123B45">
        <w:rPr>
          <w:rFonts w:cs="TimesNewRoman"/>
        </w:rPr>
        <w:t>10</w:t>
      </w:r>
      <w:r w:rsidRPr="00123B4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5</w:t>
      </w:r>
      <w:r w:rsidRPr="00CA77BF">
        <w:rPr>
          <w:rFonts w:cs="TimesNewRoman" w:hint="eastAsia"/>
        </w:rPr>
        <w:t xml:space="preserve"> </w:t>
      </w:r>
      <w:r w:rsidRPr="00CA77BF">
        <w:rPr>
          <w:rFonts w:cs="TimesNewRoman"/>
          <w:szCs w:val="14"/>
        </w:rPr>
        <w:sym w:font="Symbol" w:char="F0B0"/>
      </w:r>
      <w:r w:rsidRPr="00CA77BF">
        <w:rPr>
          <w:rFonts w:cs="TimesNewRoman" w:hint="eastAsia"/>
          <w:szCs w:val="14"/>
        </w:rPr>
        <w:t>C</w:t>
      </w:r>
      <w:r w:rsidRPr="00CA77BF">
        <w:rPr>
          <w:rFonts w:hAnsi="細明體" w:cs="新細明體-WinCharSetFFFF-H" w:hint="eastAsia"/>
        </w:rPr>
        <w:t>、</w:t>
      </w:r>
      <w:r w:rsidRPr="00CA77BF">
        <w:rPr>
          <w:rFonts w:cs="TimesNewRoman"/>
        </w:rPr>
        <w:t>1</w:t>
      </w:r>
      <w:r w:rsidRPr="00CA77BF">
        <w:rPr>
          <w:rFonts w:cs="TimesNewRoman" w:hint="eastAsia"/>
        </w:rPr>
        <w:t xml:space="preserve"> </w:t>
      </w:r>
      <w:r w:rsidRPr="00CA77BF">
        <w:rPr>
          <w:rFonts w:cs="TimesNewRoman"/>
        </w:rPr>
        <w:t>atm</w:t>
      </w:r>
      <w:r w:rsidRPr="00CA77BF">
        <w:rPr>
          <w:rFonts w:hAnsi="細明體" w:cs="新細明體-WinCharSetFFFF-H" w:hint="eastAsia"/>
        </w:rPr>
        <w:t>下，任何氣體</w:t>
      </w:r>
      <w:r w:rsidRPr="00CA77BF">
        <w:rPr>
          <w:rFonts w:cs="TimesNewRoman"/>
        </w:rPr>
        <w:t>1 mol</w:t>
      </w:r>
      <w:r w:rsidRPr="00CA77BF">
        <w:rPr>
          <w:rFonts w:hAnsi="細明體" w:cs="新細明體-WinCharSetFFFF-H" w:hint="eastAsia"/>
        </w:rPr>
        <w:t>之體積均為</w:t>
      </w:r>
      <w:r w:rsidRPr="00CA77BF">
        <w:rPr>
          <w:rFonts w:cs="TimesNewRoman"/>
        </w:rPr>
        <w:t>24.5</w:t>
      </w:r>
      <w:r w:rsidRPr="00CA77BF">
        <w:rPr>
          <w:rFonts w:hAnsi="細明體" w:cs="新細明體-WinCharSetFFFF-H" w:hint="eastAsia"/>
        </w:rPr>
        <w:t>升，</w:t>
      </w:r>
      <w:r w:rsidRPr="00CA77BF">
        <w:rPr>
          <w:rFonts w:hAnsi="細明體" w:cs="新細明體-WinCharSetFFFF-H"/>
          <w:position w:val="-22"/>
        </w:rPr>
        <w:object w:dxaOrig="2560" w:dyaOrig="580">
          <v:shape id="_x0000_i1038" type="#_x0000_t75" style="width:128.25pt;height:29.25pt" o:ole="">
            <v:imagedata r:id="rId28" o:title=""/>
          </v:shape>
          <o:OLEObject Type="Embed" ProgID="Equation.DSMT4" ShapeID="_x0000_i1038" DrawAspect="Content" ObjectID="_1537170441" r:id="rId29"/>
        </w:object>
      </w:r>
    </w:p>
    <w:p w:rsidR="00CA77BF" w:rsidRPr="00412EF5" w:rsidRDefault="00CA77BF" w:rsidP="00CA77BF">
      <w:pPr>
        <w:ind w:left="454" w:hanging="454"/>
      </w:pPr>
      <w:r>
        <w:rPr>
          <w:rFonts w:ascii="新細明體" w:eastAsia="新細明體" w:hAnsi="新細明體"/>
          <w:sz w:val="24"/>
        </w:rPr>
        <w:t xml:space="preserve">29. </w:t>
      </w:r>
      <w:r w:rsidRPr="00412EF5">
        <w:rPr>
          <w:rFonts w:hAnsi="細明體" w:cs="新細明體-WinCharSetFFFF-H" w:hint="eastAsia"/>
        </w:rPr>
        <w:t>下列敘述何項</w:t>
      </w:r>
      <w:r w:rsidRPr="00412EF5">
        <w:rPr>
          <w:rFonts w:hAnsi="細明體" w:cs="新細明體-WinCharSetFFFF-H" w:hint="eastAsia"/>
          <w:u w:val="wave"/>
        </w:rPr>
        <w:t>錯誤</w:t>
      </w:r>
      <w:r w:rsidRPr="00412EF5">
        <w:rPr>
          <w:rFonts w:hAnsi="細明體" w:cs="新細明體-WinCharSetFFFF-H" w:hint="eastAsia"/>
        </w:rPr>
        <w:t>？</w:t>
      </w:r>
      <w:r w:rsidRPr="00412EF5">
        <w:rPr>
          <w:rFonts w:cs="新細明體-WinCharSetFFFF-H"/>
        </w:rPr>
        <w:t xml:space="preserve">　</w:t>
      </w:r>
      <w:r w:rsidRPr="00412EF5">
        <w:rPr>
          <w:rFonts w:cs="新細明體-WinCharSetFFFF-H"/>
        </w:rPr>
        <w:t>(A)</w:t>
      </w:r>
      <w:r w:rsidRPr="00412EF5">
        <w:rPr>
          <w:rFonts w:hAnsi="細明體" w:cs="新細明體-WinCharSetFFFF-H" w:hint="eastAsia"/>
        </w:rPr>
        <w:t>大氣中氫主要是以化合態存在</w:t>
      </w:r>
      <w:r w:rsidRPr="00412EF5">
        <w:rPr>
          <w:rFonts w:cs="新細明體-WinCharSetFFFF-H"/>
        </w:rPr>
        <w:t xml:space="preserve">　</w:t>
      </w:r>
      <w:r w:rsidRPr="00412EF5">
        <w:rPr>
          <w:rFonts w:cs="新細明體-WinCharSetFFFF-H"/>
        </w:rPr>
        <w:t>(B)</w:t>
      </w:r>
      <w:r w:rsidRPr="00412EF5">
        <w:rPr>
          <w:rFonts w:hAnsi="細明體" w:cs="新細明體-WinCharSetFFFF-H" w:hint="eastAsia"/>
        </w:rPr>
        <w:t xml:space="preserve">氫可由電解氫氧化鈉水溶液得到　</w:t>
      </w:r>
      <w:r w:rsidRPr="00412EF5">
        <w:rPr>
          <w:rFonts w:cs="TimesNewRoman"/>
        </w:rPr>
        <w:t>(C)</w:t>
      </w:r>
      <w:r w:rsidRPr="00412EF5">
        <w:rPr>
          <w:rFonts w:hAnsi="細明體" w:cs="新細明體-WinCharSetFFFF-H" w:hint="eastAsia"/>
        </w:rPr>
        <w:t>水煤氣是水蒸氣和氫的混合物</w:t>
      </w:r>
      <w:r w:rsidRPr="00412EF5">
        <w:rPr>
          <w:rFonts w:cs="新細明體-WinCharSetFFFF-H"/>
        </w:rPr>
        <w:t xml:space="preserve">　</w:t>
      </w:r>
      <w:r w:rsidRPr="00412EF5">
        <w:rPr>
          <w:rFonts w:cs="新細明體-WinCharSetFFFF-H"/>
        </w:rPr>
        <w:t>(D)</w:t>
      </w:r>
      <w:r w:rsidRPr="00412EF5">
        <w:rPr>
          <w:rFonts w:hAnsi="細明體" w:cs="新細明體-WinCharSetFFFF-H" w:hint="eastAsia"/>
        </w:rPr>
        <w:t>電解水應使用直流電</w:t>
      </w:r>
      <w:r w:rsidRPr="00412EF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水煤氣應為</w:t>
      </w:r>
      <w:r w:rsidRPr="00CA77BF">
        <w:rPr>
          <w:rFonts w:cs="TimesNewRoman"/>
        </w:rPr>
        <w:t>CO</w:t>
      </w:r>
      <w:r w:rsidRPr="00CA77BF">
        <w:rPr>
          <w:rFonts w:hAnsi="細明體" w:cs="新細明體-WinCharSetFFFF-H" w:hint="eastAsia"/>
        </w:rPr>
        <w:t>及</w:t>
      </w:r>
      <w:r w:rsidRPr="00CA77BF">
        <w:rPr>
          <w:rFonts w:cs="TimesNewRoman"/>
        </w:rPr>
        <w:t>H</w:t>
      </w:r>
      <w:r w:rsidRPr="00CA77BF">
        <w:rPr>
          <w:rFonts w:cs="TimesNewRoman"/>
          <w:szCs w:val="14"/>
          <w:vertAlign w:val="subscript"/>
        </w:rPr>
        <w:t>2</w:t>
      </w:r>
      <w:r w:rsidRPr="00CA77BF">
        <w:rPr>
          <w:rFonts w:hAnsi="細明體" w:cs="新細明體-WinCharSetFFFF-H" w:hint="eastAsia"/>
        </w:rPr>
        <w:t>的混合氣體</w:t>
      </w:r>
    </w:p>
    <w:p w:rsidR="00CA77BF" w:rsidRPr="006C2161" w:rsidRDefault="00CA77BF" w:rsidP="00CA77BF">
      <w:pPr>
        <w:ind w:left="454" w:hanging="454"/>
      </w:pPr>
      <w:r>
        <w:rPr>
          <w:rFonts w:ascii="新細明體" w:eastAsia="新細明體" w:hAnsi="新細明體"/>
          <w:sz w:val="24"/>
        </w:rPr>
        <w:t xml:space="preserve">30. </w:t>
      </w:r>
      <w:r w:rsidRPr="006C2161">
        <w:rPr>
          <w:rFonts w:hAnsi="細明體" w:cs="新細明體-WinCharSetFFFF-H" w:hint="eastAsia"/>
        </w:rPr>
        <w:t>下列敘述，何者</w:t>
      </w:r>
      <w:r w:rsidRPr="006C2161">
        <w:rPr>
          <w:rFonts w:hAnsi="細明體" w:cs="新細明體-WinCharSetFFFF-H" w:hint="eastAsia"/>
          <w:u w:val="wave"/>
        </w:rPr>
        <w:t>錯誤</w:t>
      </w:r>
      <w:r w:rsidRPr="006C2161">
        <w:rPr>
          <w:rFonts w:hAnsi="細明體" w:cs="新細明體-WinCharSetFFFF-H" w:hint="eastAsia"/>
        </w:rPr>
        <w:t>？</w:t>
      </w:r>
      <w:r w:rsidRPr="006C2161">
        <w:rPr>
          <w:rFonts w:cs="新細明體-WinCharSetFFFF-H"/>
        </w:rPr>
        <w:t xml:space="preserve">　</w:t>
      </w:r>
      <w:r w:rsidRPr="006C2161">
        <w:rPr>
          <w:rFonts w:cs="新細明體-WinCharSetFFFF-H"/>
        </w:rPr>
        <w:t>(A)</w:t>
      </w:r>
      <w:r w:rsidRPr="006C2161">
        <w:rPr>
          <w:rFonts w:hAnsi="細明體" w:cs="新細明體-WinCharSetFFFF-H" w:hint="eastAsia"/>
        </w:rPr>
        <w:t>氫是最難液化的氣體</w:t>
      </w:r>
      <w:r w:rsidRPr="006C2161">
        <w:rPr>
          <w:rFonts w:cs="新細明體-WinCharSetFFFF-H"/>
        </w:rPr>
        <w:t xml:space="preserve">　</w:t>
      </w:r>
      <w:r w:rsidRPr="006C2161">
        <w:rPr>
          <w:rFonts w:cs="新細明體-WinCharSetFFFF-H"/>
        </w:rPr>
        <w:t>(B)</w:t>
      </w:r>
      <w:r w:rsidRPr="006C2161">
        <w:rPr>
          <w:rFonts w:hAnsi="細明體" w:cs="新細明體-WinCharSetFFFF-H" w:hint="eastAsia"/>
        </w:rPr>
        <w:t>氫是最輕的元素</w:t>
      </w:r>
      <w:r w:rsidRPr="006C2161">
        <w:rPr>
          <w:rFonts w:cs="新細明體-WinCharSetFFFF-H"/>
        </w:rPr>
        <w:t xml:space="preserve">　</w:t>
      </w:r>
      <w:r w:rsidRPr="006C2161">
        <w:rPr>
          <w:rFonts w:cs="新細明體-WinCharSetFFFF-H"/>
        </w:rPr>
        <w:t>(C)</w:t>
      </w:r>
      <w:r w:rsidRPr="006C2161">
        <w:rPr>
          <w:rFonts w:cs="新細明體-WinCharSetFFFF-H" w:hint="eastAsia"/>
        </w:rPr>
        <w:t xml:space="preserve"> </w:t>
      </w:r>
      <w:r w:rsidRPr="006C2161">
        <w:rPr>
          <w:rFonts w:cs="TimesNewRoman"/>
        </w:rPr>
        <w:t>H</w:t>
      </w:r>
      <w:r w:rsidRPr="006C2161">
        <w:rPr>
          <w:rFonts w:cs="TimesNewRoman"/>
          <w:szCs w:val="14"/>
          <w:vertAlign w:val="subscript"/>
        </w:rPr>
        <w:t>2</w:t>
      </w:r>
      <w:r w:rsidRPr="006C2161">
        <w:rPr>
          <w:rFonts w:hAnsi="細明體" w:cs="新細明體-WinCharSetFFFF-H" w:hint="eastAsia"/>
        </w:rPr>
        <w:t>為無色、無臭、無味的氣體</w:t>
      </w:r>
      <w:r w:rsidRPr="006C2161">
        <w:rPr>
          <w:rFonts w:cs="新細明體-WinCharSetFFFF-H"/>
        </w:rPr>
        <w:t xml:space="preserve">　</w:t>
      </w:r>
      <w:r w:rsidRPr="006C2161">
        <w:rPr>
          <w:rFonts w:cs="新細明體-WinCharSetFFFF-H"/>
        </w:rPr>
        <w:t>(D)</w:t>
      </w:r>
      <w:r w:rsidRPr="006C2161">
        <w:rPr>
          <w:rFonts w:cs="新細明體-WinCharSetFFFF-H" w:hint="eastAsia"/>
        </w:rPr>
        <w:t xml:space="preserve"> </w:t>
      </w:r>
      <w:r w:rsidRPr="006C2161">
        <w:rPr>
          <w:rFonts w:cs="TimesNewRoman"/>
        </w:rPr>
        <w:t>H</w:t>
      </w:r>
      <w:r w:rsidRPr="006C2161">
        <w:rPr>
          <w:rFonts w:cs="TimesNewRoman"/>
          <w:szCs w:val="14"/>
          <w:vertAlign w:val="subscript"/>
        </w:rPr>
        <w:t>2</w:t>
      </w:r>
      <w:r w:rsidRPr="006C2161">
        <w:rPr>
          <w:rFonts w:hAnsi="細明體" w:cs="新細明體-WinCharSetFFFF-H" w:hint="eastAsia"/>
        </w:rPr>
        <w:t>在空氣中點火會爆炸</w:t>
      </w:r>
      <w:r w:rsidRPr="006C216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e</w:t>
      </w:r>
      <w:r w:rsidRPr="00CA77BF">
        <w:rPr>
          <w:rFonts w:hAnsi="細明體" w:cs="新細明體-WinCharSetFFFF-H" w:hint="eastAsia"/>
        </w:rPr>
        <w:t xml:space="preserve">沸點最低，故最難液化　</w:t>
      </w:r>
      <w:r w:rsidRPr="00CA77BF">
        <w:rPr>
          <w:rFonts w:cs="新細明體-WinCharSetFFFF-H"/>
        </w:rPr>
        <w:t>(B)</w:t>
      </w:r>
      <w:r w:rsidRPr="00CA77BF">
        <w:rPr>
          <w:rFonts w:hAnsi="細明體" w:cs="新細明體-WinCharSetFFFF-H" w:hint="eastAsia"/>
        </w:rPr>
        <w:t>分子量：</w:t>
      </w:r>
      <w:r w:rsidRPr="00CA77BF">
        <w:rPr>
          <w:rFonts w:cs="TimesNewRoman"/>
        </w:rPr>
        <w:t>He &gt; H</w:t>
      </w:r>
      <w:r w:rsidRPr="00CA77BF">
        <w:rPr>
          <w:rFonts w:cs="TimesNewRoman"/>
          <w:szCs w:val="14"/>
          <w:vertAlign w:val="subscript"/>
        </w:rPr>
        <w:t>2</w:t>
      </w:r>
    </w:p>
    <w:p w:rsidR="00CA77BF" w:rsidRPr="00EC0A1B" w:rsidRDefault="00CA77BF" w:rsidP="00CA77BF">
      <w:pPr>
        <w:ind w:left="454" w:hanging="454"/>
      </w:pPr>
      <w:r>
        <w:rPr>
          <w:rFonts w:ascii="新細明體" w:eastAsia="新細明體" w:hAnsi="新細明體"/>
          <w:sz w:val="24"/>
        </w:rPr>
        <w:t xml:space="preserve">31. </w:t>
      </w:r>
      <w:r w:rsidRPr="00EC0A1B">
        <w:rPr>
          <w:rFonts w:hAnsi="細明體" w:cs="新細明體-WinCharSetFFFF-H" w:hint="eastAsia"/>
        </w:rPr>
        <w:t>下列何者</w:t>
      </w:r>
      <w:r w:rsidRPr="00EC0A1B">
        <w:rPr>
          <w:rFonts w:hAnsi="細明體" w:cs="新細明體-WinCharSetFFFF-H" w:hint="eastAsia"/>
          <w:u w:val="wave"/>
        </w:rPr>
        <w:t>不能</w:t>
      </w:r>
      <w:r w:rsidRPr="00EC0A1B">
        <w:rPr>
          <w:rFonts w:hAnsi="細明體" w:cs="新細明體-WinCharSetFFFF-H" w:hint="eastAsia"/>
        </w:rPr>
        <w:t>與鹽酸反應產生</w:t>
      </w:r>
      <w:r w:rsidRPr="00EC0A1B">
        <w:rPr>
          <w:rFonts w:cs="TimesNewRoman"/>
        </w:rPr>
        <w:t>H</w:t>
      </w:r>
      <w:r w:rsidRPr="00EC0A1B">
        <w:rPr>
          <w:rFonts w:cs="TimesNewRoman"/>
          <w:szCs w:val="14"/>
          <w:vertAlign w:val="subscript"/>
        </w:rPr>
        <w:t>2(g)</w:t>
      </w:r>
      <w:r w:rsidRPr="00EC0A1B">
        <w:rPr>
          <w:rFonts w:hAnsi="細明體" w:cs="新細明體-WinCharSetFFFF-H" w:hint="eastAsia"/>
        </w:rPr>
        <w:t>？</w:t>
      </w:r>
      <w:r w:rsidRPr="00EC0A1B">
        <w:rPr>
          <w:rFonts w:cs="新細明體-WinCharSetFFFF-H"/>
        </w:rPr>
        <w:t xml:space="preserve">　</w:t>
      </w:r>
      <w:r w:rsidRPr="00EC0A1B">
        <w:rPr>
          <w:rFonts w:cs="新細明體-WinCharSetFFFF-H"/>
        </w:rPr>
        <w:t>(A)</w:t>
      </w:r>
      <w:r w:rsidRPr="00EC0A1B">
        <w:rPr>
          <w:rFonts w:cs="新細明體-WinCharSetFFFF-H" w:hint="eastAsia"/>
        </w:rPr>
        <w:t xml:space="preserve"> </w:t>
      </w:r>
      <w:r w:rsidRPr="00EC0A1B">
        <w:rPr>
          <w:rFonts w:cs="TimesNewRoman"/>
        </w:rPr>
        <w:t>Al</w:t>
      </w:r>
      <w:r w:rsidRPr="00EC0A1B">
        <w:rPr>
          <w:rFonts w:cs="TimesNewRoman"/>
        </w:rPr>
        <w:t xml:space="preserve">　</w:t>
      </w:r>
      <w:r w:rsidRPr="00EC0A1B">
        <w:rPr>
          <w:rFonts w:cs="TimesNewRoman"/>
        </w:rPr>
        <w:t>(B)</w:t>
      </w:r>
      <w:r w:rsidRPr="00EC0A1B">
        <w:rPr>
          <w:rFonts w:cs="TimesNewRoman" w:hint="eastAsia"/>
        </w:rPr>
        <w:t xml:space="preserve"> </w:t>
      </w:r>
      <w:r w:rsidRPr="00EC0A1B">
        <w:rPr>
          <w:rFonts w:cs="TimesNewRoman"/>
        </w:rPr>
        <w:t>Fe</w:t>
      </w:r>
      <w:r w:rsidRPr="00EC0A1B">
        <w:rPr>
          <w:rFonts w:cs="TimesNewRoman"/>
        </w:rPr>
        <w:t xml:space="preserve">　</w:t>
      </w:r>
      <w:r w:rsidRPr="00EC0A1B">
        <w:rPr>
          <w:rFonts w:cs="TimesNewRoman"/>
        </w:rPr>
        <w:t>(C)</w:t>
      </w:r>
      <w:r w:rsidRPr="00EC0A1B">
        <w:rPr>
          <w:rFonts w:cs="TimesNewRoman" w:hint="eastAsia"/>
        </w:rPr>
        <w:t xml:space="preserve"> </w:t>
      </w:r>
      <w:r w:rsidRPr="00EC0A1B">
        <w:rPr>
          <w:rFonts w:cs="TimesNewRoman"/>
        </w:rPr>
        <w:t>Cu</w:t>
      </w:r>
      <w:r w:rsidRPr="00EC0A1B">
        <w:rPr>
          <w:rFonts w:cs="TimesNewRoman"/>
        </w:rPr>
        <w:t xml:space="preserve">　</w:t>
      </w:r>
      <w:r w:rsidRPr="00EC0A1B">
        <w:rPr>
          <w:rFonts w:cs="TimesNewRoman"/>
        </w:rPr>
        <w:t>(D)</w:t>
      </w:r>
      <w:r w:rsidRPr="00EC0A1B">
        <w:rPr>
          <w:rFonts w:cs="TimesNewRoman" w:hint="eastAsia"/>
        </w:rPr>
        <w:t xml:space="preserve"> </w:t>
      </w:r>
      <w:r w:rsidRPr="00EC0A1B">
        <w:rPr>
          <w:rFonts w:cs="TimesNewRoman"/>
        </w:rPr>
        <w:t>Zn</w:t>
      </w:r>
      <w:r w:rsidRPr="00EC0A1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活性高低順序：</w:t>
      </w:r>
      <w:r w:rsidRPr="00CA77BF">
        <w:rPr>
          <w:rFonts w:cs="TimesNewRoman"/>
        </w:rPr>
        <w:t xml:space="preserve">Al &gt; Zn &gt; </w:t>
      </w:r>
      <w:r w:rsidRPr="00CA77BF">
        <w:rPr>
          <w:rFonts w:cs="TimesNewRoman" w:hint="eastAsia"/>
        </w:rPr>
        <w:t xml:space="preserve">Fe &gt;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gt; Cu</w:t>
      </w:r>
      <w:r w:rsidRPr="00CA77BF">
        <w:rPr>
          <w:rFonts w:hAnsi="細明體" w:cs="新細明體-WinCharSetFFFF-H" w:hint="eastAsia"/>
        </w:rPr>
        <w:t>，故</w:t>
      </w:r>
      <w:r w:rsidRPr="00CA77BF">
        <w:rPr>
          <w:rFonts w:cs="TimesNewRoman"/>
        </w:rPr>
        <w:t>Cu</w:t>
      </w:r>
      <w:r w:rsidRPr="00CA77BF">
        <w:rPr>
          <w:rFonts w:hAnsi="細明體" w:cs="新細明體-WinCharSetFFFF-H" w:hint="eastAsia"/>
        </w:rPr>
        <w:t>與</w:t>
      </w:r>
      <w:r w:rsidRPr="00CA77BF">
        <w:rPr>
          <w:rFonts w:cs="TimesNewRoman"/>
        </w:rPr>
        <w:t>H</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不反應</w:t>
      </w:r>
    </w:p>
    <w:p w:rsidR="00CA77BF" w:rsidRPr="00A5203D" w:rsidRDefault="00CA77BF" w:rsidP="00CA77BF">
      <w:pPr>
        <w:ind w:left="454" w:hanging="454"/>
      </w:pPr>
      <w:r>
        <w:rPr>
          <w:rFonts w:ascii="新細明體" w:eastAsia="新細明體" w:hAnsi="新細明體"/>
          <w:sz w:val="24"/>
        </w:rPr>
        <w:t xml:space="preserve">32. </w:t>
      </w:r>
      <w:r w:rsidRPr="00A5203D">
        <w:rPr>
          <w:rFonts w:hAnsi="細明體" w:cs="新細明體-WinCharSetFFFF-H" w:hint="eastAsia"/>
        </w:rPr>
        <w:t>下列何種方法可得到純氫？</w:t>
      </w:r>
      <w:r w:rsidRPr="00A5203D">
        <w:rPr>
          <w:rFonts w:cs="新細明體-WinCharSetFFFF-H"/>
        </w:rPr>
        <w:t xml:space="preserve">　</w:t>
      </w:r>
      <w:r w:rsidRPr="00A5203D">
        <w:rPr>
          <w:rFonts w:cs="新細明體-WinCharSetFFFF-H"/>
        </w:rPr>
        <w:t>(A)</w:t>
      </w:r>
      <w:r w:rsidRPr="00A5203D">
        <w:rPr>
          <w:rFonts w:hAnsi="細明體" w:cs="新細明體-WinCharSetFFFF-H" w:hint="eastAsia"/>
        </w:rPr>
        <w:t>液態空氣蒸餾</w:t>
      </w:r>
      <w:r w:rsidRPr="00A5203D">
        <w:rPr>
          <w:rFonts w:cs="新細明體-WinCharSetFFFF-H"/>
        </w:rPr>
        <w:t xml:space="preserve">　</w:t>
      </w:r>
      <w:r w:rsidRPr="00A5203D">
        <w:rPr>
          <w:rFonts w:cs="新細明體-WinCharSetFFFF-H"/>
        </w:rPr>
        <w:t>(B)</w:t>
      </w:r>
      <w:r w:rsidRPr="00A5203D">
        <w:rPr>
          <w:rFonts w:hAnsi="細明體" w:cs="新細明體-WinCharSetFFFF-H" w:hint="eastAsia"/>
        </w:rPr>
        <w:t>氨氣分解</w:t>
      </w:r>
      <w:r w:rsidRPr="00A5203D">
        <w:rPr>
          <w:rFonts w:cs="新細明體-WinCharSetFFFF-H"/>
        </w:rPr>
        <w:t xml:space="preserve">　</w:t>
      </w:r>
      <w:r w:rsidRPr="00A5203D">
        <w:rPr>
          <w:rFonts w:cs="新細明體-WinCharSetFFFF-H"/>
        </w:rPr>
        <w:t>(C)</w:t>
      </w:r>
      <w:r w:rsidRPr="00A5203D">
        <w:rPr>
          <w:rFonts w:hAnsi="細明體" w:cs="新細明體-WinCharSetFFFF-H" w:hint="eastAsia"/>
        </w:rPr>
        <w:t>食鹽水電解</w:t>
      </w:r>
      <w:r w:rsidRPr="00A5203D">
        <w:rPr>
          <w:rFonts w:cs="新細明體-WinCharSetFFFF-H"/>
        </w:rPr>
        <w:t xml:space="preserve">　</w:t>
      </w:r>
      <w:r w:rsidRPr="00A5203D">
        <w:rPr>
          <w:rFonts w:cs="新細明體-WinCharSetFFFF-H"/>
        </w:rPr>
        <w:t>(D)</w:t>
      </w:r>
      <w:r w:rsidRPr="00A5203D">
        <w:rPr>
          <w:rFonts w:hAnsi="細明體" w:cs="新細明體-WinCharSetFFFF-H" w:hint="eastAsia"/>
        </w:rPr>
        <w:t>鋅丟入稀鹽酸中</w:t>
      </w:r>
      <w:r w:rsidRPr="00A5203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液態空氣不含</w:t>
      </w:r>
      <w:r w:rsidRPr="00CA77BF">
        <w:rPr>
          <w:rFonts w:cs="TimesNewRoman"/>
        </w:rPr>
        <w:t>H</w:t>
      </w:r>
      <w:r w:rsidRPr="00CA77BF">
        <w:rPr>
          <w:rFonts w:cs="TimesNewRoman"/>
          <w:szCs w:val="14"/>
          <w:vertAlign w:val="subscript"/>
        </w:rPr>
        <w:t>2</w:t>
      </w:r>
      <w:r w:rsidRPr="00CA77BF">
        <w:rPr>
          <w:rFonts w:cs="TimesNewRoman" w:hint="eastAsia"/>
          <w:szCs w:val="14"/>
        </w:rPr>
        <w:br/>
      </w:r>
      <w:r w:rsidRPr="00CA77BF">
        <w:rPr>
          <w:rFonts w:cs="TimesNewRoman"/>
          <w:szCs w:val="14"/>
        </w:rPr>
        <w:t>(B)</w:t>
      </w:r>
      <w:r w:rsidRPr="00CA77BF">
        <w:rPr>
          <w:rFonts w:hAnsi="細明體" w:cs="新細明體-WinCharSetFFFF-H" w:hint="eastAsia"/>
        </w:rPr>
        <w:t>產生</w:t>
      </w:r>
      <w:r w:rsidRPr="00CA77BF">
        <w:rPr>
          <w:rFonts w:cs="TimesNewRoman"/>
        </w:rPr>
        <w:t>H</w:t>
      </w:r>
      <w:r w:rsidRPr="00CA77BF">
        <w:rPr>
          <w:rFonts w:cs="TimesNewRoman"/>
          <w:szCs w:val="14"/>
          <w:vertAlign w:val="subscript"/>
        </w:rPr>
        <w:t>2</w:t>
      </w:r>
      <w:r w:rsidRPr="00CA77BF">
        <w:rPr>
          <w:rFonts w:hAnsi="細明體" w:cs="新細明體-WinCharSetFFFF-H" w:hint="eastAsia"/>
        </w:rPr>
        <w:t>與</w:t>
      </w:r>
      <w:r w:rsidRPr="00CA77BF">
        <w:rPr>
          <w:rFonts w:cs="TimesNewRoman"/>
        </w:rPr>
        <w:t>N</w:t>
      </w:r>
      <w:r w:rsidRPr="00CA77BF">
        <w:rPr>
          <w:rFonts w:cs="TimesNewRoman"/>
          <w:szCs w:val="14"/>
          <w:vertAlign w:val="subscript"/>
        </w:rPr>
        <w:t>2</w:t>
      </w:r>
      <w:r w:rsidRPr="00CA77BF">
        <w:rPr>
          <w:rFonts w:cs="TimesNewRoman" w:hint="eastAsia"/>
          <w:szCs w:val="14"/>
          <w:vertAlign w:val="subscript"/>
        </w:rPr>
        <w:br/>
      </w:r>
      <w:r w:rsidRPr="00CA77BF">
        <w:rPr>
          <w:rFonts w:cs="TimesNewRoman"/>
          <w:szCs w:val="14"/>
        </w:rPr>
        <w:t>(C)</w:t>
      </w:r>
      <w:r w:rsidRPr="00CA77BF">
        <w:rPr>
          <w:rFonts w:hAnsi="細明體" w:cs="新細明體-WinCharSetFFFF-H" w:hint="eastAsia"/>
        </w:rPr>
        <w:t>產生</w:t>
      </w:r>
      <w:r w:rsidRPr="00CA77BF">
        <w:rPr>
          <w:rFonts w:cs="TimesNewRoman"/>
        </w:rPr>
        <w:t>NaOH</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hAnsi="細明體" w:cs="新細明體-WinCharSetFFFF-H" w:hint="eastAsia"/>
        </w:rPr>
        <w:t>、</w:t>
      </w:r>
      <w:r w:rsidRPr="00CA77BF">
        <w:rPr>
          <w:rFonts w:cs="TimesNewRoman"/>
        </w:rPr>
        <w:t>H</w:t>
      </w:r>
      <w:r w:rsidRPr="00CA77BF">
        <w:rPr>
          <w:rFonts w:cs="TimesNewRoman"/>
          <w:szCs w:val="14"/>
          <w:vertAlign w:val="subscript"/>
        </w:rPr>
        <w:t>2(g)</w:t>
      </w:r>
      <w:r w:rsidRPr="00CA77BF">
        <w:rPr>
          <w:rFonts w:hAnsi="細明體" w:cs="新細明體-WinCharSetFFFF-H" w:hint="eastAsia"/>
        </w:rPr>
        <w:t>、</w:t>
      </w:r>
      <w:r w:rsidRPr="00CA77BF">
        <w:rPr>
          <w:rFonts w:cs="TimesNewRoman"/>
        </w:rPr>
        <w:t>Cl</w:t>
      </w:r>
      <w:r w:rsidRPr="00CA77BF">
        <w:rPr>
          <w:rFonts w:cs="TimesNewRoman"/>
          <w:szCs w:val="14"/>
          <w:vertAlign w:val="subscript"/>
        </w:rPr>
        <w:t>2(g)</w:t>
      </w:r>
      <w:r w:rsidRPr="00CA77BF">
        <w:rPr>
          <w:rFonts w:cs="TimesNewRoman" w:hint="eastAsia"/>
          <w:szCs w:val="14"/>
          <w:vertAlign w:val="subscript"/>
        </w:rPr>
        <w:br/>
      </w:r>
      <w:r w:rsidRPr="00CA77BF">
        <w:rPr>
          <w:rFonts w:cs="TimesNewRoman"/>
          <w:szCs w:val="14"/>
        </w:rPr>
        <w:t>(D)</w:t>
      </w:r>
      <w:r w:rsidRPr="00CA77BF">
        <w:rPr>
          <w:rFonts w:hAnsi="細明體" w:cs="新細明體-WinCharSetFFFF-H" w:hint="eastAsia"/>
        </w:rPr>
        <w:t>僅產生</w:t>
      </w:r>
      <w:r w:rsidRPr="00CA77BF">
        <w:rPr>
          <w:rFonts w:cs="TimesNewRoman"/>
        </w:rPr>
        <w:t>H</w:t>
      </w:r>
      <w:r w:rsidRPr="00CA77BF">
        <w:rPr>
          <w:rFonts w:cs="TimesNewRoman"/>
          <w:szCs w:val="14"/>
          <w:vertAlign w:val="subscript"/>
        </w:rPr>
        <w:t>2</w:t>
      </w:r>
    </w:p>
    <w:p w:rsidR="00CA77BF" w:rsidRPr="00B03472" w:rsidRDefault="00CA77BF" w:rsidP="00CA77BF">
      <w:pPr>
        <w:ind w:left="454" w:hanging="454"/>
      </w:pPr>
      <w:r>
        <w:rPr>
          <w:rFonts w:ascii="新細明體" w:eastAsia="新細明體" w:hAnsi="新細明體"/>
          <w:sz w:val="24"/>
        </w:rPr>
        <w:t xml:space="preserve">33. </w:t>
      </w:r>
      <w:r w:rsidRPr="00B03472">
        <w:rPr>
          <w:rFonts w:hAnsi="細明體" w:cs="新細明體-WinCharSetFFFF-H" w:hint="eastAsia"/>
        </w:rPr>
        <w:t>由</w:t>
      </w:r>
      <w:r w:rsidRPr="00B03472">
        <w:rPr>
          <w:rFonts w:cs="TimesNewRoman"/>
        </w:rPr>
        <w:t>CuO</w:t>
      </w:r>
      <w:r w:rsidRPr="00B03472">
        <w:rPr>
          <w:rFonts w:hAnsi="細明體" w:cs="新細明體-WinCharSetFFFF-H" w:hint="eastAsia"/>
        </w:rPr>
        <w:t>冶煉出</w:t>
      </w:r>
      <w:r w:rsidRPr="00B03472">
        <w:rPr>
          <w:rFonts w:cs="TimesNewRoman"/>
        </w:rPr>
        <w:t>Cu</w:t>
      </w:r>
      <w:r w:rsidRPr="00B03472">
        <w:rPr>
          <w:rFonts w:hAnsi="細明體" w:cs="新細明體-WinCharSetFFFF-H" w:hint="eastAsia"/>
        </w:rPr>
        <w:t>時，</w:t>
      </w:r>
      <w:r w:rsidRPr="00B03472">
        <w:rPr>
          <w:rFonts w:cs="TimesNewRoman"/>
        </w:rPr>
        <w:t>H</w:t>
      </w:r>
      <w:r w:rsidRPr="00B03472">
        <w:rPr>
          <w:rFonts w:cs="TimesNewRoman"/>
          <w:szCs w:val="14"/>
          <w:vertAlign w:val="subscript"/>
        </w:rPr>
        <w:t>2</w:t>
      </w:r>
      <w:r w:rsidRPr="00B03472">
        <w:rPr>
          <w:rFonts w:hAnsi="細明體" w:cs="新細明體-WinCharSetFFFF-H" w:hint="eastAsia"/>
        </w:rPr>
        <w:t>用作：</w:t>
      </w:r>
      <w:r w:rsidRPr="00B03472">
        <w:rPr>
          <w:rFonts w:cs="新細明體-WinCharSetFFFF-H"/>
        </w:rPr>
        <w:t xml:space="preserve">　</w:t>
      </w:r>
      <w:r w:rsidRPr="00B03472">
        <w:rPr>
          <w:rFonts w:cs="新細明體-WinCharSetFFFF-H"/>
        </w:rPr>
        <w:t>(A)</w:t>
      </w:r>
      <w:r w:rsidRPr="00B03472">
        <w:rPr>
          <w:rFonts w:hAnsi="細明體" w:cs="新細明體-WinCharSetFFFF-H" w:hint="eastAsia"/>
        </w:rPr>
        <w:t>氧化劑</w:t>
      </w:r>
      <w:r w:rsidRPr="00B03472">
        <w:rPr>
          <w:rFonts w:cs="新細明體-WinCharSetFFFF-H"/>
        </w:rPr>
        <w:t xml:space="preserve">　</w:t>
      </w:r>
      <w:r w:rsidRPr="00B03472">
        <w:rPr>
          <w:rFonts w:cs="新細明體-WinCharSetFFFF-H"/>
        </w:rPr>
        <w:t>(B)</w:t>
      </w:r>
      <w:r w:rsidRPr="00B03472">
        <w:rPr>
          <w:rFonts w:hAnsi="細明體" w:cs="新細明體-WinCharSetFFFF-H" w:hint="eastAsia"/>
        </w:rPr>
        <w:t>還原劑</w:t>
      </w:r>
      <w:r w:rsidRPr="00B03472">
        <w:rPr>
          <w:rFonts w:cs="新細明體-WinCharSetFFFF-H"/>
        </w:rPr>
        <w:t xml:space="preserve">　</w:t>
      </w:r>
      <w:r w:rsidRPr="00B03472">
        <w:rPr>
          <w:rFonts w:cs="新細明體-WinCharSetFFFF-H"/>
        </w:rPr>
        <w:t>(C)</w:t>
      </w:r>
      <w:r w:rsidRPr="00B03472">
        <w:rPr>
          <w:rFonts w:hAnsi="細明體" w:cs="新細明體-WinCharSetFFFF-H" w:hint="eastAsia"/>
        </w:rPr>
        <w:t>催化劑</w:t>
      </w:r>
      <w:r w:rsidRPr="00B03472">
        <w:rPr>
          <w:rFonts w:cs="新細明體-WinCharSetFFFF-H"/>
        </w:rPr>
        <w:t xml:space="preserve">　</w:t>
      </w:r>
      <w:r w:rsidRPr="00B03472">
        <w:rPr>
          <w:rFonts w:cs="新細明體-WinCharSetFFFF-H"/>
        </w:rPr>
        <w:t>(D)</w:t>
      </w:r>
      <w:r w:rsidRPr="00B03472">
        <w:rPr>
          <w:rFonts w:hAnsi="細明體" w:cs="新細明體-WinCharSetFFFF-H" w:hint="eastAsia"/>
        </w:rPr>
        <w:t>助熔劑</w:t>
      </w:r>
      <w:r w:rsidRPr="00B0347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uO + H</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u + 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H</w:t>
      </w:r>
      <w:r w:rsidRPr="00CA77BF">
        <w:rPr>
          <w:rFonts w:cs="TimesNewRoman"/>
          <w:szCs w:val="14"/>
          <w:vertAlign w:val="subscript"/>
        </w:rPr>
        <w:t>2</w:t>
      </w:r>
      <w:r w:rsidRPr="00CA77BF">
        <w:rPr>
          <w:rFonts w:hAnsi="細明體" w:cs="新細明體-WinCharSetFFFF-H" w:hint="eastAsia"/>
        </w:rPr>
        <w:t>氧化成</w:t>
      </w:r>
      <w:r w:rsidRPr="00CA77BF">
        <w:rPr>
          <w:rFonts w:cs="TimesNewRoman"/>
        </w:rPr>
        <w:t>H</w:t>
      </w:r>
      <w:r w:rsidRPr="00CA77BF">
        <w:rPr>
          <w:rFonts w:cs="TimesNewRoman"/>
          <w:szCs w:val="14"/>
          <w:vertAlign w:val="subscript"/>
        </w:rPr>
        <w:t>2</w:t>
      </w:r>
      <w:r w:rsidRPr="00CA77BF">
        <w:rPr>
          <w:rFonts w:cs="TimesNewRoman"/>
        </w:rPr>
        <w:t>O</w:t>
      </w:r>
      <w:r w:rsidRPr="00CA77BF">
        <w:rPr>
          <w:rFonts w:hAnsi="細明體" w:cs="新細明體-WinCharSetFFFF-H" w:hint="eastAsia"/>
        </w:rPr>
        <w:t>，故</w:t>
      </w:r>
      <w:r w:rsidRPr="00CA77BF">
        <w:rPr>
          <w:rFonts w:cs="TimesNewRoman"/>
        </w:rPr>
        <w:t>H</w:t>
      </w:r>
      <w:r w:rsidRPr="00CA77BF">
        <w:rPr>
          <w:rFonts w:cs="TimesNewRoman"/>
          <w:szCs w:val="14"/>
          <w:vertAlign w:val="subscript"/>
        </w:rPr>
        <w:t>2</w:t>
      </w:r>
      <w:r w:rsidRPr="00CA77BF">
        <w:rPr>
          <w:rFonts w:hAnsi="細明體" w:cs="新細明體-WinCharSetFFFF-H" w:hint="eastAsia"/>
        </w:rPr>
        <w:t>作還原劑</w:t>
      </w:r>
    </w:p>
    <w:p w:rsidR="00CA77BF" w:rsidRPr="009E37FF" w:rsidRDefault="00CA77BF" w:rsidP="00CA77BF">
      <w:pPr>
        <w:ind w:left="454" w:hanging="454"/>
        <w:rPr>
          <w:szCs w:val="14"/>
          <w:lang w:val="pt-BR"/>
        </w:rPr>
      </w:pPr>
      <w:r>
        <w:rPr>
          <w:rFonts w:ascii="新細明體" w:eastAsia="新細明體" w:hAnsi="新細明體"/>
          <w:sz w:val="24"/>
        </w:rPr>
        <w:t xml:space="preserve">34. </w:t>
      </w:r>
      <w:r w:rsidRPr="009E37FF">
        <w:rPr>
          <w:rFonts w:hAnsi="細明體" w:cs="新細明體-WinCharSetFFFF-H" w:hint="eastAsia"/>
        </w:rPr>
        <w:t>下列反應何者</w:t>
      </w:r>
      <w:r w:rsidRPr="009E37FF">
        <w:rPr>
          <w:rFonts w:hAnsi="細明體" w:cs="新細明體-WinCharSetFFFF-H" w:hint="eastAsia"/>
          <w:u w:val="wave"/>
        </w:rPr>
        <w:t>不會</w:t>
      </w:r>
      <w:r w:rsidRPr="009E37FF">
        <w:rPr>
          <w:rFonts w:hAnsi="細明體" w:cs="新細明體-WinCharSetFFFF-H" w:hint="eastAsia"/>
        </w:rPr>
        <w:t>發生？</w:t>
      </w:r>
      <w:r w:rsidRPr="009E37FF">
        <w:rPr>
          <w:rFonts w:cs="新細明體-WinCharSetFFFF-H"/>
        </w:rPr>
        <w:t xml:space="preserve">　</w:t>
      </w:r>
      <w:r w:rsidRPr="009E37FF">
        <w:rPr>
          <w:rFonts w:cs="新細明體-WinCharSetFFFF-H"/>
          <w:lang w:val="pt-BR"/>
        </w:rPr>
        <w:t>(A)</w:t>
      </w:r>
      <w:r w:rsidRPr="009E37FF">
        <w:rPr>
          <w:rFonts w:cs="新細明體-WinCharSetFFFF-H" w:hint="eastAsia"/>
          <w:lang w:val="pt-BR"/>
        </w:rPr>
        <w:t xml:space="preserve"> </w:t>
      </w:r>
      <w:r w:rsidRPr="009E37FF">
        <w:rPr>
          <w:rFonts w:cs="TimesNewRoman"/>
          <w:lang w:val="pt-BR"/>
        </w:rPr>
        <w:t>N</w:t>
      </w:r>
      <w:r w:rsidRPr="009E37FF">
        <w:rPr>
          <w:rFonts w:cs="TimesNewRoman"/>
          <w:szCs w:val="14"/>
          <w:vertAlign w:val="subscript"/>
          <w:lang w:val="pt-BR"/>
        </w:rPr>
        <w:t>2(g)</w:t>
      </w:r>
      <w:r w:rsidRPr="009E37FF">
        <w:rPr>
          <w:rFonts w:cs="TimesNewRoman"/>
          <w:szCs w:val="14"/>
          <w:lang w:val="pt-BR"/>
        </w:rPr>
        <w:t xml:space="preserve"> </w:t>
      </w:r>
      <w:r w:rsidRPr="009E37FF">
        <w:rPr>
          <w:rFonts w:cs="TimesNewRoman"/>
          <w:lang w:val="pt-BR"/>
        </w:rPr>
        <w:t>+ 3Mg</w:t>
      </w:r>
      <w:r w:rsidRPr="009E37FF">
        <w:rPr>
          <w:rFonts w:cs="TimesNewRoman"/>
          <w:szCs w:val="14"/>
          <w:vertAlign w:val="subscript"/>
          <w:lang w:val="pt-BR"/>
        </w:rPr>
        <w:t>(s)</w:t>
      </w:r>
      <w:r w:rsidRPr="009E37FF">
        <w:rPr>
          <w:rFonts w:hAnsi="細明體" w:cs="全真楷書-WinCharSetFFFF-H"/>
          <w:position w:val="-6"/>
          <w:szCs w:val="20"/>
        </w:rPr>
        <w:object w:dxaOrig="820" w:dyaOrig="320">
          <v:shape id="_x0000_i1039" type="#_x0000_t75" style="width:41.25pt;height:15.75pt" o:ole="">
            <v:imagedata r:id="rId30" o:title=""/>
          </v:shape>
          <o:OLEObject Type="Embed" ProgID="Equation.DSMT4" ShapeID="_x0000_i1039" DrawAspect="Content" ObjectID="_1537170442" r:id="rId31"/>
        </w:object>
      </w:r>
      <w:r w:rsidRPr="009E37FF">
        <w:rPr>
          <w:rFonts w:cs="TimesNewRoman"/>
          <w:lang w:val="pt-BR"/>
        </w:rPr>
        <w:t>Mg</w:t>
      </w:r>
      <w:r w:rsidRPr="009E37FF">
        <w:rPr>
          <w:rFonts w:cs="TimesNewRoman"/>
          <w:szCs w:val="14"/>
          <w:vertAlign w:val="subscript"/>
          <w:lang w:val="pt-BR"/>
        </w:rPr>
        <w:t>3</w:t>
      </w:r>
      <w:r w:rsidRPr="009E37FF">
        <w:rPr>
          <w:rFonts w:cs="TimesNewRoman"/>
          <w:lang w:val="pt-BR"/>
        </w:rPr>
        <w:t>N</w:t>
      </w:r>
      <w:r w:rsidRPr="009E37FF">
        <w:rPr>
          <w:rFonts w:cs="TimesNewRoman"/>
          <w:szCs w:val="14"/>
          <w:vertAlign w:val="subscript"/>
          <w:lang w:val="pt-BR"/>
        </w:rPr>
        <w:t>2(s)</w:t>
      </w:r>
      <w:r w:rsidRPr="009E37FF">
        <w:rPr>
          <w:rFonts w:cs="TimesNewRoman"/>
          <w:szCs w:val="14"/>
        </w:rPr>
        <w:t xml:space="preserve">　</w:t>
      </w:r>
      <w:r w:rsidRPr="009E37FF">
        <w:rPr>
          <w:rFonts w:cs="TimesNewRoman"/>
          <w:szCs w:val="14"/>
          <w:lang w:val="pt-BR"/>
        </w:rPr>
        <w:t>(B)</w:t>
      </w:r>
      <w:r w:rsidRPr="009E37FF">
        <w:rPr>
          <w:rFonts w:cs="TimesNewRoman" w:hint="eastAsia"/>
          <w:szCs w:val="14"/>
          <w:lang w:val="pt-BR"/>
        </w:rPr>
        <w:t xml:space="preserve"> </w:t>
      </w:r>
      <w:r w:rsidRPr="009E37FF">
        <w:rPr>
          <w:rFonts w:cs="TimesNewRoman"/>
          <w:lang w:val="pt-BR"/>
        </w:rPr>
        <w:t>N</w:t>
      </w:r>
      <w:r w:rsidRPr="009E37FF">
        <w:rPr>
          <w:rFonts w:cs="TimesNewRoman"/>
          <w:szCs w:val="14"/>
          <w:vertAlign w:val="subscript"/>
          <w:lang w:val="pt-BR"/>
        </w:rPr>
        <w:t>2(g)</w:t>
      </w:r>
      <w:r w:rsidRPr="009E37FF">
        <w:rPr>
          <w:rFonts w:cs="TimesNewRoman"/>
          <w:szCs w:val="14"/>
          <w:lang w:val="pt-BR"/>
        </w:rPr>
        <w:t xml:space="preserve"> </w:t>
      </w:r>
      <w:r w:rsidRPr="009E37FF">
        <w:rPr>
          <w:rFonts w:cs="TimesNewRoman"/>
          <w:lang w:val="pt-BR"/>
        </w:rPr>
        <w:t>+ 3H</w:t>
      </w:r>
      <w:r w:rsidRPr="009E37FF">
        <w:rPr>
          <w:rFonts w:cs="TimesNewRoman"/>
          <w:szCs w:val="14"/>
          <w:vertAlign w:val="subscript"/>
          <w:lang w:val="pt-BR"/>
        </w:rPr>
        <w:t>2(g)</w:t>
      </w:r>
      <w:r w:rsidRPr="009E37FF">
        <w:rPr>
          <w:rFonts w:cs="TimesNewRoman"/>
          <w:position w:val="-14"/>
        </w:rPr>
        <w:object w:dxaOrig="639" w:dyaOrig="300">
          <v:shape id="_x0000_i1040" type="#_x0000_t75" style="width:32.25pt;height:15pt" o:ole="">
            <v:imagedata r:id="rId18" o:title=""/>
          </v:shape>
          <o:OLEObject Type="Embed" ProgID="Equation.DSMT4" ShapeID="_x0000_i1040" DrawAspect="Content" ObjectID="_1537170443" r:id="rId32"/>
        </w:object>
      </w:r>
      <w:r w:rsidRPr="009E37FF">
        <w:rPr>
          <w:rFonts w:cs="TimesNewRoman"/>
          <w:lang w:val="pt-BR"/>
        </w:rPr>
        <w:t>2NH</w:t>
      </w:r>
      <w:r w:rsidRPr="009E37FF">
        <w:rPr>
          <w:rFonts w:cs="TimesNewRoman"/>
          <w:szCs w:val="14"/>
          <w:vertAlign w:val="subscript"/>
          <w:lang w:val="pt-BR"/>
        </w:rPr>
        <w:t>3(g)</w:t>
      </w:r>
      <w:r w:rsidRPr="009E37FF">
        <w:rPr>
          <w:rFonts w:cs="Symbol" w:hint="eastAsia"/>
          <w:szCs w:val="20"/>
        </w:rPr>
        <w:t xml:space="preserve">　</w:t>
      </w:r>
      <w:r w:rsidRPr="009E37FF">
        <w:rPr>
          <w:rFonts w:cs="TimesNewRoman"/>
          <w:lang w:val="pt-BR"/>
        </w:rPr>
        <w:t>(C)</w:t>
      </w:r>
      <w:r w:rsidRPr="009E37FF">
        <w:rPr>
          <w:rFonts w:cs="TimesNewRoman" w:hint="eastAsia"/>
          <w:lang w:val="pt-BR"/>
        </w:rPr>
        <w:t xml:space="preserve"> </w:t>
      </w:r>
      <w:r w:rsidRPr="009E37FF">
        <w:rPr>
          <w:rFonts w:cs="TimesNewRoman"/>
          <w:lang w:val="pt-BR"/>
        </w:rPr>
        <w:t>2NaN</w:t>
      </w:r>
      <w:r w:rsidRPr="009E37FF">
        <w:rPr>
          <w:rFonts w:cs="TimesNewRoman"/>
          <w:szCs w:val="14"/>
          <w:vertAlign w:val="subscript"/>
          <w:lang w:val="pt-BR"/>
        </w:rPr>
        <w:t>3(s)</w:t>
      </w:r>
      <w:r w:rsidRPr="009E37FF">
        <w:rPr>
          <w:rFonts w:cs="TimesNewRoman"/>
          <w:position w:val="-14"/>
        </w:rPr>
        <w:object w:dxaOrig="639" w:dyaOrig="300">
          <v:shape id="_x0000_i1041" type="#_x0000_t75" style="width:32.25pt;height:15pt" o:ole="">
            <v:imagedata r:id="rId18" o:title=""/>
          </v:shape>
          <o:OLEObject Type="Embed" ProgID="Equation.DSMT4" ShapeID="_x0000_i1041" DrawAspect="Content" ObjectID="_1537170444" r:id="rId33"/>
        </w:object>
      </w:r>
      <w:r w:rsidRPr="009E37FF">
        <w:rPr>
          <w:rFonts w:cs="TimesNewRoman"/>
          <w:lang w:val="pt-BR"/>
        </w:rPr>
        <w:t>2Na</w:t>
      </w:r>
      <w:r w:rsidRPr="009E37FF">
        <w:rPr>
          <w:rFonts w:cs="TimesNewRoman"/>
          <w:szCs w:val="14"/>
          <w:vertAlign w:val="subscript"/>
          <w:lang w:val="pt-BR"/>
        </w:rPr>
        <w:t>(</w:t>
      </w:r>
      <w:r w:rsidRPr="009E37FF">
        <w:rPr>
          <w:rFonts w:cs="MTExtra"/>
          <w:szCs w:val="14"/>
          <w:vertAlign w:val="subscript"/>
          <w:lang w:val="pt-BR"/>
        </w:rPr>
        <w:t>l</w:t>
      </w:r>
      <w:r w:rsidRPr="009E37FF">
        <w:rPr>
          <w:rFonts w:cs="TimesNewRoman"/>
          <w:szCs w:val="14"/>
          <w:vertAlign w:val="subscript"/>
          <w:lang w:val="pt-BR"/>
        </w:rPr>
        <w:t>)</w:t>
      </w:r>
      <w:r w:rsidRPr="009E37FF">
        <w:rPr>
          <w:rFonts w:cs="TimesNewRoman"/>
          <w:szCs w:val="14"/>
          <w:lang w:val="pt-BR"/>
        </w:rPr>
        <w:t xml:space="preserve"> </w:t>
      </w:r>
      <w:r w:rsidRPr="009E37FF">
        <w:rPr>
          <w:rFonts w:cs="TimesNewRoman"/>
          <w:lang w:val="pt-BR"/>
        </w:rPr>
        <w:t>+ 3N</w:t>
      </w:r>
      <w:r w:rsidRPr="009E37FF">
        <w:rPr>
          <w:rFonts w:cs="TimesNewRoman"/>
          <w:szCs w:val="14"/>
          <w:vertAlign w:val="subscript"/>
          <w:lang w:val="pt-BR"/>
        </w:rPr>
        <w:t>2(g)</w:t>
      </w:r>
      <w:r w:rsidRPr="009E37FF">
        <w:rPr>
          <w:rFonts w:cs="TimesNewRoman"/>
          <w:szCs w:val="14"/>
        </w:rPr>
        <w:t xml:space="preserve">　</w:t>
      </w:r>
      <w:r w:rsidRPr="009E37FF">
        <w:rPr>
          <w:rFonts w:cs="TimesNewRoman"/>
          <w:szCs w:val="14"/>
          <w:lang w:val="pt-BR"/>
        </w:rPr>
        <w:t>(D)</w:t>
      </w:r>
      <w:r w:rsidRPr="009E37FF">
        <w:rPr>
          <w:rFonts w:cs="TimesNewRoman" w:hint="eastAsia"/>
          <w:szCs w:val="14"/>
          <w:lang w:val="pt-BR"/>
        </w:rPr>
        <w:t xml:space="preserve"> </w:t>
      </w:r>
      <w:r w:rsidRPr="009E37FF">
        <w:rPr>
          <w:rFonts w:cs="TimesNewRoman"/>
          <w:lang w:val="pt-BR"/>
        </w:rPr>
        <w:t>NaNO</w:t>
      </w:r>
      <w:r w:rsidRPr="009E37FF">
        <w:rPr>
          <w:rFonts w:cs="TimesNewRoman" w:hint="eastAsia"/>
          <w:szCs w:val="14"/>
          <w:vertAlign w:val="subscript"/>
          <w:lang w:val="pt-BR"/>
        </w:rPr>
        <w:t>2</w:t>
      </w:r>
      <w:r w:rsidRPr="009E37FF">
        <w:rPr>
          <w:rFonts w:cs="TimesNewRoman"/>
          <w:szCs w:val="14"/>
          <w:vertAlign w:val="subscript"/>
          <w:lang w:val="pt-BR"/>
        </w:rPr>
        <w:t>(s)</w:t>
      </w:r>
      <w:r w:rsidRPr="009E37FF">
        <w:rPr>
          <w:rFonts w:cs="TimesNewRoman"/>
          <w:szCs w:val="14"/>
          <w:lang w:val="pt-BR"/>
        </w:rPr>
        <w:t xml:space="preserve"> </w:t>
      </w:r>
      <w:r w:rsidRPr="009E37FF">
        <w:rPr>
          <w:rFonts w:cs="TimesNewRoman"/>
          <w:lang w:val="pt-BR"/>
        </w:rPr>
        <w:t>+ NH</w:t>
      </w:r>
      <w:r w:rsidRPr="009E37FF">
        <w:rPr>
          <w:rFonts w:cs="TimesNewRoman"/>
          <w:szCs w:val="14"/>
          <w:vertAlign w:val="subscript"/>
          <w:lang w:val="pt-BR"/>
        </w:rPr>
        <w:t>4</w:t>
      </w:r>
      <w:r w:rsidRPr="009E37FF">
        <w:rPr>
          <w:rFonts w:cs="TimesNewRoman"/>
          <w:lang w:val="pt-BR"/>
        </w:rPr>
        <w:t>Cl</w:t>
      </w:r>
      <w:r w:rsidRPr="009E37FF">
        <w:rPr>
          <w:rFonts w:cs="TimesNewRoman"/>
          <w:szCs w:val="14"/>
          <w:vertAlign w:val="subscript"/>
          <w:lang w:val="pt-BR"/>
        </w:rPr>
        <w:t>(s)</w:t>
      </w:r>
      <w:r w:rsidRPr="009E37FF">
        <w:rPr>
          <w:rFonts w:cs="TimesNewRoman"/>
          <w:position w:val="-14"/>
        </w:rPr>
        <w:object w:dxaOrig="639" w:dyaOrig="300">
          <v:shape id="_x0000_i1042" type="#_x0000_t75" style="width:32.25pt;height:15pt" o:ole="">
            <v:imagedata r:id="rId18" o:title=""/>
          </v:shape>
          <o:OLEObject Type="Embed" ProgID="Equation.DSMT4" ShapeID="_x0000_i1042" DrawAspect="Content" ObjectID="_1537170445" r:id="rId34"/>
        </w:object>
      </w:r>
      <w:r w:rsidRPr="009E37FF">
        <w:rPr>
          <w:rFonts w:cs="TimesNewRoman"/>
          <w:lang w:val="pt-BR"/>
        </w:rPr>
        <w:t>N</w:t>
      </w:r>
      <w:r w:rsidRPr="009E37FF">
        <w:rPr>
          <w:rFonts w:cs="TimesNewRoman"/>
          <w:szCs w:val="14"/>
          <w:vertAlign w:val="subscript"/>
          <w:lang w:val="pt-BR"/>
        </w:rPr>
        <w:t>2(g)</w:t>
      </w:r>
      <w:r w:rsidRPr="009E37FF">
        <w:rPr>
          <w:rFonts w:cs="TimesNewRoman"/>
          <w:szCs w:val="14"/>
          <w:lang w:val="pt-BR"/>
        </w:rPr>
        <w:t xml:space="preserve"> </w:t>
      </w:r>
      <w:r w:rsidRPr="009E37FF">
        <w:rPr>
          <w:rFonts w:cs="TimesNewRoman"/>
          <w:lang w:val="pt-BR"/>
        </w:rPr>
        <w:t>+ NaOCl</w:t>
      </w:r>
      <w:r w:rsidRPr="009E37FF">
        <w:rPr>
          <w:rFonts w:cs="TimesNewRoman"/>
          <w:szCs w:val="14"/>
          <w:vertAlign w:val="subscript"/>
          <w:lang w:val="pt-BR"/>
        </w:rPr>
        <w:t>(s)</w:t>
      </w:r>
      <w:r w:rsidRPr="009E37FF">
        <w:rPr>
          <w:rFonts w:cs="TimesNewRoman"/>
          <w:szCs w:val="14"/>
          <w:lang w:val="pt-BR"/>
        </w:rPr>
        <w:t xml:space="preserve"> </w:t>
      </w:r>
      <w:r w:rsidRPr="009E37FF">
        <w:rPr>
          <w:rFonts w:cs="TimesNewRoman"/>
          <w:lang w:val="pt-BR"/>
        </w:rPr>
        <w:t>+ 2H</w:t>
      </w:r>
      <w:r w:rsidRPr="009E37FF">
        <w:rPr>
          <w:rFonts w:cs="TimesNewRoman"/>
          <w:szCs w:val="14"/>
          <w:vertAlign w:val="subscript"/>
          <w:lang w:val="pt-BR"/>
        </w:rPr>
        <w:t>2</w:t>
      </w:r>
      <w:r w:rsidRPr="009E37FF">
        <w:rPr>
          <w:rFonts w:cs="TimesNewRoman"/>
          <w:lang w:val="pt-BR"/>
        </w:rPr>
        <w:t>O</w:t>
      </w:r>
      <w:r w:rsidRPr="009E37FF">
        <w:rPr>
          <w:rFonts w:cs="TimesNewRoman"/>
          <w:szCs w:val="14"/>
          <w:vertAlign w:val="subscript"/>
          <w:lang w:val="pt-BR"/>
        </w:rPr>
        <w:t>(</w:t>
      </w:r>
      <w:r w:rsidRPr="009E37FF">
        <w:rPr>
          <w:rFonts w:cs="MTExtra"/>
          <w:szCs w:val="14"/>
          <w:vertAlign w:val="subscript"/>
          <w:lang w:val="pt-BR"/>
        </w:rPr>
        <w:t>l</w:t>
      </w:r>
      <w:r w:rsidRPr="009E37FF">
        <w:rPr>
          <w:rFonts w:cs="TimesNewRoman"/>
          <w:szCs w:val="14"/>
          <w:vertAlign w:val="subscript"/>
          <w:lang w:val="pt-BR"/>
        </w:rPr>
        <w:t>)</w:t>
      </w:r>
      <w:r w:rsidRPr="009E37FF">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NaNO</w:t>
      </w:r>
      <w:r w:rsidRPr="00CA77BF">
        <w:rPr>
          <w:rFonts w:cs="TimesNewRoman"/>
          <w:szCs w:val="14"/>
          <w:vertAlign w:val="subscript"/>
          <w:lang w:val="pt-BR"/>
        </w:rPr>
        <w:t>2</w:t>
      </w:r>
      <w:r w:rsidRPr="00CA77BF">
        <w:rPr>
          <w:rFonts w:hAnsi="細明體" w:cs="新細明體-WinCharSetFFFF-H" w:hint="eastAsia"/>
        </w:rPr>
        <w:t>與</w:t>
      </w:r>
      <w:r w:rsidRPr="00CA77BF">
        <w:rPr>
          <w:rFonts w:cs="TimesNewRoman"/>
          <w:lang w:val="pt-BR"/>
        </w:rPr>
        <w:t>NH</w:t>
      </w:r>
      <w:r w:rsidRPr="00CA77BF">
        <w:rPr>
          <w:rFonts w:cs="TimesNewRoman"/>
          <w:szCs w:val="14"/>
          <w:vertAlign w:val="subscript"/>
          <w:lang w:val="pt-BR"/>
        </w:rPr>
        <w:t>4</w:t>
      </w:r>
      <w:r w:rsidRPr="00CA77BF">
        <w:rPr>
          <w:rFonts w:cs="TimesNewRoman"/>
          <w:lang w:val="pt-BR"/>
        </w:rPr>
        <w:t>Cl</w:t>
      </w:r>
      <w:r w:rsidRPr="00CA77BF">
        <w:rPr>
          <w:rFonts w:hAnsi="細明體" w:cs="新細明體-WinCharSetFFFF-H" w:hint="eastAsia"/>
        </w:rPr>
        <w:t>混合加熱可產生氮</w:t>
      </w:r>
      <w:r w:rsidRPr="00CA77BF">
        <w:rPr>
          <w:rFonts w:hAnsi="細明體" w:cs="新細明體-WinCharSetFFFF-H" w:hint="eastAsia"/>
          <w:lang w:val="pt-BR"/>
        </w:rPr>
        <w:t>，</w:t>
      </w:r>
      <w:r w:rsidRPr="00CA77BF">
        <w:rPr>
          <w:rFonts w:hAnsi="細明體" w:cs="新細明體-WinCharSetFFFF-H" w:hint="eastAsia"/>
        </w:rPr>
        <w:t>反應如下</w:t>
      </w:r>
      <w:r w:rsidRPr="00CA77BF">
        <w:rPr>
          <w:rFonts w:hAnsi="細明體" w:cs="新細明體-WinCharSetFFFF-H" w:hint="eastAsia"/>
          <w:lang w:val="pt-BR"/>
        </w:rPr>
        <w:t>：</w:t>
      </w:r>
      <w:r w:rsidRPr="00CA77BF">
        <w:rPr>
          <w:rFonts w:hAnsi="細明體" w:cs="新細明體-WinCharSetFFFF-H"/>
          <w:lang w:val="pt-BR"/>
        </w:rPr>
        <w:br/>
      </w:r>
      <w:r w:rsidRPr="00CA77BF">
        <w:rPr>
          <w:rFonts w:cs="TimesNewRoman"/>
          <w:lang w:val="pt-BR"/>
        </w:rPr>
        <w:t>NaNO</w:t>
      </w:r>
      <w:r w:rsidRPr="00CA77BF">
        <w:rPr>
          <w:rFonts w:cs="TimesNewRoman"/>
          <w:szCs w:val="14"/>
          <w:vertAlign w:val="subscript"/>
          <w:lang w:val="pt-BR"/>
        </w:rPr>
        <w:t>2(s)</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Cl</w:t>
      </w:r>
      <w:r w:rsidRPr="00CA77BF">
        <w:rPr>
          <w:rFonts w:cs="TimesNewRoman"/>
          <w:szCs w:val="14"/>
          <w:vertAlign w:val="subscript"/>
          <w:lang w:val="pt-BR"/>
        </w:rPr>
        <w:t>(s)</w:t>
      </w:r>
      <w:r w:rsidRPr="00CA77BF">
        <w:rPr>
          <w:rFonts w:cs="TimesNewRoman"/>
          <w:position w:val="-14"/>
        </w:rPr>
        <w:object w:dxaOrig="639" w:dyaOrig="300">
          <v:shape id="_x0000_i1043" type="#_x0000_t75" style="width:32.25pt;height:15pt" o:ole="">
            <v:imagedata r:id="rId18" o:title=""/>
          </v:shape>
          <o:OLEObject Type="Embed" ProgID="Equation.DSMT4" ShapeID="_x0000_i1043" DrawAspect="Content" ObjectID="_1537170446" r:id="rId35"/>
        </w:object>
      </w:r>
      <w:r w:rsidRPr="00CA77BF">
        <w:rPr>
          <w:rFonts w:cs="TimesNewRoman"/>
          <w:lang w:val="pt-BR"/>
        </w:rPr>
        <w:t>N</w:t>
      </w:r>
      <w:r w:rsidRPr="00CA77BF">
        <w:rPr>
          <w:rFonts w:cs="TimesNewRoman"/>
          <w:szCs w:val="14"/>
          <w:vertAlign w:val="subscript"/>
          <w:lang w:val="pt-BR"/>
        </w:rPr>
        <w:t>2(g)</w:t>
      </w:r>
      <w:r w:rsidRPr="00CA77BF">
        <w:rPr>
          <w:rFonts w:cs="TimesNewRoman"/>
          <w:szCs w:val="14"/>
          <w:lang w:val="pt-BR"/>
        </w:rPr>
        <w:t xml:space="preserve"> </w:t>
      </w:r>
      <w:r w:rsidRPr="00CA77BF">
        <w:rPr>
          <w:rFonts w:cs="TimesNewRoman"/>
          <w:lang w:val="pt-BR"/>
        </w:rPr>
        <w:t>+ NaCl</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p>
    <w:p w:rsidR="00CA77BF" w:rsidRPr="00FE77F5" w:rsidRDefault="00CA77BF" w:rsidP="00CA77BF">
      <w:pPr>
        <w:ind w:left="454" w:hanging="454"/>
      </w:pPr>
      <w:r>
        <w:rPr>
          <w:rFonts w:ascii="新細明體" w:eastAsia="新細明體" w:hAnsi="新細明體"/>
          <w:sz w:val="24"/>
        </w:rPr>
        <w:t xml:space="preserve">35. </w:t>
      </w:r>
      <w:r w:rsidRPr="00FE77F5">
        <w:rPr>
          <w:rFonts w:hAnsi="細明體" w:cs="新細明體-WinCharSetFFFF-H" w:hint="eastAsia"/>
        </w:rPr>
        <w:t>下列物質，何者最</w:t>
      </w:r>
      <w:r w:rsidRPr="00FE77F5">
        <w:rPr>
          <w:rFonts w:hAnsi="細明體" w:cs="新細明體-WinCharSetFFFF-H" w:hint="eastAsia"/>
          <w:u w:val="wave"/>
        </w:rPr>
        <w:t>不適合</w:t>
      </w:r>
      <w:r w:rsidRPr="00FE77F5">
        <w:rPr>
          <w:rFonts w:hAnsi="細明體" w:cs="新細明體-WinCharSetFFFF-H" w:hint="eastAsia"/>
        </w:rPr>
        <w:t>和稀鹽酸反應製取氫氣？</w:t>
      </w:r>
      <w:r w:rsidRPr="00FE77F5">
        <w:rPr>
          <w:rFonts w:cs="新細明體-WinCharSetFFFF-H"/>
        </w:rPr>
        <w:t xml:space="preserve">　</w:t>
      </w:r>
      <w:r w:rsidRPr="00FE77F5">
        <w:rPr>
          <w:rFonts w:cs="新細明體-WinCharSetFFFF-H"/>
        </w:rPr>
        <w:t>(A)</w:t>
      </w:r>
      <w:r w:rsidRPr="00FE77F5">
        <w:rPr>
          <w:rFonts w:hAnsi="細明體" w:cs="新細明體-WinCharSetFFFF-H" w:hint="eastAsia"/>
        </w:rPr>
        <w:t>鎂</w:t>
      </w:r>
      <w:r w:rsidRPr="00FE77F5">
        <w:rPr>
          <w:rFonts w:cs="新細明體-WinCharSetFFFF-H"/>
        </w:rPr>
        <w:t xml:space="preserve">　</w:t>
      </w:r>
      <w:r w:rsidRPr="00FE77F5">
        <w:rPr>
          <w:rFonts w:cs="新細明體-WinCharSetFFFF-H"/>
        </w:rPr>
        <w:t>(B)</w:t>
      </w:r>
      <w:r w:rsidRPr="00FE77F5">
        <w:rPr>
          <w:rFonts w:hAnsi="細明體" w:cs="新細明體-WinCharSetFFFF-H" w:hint="eastAsia"/>
        </w:rPr>
        <w:t>鐵</w:t>
      </w:r>
      <w:r w:rsidRPr="00FE77F5">
        <w:rPr>
          <w:rFonts w:cs="新細明體-WinCharSetFFFF-H"/>
        </w:rPr>
        <w:t xml:space="preserve">　</w:t>
      </w:r>
      <w:r w:rsidRPr="00FE77F5">
        <w:rPr>
          <w:rFonts w:cs="新細明體-WinCharSetFFFF-H"/>
        </w:rPr>
        <w:t>(C)</w:t>
      </w:r>
      <w:r w:rsidRPr="00FE77F5">
        <w:rPr>
          <w:rFonts w:hAnsi="細明體" w:cs="新細明體-WinCharSetFFFF-H" w:hint="eastAsia"/>
        </w:rPr>
        <w:t>鈉</w:t>
      </w:r>
      <w:r w:rsidRPr="00FE77F5">
        <w:rPr>
          <w:rFonts w:cs="新細明體-WinCharSetFFFF-H"/>
        </w:rPr>
        <w:t xml:space="preserve">　</w:t>
      </w:r>
      <w:r w:rsidRPr="00FE77F5">
        <w:rPr>
          <w:rFonts w:cs="新細明體-WinCharSetFFFF-H"/>
        </w:rPr>
        <w:t>(D)</w:t>
      </w:r>
      <w:r w:rsidRPr="00FE77F5">
        <w:rPr>
          <w:rFonts w:hAnsi="細明體" w:cs="新細明體-WinCharSetFFFF-H" w:hint="eastAsia"/>
        </w:rPr>
        <w:t>鋁</w:t>
      </w:r>
      <w:r w:rsidRPr="00FE77F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hint="eastAsia"/>
        </w:rPr>
        <w:t xml:space="preserve"> </w:t>
      </w:r>
      <w:r w:rsidRPr="00CA77BF">
        <w:rPr>
          <w:rFonts w:cs="TimesNewRoman"/>
        </w:rPr>
        <w:t>Na</w:t>
      </w:r>
      <w:r w:rsidRPr="00CA77BF">
        <w:rPr>
          <w:rFonts w:hAnsi="細明體" w:cs="新細明體-WinCharSetFFFF-H" w:hint="eastAsia"/>
        </w:rPr>
        <w:t>與稀鹽酸反應太過劇烈有危險性</w:t>
      </w:r>
    </w:p>
    <w:p w:rsidR="00CA77BF" w:rsidRPr="007019A8" w:rsidRDefault="00CA77BF" w:rsidP="00CA77BF">
      <w:pPr>
        <w:ind w:left="454" w:hanging="454"/>
      </w:pPr>
      <w:r>
        <w:rPr>
          <w:rFonts w:ascii="新細明體" w:eastAsia="新細明體" w:hAnsi="新細明體"/>
          <w:sz w:val="24"/>
        </w:rPr>
        <w:t xml:space="preserve">36. </w:t>
      </w:r>
      <w:r w:rsidRPr="007019A8">
        <w:rPr>
          <w:rFonts w:hAnsi="細明體" w:cs="新細明體-WinCharSetFFFF-H" w:hint="eastAsia"/>
        </w:rPr>
        <w:t>下列何者構造</w:t>
      </w:r>
      <w:r w:rsidRPr="007019A8">
        <w:rPr>
          <w:rFonts w:hAnsi="細明體" w:cs="新細明體-WinCharSetFFFF-H" w:hint="eastAsia"/>
          <w:u w:val="wave"/>
        </w:rPr>
        <w:t>並非</w:t>
      </w:r>
      <w:r w:rsidRPr="007019A8">
        <w:rPr>
          <w:rFonts w:hAnsi="細明體" w:cs="新細明體-WinCharSetFFFF-H" w:hint="eastAsia"/>
        </w:rPr>
        <w:t>平面形？</w:t>
      </w:r>
      <w:r w:rsidRPr="007019A8">
        <w:rPr>
          <w:rFonts w:cs="新細明體-WinCharSetFFFF-H"/>
        </w:rPr>
        <w:t xml:space="preserve">　</w:t>
      </w:r>
      <w:r w:rsidRPr="007019A8">
        <w:rPr>
          <w:rFonts w:cs="新細明體-WinCharSetFFFF-H"/>
        </w:rPr>
        <w:t>(A)</w:t>
      </w:r>
      <w:r w:rsidRPr="007019A8">
        <w:rPr>
          <w:rFonts w:hAnsi="細明體" w:cs="新細明體-WinCharSetFFFF-H" w:hint="eastAsia"/>
        </w:rPr>
        <w:t>石墨</w:t>
      </w:r>
      <w:r w:rsidRPr="007019A8">
        <w:rPr>
          <w:rFonts w:cs="新細明體-WinCharSetFFFF-H"/>
        </w:rPr>
        <w:t xml:space="preserve">　</w:t>
      </w:r>
      <w:r w:rsidRPr="007019A8">
        <w:rPr>
          <w:rFonts w:cs="新細明體-WinCharSetFFFF-H"/>
        </w:rPr>
        <w:t>(B)</w:t>
      </w:r>
      <w:r w:rsidRPr="007019A8">
        <w:rPr>
          <w:rFonts w:hAnsi="細明體" w:cs="新細明體-WinCharSetFFFF-H" w:hint="eastAsia"/>
        </w:rPr>
        <w:t>乙烯</w:t>
      </w:r>
      <w:r w:rsidRPr="007019A8">
        <w:rPr>
          <w:rFonts w:cs="新細明體-WinCharSetFFFF-H"/>
        </w:rPr>
        <w:t xml:space="preserve">　</w:t>
      </w:r>
      <w:r w:rsidRPr="007019A8">
        <w:rPr>
          <w:rFonts w:cs="新細明體-WinCharSetFFFF-H"/>
        </w:rPr>
        <w:t>(C)</w:t>
      </w:r>
      <w:r w:rsidRPr="007019A8">
        <w:rPr>
          <w:rFonts w:hAnsi="細明體" w:cs="新細明體-WinCharSetFFFF-H" w:hint="eastAsia"/>
        </w:rPr>
        <w:t>苯</w:t>
      </w:r>
      <w:r w:rsidRPr="007019A8">
        <w:rPr>
          <w:rFonts w:cs="新細明體-WinCharSetFFFF-H"/>
        </w:rPr>
        <w:t xml:space="preserve">　</w:t>
      </w:r>
      <w:r w:rsidRPr="007019A8">
        <w:rPr>
          <w:rFonts w:cs="新細明體-WinCharSetFFFF-H"/>
        </w:rPr>
        <w:t>(D)</w:t>
      </w:r>
      <w:r w:rsidRPr="007019A8">
        <w:rPr>
          <w:rFonts w:hAnsi="細明體" w:cs="新細明體-WinCharSetFFFF-H" w:hint="eastAsia"/>
        </w:rPr>
        <w:t>金剛石</w:t>
      </w:r>
      <w:r w:rsidRPr="007019A8">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 xml:space="preserve">平面網狀結構　</w:t>
      </w:r>
      <w:r w:rsidRPr="00CA77BF">
        <w:rPr>
          <w:rFonts w:cs="新細明體-WinCharSetFFFF-H"/>
        </w:rPr>
        <w:t>(B)</w:t>
      </w:r>
      <w:r w:rsidRPr="00CA77BF">
        <w:rPr>
          <w:rFonts w:hAnsi="細明體" w:cs="新細明體-WinCharSetFFFF-H" w:hint="eastAsia"/>
        </w:rPr>
        <w:t xml:space="preserve">乙烯：平面形　</w:t>
      </w:r>
      <w:r w:rsidRPr="00CA77BF">
        <w:rPr>
          <w:rFonts w:cs="新細明體-WinCharSetFFFF-H"/>
        </w:rPr>
        <w:t>(C)</w:t>
      </w:r>
      <w:r w:rsidRPr="00CA77BF">
        <w:rPr>
          <w:rFonts w:hAnsi="細明體" w:cs="新細明體-WinCharSetFFFF-H" w:hint="eastAsia"/>
        </w:rPr>
        <w:t>苯：平面六角形</w:t>
      </w:r>
      <w:r w:rsidRPr="00CA77BF">
        <w:rPr>
          <w:rFonts w:cs="TimesNewRoman" w:hint="eastAsia"/>
        </w:rPr>
        <w:t>（</w:t>
      </w:r>
      <w:r w:rsidRPr="00CA77BF">
        <w:rPr>
          <w:rFonts w:hAnsi="細明體" w:cs="新細明體-WinCharSetFFFF-H" w:hint="eastAsia"/>
        </w:rPr>
        <w:t>環狀</w:t>
      </w:r>
      <w:r w:rsidRPr="00CA77BF">
        <w:rPr>
          <w:rFonts w:cs="TimesNewRoman" w:hint="eastAsia"/>
        </w:rPr>
        <w:t xml:space="preserve">）　</w:t>
      </w:r>
      <w:r w:rsidRPr="00CA77BF">
        <w:rPr>
          <w:rFonts w:cs="TimesNewRoman"/>
        </w:rPr>
        <w:t>(D)</w:t>
      </w:r>
      <w:r w:rsidRPr="00CA77BF">
        <w:rPr>
          <w:rFonts w:hAnsi="細明體" w:cs="新細明體-WinCharSetFFFF-H" w:hint="eastAsia"/>
        </w:rPr>
        <w:t>立體網狀結構</w:t>
      </w:r>
    </w:p>
    <w:p w:rsidR="00CA77BF" w:rsidRPr="005939AC" w:rsidRDefault="00CA77BF" w:rsidP="00CA77BF">
      <w:pPr>
        <w:ind w:left="454" w:hanging="454"/>
      </w:pPr>
      <w:r>
        <w:rPr>
          <w:rFonts w:ascii="新細明體" w:eastAsia="新細明體" w:hAnsi="新細明體"/>
          <w:sz w:val="24"/>
        </w:rPr>
        <w:t xml:space="preserve">37. </w:t>
      </w:r>
      <w:r w:rsidRPr="005939AC">
        <w:rPr>
          <w:rFonts w:hAnsi="細明體" w:cs="新細明體-WinCharSetFFFF-H" w:hint="eastAsia"/>
        </w:rPr>
        <w:t>當水被電解時：</w:t>
      </w:r>
      <w:r w:rsidRPr="005939AC">
        <w:rPr>
          <w:rFonts w:cs="新細明體-WinCharSetFFFF-H"/>
        </w:rPr>
        <w:t xml:space="preserve">　</w:t>
      </w:r>
      <w:r w:rsidRPr="005939AC">
        <w:rPr>
          <w:rFonts w:cs="新細明體-WinCharSetFFFF-H"/>
        </w:rPr>
        <w:t>(A)</w:t>
      </w:r>
      <w:r w:rsidRPr="005939AC">
        <w:rPr>
          <w:rFonts w:hAnsi="細明體" w:cs="新細明體-WinCharSetFFFF-H" w:hint="eastAsia"/>
        </w:rPr>
        <w:t>陽極放出</w:t>
      </w:r>
      <w:r w:rsidRPr="005939AC">
        <w:rPr>
          <w:rFonts w:cs="TimesNewRoman"/>
        </w:rPr>
        <w:t>H</w:t>
      </w:r>
      <w:r w:rsidRPr="005939AC">
        <w:rPr>
          <w:rFonts w:cs="TimesNewRoman"/>
          <w:szCs w:val="14"/>
          <w:vertAlign w:val="subscript"/>
        </w:rPr>
        <w:t>2</w:t>
      </w:r>
      <w:r w:rsidRPr="005939AC">
        <w:rPr>
          <w:rFonts w:cs="TimesNewRoman"/>
          <w:szCs w:val="14"/>
        </w:rPr>
        <w:t xml:space="preserve">　</w:t>
      </w:r>
      <w:r w:rsidRPr="005939AC">
        <w:rPr>
          <w:rFonts w:cs="TimesNewRoman"/>
          <w:szCs w:val="14"/>
        </w:rPr>
        <w:t>(B)</w:t>
      </w:r>
      <w:r w:rsidRPr="005939AC">
        <w:rPr>
          <w:rFonts w:hAnsi="細明體" w:cs="新細明體-WinCharSetFFFF-H" w:hint="eastAsia"/>
        </w:rPr>
        <w:t>陰極放出</w:t>
      </w:r>
      <w:r w:rsidRPr="005939AC">
        <w:rPr>
          <w:rFonts w:cs="TimesNewRoman"/>
        </w:rPr>
        <w:t>O</w:t>
      </w:r>
      <w:r w:rsidRPr="005939AC">
        <w:rPr>
          <w:rFonts w:cs="TimesNewRoman"/>
          <w:szCs w:val="14"/>
          <w:vertAlign w:val="subscript"/>
        </w:rPr>
        <w:t>2</w:t>
      </w:r>
      <w:r w:rsidRPr="005939AC">
        <w:rPr>
          <w:rFonts w:cs="TimesNewRoman"/>
          <w:szCs w:val="14"/>
        </w:rPr>
        <w:t xml:space="preserve">　</w:t>
      </w:r>
      <w:r w:rsidRPr="005939AC">
        <w:rPr>
          <w:rFonts w:cs="TimesNewRoman"/>
          <w:szCs w:val="14"/>
        </w:rPr>
        <w:t>(C)</w:t>
      </w:r>
      <w:r w:rsidRPr="005939AC">
        <w:rPr>
          <w:rFonts w:hAnsi="細明體" w:cs="新細明體-WinCharSetFFFF-H" w:hint="eastAsia"/>
        </w:rPr>
        <w:t>當</w:t>
      </w:r>
      <w:r w:rsidRPr="005939AC">
        <w:rPr>
          <w:rFonts w:cs="TimesNewRoman"/>
        </w:rPr>
        <w:t>1</w:t>
      </w:r>
      <w:r w:rsidRPr="005939AC">
        <w:rPr>
          <w:rFonts w:hAnsi="細明體" w:cs="新細明體-WinCharSetFFFF-H" w:hint="eastAsia"/>
        </w:rPr>
        <w:t>莫耳</w:t>
      </w:r>
      <w:r w:rsidRPr="005939AC">
        <w:rPr>
          <w:rFonts w:cs="TimesNewRoman"/>
        </w:rPr>
        <w:t>H</w:t>
      </w:r>
      <w:r w:rsidRPr="005939AC">
        <w:rPr>
          <w:rFonts w:cs="TimesNewRoman"/>
          <w:szCs w:val="14"/>
          <w:vertAlign w:val="subscript"/>
        </w:rPr>
        <w:t>2</w:t>
      </w:r>
      <w:r w:rsidRPr="005939AC">
        <w:rPr>
          <w:rFonts w:cs="TimesNewRoman"/>
        </w:rPr>
        <w:t>O</w:t>
      </w:r>
      <w:r w:rsidRPr="005939AC">
        <w:rPr>
          <w:rFonts w:hAnsi="細明體" w:cs="新細明體-WinCharSetFFFF-H" w:hint="eastAsia"/>
        </w:rPr>
        <w:t>分解時，放出</w:t>
      </w:r>
      <w:r w:rsidRPr="005939AC">
        <w:rPr>
          <w:rFonts w:cs="TimesNewRoman"/>
        </w:rPr>
        <w:t>286</w:t>
      </w:r>
      <w:r w:rsidRPr="005939AC">
        <w:rPr>
          <w:rFonts w:hAnsi="細明體" w:cs="新細明體-WinCharSetFFFF-H" w:hint="eastAsia"/>
        </w:rPr>
        <w:t xml:space="preserve">千焦的熱能　</w:t>
      </w:r>
      <w:r w:rsidRPr="005939AC">
        <w:rPr>
          <w:rFonts w:cs="TimesNewRoman"/>
        </w:rPr>
        <w:t>(D)</w:t>
      </w:r>
      <w:r w:rsidRPr="005939AC">
        <w:rPr>
          <w:rFonts w:cs="TimesNewRoman" w:hint="eastAsia"/>
        </w:rPr>
        <w:t xml:space="preserve"> </w:t>
      </w:r>
      <w:r w:rsidRPr="005939AC">
        <w:rPr>
          <w:rFonts w:cs="TimesNewRoman"/>
        </w:rPr>
        <w:t>H</w:t>
      </w:r>
      <w:r w:rsidRPr="005939AC">
        <w:rPr>
          <w:rFonts w:cs="TimesNewRoman"/>
          <w:szCs w:val="14"/>
          <w:vertAlign w:val="subscript"/>
        </w:rPr>
        <w:t>2</w:t>
      </w:r>
      <w:r w:rsidRPr="005939AC">
        <w:rPr>
          <w:rFonts w:cs="TimesNewRoman"/>
        </w:rPr>
        <w:t>SO</w:t>
      </w:r>
      <w:r w:rsidRPr="005939AC">
        <w:rPr>
          <w:rFonts w:cs="TimesNewRoman"/>
          <w:szCs w:val="14"/>
          <w:vertAlign w:val="subscript"/>
        </w:rPr>
        <w:t>4</w:t>
      </w:r>
      <w:r w:rsidRPr="005939AC">
        <w:rPr>
          <w:rFonts w:hAnsi="細明體" w:cs="新細明體-WinCharSetFFFF-H" w:hint="eastAsia"/>
        </w:rPr>
        <w:t>須加入以增加導電度</w:t>
      </w:r>
      <w:r w:rsidRPr="005939A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陽極產生</w:t>
      </w:r>
      <w:r w:rsidRPr="00CA77BF">
        <w:rPr>
          <w:rFonts w:cs="TimesNewRoman"/>
        </w:rPr>
        <w:t>O</w:t>
      </w:r>
      <w:r w:rsidRPr="00CA77BF">
        <w:rPr>
          <w:rFonts w:cs="TimesNewRoman"/>
          <w:szCs w:val="14"/>
          <w:vertAlign w:val="subscript"/>
        </w:rPr>
        <w:t>2</w:t>
      </w:r>
      <w:r w:rsidRPr="00CA77BF">
        <w:rPr>
          <w:rFonts w:cs="TimesNewRoman" w:hint="eastAsia"/>
          <w:szCs w:val="14"/>
        </w:rPr>
        <w:br/>
      </w:r>
      <w:r w:rsidRPr="00CA77BF">
        <w:rPr>
          <w:rFonts w:cs="TimesNewRoman"/>
          <w:szCs w:val="14"/>
        </w:rPr>
        <w:t>(B)</w:t>
      </w:r>
      <w:r w:rsidRPr="00CA77BF">
        <w:rPr>
          <w:rFonts w:hAnsi="細明體" w:cs="新細明體-WinCharSetFFFF-H" w:hint="eastAsia"/>
        </w:rPr>
        <w:t>陰極產生</w:t>
      </w:r>
      <w:r w:rsidRPr="00CA77BF">
        <w:rPr>
          <w:rFonts w:cs="TimesNewRoman"/>
        </w:rPr>
        <w:t>H</w:t>
      </w:r>
      <w:r w:rsidRPr="00CA77BF">
        <w:rPr>
          <w:rFonts w:cs="TimesNewRoman"/>
          <w:szCs w:val="14"/>
          <w:vertAlign w:val="subscript"/>
        </w:rPr>
        <w:t>2</w:t>
      </w:r>
      <w:r w:rsidRPr="00CA77BF">
        <w:rPr>
          <w:rFonts w:cs="TimesNewRoman" w:hint="eastAsia"/>
          <w:szCs w:val="14"/>
        </w:rPr>
        <w:br/>
      </w:r>
      <w:r w:rsidRPr="00CA77BF">
        <w:rPr>
          <w:rFonts w:cs="TimesNewRoman"/>
          <w:szCs w:val="14"/>
        </w:rPr>
        <w:t>(C)</w:t>
      </w:r>
      <w:r w:rsidRPr="00CA77BF">
        <w:rPr>
          <w:rFonts w:hAnsi="細明體" w:cs="新細明體-WinCharSetFFFF-H" w:hint="eastAsia"/>
        </w:rPr>
        <w:t>水電解是吸熱反應</w:t>
      </w:r>
      <w:r w:rsidRPr="00CA77BF">
        <w:rPr>
          <w:rFonts w:cs="新細明體-WinCharSetFFFF-H" w:hint="eastAsia"/>
        </w:rPr>
        <w:br/>
      </w:r>
      <w:r w:rsidRPr="00CA77BF">
        <w:rPr>
          <w:rFonts w:cs="新細明體-WinCharSetFFFF-H"/>
        </w:rPr>
        <w:t>(D)</w:t>
      </w:r>
      <w:r w:rsidRPr="00CA77BF">
        <w:rPr>
          <w:rFonts w:hAnsi="細明體" w:cs="新細明體-WinCharSetFFFF-H" w:hint="eastAsia"/>
        </w:rPr>
        <w:t>純水不能導電，需加入電解質</w:t>
      </w:r>
      <w:r w:rsidRPr="00CA77BF">
        <w:rPr>
          <w:rFonts w:cs="TimesNewRoman" w:hint="eastAsia"/>
        </w:rPr>
        <w:t>（</w:t>
      </w:r>
      <w:r w:rsidRPr="00CA77BF">
        <w:rPr>
          <w:rFonts w:hAnsi="細明體" w:cs="新細明體-WinCharSetFFFF-H" w:hint="eastAsia"/>
        </w:rPr>
        <w:t>如：</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hAnsi="細明體" w:cs="新細明體-WinCharSetFFFF-H" w:hint="eastAsia"/>
        </w:rPr>
        <w:t>或</w:t>
      </w:r>
      <w:r w:rsidRPr="00CA77BF">
        <w:rPr>
          <w:rFonts w:cs="TimesNewRoman"/>
        </w:rPr>
        <w:t>NaOH</w:t>
      </w:r>
      <w:r w:rsidRPr="00CA77BF">
        <w:rPr>
          <w:rFonts w:cs="TimesNewRoman" w:hint="eastAsia"/>
        </w:rPr>
        <w:t>）</w:t>
      </w:r>
      <w:r w:rsidRPr="00CA77BF">
        <w:rPr>
          <w:rFonts w:hAnsi="細明體" w:cs="新細明體-WinCharSetFFFF-H" w:hint="eastAsia"/>
        </w:rPr>
        <w:t>以幫助導電</w:t>
      </w:r>
    </w:p>
    <w:p w:rsidR="00CA77BF" w:rsidRPr="00145A72" w:rsidRDefault="00CA77BF" w:rsidP="00CA77BF">
      <w:pPr>
        <w:ind w:left="454" w:hanging="454"/>
        <w:rPr>
          <w:rFonts w:hAnsi="細明體" w:cs="新細明體-WinCharSetFFFF-H"/>
        </w:rPr>
      </w:pPr>
      <w:r>
        <w:rPr>
          <w:rFonts w:ascii="新細明體" w:eastAsia="新細明體" w:hAnsi="新細明體"/>
          <w:sz w:val="24"/>
        </w:rPr>
        <w:t xml:space="preserve">38. </w:t>
      </w:r>
      <w:r w:rsidRPr="00145A72">
        <w:rPr>
          <w:rFonts w:hAnsi="細明體" w:cs="新細明體-WinCharSetFFFF-H" w:hint="eastAsia"/>
        </w:rPr>
        <w:t>常溫下，下列何者導電度最佳？</w:t>
      </w:r>
      <w:r w:rsidRPr="00145A72">
        <w:rPr>
          <w:rFonts w:cs="新細明體-WinCharSetFFFF-H"/>
        </w:rPr>
        <w:t xml:space="preserve">　</w:t>
      </w:r>
      <w:r w:rsidRPr="00145A72">
        <w:rPr>
          <w:rFonts w:cs="新細明體-WinCharSetFFFF-H"/>
        </w:rPr>
        <w:t>(A)</w:t>
      </w:r>
      <w:r w:rsidRPr="00145A72">
        <w:rPr>
          <w:rFonts w:hAnsi="細明體" w:cs="新細明體-WinCharSetFFFF-H" w:hint="eastAsia"/>
        </w:rPr>
        <w:t>石墨</w:t>
      </w:r>
      <w:r w:rsidRPr="00145A72">
        <w:rPr>
          <w:rFonts w:cs="新細明體-WinCharSetFFFF-H"/>
        </w:rPr>
        <w:t xml:space="preserve">　</w:t>
      </w:r>
      <w:r w:rsidRPr="00145A72">
        <w:rPr>
          <w:rFonts w:cs="新細明體-WinCharSetFFFF-H"/>
        </w:rPr>
        <w:t>(B)</w:t>
      </w:r>
      <w:r w:rsidRPr="00145A72">
        <w:rPr>
          <w:rFonts w:hAnsi="細明體" w:cs="新細明體-WinCharSetFFFF-H" w:hint="eastAsia"/>
        </w:rPr>
        <w:t>矽</w:t>
      </w:r>
      <w:r w:rsidRPr="00145A72">
        <w:rPr>
          <w:rFonts w:cs="新細明體-WinCharSetFFFF-H"/>
        </w:rPr>
        <w:t xml:space="preserve">　</w:t>
      </w:r>
      <w:r w:rsidRPr="00145A72">
        <w:rPr>
          <w:rFonts w:cs="新細明體-WinCharSetFFFF-H"/>
        </w:rPr>
        <w:t>(C)</w:t>
      </w:r>
      <w:r w:rsidRPr="00145A72">
        <w:rPr>
          <w:rFonts w:hAnsi="細明體" w:cs="新細明體-WinCharSetFFFF-H" w:hint="eastAsia"/>
        </w:rPr>
        <w:t>鍺</w:t>
      </w:r>
      <w:r w:rsidRPr="00145A72">
        <w:rPr>
          <w:rFonts w:cs="新細明體-WinCharSetFFFF-H"/>
        </w:rPr>
        <w:t xml:space="preserve">　</w:t>
      </w:r>
      <w:r w:rsidRPr="00145A72">
        <w:rPr>
          <w:rFonts w:cs="新細明體-WinCharSetFFFF-H"/>
        </w:rPr>
        <w:t>(D)</w:t>
      </w:r>
      <w:r w:rsidRPr="00145A72">
        <w:rPr>
          <w:rFonts w:hAnsi="細明體" w:cs="新細明體-WinCharSetFFFF-H" w:hint="eastAsia"/>
        </w:rPr>
        <w:t>金剛石</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C)</w:t>
      </w:r>
      <w:r w:rsidRPr="00CA77BF">
        <w:rPr>
          <w:rFonts w:hAnsi="細明體" w:cs="新細明體-WinCharSetFFFF-H" w:hint="eastAsia"/>
        </w:rPr>
        <w:t>是半導體</w:t>
      </w:r>
      <w:r w:rsidRPr="00CA77BF">
        <w:rPr>
          <w:rFonts w:hAnsi="細明體" w:cs="新細明體-WinCharSetFFFF-H"/>
        </w:rPr>
        <w:br/>
      </w:r>
      <w:r w:rsidRPr="00CA77BF">
        <w:rPr>
          <w:rFonts w:cs="新細明體-WinCharSetFFFF-H"/>
        </w:rPr>
        <w:t>(D)</w:t>
      </w:r>
      <w:r w:rsidRPr="00CA77BF">
        <w:rPr>
          <w:rFonts w:hAnsi="細明體" w:cs="新細明體-WinCharSetFFFF-H" w:hint="eastAsia"/>
        </w:rPr>
        <w:t>是絕緣體</w:t>
      </w:r>
    </w:p>
    <w:p w:rsidR="00CA77BF" w:rsidRPr="008C60AB" w:rsidRDefault="00CA77BF" w:rsidP="00CA77BF">
      <w:pPr>
        <w:ind w:left="454" w:hanging="454"/>
      </w:pPr>
      <w:r>
        <w:rPr>
          <w:rFonts w:ascii="新細明體" w:eastAsia="新細明體" w:hAnsi="新細明體"/>
          <w:sz w:val="24"/>
        </w:rPr>
        <w:t xml:space="preserve">39. </w:t>
      </w:r>
      <w:r w:rsidRPr="008C60AB">
        <w:rPr>
          <w:rFonts w:hAnsi="細明體" w:cs="新細明體-WinCharSetFFFF-H" w:hint="eastAsia"/>
        </w:rPr>
        <w:t>氫氣與一氧化碳在高溫、高壓下，並以</w:t>
      </w:r>
      <w:r w:rsidRPr="008C60AB">
        <w:rPr>
          <w:rFonts w:cs="TimesNewRoman"/>
        </w:rPr>
        <w:t>ZnO</w:t>
      </w:r>
      <w:r w:rsidRPr="008C60AB">
        <w:rPr>
          <w:rFonts w:hAnsi="細明體" w:cs="新細明體-WinCharSetFFFF-H" w:hint="eastAsia"/>
        </w:rPr>
        <w:t>．</w:t>
      </w:r>
      <w:r w:rsidRPr="008C60AB">
        <w:rPr>
          <w:rFonts w:cs="TimesNewRoman"/>
        </w:rPr>
        <w:t>Cr</w:t>
      </w:r>
      <w:r w:rsidRPr="008C60AB">
        <w:rPr>
          <w:rFonts w:cs="TimesNewRoman"/>
          <w:szCs w:val="14"/>
          <w:vertAlign w:val="subscript"/>
        </w:rPr>
        <w:t>2</w:t>
      </w:r>
      <w:r w:rsidRPr="008C60AB">
        <w:rPr>
          <w:rFonts w:cs="TimesNewRoman"/>
        </w:rPr>
        <w:t>O</w:t>
      </w:r>
      <w:r w:rsidRPr="008C60AB">
        <w:rPr>
          <w:rFonts w:cs="TimesNewRoman"/>
          <w:szCs w:val="14"/>
          <w:vertAlign w:val="subscript"/>
        </w:rPr>
        <w:t>3</w:t>
      </w:r>
      <w:r w:rsidRPr="008C60AB">
        <w:rPr>
          <w:rFonts w:hAnsi="細明體" w:cs="新細明體-WinCharSetFFFF-H" w:hint="eastAsia"/>
        </w:rPr>
        <w:t>作催化劑可產生：</w:t>
      </w:r>
      <w:r w:rsidRPr="008C60AB">
        <w:rPr>
          <w:rFonts w:cs="新細明體-WinCharSetFFFF-H"/>
        </w:rPr>
        <w:t xml:space="preserve">　</w:t>
      </w:r>
      <w:r w:rsidRPr="008C60AB">
        <w:rPr>
          <w:rFonts w:cs="新細明體-WinCharSetFFFF-H"/>
        </w:rPr>
        <w:t>(A)</w:t>
      </w:r>
      <w:r w:rsidRPr="008C60AB">
        <w:rPr>
          <w:rFonts w:hAnsi="細明體" w:cs="新細明體-WinCharSetFFFF-H" w:hint="eastAsia"/>
        </w:rPr>
        <w:t>甲烷</w:t>
      </w:r>
      <w:r w:rsidRPr="008C60AB">
        <w:rPr>
          <w:rFonts w:cs="新細明體-WinCharSetFFFF-H"/>
        </w:rPr>
        <w:t xml:space="preserve">　</w:t>
      </w:r>
      <w:r w:rsidRPr="008C60AB">
        <w:rPr>
          <w:rFonts w:cs="新細明體-WinCharSetFFFF-H"/>
        </w:rPr>
        <w:t>(B)</w:t>
      </w:r>
      <w:r w:rsidRPr="008C60AB">
        <w:rPr>
          <w:rFonts w:hAnsi="細明體" w:cs="新細明體-WinCharSetFFFF-H" w:hint="eastAsia"/>
        </w:rPr>
        <w:t>甲醚</w:t>
      </w:r>
      <w:r w:rsidRPr="008C60AB">
        <w:rPr>
          <w:rFonts w:cs="新細明體-WinCharSetFFFF-H"/>
        </w:rPr>
        <w:t xml:space="preserve">　</w:t>
      </w:r>
      <w:r w:rsidRPr="008C60AB">
        <w:rPr>
          <w:rFonts w:cs="新細明體-WinCharSetFFFF-H"/>
        </w:rPr>
        <w:t>(C)</w:t>
      </w:r>
      <w:r w:rsidRPr="008C60AB">
        <w:rPr>
          <w:rFonts w:hAnsi="細明體" w:cs="新細明體-WinCharSetFFFF-H" w:hint="eastAsia"/>
        </w:rPr>
        <w:t xml:space="preserve">甲醇　</w:t>
      </w:r>
      <w:r w:rsidRPr="008C60AB">
        <w:rPr>
          <w:rFonts w:cs="TimesNewRoman"/>
        </w:rPr>
        <w:t>(D)</w:t>
      </w:r>
      <w:r w:rsidRPr="008C60AB">
        <w:rPr>
          <w:rFonts w:hAnsi="細明體" w:cs="新細明體-WinCharSetFFFF-H" w:hint="eastAsia"/>
        </w:rPr>
        <w:t>甲酸</w:t>
      </w:r>
      <w:r w:rsidRPr="008C60A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H</w:t>
      </w:r>
      <w:r w:rsidRPr="00CA77BF">
        <w:rPr>
          <w:rFonts w:cs="TimesNewRoman"/>
          <w:szCs w:val="14"/>
          <w:vertAlign w:val="subscript"/>
        </w:rPr>
        <w:t>2(g)</w:t>
      </w:r>
      <w:r w:rsidRPr="00CA77BF">
        <w:rPr>
          <w:rFonts w:cs="TimesNewRoman"/>
          <w:szCs w:val="14"/>
        </w:rPr>
        <w:t xml:space="preserve"> </w:t>
      </w:r>
      <w:r w:rsidRPr="00CA77BF">
        <w:rPr>
          <w:rFonts w:cs="TimesNewRoman"/>
        </w:rPr>
        <w:t>+ CO</w:t>
      </w:r>
      <w:r w:rsidRPr="00CA77BF">
        <w:rPr>
          <w:rFonts w:cs="TimesNewRoman"/>
          <w:szCs w:val="14"/>
          <w:vertAlign w:val="subscript"/>
        </w:rPr>
        <w:t>(g)</w:t>
      </w:r>
      <w:r w:rsidRPr="00CA77BF">
        <w:rPr>
          <w:rFonts w:cs="TimesNewRoman"/>
          <w:position w:val="-14"/>
          <w:szCs w:val="14"/>
        </w:rPr>
        <w:object w:dxaOrig="1219" w:dyaOrig="400">
          <v:shape id="_x0000_i1044" type="#_x0000_t75" style="width:60.75pt;height:20.25pt" o:ole="">
            <v:imagedata r:id="rId36" o:title=""/>
          </v:shape>
          <o:OLEObject Type="Embed" ProgID="Equation.DSMT4" ShapeID="_x0000_i1044" DrawAspect="Content" ObjectID="_1537170447" r:id="rId37"/>
        </w:object>
      </w:r>
      <w:r w:rsidRPr="00CA77BF">
        <w:rPr>
          <w:rFonts w:cs="TimesNewRoman"/>
        </w:rPr>
        <w:t>CH</w:t>
      </w:r>
      <w:r w:rsidRPr="00CA77BF">
        <w:rPr>
          <w:rFonts w:cs="TimesNewRoman"/>
          <w:szCs w:val="14"/>
          <w:vertAlign w:val="subscript"/>
        </w:rPr>
        <w:t>3</w:t>
      </w:r>
      <w:r w:rsidRPr="00CA77BF">
        <w:rPr>
          <w:rFonts w:cs="TimesNewRoman"/>
        </w:rPr>
        <w:t>OH</w:t>
      </w:r>
      <w:r w:rsidRPr="00CA77BF">
        <w:rPr>
          <w:rFonts w:cs="TimesNewRoman" w:hint="eastAsia"/>
          <w:vertAlign w:val="subscript"/>
        </w:rPr>
        <w:t>(l)</w:t>
      </w:r>
    </w:p>
    <w:p w:rsidR="00CA77BF" w:rsidRPr="00E23466" w:rsidRDefault="00CA77BF" w:rsidP="00CA77BF">
      <w:pPr>
        <w:ind w:left="454" w:hanging="454"/>
      </w:pPr>
      <w:r>
        <w:rPr>
          <w:rFonts w:ascii="新細明體" w:eastAsia="新細明體" w:hAnsi="新細明體"/>
          <w:sz w:val="24"/>
        </w:rPr>
        <w:t xml:space="preserve">40. </w:t>
      </w:r>
      <w:r w:rsidRPr="00E23466">
        <w:rPr>
          <w:rFonts w:hAnsi="細明體" w:cs="新細明體-WinCharSetFFFF-H" w:hint="eastAsia"/>
        </w:rPr>
        <w:t>使用下圖裝置，電解水製造氫和氧時，下列敘述，何者</w:t>
      </w:r>
      <w:r w:rsidRPr="00E23466">
        <w:rPr>
          <w:rFonts w:hAnsi="細明體" w:cs="新細明體-WinCharSetFFFF-H" w:hint="eastAsia"/>
          <w:u w:val="wave"/>
        </w:rPr>
        <w:t>錯誤</w:t>
      </w:r>
      <w:r w:rsidRPr="00E23466">
        <w:rPr>
          <w:rFonts w:hAnsi="細明體" w:cs="新細明體-WinCharSetFFFF-H" w:hint="eastAsia"/>
        </w:rPr>
        <w:t>？</w:t>
      </w:r>
      <w:r w:rsidRPr="00E23466">
        <w:rPr>
          <w:rFonts w:hAnsi="細明體" w:cs="新細明體-WinCharSetFFFF-H"/>
        </w:rPr>
        <w:br/>
      </w:r>
      <w:r w:rsidR="00D33130">
        <w:rPr>
          <w:rFonts w:hAnsi="細明體" w:cs="新細明體-WinCharSetFFFF-H"/>
        </w:rPr>
        <w:pict>
          <v:shape id="_x0000_i1045" type="#_x0000_t75" style="width:143.25pt;height:132pt">
            <v:imagedata r:id="rId38" o:title=""/>
          </v:shape>
        </w:pict>
      </w:r>
      <w:r w:rsidRPr="00E23466">
        <w:rPr>
          <w:rFonts w:hAnsi="細明體" w:cs="新細明體-WinCharSetFFFF-H" w:hint="eastAsia"/>
        </w:rPr>
        <w:br/>
      </w:r>
      <w:r w:rsidRPr="00E23466">
        <w:rPr>
          <w:rFonts w:cs="TimesNewRoman"/>
        </w:rPr>
        <w:t>(A)</w:t>
      </w:r>
      <w:r w:rsidRPr="00E23466">
        <w:rPr>
          <w:rFonts w:hAnsi="細明體" w:cs="新細明體-WinCharSetFFFF-H" w:hint="eastAsia"/>
        </w:rPr>
        <w:t>電解時需用直流電</w:t>
      </w:r>
      <w:r w:rsidRPr="00E23466">
        <w:rPr>
          <w:rFonts w:cs="新細明體-WinCharSetFFFF-H"/>
        </w:rPr>
        <w:t xml:space="preserve">　</w:t>
      </w:r>
      <w:r w:rsidRPr="00E23466">
        <w:rPr>
          <w:rFonts w:cs="新細明體-WinCharSetFFFF-H"/>
        </w:rPr>
        <w:t>(B)</w:t>
      </w:r>
      <w:r w:rsidRPr="00E23466">
        <w:rPr>
          <w:rFonts w:hAnsi="細明體" w:cs="新細明體-WinCharSetFFFF-H" w:hint="eastAsia"/>
        </w:rPr>
        <w:t>氫氣在陽極釋出</w:t>
      </w:r>
      <w:r w:rsidRPr="00E23466">
        <w:rPr>
          <w:rFonts w:cs="新細明體-WinCharSetFFFF-H"/>
        </w:rPr>
        <w:t xml:space="preserve">　</w:t>
      </w:r>
      <w:r w:rsidRPr="00E23466">
        <w:rPr>
          <w:rFonts w:cs="新細明體-WinCharSetFFFF-H"/>
        </w:rPr>
        <w:t>(C)</w:t>
      </w:r>
      <w:r w:rsidRPr="00E23466">
        <w:rPr>
          <w:rFonts w:hAnsi="細明體" w:cs="新細明體-WinCharSetFFFF-H" w:hint="eastAsia"/>
        </w:rPr>
        <w:t xml:space="preserve">水中添加少許硫酸，可以增加水的導電性　</w:t>
      </w:r>
      <w:r w:rsidRPr="00E23466">
        <w:rPr>
          <w:rFonts w:cs="TimesNewRoman"/>
        </w:rPr>
        <w:t>(D)</w:t>
      </w:r>
      <w:r w:rsidRPr="00E23466">
        <w:rPr>
          <w:rFonts w:hAnsi="細明體" w:cs="新細明體-WinCharSetFFFF-H" w:hint="eastAsia"/>
        </w:rPr>
        <w:t>水分子本身在正極氧化，產生氧氣</w:t>
      </w:r>
      <w:r w:rsidRPr="00E2346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氫氣在陰極產生，而氧氣則在陽極生成</w:t>
      </w:r>
    </w:p>
    <w:p w:rsidR="00CA77BF" w:rsidRPr="00BA0FBF" w:rsidRDefault="00CA77BF" w:rsidP="00CA77BF">
      <w:pPr>
        <w:ind w:left="454" w:hanging="454"/>
      </w:pPr>
      <w:r>
        <w:rPr>
          <w:rFonts w:ascii="新細明體" w:eastAsia="新細明體" w:hAnsi="新細明體"/>
          <w:sz w:val="24"/>
        </w:rPr>
        <w:t xml:space="preserve">41. </w:t>
      </w:r>
      <w:r w:rsidRPr="00BA0FBF">
        <w:rPr>
          <w:rFonts w:hAnsi="細明體" w:cs="新細明體-WinCharSetFFFF-H" w:hint="eastAsia"/>
        </w:rPr>
        <w:t>下列物質的主要成分，何者</w:t>
      </w:r>
      <w:r w:rsidRPr="00BA0FBF">
        <w:rPr>
          <w:rFonts w:hAnsi="細明體" w:cs="新細明體-WinCharSetFFFF-H" w:hint="eastAsia"/>
          <w:u w:val="wave"/>
        </w:rPr>
        <w:t>錯誤</w:t>
      </w:r>
      <w:r w:rsidRPr="00BA0FBF">
        <w:rPr>
          <w:rFonts w:hAnsi="細明體" w:cs="新細明體-WinCharSetFFFF-H" w:hint="eastAsia"/>
        </w:rPr>
        <w:t>？</w:t>
      </w:r>
      <w:r w:rsidRPr="00BA0FBF">
        <w:rPr>
          <w:rFonts w:cs="新細明體-WinCharSetFFFF-H"/>
        </w:rPr>
        <w:t xml:space="preserve">　</w:t>
      </w:r>
      <w:r w:rsidRPr="00BA0FBF">
        <w:rPr>
          <w:rFonts w:cs="新細明體-WinCharSetFFFF-H"/>
        </w:rPr>
        <w:t>(A)</w:t>
      </w:r>
      <w:r w:rsidRPr="00BA0FBF">
        <w:rPr>
          <w:rFonts w:hAnsi="細明體" w:cs="新細明體-WinCharSetFFFF-H" w:hint="eastAsia"/>
        </w:rPr>
        <w:t>鉛筆筆芯</w:t>
      </w:r>
      <w:r w:rsidRPr="00BA0FBF">
        <w:rPr>
          <w:rFonts w:cs="Symbol" w:hint="eastAsia"/>
        </w:rPr>
        <w:t>－</w:t>
      </w:r>
      <w:r w:rsidRPr="00BA0FBF">
        <w:rPr>
          <w:rFonts w:hAnsi="細明體" w:cs="新細明體-WinCharSetFFFF-H" w:hint="eastAsia"/>
        </w:rPr>
        <w:t>石墨</w:t>
      </w:r>
      <w:r w:rsidRPr="00BA0FBF">
        <w:rPr>
          <w:rFonts w:cs="新細明體-WinCharSetFFFF-H"/>
        </w:rPr>
        <w:t xml:space="preserve">　</w:t>
      </w:r>
      <w:r w:rsidRPr="00BA0FBF">
        <w:rPr>
          <w:rFonts w:cs="新細明體-WinCharSetFFFF-H"/>
        </w:rPr>
        <w:t>(B)</w:t>
      </w:r>
      <w:r w:rsidRPr="00BA0FBF">
        <w:rPr>
          <w:rFonts w:hAnsi="細明體" w:cs="新細明體-WinCharSetFFFF-H" w:hint="eastAsia"/>
        </w:rPr>
        <w:t>金剛砂</w:t>
      </w:r>
      <w:r w:rsidRPr="00BA0FBF">
        <w:rPr>
          <w:rFonts w:cs="Symbol" w:hint="eastAsia"/>
        </w:rPr>
        <w:t>－</w:t>
      </w:r>
      <w:r w:rsidRPr="00BA0FBF">
        <w:rPr>
          <w:rFonts w:hAnsi="細明體" w:cs="新細明體-WinCharSetFFFF-H" w:hint="eastAsia"/>
        </w:rPr>
        <w:t>碳化矽</w:t>
      </w:r>
      <w:r w:rsidRPr="00BA0FBF">
        <w:rPr>
          <w:rFonts w:cs="新細明體-WinCharSetFFFF-H"/>
        </w:rPr>
        <w:t xml:space="preserve">　</w:t>
      </w:r>
      <w:r w:rsidRPr="00BA0FBF">
        <w:rPr>
          <w:rFonts w:cs="新細明體-WinCharSetFFFF-H"/>
        </w:rPr>
        <w:t>(C)</w:t>
      </w:r>
      <w:r w:rsidRPr="00BA0FBF">
        <w:rPr>
          <w:rFonts w:hAnsi="細明體" w:cs="新細明體-WinCharSetFFFF-H" w:hint="eastAsia"/>
        </w:rPr>
        <w:t>石英</w:t>
      </w:r>
      <w:r w:rsidRPr="00BA0FBF">
        <w:rPr>
          <w:rFonts w:cs="Symbol" w:hint="eastAsia"/>
        </w:rPr>
        <w:t>－</w:t>
      </w:r>
      <w:r w:rsidRPr="00BA0FBF">
        <w:rPr>
          <w:rFonts w:hAnsi="細明體" w:cs="新細明體-WinCharSetFFFF-H" w:hint="eastAsia"/>
        </w:rPr>
        <w:t xml:space="preserve">二氧化矽　</w:t>
      </w:r>
      <w:r w:rsidRPr="00BA0FBF">
        <w:rPr>
          <w:rFonts w:cs="TimesNewRoman"/>
        </w:rPr>
        <w:t>(D)</w:t>
      </w:r>
      <w:r w:rsidRPr="00BA0FBF">
        <w:rPr>
          <w:rFonts w:hAnsi="細明體" w:cs="新細明體-WinCharSetFFFF-H" w:hint="eastAsia"/>
        </w:rPr>
        <w:t>定影液－硝酸鈉</w:t>
      </w:r>
      <w:r w:rsidRPr="00BA0FBF">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定影液主要成分為硫代硫酸鈉</w:t>
      </w:r>
      <w:r w:rsidRPr="00CA77BF">
        <w:rPr>
          <w:rFonts w:cs="TimesNewRoman" w:hint="eastAsia"/>
        </w:rPr>
        <w:t>（</w:t>
      </w:r>
      <w:r w:rsidRPr="00CA77BF">
        <w:rPr>
          <w:rFonts w:cs="TimesNewRoman"/>
        </w:rPr>
        <w:t>Na</w:t>
      </w:r>
      <w:r w:rsidRPr="00CA77BF">
        <w:rPr>
          <w:rFonts w:cs="TimesNewRoman"/>
          <w:szCs w:val="14"/>
          <w:vertAlign w:val="subscript"/>
        </w:rPr>
        <w:t>2</w:t>
      </w:r>
      <w:r w:rsidRPr="00CA77BF">
        <w:rPr>
          <w:rFonts w:cs="TimesNewRoman"/>
        </w:rPr>
        <w:t>S</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hint="eastAsia"/>
        </w:rPr>
        <w:t>）</w:t>
      </w:r>
    </w:p>
    <w:p w:rsidR="00CA77BF" w:rsidRPr="00C658FC" w:rsidRDefault="00CA77BF" w:rsidP="00CA77BF">
      <w:pPr>
        <w:ind w:left="454" w:hanging="454"/>
      </w:pPr>
      <w:r>
        <w:rPr>
          <w:rFonts w:ascii="新細明體" w:eastAsia="新細明體" w:hAnsi="新細明體"/>
          <w:sz w:val="24"/>
        </w:rPr>
        <w:t xml:space="preserve">42. </w:t>
      </w:r>
      <w:r w:rsidRPr="00C658FC">
        <w:rPr>
          <w:rFonts w:hAnsi="細明體" w:cs="新細明體-WinCharSetFFFF-H" w:hint="eastAsia"/>
        </w:rPr>
        <w:t>食品工業上，使用下列何種氣體，將不飽和的食用油，製成人造奶油？</w:t>
      </w:r>
      <w:r w:rsidRPr="00C658FC">
        <w:rPr>
          <w:rFonts w:cs="新細明體-WinCharSetFFFF-H"/>
        </w:rPr>
        <w:t xml:space="preserve">　</w:t>
      </w:r>
      <w:r w:rsidRPr="00C658FC">
        <w:rPr>
          <w:rFonts w:cs="新細明體-WinCharSetFFFF-H"/>
        </w:rPr>
        <w:t>(A)</w:t>
      </w:r>
      <w:r w:rsidRPr="00C658FC">
        <w:rPr>
          <w:rFonts w:hAnsi="細明體" w:cs="新細明體-WinCharSetFFFF-H" w:hint="eastAsia"/>
        </w:rPr>
        <w:t>氫氣</w:t>
      </w:r>
      <w:r w:rsidRPr="00C658FC">
        <w:rPr>
          <w:rFonts w:cs="新細明體-WinCharSetFFFF-H"/>
        </w:rPr>
        <w:t xml:space="preserve">　</w:t>
      </w:r>
      <w:r w:rsidRPr="00C658FC">
        <w:rPr>
          <w:rFonts w:cs="新細明體-WinCharSetFFFF-H"/>
        </w:rPr>
        <w:t>(B)</w:t>
      </w:r>
      <w:r w:rsidRPr="00C658FC">
        <w:rPr>
          <w:rFonts w:hAnsi="細明體" w:cs="新細明體-WinCharSetFFFF-H" w:hint="eastAsia"/>
        </w:rPr>
        <w:t xml:space="preserve">氮氣　</w:t>
      </w:r>
      <w:r w:rsidRPr="00C658FC">
        <w:rPr>
          <w:rFonts w:cs="TimesNewRoman"/>
        </w:rPr>
        <w:t>(C)</w:t>
      </w:r>
      <w:r w:rsidRPr="00C658FC">
        <w:rPr>
          <w:rFonts w:hAnsi="細明體" w:cs="新細明體-WinCharSetFFFF-H" w:hint="eastAsia"/>
        </w:rPr>
        <w:t>乙炔</w:t>
      </w:r>
      <w:r w:rsidRPr="00C658FC">
        <w:rPr>
          <w:rFonts w:cs="新細明體-WinCharSetFFFF-H"/>
        </w:rPr>
        <w:t xml:space="preserve">　</w:t>
      </w:r>
      <w:r w:rsidRPr="00C658FC">
        <w:rPr>
          <w:rFonts w:cs="新細明體-WinCharSetFFFF-H"/>
        </w:rPr>
        <w:t>(D)</w:t>
      </w:r>
      <w:r w:rsidRPr="00C658FC">
        <w:rPr>
          <w:rFonts w:hAnsi="細明體" w:cs="新細明體-WinCharSetFFFF-H" w:hint="eastAsia"/>
        </w:rPr>
        <w:t>甲烷</w:t>
      </w:r>
      <w:r w:rsidRPr="00C658F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不飽和食用油氫化成飽和食用油。氮氣填充入包裝袋中，以保存食物</w:t>
      </w:r>
    </w:p>
    <w:p w:rsidR="00CA77BF" w:rsidRPr="00DC7C2F" w:rsidRDefault="00CA77BF" w:rsidP="00CA77BF">
      <w:pPr>
        <w:ind w:left="454" w:hanging="454"/>
      </w:pPr>
      <w:r>
        <w:rPr>
          <w:rFonts w:ascii="新細明體" w:eastAsia="新細明體" w:hAnsi="新細明體"/>
          <w:sz w:val="24"/>
        </w:rPr>
        <w:t xml:space="preserve">43. </w:t>
      </w:r>
      <w:r w:rsidRPr="00DC7C2F">
        <w:rPr>
          <w:rFonts w:hAnsi="細明體" w:cs="新細明體-WinCharSetFFFF-H" w:hint="eastAsia"/>
        </w:rPr>
        <w:t>下列有關金剛石之敘述，何者正確？</w:t>
      </w:r>
      <w:r w:rsidRPr="00DC7C2F">
        <w:rPr>
          <w:rFonts w:cs="新細明體-WinCharSetFFFF-H"/>
        </w:rPr>
        <w:t xml:space="preserve">　</w:t>
      </w:r>
      <w:r w:rsidRPr="00DC7C2F">
        <w:rPr>
          <w:rFonts w:cs="新細明體-WinCharSetFFFF-H"/>
        </w:rPr>
        <w:t>(A)</w:t>
      </w:r>
      <w:r w:rsidRPr="00DC7C2F">
        <w:rPr>
          <w:rFonts w:hAnsi="細明體" w:cs="新細明體-WinCharSetFFFF-H" w:hint="eastAsia"/>
        </w:rPr>
        <w:t>立體形巨型結構</w:t>
      </w:r>
      <w:r w:rsidRPr="00DC7C2F">
        <w:rPr>
          <w:rFonts w:cs="新細明體-WinCharSetFFFF-H"/>
        </w:rPr>
        <w:t xml:space="preserve">　</w:t>
      </w:r>
      <w:r w:rsidRPr="00DC7C2F">
        <w:rPr>
          <w:rFonts w:cs="新細明體-WinCharSetFFFF-H"/>
        </w:rPr>
        <w:t>(B)</w:t>
      </w:r>
      <w:r w:rsidRPr="00DC7C2F">
        <w:rPr>
          <w:rFonts w:hAnsi="細明體" w:cs="新細明體-WinCharSetFFFF-H" w:hint="eastAsia"/>
        </w:rPr>
        <w:t>常溫不導電，溫度上升即可導電</w:t>
      </w:r>
      <w:r w:rsidRPr="00DC7C2F">
        <w:rPr>
          <w:rFonts w:cs="新細明體-WinCharSetFFFF-H"/>
        </w:rPr>
        <w:t xml:space="preserve">　</w:t>
      </w:r>
      <w:r w:rsidRPr="00DC7C2F">
        <w:rPr>
          <w:rFonts w:cs="新細明體-WinCharSetFFFF-H"/>
        </w:rPr>
        <w:t>(C)</w:t>
      </w:r>
      <w:r w:rsidRPr="00DC7C2F">
        <w:rPr>
          <w:rFonts w:hAnsi="細明體" w:cs="新細明體-WinCharSetFFFF-H" w:hint="eastAsia"/>
        </w:rPr>
        <w:t>其內化學鍵鍵長大於</w:t>
      </w:r>
      <w:r w:rsidRPr="00DC7C2F">
        <w:rPr>
          <w:rFonts w:cs="TimesNewRoman"/>
        </w:rPr>
        <w:t>Si</w:t>
      </w:r>
      <w:r w:rsidRPr="00DC7C2F">
        <w:rPr>
          <w:rFonts w:cs="TimesNewRoman"/>
          <w:szCs w:val="14"/>
          <w:vertAlign w:val="subscript"/>
        </w:rPr>
        <w:t>(s)</w:t>
      </w:r>
      <w:r w:rsidRPr="00DC7C2F">
        <w:rPr>
          <w:rFonts w:cs="TimesNewRoman"/>
          <w:szCs w:val="14"/>
        </w:rPr>
        <w:t xml:space="preserve">　</w:t>
      </w:r>
      <w:r w:rsidRPr="00DC7C2F">
        <w:rPr>
          <w:rFonts w:cs="TimesNewRoman"/>
          <w:szCs w:val="14"/>
        </w:rPr>
        <w:t>(D)</w:t>
      </w:r>
      <w:r w:rsidRPr="00DC7C2F">
        <w:rPr>
          <w:rFonts w:hAnsi="細明體" w:cs="新細明體-WinCharSetFFFF-H" w:hint="eastAsia"/>
        </w:rPr>
        <w:t>常溫下為黑色晶體</w:t>
      </w:r>
      <w:r w:rsidRPr="00DC7C2F">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每個</w:t>
      </w:r>
      <w:r w:rsidRPr="00CA77BF">
        <w:rPr>
          <w:rFonts w:cs="TimesNewRoman"/>
        </w:rPr>
        <w:t>C</w:t>
      </w:r>
      <w:r w:rsidRPr="00CA77BF">
        <w:rPr>
          <w:rFonts w:hAnsi="細明體" w:cs="新細明體-WinCharSetFFFF-H" w:hint="eastAsia"/>
        </w:rPr>
        <w:t>與另外</w:t>
      </w:r>
      <w:r w:rsidRPr="00CA77BF">
        <w:rPr>
          <w:rFonts w:cs="TimesNewRoman"/>
        </w:rPr>
        <w:t>4</w:t>
      </w:r>
      <w:r w:rsidRPr="00CA77BF">
        <w:rPr>
          <w:rFonts w:hAnsi="細明體" w:cs="新細明體-WinCharSetFFFF-H" w:hint="eastAsia"/>
        </w:rPr>
        <w:t>個</w:t>
      </w:r>
      <w:r w:rsidRPr="00CA77BF">
        <w:rPr>
          <w:rFonts w:cs="TimesNewRoman"/>
        </w:rPr>
        <w:t>C</w:t>
      </w:r>
      <w:r w:rsidRPr="00CA77BF">
        <w:rPr>
          <w:rFonts w:hAnsi="細明體" w:cs="新細明體-WinCharSetFFFF-H" w:hint="eastAsia"/>
        </w:rPr>
        <w:t>形成共價鍵而成立體形</w:t>
      </w:r>
      <w:r w:rsidRPr="00CA77BF">
        <w:rPr>
          <w:rFonts w:hAnsi="細明體" w:cs="新細明體-WinCharSetFFFF-H"/>
        </w:rPr>
        <w:br/>
      </w:r>
      <w:r w:rsidRPr="00CA77BF">
        <w:rPr>
          <w:rFonts w:cs="新細明體-WinCharSetFFFF-H"/>
        </w:rPr>
        <w:t>(B)</w:t>
      </w:r>
      <w:r w:rsidRPr="00CA77BF">
        <w:rPr>
          <w:rFonts w:hAnsi="細明體" w:cs="新細明體-WinCharSetFFFF-H" w:hint="eastAsia"/>
        </w:rPr>
        <w:t>均無法導電</w:t>
      </w:r>
      <w:r w:rsidRPr="00CA77BF">
        <w:rPr>
          <w:rFonts w:cs="新細明體-WinCharSetFFFF-H" w:hint="eastAsia"/>
        </w:rPr>
        <w:br/>
      </w:r>
      <w:r w:rsidRPr="00CA77BF">
        <w:rPr>
          <w:rFonts w:cs="新細明體-WinCharSetFFFF-H"/>
        </w:rPr>
        <w:t>(C)</w:t>
      </w:r>
      <w:r w:rsidRPr="00CA77BF">
        <w:rPr>
          <w:rFonts w:hAnsi="細明體" w:cs="新細明體-WinCharSetFFFF-H" w:hint="eastAsia"/>
        </w:rPr>
        <w:t xml:space="preserve"> C</w:t>
      </w:r>
      <w:r w:rsidRPr="00CA77BF">
        <w:rPr>
          <w:rFonts w:hAnsi="細明體" w:cs="新細明體-WinCharSetFFFF-H" w:hint="eastAsia"/>
        </w:rPr>
        <w:t>半徑</w:t>
      </w:r>
      <w:r w:rsidRPr="00CA77BF">
        <w:rPr>
          <w:rFonts w:hAnsi="細明體" w:cs="新細明體-WinCharSetFFFF-H" w:hint="eastAsia"/>
        </w:rPr>
        <w:t xml:space="preserve"> </w:t>
      </w:r>
      <w:r w:rsidRPr="00CA77BF">
        <w:rPr>
          <w:rFonts w:cs="TimesNewRoman"/>
        </w:rPr>
        <w:t>&lt; Si</w:t>
      </w:r>
      <w:r w:rsidRPr="00CA77BF">
        <w:rPr>
          <w:rFonts w:hAnsi="細明體" w:cs="新細明體-WinCharSetFFFF-H" w:hint="eastAsia"/>
        </w:rPr>
        <w:t>半徑，故鍵長小於</w:t>
      </w:r>
      <w:r w:rsidRPr="00CA77BF">
        <w:rPr>
          <w:rFonts w:cs="TimesNewRoman"/>
        </w:rPr>
        <w:t>Si</w:t>
      </w:r>
      <w:r w:rsidRPr="00CA77BF">
        <w:rPr>
          <w:rFonts w:cs="TimesNewRoman"/>
          <w:szCs w:val="14"/>
          <w:vertAlign w:val="subscript"/>
        </w:rPr>
        <w:t>(s)</w:t>
      </w:r>
      <w:r w:rsidRPr="00CA77BF">
        <w:rPr>
          <w:rFonts w:cs="TimesNewRoman" w:hint="eastAsia"/>
          <w:szCs w:val="14"/>
        </w:rPr>
        <w:br/>
      </w:r>
      <w:r w:rsidRPr="00CA77BF">
        <w:rPr>
          <w:rFonts w:cs="TimesNewRoman"/>
          <w:szCs w:val="14"/>
        </w:rPr>
        <w:t>(D)</w:t>
      </w:r>
      <w:r w:rsidRPr="00CA77BF">
        <w:rPr>
          <w:rFonts w:hAnsi="細明體" w:cs="新細明體-WinCharSetFFFF-H" w:hint="eastAsia"/>
        </w:rPr>
        <w:t>透明無色的晶體</w:t>
      </w:r>
    </w:p>
    <w:p w:rsidR="00CA77BF" w:rsidRPr="009D1EDF" w:rsidRDefault="00CA77BF" w:rsidP="00CA77BF">
      <w:pPr>
        <w:ind w:left="454" w:hanging="454"/>
      </w:pPr>
      <w:r>
        <w:rPr>
          <w:rFonts w:ascii="新細明體" w:eastAsia="新細明體" w:hAnsi="新細明體"/>
          <w:sz w:val="24"/>
        </w:rPr>
        <w:t xml:space="preserve">44. </w:t>
      </w:r>
      <w:r w:rsidRPr="009D1EDF">
        <w:rPr>
          <w:rFonts w:hAnsi="細明體" w:cs="新細明體-WinCharSetFFFF-H" w:hint="eastAsia"/>
        </w:rPr>
        <w:t>工業上電解濃食鹽水，可以得到下列哪一種氣體？</w:t>
      </w:r>
      <w:r w:rsidRPr="009D1EDF">
        <w:rPr>
          <w:rFonts w:cs="新細明體-WinCharSetFFFF-H"/>
        </w:rPr>
        <w:t xml:space="preserve">　</w:t>
      </w:r>
      <w:r w:rsidRPr="009D1EDF">
        <w:rPr>
          <w:rFonts w:cs="新細明體-WinCharSetFFFF-H"/>
        </w:rPr>
        <w:t>(A)</w:t>
      </w:r>
      <w:r w:rsidRPr="009D1EDF">
        <w:rPr>
          <w:rFonts w:hAnsi="細明體" w:cs="新細明體-WinCharSetFFFF-H" w:hint="eastAsia"/>
        </w:rPr>
        <w:t>氧</w:t>
      </w:r>
      <w:r w:rsidRPr="009D1EDF">
        <w:rPr>
          <w:rFonts w:cs="新細明體-WinCharSetFFFF-H"/>
        </w:rPr>
        <w:t xml:space="preserve">　</w:t>
      </w:r>
      <w:r w:rsidRPr="009D1EDF">
        <w:rPr>
          <w:rFonts w:cs="新細明體-WinCharSetFFFF-H"/>
        </w:rPr>
        <w:t>(B)</w:t>
      </w:r>
      <w:r w:rsidRPr="009D1EDF">
        <w:rPr>
          <w:rFonts w:hAnsi="細明體" w:cs="新細明體-WinCharSetFFFF-H" w:hint="eastAsia"/>
        </w:rPr>
        <w:t>氫</w:t>
      </w:r>
      <w:r w:rsidRPr="009D1EDF">
        <w:rPr>
          <w:rFonts w:cs="新細明體-WinCharSetFFFF-H"/>
        </w:rPr>
        <w:t xml:space="preserve">　</w:t>
      </w:r>
      <w:r w:rsidRPr="009D1EDF">
        <w:rPr>
          <w:rFonts w:cs="新細明體-WinCharSetFFFF-H"/>
        </w:rPr>
        <w:t>(C)</w:t>
      </w:r>
      <w:r w:rsidRPr="009D1EDF">
        <w:rPr>
          <w:rFonts w:hAnsi="細明體" w:cs="新細明體-WinCharSetFFFF-H" w:hint="eastAsia"/>
        </w:rPr>
        <w:t>氙</w:t>
      </w:r>
      <w:r w:rsidRPr="009D1EDF">
        <w:rPr>
          <w:rFonts w:cs="新細明體-WinCharSetFFFF-H"/>
        </w:rPr>
        <w:t xml:space="preserve">　</w:t>
      </w:r>
      <w:r w:rsidRPr="009D1EDF">
        <w:rPr>
          <w:rFonts w:cs="新細明體-WinCharSetFFFF-H"/>
        </w:rPr>
        <w:t>(D)</w:t>
      </w:r>
      <w:r w:rsidRPr="009D1EDF">
        <w:rPr>
          <w:rFonts w:hAnsi="細明體" w:cs="新細明體-WinCharSetFFFF-H" w:hint="eastAsia"/>
        </w:rPr>
        <w:t>氮</w:t>
      </w:r>
      <w:r w:rsidRPr="009D1ED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Na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OH</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g)</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g)</w:t>
      </w:r>
    </w:p>
    <w:p w:rsidR="00CA77BF" w:rsidRPr="003F7A1E" w:rsidRDefault="00CA77BF" w:rsidP="00CA77BF">
      <w:pPr>
        <w:ind w:left="454" w:hanging="454"/>
        <w:rPr>
          <w:rFonts w:hAnsi="細明體" w:cs="新細明體-WinCharSetFFFF-H"/>
        </w:rPr>
      </w:pPr>
      <w:r>
        <w:rPr>
          <w:rFonts w:ascii="新細明體" w:eastAsia="新細明體" w:hAnsi="新細明體"/>
          <w:sz w:val="24"/>
        </w:rPr>
        <w:t xml:space="preserve">45. </w:t>
      </w:r>
      <w:r w:rsidRPr="003F7A1E">
        <w:rPr>
          <w:rFonts w:hAnsi="細明體" w:cs="新細明體-WinCharSetFFFF-H" w:hint="eastAsia"/>
        </w:rPr>
        <w:t>下列何者結構中，每個碳原子所連接的碳原子數最多？</w:t>
      </w:r>
      <w:r w:rsidRPr="003F7A1E">
        <w:rPr>
          <w:rFonts w:cs="新細明體-WinCharSetFFFF-H"/>
        </w:rPr>
        <w:t xml:space="preserve">　</w:t>
      </w:r>
      <w:r w:rsidRPr="003F7A1E">
        <w:rPr>
          <w:rFonts w:cs="新細明體-WinCharSetFFFF-H"/>
        </w:rPr>
        <w:t>(A)</w:t>
      </w:r>
      <w:r w:rsidRPr="003F7A1E">
        <w:rPr>
          <w:rFonts w:hAnsi="細明體" w:cs="新細明體-WinCharSetFFFF-H" w:hint="eastAsia"/>
        </w:rPr>
        <w:t>石墨</w:t>
      </w:r>
      <w:r w:rsidRPr="003F7A1E">
        <w:rPr>
          <w:rFonts w:cs="新細明體-WinCharSetFFFF-H"/>
        </w:rPr>
        <w:t xml:space="preserve">　</w:t>
      </w:r>
      <w:r w:rsidRPr="003F7A1E">
        <w:rPr>
          <w:rFonts w:cs="新細明體-WinCharSetFFFF-H"/>
        </w:rPr>
        <w:t>(B)</w:t>
      </w:r>
      <w:r w:rsidRPr="003F7A1E">
        <w:rPr>
          <w:rFonts w:hAnsi="細明體" w:cs="新細明體-WinCharSetFFFF-H" w:hint="eastAsia"/>
        </w:rPr>
        <w:t>金剛石</w:t>
      </w:r>
      <w:r w:rsidRPr="003F7A1E">
        <w:rPr>
          <w:rFonts w:cs="新細明體-WinCharSetFFFF-H"/>
        </w:rPr>
        <w:t xml:space="preserve">　</w:t>
      </w:r>
      <w:r w:rsidRPr="003F7A1E">
        <w:rPr>
          <w:rFonts w:cs="新細明體-WinCharSetFFFF-H"/>
        </w:rPr>
        <w:t>(C)</w:t>
      </w:r>
      <w:r w:rsidRPr="003F7A1E">
        <w:rPr>
          <w:rFonts w:hAnsi="細明體" w:cs="新細明體-WinCharSetFFFF-H" w:hint="eastAsia"/>
        </w:rPr>
        <w:t xml:space="preserve">富勒烯　</w:t>
      </w:r>
      <w:r w:rsidRPr="003F7A1E">
        <w:rPr>
          <w:rFonts w:cs="TimesNewRoman"/>
        </w:rPr>
        <w:t>(D)</w:t>
      </w:r>
      <w:r w:rsidRPr="003F7A1E">
        <w:rPr>
          <w:rFonts w:hAnsi="細明體" w:cs="新細明體-WinCharSetFFFF-H" w:hint="eastAsia"/>
        </w:rPr>
        <w:t>乙炔</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B</w:t>
      </w:r>
    </w:p>
    <w:p w:rsidR="00CA77BF" w:rsidRPr="00CA77BF" w:rsidRDefault="00CA77BF" w:rsidP="00CA77BF">
      <w:pPr>
        <w:ind w:left="1378" w:hanging="981"/>
        <w:rPr>
          <w:rFonts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C)</w:t>
      </w:r>
      <w:r w:rsidRPr="00CA77BF">
        <w:rPr>
          <w:rFonts w:hAnsi="細明體" w:cs="新細明體-WinCharSetFFFF-H" w:hint="eastAsia"/>
        </w:rPr>
        <w:t>每個</w:t>
      </w:r>
      <w:r w:rsidRPr="00CA77BF">
        <w:rPr>
          <w:rFonts w:cs="TimesNewRoman"/>
        </w:rPr>
        <w:t>C</w:t>
      </w:r>
      <w:r w:rsidRPr="00CA77BF">
        <w:rPr>
          <w:rFonts w:hAnsi="細明體" w:cs="新細明體-WinCharSetFFFF-H" w:hint="eastAsia"/>
        </w:rPr>
        <w:t>均與另外三個</w:t>
      </w:r>
      <w:r w:rsidRPr="00CA77BF">
        <w:rPr>
          <w:rFonts w:cs="TimesNewRoman"/>
        </w:rPr>
        <w:t>C</w:t>
      </w:r>
      <w:r w:rsidRPr="00CA77BF">
        <w:rPr>
          <w:rFonts w:hAnsi="細明體" w:cs="新細明體-WinCharSetFFFF-H" w:hint="eastAsia"/>
        </w:rPr>
        <w:t>鍵結</w:t>
      </w:r>
      <w:r w:rsidRPr="00CA77BF">
        <w:rPr>
          <w:rFonts w:cs="新細明體-WinCharSetFFFF-H" w:hint="eastAsia"/>
        </w:rPr>
        <w:br/>
      </w:r>
      <w:r w:rsidRPr="00CA77BF">
        <w:rPr>
          <w:rFonts w:cs="新細明體-WinCharSetFFFF-H"/>
        </w:rPr>
        <w:t>(B)</w:t>
      </w:r>
      <w:r w:rsidRPr="00CA77BF">
        <w:rPr>
          <w:rFonts w:hAnsi="細明體" w:cs="新細明體-WinCharSetFFFF-H" w:hint="eastAsia"/>
        </w:rPr>
        <w:t>每個</w:t>
      </w:r>
      <w:r w:rsidRPr="00CA77BF">
        <w:rPr>
          <w:rFonts w:cs="TimesNewRoman"/>
        </w:rPr>
        <w:t>C</w:t>
      </w:r>
      <w:r w:rsidRPr="00CA77BF">
        <w:rPr>
          <w:rFonts w:hAnsi="細明體" w:cs="新細明體-WinCharSetFFFF-H" w:hint="eastAsia"/>
        </w:rPr>
        <w:t>均與另外四個</w:t>
      </w:r>
      <w:r w:rsidRPr="00CA77BF">
        <w:rPr>
          <w:rFonts w:cs="新細明體-WinCharSetFFFF-H"/>
        </w:rPr>
        <w:t>C</w:t>
      </w:r>
      <w:r w:rsidRPr="00CA77BF">
        <w:rPr>
          <w:rFonts w:hAnsi="細明體" w:cs="新細明體-WinCharSetFFFF-H" w:hint="eastAsia"/>
        </w:rPr>
        <w:t>鍵結</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新細明體-WinCharSetFFFF-H"/>
        </w:rPr>
        <w:t>H</w:t>
      </w:r>
      <w:r w:rsidRPr="00CA77BF">
        <w:rPr>
          <w:rFonts w:cs="新細明體-WinCharSetFFFF-H" w:hint="eastAsia"/>
        </w:rPr>
        <w:t>－</w:t>
      </w:r>
      <w:r w:rsidRPr="00CA77BF">
        <w:rPr>
          <w:rFonts w:cs="新細明體-WinCharSetFFFF-H"/>
        </w:rPr>
        <w:t>C</w:t>
      </w:r>
      <w:r w:rsidRPr="00CA77BF">
        <w:rPr>
          <w:rFonts w:ascii="細明體" w:hAnsi="細明體" w:cs="新細明體-WinCharSetFFFF-H" w:hint="eastAsia"/>
        </w:rPr>
        <w:t>≣</w:t>
      </w:r>
      <w:r w:rsidRPr="00CA77BF">
        <w:rPr>
          <w:rFonts w:cs="新細明體-WinCharSetFFFF-H"/>
        </w:rPr>
        <w:t>C</w:t>
      </w:r>
      <w:r w:rsidRPr="00CA77BF">
        <w:rPr>
          <w:rFonts w:cs="新細明體-WinCharSetFFFF-H" w:hint="eastAsia"/>
        </w:rPr>
        <w:t>－</w:t>
      </w:r>
      <w:r w:rsidRPr="00CA77BF">
        <w:rPr>
          <w:rFonts w:cs="新細明體-WinCharSetFFFF-H"/>
        </w:rPr>
        <w:t>H</w:t>
      </w:r>
    </w:p>
    <w:p w:rsidR="00CA77BF" w:rsidRPr="000C4074" w:rsidRDefault="00CA77BF" w:rsidP="00CA77BF">
      <w:pPr>
        <w:ind w:left="454" w:hanging="454"/>
      </w:pPr>
      <w:r>
        <w:rPr>
          <w:rFonts w:ascii="新細明體" w:eastAsia="新細明體" w:hAnsi="新細明體"/>
          <w:sz w:val="24"/>
        </w:rPr>
        <w:t xml:space="preserve">46. </w:t>
      </w:r>
      <w:r w:rsidRPr="000C4074">
        <w:rPr>
          <w:rFonts w:hAnsi="細明體" w:cs="新細明體-WinCharSetFFFF-H" w:hint="eastAsia"/>
        </w:rPr>
        <w:t>下列何種藥品的貯存</w:t>
      </w:r>
      <w:r w:rsidRPr="000C4074">
        <w:rPr>
          <w:rFonts w:hAnsi="細明體" w:cs="新細明體-WinCharSetFFFF-H" w:hint="eastAsia"/>
          <w:u w:val="wave"/>
        </w:rPr>
        <w:t>不妥當</w:t>
      </w:r>
      <w:r w:rsidRPr="000C4074">
        <w:rPr>
          <w:rFonts w:hAnsi="細明體" w:cs="新細明體-WinCharSetFFFF-H" w:hint="eastAsia"/>
        </w:rPr>
        <w:t>？</w:t>
      </w:r>
      <w:r w:rsidRPr="000C4074">
        <w:rPr>
          <w:rFonts w:cs="新細明體-WinCharSetFFFF-H"/>
        </w:rPr>
        <w:t xml:space="preserve">　</w:t>
      </w:r>
      <w:r w:rsidRPr="000C4074">
        <w:rPr>
          <w:rFonts w:cs="新細明體-WinCharSetFFFF-H"/>
        </w:rPr>
        <w:t>(A)</w:t>
      </w:r>
      <w:r w:rsidRPr="000C4074">
        <w:rPr>
          <w:rFonts w:hAnsi="細明體" w:cs="新細明體-WinCharSetFFFF-H" w:hint="eastAsia"/>
        </w:rPr>
        <w:t>鈉置於石油中</w:t>
      </w:r>
      <w:r w:rsidRPr="000C4074">
        <w:rPr>
          <w:rFonts w:cs="新細明體-WinCharSetFFFF-H"/>
        </w:rPr>
        <w:t xml:space="preserve">　</w:t>
      </w:r>
      <w:r w:rsidRPr="000C4074">
        <w:rPr>
          <w:rFonts w:cs="新細明體-WinCharSetFFFF-H"/>
        </w:rPr>
        <w:t>(B)</w:t>
      </w:r>
      <w:r w:rsidRPr="000C4074">
        <w:rPr>
          <w:rFonts w:hAnsi="細明體" w:cs="新細明體-WinCharSetFFFF-H" w:hint="eastAsia"/>
        </w:rPr>
        <w:t>黃磷置於冷水中</w:t>
      </w:r>
      <w:r w:rsidRPr="000C4074">
        <w:rPr>
          <w:rFonts w:cs="新細明體-WinCharSetFFFF-H"/>
        </w:rPr>
        <w:t xml:space="preserve">　</w:t>
      </w:r>
      <w:r w:rsidRPr="000C4074">
        <w:rPr>
          <w:rFonts w:cs="新細明體-WinCharSetFFFF-H"/>
        </w:rPr>
        <w:t>(C)</w:t>
      </w:r>
      <w:r w:rsidRPr="000C4074">
        <w:rPr>
          <w:rFonts w:hAnsi="細明體" w:cs="新細明體-WinCharSetFFFF-H" w:hint="eastAsia"/>
        </w:rPr>
        <w:t>氫氟酸以塑膠瓶貯存</w:t>
      </w:r>
      <w:r w:rsidRPr="000C4074">
        <w:rPr>
          <w:rFonts w:cs="新細明體-WinCharSetFFFF-H"/>
        </w:rPr>
        <w:t xml:space="preserve">　</w:t>
      </w:r>
      <w:r w:rsidRPr="000C4074">
        <w:rPr>
          <w:rFonts w:cs="新細明體-WinCharSetFFFF-H"/>
        </w:rPr>
        <w:t>(D)</w:t>
      </w:r>
      <w:r w:rsidRPr="000C4074">
        <w:rPr>
          <w:rFonts w:hAnsi="細明體" w:cs="新細明體-WinCharSetFFFF-H" w:hint="eastAsia"/>
        </w:rPr>
        <w:t>氫氧化鈉放入玻璃瓶中</w:t>
      </w:r>
      <w:r w:rsidRPr="000C4074">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會起作用：</w:t>
      </w:r>
      <w:r w:rsidRPr="00CA77BF">
        <w:rPr>
          <w:rFonts w:cs="TimesNewRoman"/>
        </w:rPr>
        <w:t>xS</w:t>
      </w:r>
      <w:r w:rsidRPr="00CA77BF">
        <w:rPr>
          <w:rFonts w:cs="TimesNewRoman" w:hint="eastAsia"/>
        </w:rPr>
        <w:t>i</w:t>
      </w:r>
      <w:r w:rsidRPr="00CA77BF">
        <w:rPr>
          <w:rFonts w:cs="TimesNewRoman"/>
        </w:rPr>
        <w:t>O</w:t>
      </w:r>
      <w:r w:rsidRPr="00CA77BF">
        <w:rPr>
          <w:rFonts w:cs="TimesNewRoman"/>
          <w:szCs w:val="14"/>
          <w:vertAlign w:val="subscript"/>
        </w:rPr>
        <w:t>2(s)</w:t>
      </w:r>
      <w:r w:rsidRPr="00CA77BF">
        <w:rPr>
          <w:rFonts w:cs="TimesNewRoman"/>
          <w:szCs w:val="14"/>
        </w:rPr>
        <w:t xml:space="preserve"> </w:t>
      </w:r>
      <w:r w:rsidRPr="00CA77BF">
        <w:rPr>
          <w:rFonts w:cs="TimesNewRoman"/>
        </w:rPr>
        <w:t>+ 2NaOH</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Na</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xSiO</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p>
    <w:p w:rsidR="00CA77BF" w:rsidRPr="00EF78EA" w:rsidRDefault="00CA77BF" w:rsidP="00CA77BF">
      <w:pPr>
        <w:ind w:left="454" w:hanging="454"/>
      </w:pPr>
      <w:r>
        <w:rPr>
          <w:rFonts w:ascii="新細明體" w:eastAsia="新細明體" w:hAnsi="新細明體"/>
          <w:sz w:val="24"/>
        </w:rPr>
        <w:t xml:space="preserve">47. </w:t>
      </w:r>
      <w:r w:rsidRPr="00EF78EA">
        <w:rPr>
          <w:rFonts w:hAnsi="細明體" w:cs="新細明體-WinCharSetFFFF-H" w:hint="eastAsia"/>
        </w:rPr>
        <w:t>鈉</w:t>
      </w:r>
      <w:r w:rsidRPr="00EF78EA">
        <w:rPr>
          <w:rFonts w:cs="TimesNewRoman"/>
        </w:rPr>
        <w:t>46</w:t>
      </w:r>
      <w:r w:rsidRPr="00EF78EA">
        <w:rPr>
          <w:rFonts w:hAnsi="細明體" w:cs="新細明體-WinCharSetFFFF-H" w:hint="eastAsia"/>
        </w:rPr>
        <w:t>克和水反應在</w:t>
      </w:r>
      <w:r w:rsidRPr="00EF78EA">
        <w:rPr>
          <w:rFonts w:cs="TimesNewRoman"/>
        </w:rPr>
        <w:t>STP</w:t>
      </w:r>
      <w:r w:rsidRPr="00EF78EA">
        <w:rPr>
          <w:rFonts w:hAnsi="細明體" w:cs="新細明體-WinCharSetFFFF-H" w:hint="eastAsia"/>
        </w:rPr>
        <w:t>下時，可以製得氫若干升？</w:t>
      </w:r>
      <w:r w:rsidRPr="00EF78EA">
        <w:rPr>
          <w:rFonts w:cs="TimesNewRoman" w:hint="eastAsia"/>
        </w:rPr>
        <w:t>（</w:t>
      </w:r>
      <w:r w:rsidRPr="00EF78EA">
        <w:rPr>
          <w:rFonts w:cs="TimesNewRoman"/>
        </w:rPr>
        <w:t>Na = 23</w:t>
      </w:r>
      <w:r w:rsidRPr="00EF78EA">
        <w:rPr>
          <w:rFonts w:cs="TimesNewRoman" w:hint="eastAsia"/>
        </w:rPr>
        <w:t>）</w:t>
      </w:r>
      <w:r w:rsidRPr="00EF78EA">
        <w:rPr>
          <w:rFonts w:cs="TimesNewRoman"/>
        </w:rPr>
        <w:t xml:space="preserve">　</w:t>
      </w:r>
      <w:r w:rsidRPr="00EF78EA">
        <w:rPr>
          <w:rFonts w:cs="TimesNewRoman"/>
        </w:rPr>
        <w:t>(A)</w:t>
      </w:r>
      <w:r w:rsidRPr="00EF78EA">
        <w:rPr>
          <w:rFonts w:cs="TimesNewRoman" w:hint="eastAsia"/>
        </w:rPr>
        <w:t xml:space="preserve"> </w:t>
      </w:r>
      <w:r w:rsidRPr="00EF78EA">
        <w:rPr>
          <w:rFonts w:cs="TimesNewRoman"/>
        </w:rPr>
        <w:t>11.2</w:t>
      </w:r>
      <w:r w:rsidRPr="00EF78EA">
        <w:rPr>
          <w:rFonts w:hAnsi="細明體" w:cs="新細明體-WinCharSetFFFF-H" w:hint="eastAsia"/>
        </w:rPr>
        <w:t>升</w:t>
      </w:r>
      <w:r w:rsidRPr="00EF78EA">
        <w:rPr>
          <w:rFonts w:cs="新細明體-WinCharSetFFFF-H"/>
        </w:rPr>
        <w:t xml:space="preserve">　</w:t>
      </w:r>
      <w:r w:rsidRPr="00EF78EA">
        <w:rPr>
          <w:rFonts w:cs="新細明體-WinCharSetFFFF-H"/>
        </w:rPr>
        <w:t>(B)</w:t>
      </w:r>
      <w:r w:rsidRPr="00EF78EA">
        <w:rPr>
          <w:rFonts w:cs="新細明體-WinCharSetFFFF-H" w:hint="eastAsia"/>
        </w:rPr>
        <w:t xml:space="preserve"> </w:t>
      </w:r>
      <w:r w:rsidRPr="00EF78EA">
        <w:rPr>
          <w:rFonts w:cs="TimesNewRoman"/>
        </w:rPr>
        <w:t>22.4</w:t>
      </w:r>
      <w:r w:rsidRPr="00EF78EA">
        <w:rPr>
          <w:rFonts w:hAnsi="細明體" w:cs="新細明體-WinCharSetFFFF-H" w:hint="eastAsia"/>
        </w:rPr>
        <w:t>升</w:t>
      </w:r>
      <w:r w:rsidRPr="00EF78EA">
        <w:rPr>
          <w:rFonts w:cs="新細明體-WinCharSetFFFF-H"/>
        </w:rPr>
        <w:t xml:space="preserve">　</w:t>
      </w:r>
      <w:r w:rsidRPr="00EF78EA">
        <w:rPr>
          <w:rFonts w:cs="新細明體-WinCharSetFFFF-H"/>
        </w:rPr>
        <w:t>(C)</w:t>
      </w:r>
      <w:r w:rsidRPr="00EF78EA">
        <w:rPr>
          <w:rFonts w:cs="新細明體-WinCharSetFFFF-H" w:hint="eastAsia"/>
        </w:rPr>
        <w:t xml:space="preserve"> </w:t>
      </w:r>
      <w:r w:rsidRPr="00EF78EA">
        <w:rPr>
          <w:rFonts w:cs="TimesNewRoman"/>
        </w:rPr>
        <w:t>33.6</w:t>
      </w:r>
      <w:r w:rsidRPr="00EF78EA">
        <w:rPr>
          <w:rFonts w:hAnsi="細明體" w:cs="新細明體-WinCharSetFFFF-H" w:hint="eastAsia"/>
        </w:rPr>
        <w:t xml:space="preserve">升　</w:t>
      </w:r>
      <w:r w:rsidRPr="00EF78EA">
        <w:rPr>
          <w:rFonts w:cs="TimesNewRoman"/>
        </w:rPr>
        <w:t>(D)</w:t>
      </w:r>
      <w:r w:rsidRPr="00EF78EA">
        <w:rPr>
          <w:rFonts w:cs="TimesNewRoman" w:hint="eastAsia"/>
        </w:rPr>
        <w:t xml:space="preserve"> </w:t>
      </w:r>
      <w:r w:rsidRPr="00EF78EA">
        <w:rPr>
          <w:rFonts w:cs="TimesNewRoman"/>
        </w:rPr>
        <w:t>44.8</w:t>
      </w:r>
      <w:r w:rsidRPr="00EF78EA">
        <w:rPr>
          <w:rFonts w:hAnsi="細明體" w:cs="新細明體-WinCharSetFFFF-H" w:hint="eastAsia"/>
        </w:rPr>
        <w:t>升</w:t>
      </w:r>
      <w:r w:rsidRPr="00EF78E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Na +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OH + 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hAnsi="細明體" w:cs="新細明體-WinCharSetFFFF-H"/>
          <w:position w:val="-22"/>
        </w:rPr>
        <w:object w:dxaOrig="2020" w:dyaOrig="580">
          <v:shape id="_x0000_i1046" type="#_x0000_t75" style="width:101.25pt;height:29.25pt" o:ole="">
            <v:imagedata r:id="rId39" o:title=""/>
          </v:shape>
          <o:OLEObject Type="Embed" ProgID="Equation.DSMT4" ShapeID="_x0000_i1046" DrawAspect="Content" ObjectID="_1537170448" r:id="rId40"/>
        </w:object>
      </w:r>
    </w:p>
    <w:p w:rsidR="00CA77BF" w:rsidRPr="004A6B7D" w:rsidRDefault="00CA77BF" w:rsidP="00CA77BF">
      <w:pPr>
        <w:ind w:left="454" w:hanging="454"/>
        <w:rPr>
          <w:szCs w:val="14"/>
          <w:lang w:val="pt-BR"/>
        </w:rPr>
      </w:pPr>
      <w:r>
        <w:rPr>
          <w:rFonts w:ascii="新細明體" w:eastAsia="新細明體" w:hAnsi="新細明體"/>
          <w:sz w:val="24"/>
        </w:rPr>
        <w:t xml:space="preserve">48. </w:t>
      </w:r>
      <w:r w:rsidRPr="004A6B7D">
        <w:rPr>
          <w:rFonts w:hAnsi="細明體" w:cs="新細明體-WinCharSetFFFF-H" w:hint="eastAsia"/>
        </w:rPr>
        <w:t>玻璃是由何種熔融的矽酸鹽所組成？</w:t>
      </w:r>
      <w:r w:rsidRPr="004A6B7D">
        <w:rPr>
          <w:rFonts w:cs="新細明體-WinCharSetFFFF-H"/>
        </w:rPr>
        <w:t xml:space="preserve">　</w:t>
      </w:r>
      <w:r w:rsidRPr="004A6B7D">
        <w:rPr>
          <w:rFonts w:cs="新細明體-WinCharSetFFFF-H"/>
          <w:lang w:val="pt-BR"/>
        </w:rPr>
        <w:t>(A)</w:t>
      </w:r>
      <w:r w:rsidRPr="004A6B7D">
        <w:rPr>
          <w:rFonts w:cs="新細明體-WinCharSetFFFF-H" w:hint="eastAsia"/>
          <w:lang w:val="pt-BR"/>
        </w:rPr>
        <w:t xml:space="preserve"> </w:t>
      </w:r>
      <w:r w:rsidRPr="004A6B7D">
        <w:rPr>
          <w:rFonts w:cs="TimesNewRoman"/>
          <w:lang w:val="pt-BR"/>
        </w:rPr>
        <w:t>Na</w:t>
      </w:r>
      <w:r w:rsidRPr="004A6B7D">
        <w:rPr>
          <w:rFonts w:cs="TimesNewRoman"/>
          <w:szCs w:val="14"/>
          <w:vertAlign w:val="subscript"/>
          <w:lang w:val="pt-BR"/>
        </w:rPr>
        <w:t>2</w:t>
      </w:r>
      <w:r w:rsidRPr="004A6B7D">
        <w:rPr>
          <w:rFonts w:cs="TimesNewRoman"/>
          <w:lang w:val="pt-BR"/>
        </w:rPr>
        <w:t>SiO</w:t>
      </w:r>
      <w:r w:rsidRPr="004A6B7D">
        <w:rPr>
          <w:rFonts w:cs="TimesNewRoman"/>
          <w:szCs w:val="14"/>
          <w:vertAlign w:val="subscript"/>
          <w:lang w:val="pt-BR"/>
        </w:rPr>
        <w:t>3</w:t>
      </w:r>
      <w:r w:rsidRPr="004A6B7D">
        <w:rPr>
          <w:rFonts w:cs="TimesNewRoman"/>
          <w:szCs w:val="14"/>
          <w:lang w:val="pt-BR"/>
        </w:rPr>
        <w:t xml:space="preserve"> </w:t>
      </w:r>
      <w:r w:rsidRPr="004A6B7D">
        <w:rPr>
          <w:rFonts w:cs="TimesNewRoman"/>
          <w:lang w:val="pt-BR"/>
        </w:rPr>
        <w:t>+ CaSiO</w:t>
      </w:r>
      <w:r w:rsidRPr="004A6B7D">
        <w:rPr>
          <w:rFonts w:cs="TimesNewRoman"/>
          <w:szCs w:val="14"/>
          <w:vertAlign w:val="subscript"/>
          <w:lang w:val="pt-BR"/>
        </w:rPr>
        <w:t>3</w:t>
      </w:r>
      <w:r w:rsidRPr="004A6B7D">
        <w:rPr>
          <w:rFonts w:cs="TimesNewRoman"/>
          <w:szCs w:val="14"/>
        </w:rPr>
        <w:t xml:space="preserve">　</w:t>
      </w:r>
      <w:r w:rsidRPr="004A6B7D">
        <w:rPr>
          <w:rFonts w:cs="TimesNewRoman"/>
          <w:szCs w:val="14"/>
          <w:lang w:val="pt-BR"/>
        </w:rPr>
        <w:t>(B)</w:t>
      </w:r>
      <w:r w:rsidRPr="004A6B7D">
        <w:rPr>
          <w:rFonts w:cs="TimesNewRoman" w:hint="eastAsia"/>
          <w:szCs w:val="14"/>
          <w:lang w:val="pt-BR"/>
        </w:rPr>
        <w:t xml:space="preserve"> </w:t>
      </w:r>
      <w:r w:rsidRPr="004A6B7D">
        <w:rPr>
          <w:rFonts w:cs="TimesNewRoman"/>
          <w:lang w:val="pt-BR"/>
        </w:rPr>
        <w:t>K</w:t>
      </w:r>
      <w:r w:rsidRPr="004A6B7D">
        <w:rPr>
          <w:rFonts w:cs="TimesNewRoman"/>
          <w:szCs w:val="14"/>
          <w:vertAlign w:val="subscript"/>
          <w:lang w:val="pt-BR"/>
        </w:rPr>
        <w:t>2</w:t>
      </w:r>
      <w:r w:rsidRPr="004A6B7D">
        <w:rPr>
          <w:rFonts w:cs="TimesNewRoman"/>
          <w:lang w:val="pt-BR"/>
        </w:rPr>
        <w:t>SiO</w:t>
      </w:r>
      <w:r w:rsidRPr="004A6B7D">
        <w:rPr>
          <w:rFonts w:cs="TimesNewRoman"/>
          <w:szCs w:val="14"/>
          <w:vertAlign w:val="subscript"/>
          <w:lang w:val="pt-BR"/>
        </w:rPr>
        <w:t>3</w:t>
      </w:r>
      <w:r w:rsidRPr="004A6B7D">
        <w:rPr>
          <w:rFonts w:cs="TimesNewRoman"/>
          <w:szCs w:val="14"/>
          <w:lang w:val="pt-BR"/>
        </w:rPr>
        <w:t xml:space="preserve"> </w:t>
      </w:r>
      <w:r w:rsidRPr="004A6B7D">
        <w:rPr>
          <w:rFonts w:cs="TimesNewRoman"/>
          <w:lang w:val="pt-BR"/>
        </w:rPr>
        <w:t>+ MgSiO</w:t>
      </w:r>
      <w:r w:rsidRPr="004A6B7D">
        <w:rPr>
          <w:rFonts w:cs="TimesNewRoman"/>
          <w:szCs w:val="14"/>
          <w:vertAlign w:val="subscript"/>
          <w:lang w:val="pt-BR"/>
        </w:rPr>
        <w:t>3</w:t>
      </w:r>
      <w:r w:rsidRPr="004A6B7D">
        <w:rPr>
          <w:rFonts w:cs="TimesNewRoman"/>
          <w:szCs w:val="14"/>
        </w:rPr>
        <w:t xml:space="preserve">　</w:t>
      </w:r>
      <w:r w:rsidRPr="004A6B7D">
        <w:rPr>
          <w:rFonts w:cs="TimesNewRoman"/>
          <w:szCs w:val="14"/>
          <w:lang w:val="pt-BR"/>
        </w:rPr>
        <w:t>(C)</w:t>
      </w:r>
      <w:r w:rsidRPr="004A6B7D">
        <w:rPr>
          <w:rFonts w:cs="TimesNewRoman" w:hint="eastAsia"/>
          <w:szCs w:val="14"/>
          <w:lang w:val="pt-BR"/>
        </w:rPr>
        <w:t xml:space="preserve"> </w:t>
      </w:r>
      <w:r w:rsidRPr="004A6B7D">
        <w:rPr>
          <w:rFonts w:cs="TimesNewRoman"/>
          <w:lang w:val="pt-BR"/>
        </w:rPr>
        <w:t>CaSiO</w:t>
      </w:r>
      <w:r w:rsidRPr="004A6B7D">
        <w:rPr>
          <w:rFonts w:cs="TimesNewRoman"/>
          <w:szCs w:val="14"/>
          <w:vertAlign w:val="subscript"/>
          <w:lang w:val="pt-BR"/>
        </w:rPr>
        <w:t>3</w:t>
      </w:r>
      <w:r w:rsidRPr="004A6B7D">
        <w:rPr>
          <w:rFonts w:cs="TimesNewRoman"/>
          <w:szCs w:val="14"/>
          <w:lang w:val="pt-BR"/>
        </w:rPr>
        <w:t xml:space="preserve"> </w:t>
      </w:r>
      <w:r w:rsidRPr="004A6B7D">
        <w:rPr>
          <w:rFonts w:cs="TimesNewRoman"/>
          <w:lang w:val="pt-BR"/>
        </w:rPr>
        <w:t>+</w:t>
      </w:r>
      <w:r w:rsidRPr="004A6B7D">
        <w:rPr>
          <w:rFonts w:cs="TimesNewRoman" w:hint="eastAsia"/>
          <w:lang w:val="pt-BR"/>
        </w:rPr>
        <w:t xml:space="preserve"> </w:t>
      </w:r>
      <w:r w:rsidRPr="004A6B7D">
        <w:rPr>
          <w:rFonts w:cs="TimesNewRoman"/>
          <w:lang w:val="pt-BR"/>
        </w:rPr>
        <w:t>Na</w:t>
      </w:r>
      <w:r w:rsidRPr="004A6B7D">
        <w:rPr>
          <w:rFonts w:cs="TimesNewRoman"/>
          <w:szCs w:val="14"/>
          <w:vertAlign w:val="subscript"/>
          <w:lang w:val="pt-BR"/>
        </w:rPr>
        <w:t>2</w:t>
      </w:r>
      <w:r w:rsidRPr="004A6B7D">
        <w:rPr>
          <w:rFonts w:cs="TimesNewRoman"/>
          <w:lang w:val="pt-BR"/>
        </w:rPr>
        <w:t>O</w:t>
      </w:r>
      <w:r w:rsidRPr="004A6B7D">
        <w:rPr>
          <w:rFonts w:cs="TimesNewRoman" w:hint="eastAsia"/>
          <w:lang w:val="pt-BR"/>
        </w:rPr>
        <w:t>．</w:t>
      </w:r>
      <w:r w:rsidRPr="004A6B7D">
        <w:rPr>
          <w:rFonts w:cs="TimesNewRoman"/>
          <w:lang w:val="pt-BR"/>
        </w:rPr>
        <w:t>xSiO</w:t>
      </w:r>
      <w:r w:rsidRPr="004A6B7D">
        <w:rPr>
          <w:rFonts w:cs="TimesNewRoman"/>
          <w:szCs w:val="14"/>
          <w:vertAlign w:val="subscript"/>
          <w:lang w:val="pt-BR"/>
        </w:rPr>
        <w:t>3</w:t>
      </w:r>
      <w:r w:rsidRPr="004A6B7D">
        <w:rPr>
          <w:rFonts w:cs="TimesNewRoman"/>
          <w:szCs w:val="14"/>
        </w:rPr>
        <w:t xml:space="preserve">　</w:t>
      </w:r>
      <w:r w:rsidRPr="004A6B7D">
        <w:rPr>
          <w:rFonts w:cs="TimesNewRoman"/>
          <w:szCs w:val="14"/>
          <w:lang w:val="pt-BR"/>
        </w:rPr>
        <w:t>(D)</w:t>
      </w:r>
      <w:r w:rsidRPr="004A6B7D">
        <w:rPr>
          <w:rFonts w:cs="TimesNewRoman" w:hint="eastAsia"/>
          <w:szCs w:val="14"/>
          <w:lang w:val="pt-BR"/>
        </w:rPr>
        <w:t xml:space="preserve"> </w:t>
      </w:r>
      <w:r w:rsidRPr="004A6B7D">
        <w:rPr>
          <w:rFonts w:cs="TimesNewRoman"/>
          <w:lang w:val="pt-BR"/>
        </w:rPr>
        <w:t>Na</w:t>
      </w:r>
      <w:r w:rsidRPr="004A6B7D">
        <w:rPr>
          <w:rFonts w:cs="TimesNewRoman"/>
          <w:szCs w:val="14"/>
          <w:vertAlign w:val="subscript"/>
          <w:lang w:val="pt-BR"/>
        </w:rPr>
        <w:t>2</w:t>
      </w:r>
      <w:r w:rsidRPr="004A6B7D">
        <w:rPr>
          <w:rFonts w:cs="TimesNewRoman"/>
          <w:lang w:val="pt-BR"/>
        </w:rPr>
        <w:t>CO</w:t>
      </w:r>
      <w:r w:rsidRPr="004A6B7D">
        <w:rPr>
          <w:rFonts w:cs="TimesNewRoman"/>
          <w:szCs w:val="14"/>
          <w:vertAlign w:val="subscript"/>
          <w:lang w:val="pt-BR"/>
        </w:rPr>
        <w:t>3</w:t>
      </w:r>
      <w:r w:rsidRPr="004A6B7D">
        <w:rPr>
          <w:rFonts w:cs="TimesNewRoman"/>
          <w:szCs w:val="14"/>
          <w:lang w:val="pt-BR"/>
        </w:rPr>
        <w:t xml:space="preserve"> </w:t>
      </w:r>
      <w:r w:rsidRPr="004A6B7D">
        <w:rPr>
          <w:rFonts w:cs="TimesNewRoman"/>
          <w:lang w:val="pt-BR"/>
        </w:rPr>
        <w:t>+ CaCO</w:t>
      </w:r>
      <w:r w:rsidRPr="004A6B7D">
        <w:rPr>
          <w:rFonts w:cs="TimesNewRoman"/>
          <w:szCs w:val="14"/>
          <w:vertAlign w:val="subscript"/>
          <w:lang w:val="pt-BR"/>
        </w:rPr>
        <w:t>3</w:t>
      </w:r>
      <w:r w:rsidRPr="004A6B7D">
        <w:rPr>
          <w:szCs w:val="14"/>
          <w:lang w:val="pt-BR"/>
        </w:rPr>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hAnsi="細明體" w:cs="新細明體-WinCharSetFFFF-H" w:hint="eastAsia"/>
        </w:rPr>
        <w:t>玻璃</w:t>
      </w:r>
      <w:r w:rsidRPr="00CA77BF">
        <w:rPr>
          <w:rFonts w:hAnsi="細明體" w:cs="新細明體-WinCharSetFFFF-H" w:hint="eastAsia"/>
          <w:lang w:val="pt-BR"/>
        </w:rPr>
        <w:t>：</w:t>
      </w:r>
      <w:r w:rsidRPr="00CA77BF">
        <w:rPr>
          <w:rFonts w:cs="TimesNewRoman"/>
          <w:lang w:val="pt-BR"/>
        </w:rPr>
        <w:t>Na</w:t>
      </w:r>
      <w:r w:rsidRPr="00CA77BF">
        <w:rPr>
          <w:rFonts w:cs="TimesNewRoman"/>
          <w:szCs w:val="14"/>
          <w:vertAlign w:val="subscript"/>
          <w:lang w:val="pt-BR"/>
        </w:rPr>
        <w:t>2</w:t>
      </w:r>
      <w:r w:rsidRPr="00CA77BF">
        <w:rPr>
          <w:rFonts w:cs="TimesNewRoman"/>
          <w:lang w:val="pt-BR"/>
        </w:rPr>
        <w:t>SiO</w:t>
      </w:r>
      <w:r w:rsidRPr="00CA77BF">
        <w:rPr>
          <w:rFonts w:cs="TimesNewRoman"/>
          <w:szCs w:val="14"/>
          <w:vertAlign w:val="subscript"/>
          <w:lang w:val="pt-BR"/>
        </w:rPr>
        <w:t>3</w:t>
      </w:r>
      <w:r w:rsidRPr="00CA77BF">
        <w:rPr>
          <w:rFonts w:hAnsi="細明體" w:cs="新細明體-WinCharSetFFFF-H" w:hint="eastAsia"/>
        </w:rPr>
        <w:t>、</w:t>
      </w:r>
      <w:r w:rsidRPr="00CA77BF">
        <w:rPr>
          <w:rFonts w:cs="TimesNewRoman"/>
          <w:lang w:val="pt-BR"/>
        </w:rPr>
        <w:t>CaSiO</w:t>
      </w:r>
      <w:r w:rsidRPr="00CA77BF">
        <w:rPr>
          <w:rFonts w:cs="TimesNewRoman"/>
          <w:szCs w:val="14"/>
          <w:vertAlign w:val="subscript"/>
          <w:lang w:val="pt-BR"/>
        </w:rPr>
        <w:t>3</w:t>
      </w:r>
      <w:r w:rsidRPr="00CA77BF">
        <w:rPr>
          <w:rFonts w:hAnsi="細明體" w:cs="新細明體-WinCharSetFFFF-H" w:hint="eastAsia"/>
        </w:rPr>
        <w:t>、</w:t>
      </w:r>
      <w:r w:rsidRPr="00CA77BF">
        <w:rPr>
          <w:rFonts w:cs="TimesNewRoman"/>
          <w:lang w:val="pt-BR"/>
        </w:rPr>
        <w:t>SiO</w:t>
      </w:r>
      <w:r w:rsidRPr="00CA77BF">
        <w:rPr>
          <w:rFonts w:cs="TimesNewRoman"/>
          <w:szCs w:val="14"/>
          <w:vertAlign w:val="subscript"/>
          <w:lang w:val="pt-BR"/>
        </w:rPr>
        <w:t>2</w:t>
      </w:r>
      <w:r w:rsidRPr="00CA77BF">
        <w:rPr>
          <w:rFonts w:hAnsi="細明體" w:cs="新細明體-WinCharSetFFFF-H" w:hint="eastAsia"/>
        </w:rPr>
        <w:t>、</w:t>
      </w:r>
      <w:r w:rsidRPr="00CA77BF">
        <w:rPr>
          <w:rFonts w:cs="TimesNewRoman"/>
          <w:lang w:val="pt-BR"/>
        </w:rPr>
        <w:t>Si</w:t>
      </w:r>
      <w:r w:rsidRPr="00CA77BF">
        <w:rPr>
          <w:rFonts w:hAnsi="細明體" w:cs="新細明體-WinCharSetFFFF-H" w:hint="eastAsia"/>
        </w:rPr>
        <w:t>等之混合物</w:t>
      </w:r>
    </w:p>
    <w:p w:rsidR="00CA77BF" w:rsidRPr="00D25AC2" w:rsidRDefault="00CA77BF" w:rsidP="00CA77BF">
      <w:pPr>
        <w:ind w:left="454" w:hanging="454"/>
      </w:pPr>
      <w:r>
        <w:rPr>
          <w:rFonts w:ascii="新細明體" w:eastAsia="新細明體" w:hAnsi="新細明體"/>
          <w:sz w:val="24"/>
        </w:rPr>
        <w:t xml:space="preserve">49. </w:t>
      </w:r>
      <w:r w:rsidRPr="00D25AC2">
        <w:rPr>
          <w:rFonts w:hAnsi="細明體" w:cs="新細明體-WinCharSetFFFF-H" w:hint="eastAsia"/>
        </w:rPr>
        <w:t>下列哪一項反應</w:t>
      </w:r>
      <w:r w:rsidRPr="00D25AC2">
        <w:rPr>
          <w:rFonts w:hAnsi="細明體" w:cs="新細明體-WinCharSetFFFF-H" w:hint="eastAsia"/>
          <w:u w:val="wave"/>
        </w:rPr>
        <w:t>不能</w:t>
      </w:r>
      <w:r w:rsidRPr="00D25AC2">
        <w:rPr>
          <w:rFonts w:hAnsi="細明體" w:cs="新細明體-WinCharSetFFFF-H" w:hint="eastAsia"/>
        </w:rPr>
        <w:t>產生氫氣？</w:t>
      </w:r>
      <w:r w:rsidRPr="00D25AC2">
        <w:rPr>
          <w:rFonts w:cs="新細明體-WinCharSetFFFF-H"/>
        </w:rPr>
        <w:t xml:space="preserve">　</w:t>
      </w:r>
      <w:r w:rsidRPr="00D25AC2">
        <w:rPr>
          <w:rFonts w:cs="新細明體-WinCharSetFFFF-H"/>
        </w:rPr>
        <w:t>(A)</w:t>
      </w:r>
      <w:r w:rsidRPr="00D25AC2">
        <w:rPr>
          <w:rFonts w:hAnsi="細明體" w:cs="新細明體-WinCharSetFFFF-H" w:hint="eastAsia"/>
        </w:rPr>
        <w:t>丙烷在空氣中燃燒</w:t>
      </w:r>
      <w:r w:rsidRPr="00D25AC2">
        <w:rPr>
          <w:rFonts w:cs="新細明體-WinCharSetFFFF-H"/>
        </w:rPr>
        <w:t xml:space="preserve">　</w:t>
      </w:r>
      <w:r w:rsidRPr="00D25AC2">
        <w:rPr>
          <w:rFonts w:cs="新細明體-WinCharSetFFFF-H"/>
        </w:rPr>
        <w:t>(B)</w:t>
      </w:r>
      <w:r w:rsidRPr="00D25AC2">
        <w:rPr>
          <w:rFonts w:hAnsi="細明體" w:cs="新細明體-WinCharSetFFFF-H" w:hint="eastAsia"/>
        </w:rPr>
        <w:t>電解濃食鹽水</w:t>
      </w:r>
      <w:r w:rsidRPr="00D25AC2">
        <w:rPr>
          <w:rFonts w:cs="新細明體-WinCharSetFFFF-H"/>
        </w:rPr>
        <w:t xml:space="preserve">　</w:t>
      </w:r>
      <w:r w:rsidRPr="00D25AC2">
        <w:rPr>
          <w:rFonts w:cs="新細明體-WinCharSetFFFF-H"/>
        </w:rPr>
        <w:t>(C)</w:t>
      </w:r>
      <w:r w:rsidRPr="00D25AC2">
        <w:rPr>
          <w:rFonts w:hAnsi="細明體" w:cs="新細明體-WinCharSetFFFF-H" w:hint="eastAsia"/>
        </w:rPr>
        <w:t>電解水</w:t>
      </w:r>
      <w:r w:rsidRPr="00D25AC2">
        <w:rPr>
          <w:rFonts w:cs="新細明體-WinCharSetFFFF-H"/>
        </w:rPr>
        <w:t xml:space="preserve">　</w:t>
      </w:r>
      <w:r w:rsidRPr="00D25AC2">
        <w:rPr>
          <w:rFonts w:cs="新細明體-WinCharSetFFFF-H"/>
        </w:rPr>
        <w:t>(D)</w:t>
      </w:r>
      <w:r w:rsidRPr="00D25AC2">
        <w:rPr>
          <w:rFonts w:hAnsi="細明體" w:cs="新細明體-WinCharSetFFFF-H" w:hint="eastAsia"/>
        </w:rPr>
        <w:t>鋁與鹽酸作用</w:t>
      </w:r>
      <w:r w:rsidRPr="00D25AC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w:t>
      </w:r>
      <w:r w:rsidRPr="00CA77BF">
        <w:rPr>
          <w:rFonts w:cs="TimesNewRoman"/>
          <w:szCs w:val="14"/>
          <w:vertAlign w:val="subscript"/>
          <w:lang w:val="pt-BR"/>
        </w:rPr>
        <w:t>3</w:t>
      </w:r>
      <w:r w:rsidRPr="00CA77BF">
        <w:rPr>
          <w:rFonts w:cs="TimesNewRoman"/>
          <w:lang w:val="pt-BR"/>
        </w:rPr>
        <w:t>H</w:t>
      </w:r>
      <w:r w:rsidRPr="00CA77BF">
        <w:rPr>
          <w:rFonts w:cs="TimesNewRoman"/>
          <w:szCs w:val="14"/>
          <w:vertAlign w:val="subscript"/>
          <w:lang w:val="pt-BR"/>
        </w:rPr>
        <w:t>8</w:t>
      </w:r>
      <w:r w:rsidRPr="00CA77BF">
        <w:rPr>
          <w:rFonts w:cs="TimesNewRoman"/>
          <w:szCs w:val="14"/>
          <w:lang w:val="pt-BR"/>
        </w:rPr>
        <w:t xml:space="preserve"> </w:t>
      </w:r>
      <w:r w:rsidRPr="00CA77BF">
        <w:rPr>
          <w:rFonts w:cs="TimesNewRoman"/>
          <w:lang w:val="pt-BR"/>
        </w:rPr>
        <w:t>+ 5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hint="eastAsia"/>
          <w:szCs w:val="14"/>
          <w:lang w:val="pt-BR"/>
        </w:rPr>
        <w:t>→</w:t>
      </w:r>
      <w:r w:rsidRPr="00CA77BF">
        <w:rPr>
          <w:rFonts w:cs="細明體-WinCharSetFFFF-H"/>
          <w:lang w:val="pt-BR"/>
        </w:rPr>
        <w:t xml:space="preserve"> </w:t>
      </w:r>
      <w:r w:rsidRPr="00CA77BF">
        <w:rPr>
          <w:rFonts w:cs="TimesNewRoman"/>
          <w:lang w:val="pt-BR"/>
        </w:rPr>
        <w:t>3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4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2NaCl +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OH + 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w:t>
      </w:r>
      <w:r w:rsidRPr="00CA77BF">
        <w:rPr>
          <w:rFonts w:cs="TimesNewRoman" w:hint="eastAsia"/>
          <w:lang w:val="pt-BR"/>
        </w:rPr>
        <w:t xml:space="preserve"> </w:t>
      </w:r>
      <w:r w:rsidRPr="00CA77BF">
        <w:rPr>
          <w:rFonts w:cs="TimesNewRoman"/>
          <w:lang w:val="pt-BR"/>
        </w:rPr>
        <w:t>O</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2Al + 6H</w:t>
      </w:r>
      <w:r w:rsidRPr="00CA77BF">
        <w:rPr>
          <w:rFonts w:cs="TimesNewRoman"/>
          <w:szCs w:val="14"/>
          <w:vertAlign w:val="super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Al</w:t>
      </w:r>
      <w:r w:rsidRPr="00CA77BF">
        <w:rPr>
          <w:rFonts w:cs="TimesNewRoman"/>
          <w:szCs w:val="14"/>
          <w:vertAlign w:val="super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p>
    <w:p w:rsidR="00CA77BF" w:rsidRPr="00F97827" w:rsidRDefault="00CA77BF" w:rsidP="00CA77BF">
      <w:pPr>
        <w:ind w:left="454" w:hanging="454"/>
      </w:pPr>
      <w:r>
        <w:rPr>
          <w:rFonts w:ascii="新細明體" w:eastAsia="新細明體" w:hAnsi="新細明體"/>
          <w:sz w:val="24"/>
        </w:rPr>
        <w:t xml:space="preserve">50. </w:t>
      </w:r>
      <w:r w:rsidRPr="00F97827">
        <w:rPr>
          <w:rFonts w:hAnsi="細明體" w:cs="新細明體-WinCharSetFFFF-H" w:hint="eastAsia"/>
        </w:rPr>
        <w:t>下列敘述何者符合一氧化碳的性質？</w:t>
      </w:r>
      <w:r w:rsidRPr="00F97827">
        <w:rPr>
          <w:rFonts w:cs="新細明體-WinCharSetFFFF-H"/>
        </w:rPr>
        <w:t xml:space="preserve">　</w:t>
      </w:r>
      <w:r w:rsidRPr="00F97827">
        <w:rPr>
          <w:rFonts w:cs="新細明體-WinCharSetFFFF-H"/>
        </w:rPr>
        <w:t>(A)</w:t>
      </w:r>
      <w:r w:rsidRPr="00F97827">
        <w:rPr>
          <w:rFonts w:hAnsi="細明體" w:cs="新細明體-WinCharSetFFFF-H" w:hint="eastAsia"/>
        </w:rPr>
        <w:t>為綠色植物進行光合作用所必需的氣體</w:t>
      </w:r>
      <w:r w:rsidRPr="00F97827">
        <w:rPr>
          <w:rFonts w:cs="新細明體-WinCharSetFFFF-H"/>
        </w:rPr>
        <w:t xml:space="preserve">　</w:t>
      </w:r>
      <w:r w:rsidRPr="00F97827">
        <w:rPr>
          <w:rFonts w:cs="新細明體-WinCharSetFFFF-H"/>
        </w:rPr>
        <w:t>(B)</w:t>
      </w:r>
      <w:r w:rsidRPr="00F97827">
        <w:rPr>
          <w:rFonts w:hAnsi="細明體" w:cs="新細明體-WinCharSetFFFF-H" w:hint="eastAsia"/>
        </w:rPr>
        <w:t>黃綠色氣體，有毒，其水溶液可殺菌與漂白</w:t>
      </w:r>
      <w:r w:rsidRPr="00F97827">
        <w:rPr>
          <w:rFonts w:cs="新細明體-WinCharSetFFFF-H"/>
        </w:rPr>
        <w:t xml:space="preserve">　</w:t>
      </w:r>
      <w:r w:rsidRPr="00F97827">
        <w:rPr>
          <w:rFonts w:cs="新細明體-WinCharSetFFFF-H"/>
        </w:rPr>
        <w:t>(C)</w:t>
      </w:r>
      <w:r w:rsidRPr="00F97827">
        <w:rPr>
          <w:rFonts w:hAnsi="細明體" w:cs="新細明體-WinCharSetFFFF-H" w:hint="eastAsia"/>
        </w:rPr>
        <w:t>僅占空氣中約</w:t>
      </w:r>
      <w:r w:rsidRPr="00F97827">
        <w:rPr>
          <w:rFonts w:cs="TimesNewRoman" w:hint="eastAsia"/>
        </w:rPr>
        <w:t>1%</w:t>
      </w:r>
      <w:r w:rsidRPr="00F97827">
        <w:rPr>
          <w:rFonts w:cs="TimesNewRoman" w:hint="eastAsia"/>
          <w:vertAlign w:val="superscript"/>
        </w:rPr>
        <w:t xml:space="preserve"> </w:t>
      </w:r>
      <w:r w:rsidRPr="00F97827">
        <w:rPr>
          <w:rFonts w:hAnsi="細明體" w:cs="新細明體-WinCharSetFFFF-H" w:hint="eastAsia"/>
        </w:rPr>
        <w:t xml:space="preserve">的含量，且不具反應性的氣體　</w:t>
      </w:r>
      <w:r w:rsidRPr="00F97827">
        <w:rPr>
          <w:rFonts w:cs="TimesNewRoman"/>
        </w:rPr>
        <w:t>(D)</w:t>
      </w:r>
      <w:r w:rsidRPr="00F97827">
        <w:rPr>
          <w:rFonts w:hAnsi="細明體" w:cs="新細明體-WinCharSetFFFF-H" w:hint="eastAsia"/>
        </w:rPr>
        <w:t>無色氣體，毒性強，少量存在於空氣中，也可能致命</w:t>
      </w:r>
      <w:r w:rsidRPr="00F97827">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O</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Cl</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Ar</w:t>
      </w:r>
    </w:p>
    <w:p w:rsidR="00CA77BF" w:rsidRPr="00CE390A" w:rsidRDefault="00CA77BF" w:rsidP="00CA77BF">
      <w:pPr>
        <w:ind w:left="454" w:hanging="454"/>
      </w:pPr>
      <w:r>
        <w:rPr>
          <w:rFonts w:ascii="新細明體" w:eastAsia="新細明體" w:hAnsi="新細明體"/>
          <w:sz w:val="24"/>
        </w:rPr>
        <w:t xml:space="preserve">51. </w:t>
      </w:r>
      <w:r w:rsidRPr="00CE390A">
        <w:rPr>
          <w:rFonts w:hAnsi="細明體" w:cs="新細明體-WinCharSetFFFF-H" w:hint="eastAsia"/>
        </w:rPr>
        <w:t>富勒烯</w:t>
      </w:r>
      <w:r w:rsidRPr="00CE390A">
        <w:rPr>
          <w:rFonts w:cs="TimesNewRoman" w:hint="eastAsia"/>
        </w:rPr>
        <w:t>（</w:t>
      </w:r>
      <w:r w:rsidRPr="00CE390A">
        <w:rPr>
          <w:rFonts w:cs="TimesNewRoman"/>
        </w:rPr>
        <w:t>C</w:t>
      </w:r>
      <w:r w:rsidRPr="00CE390A">
        <w:rPr>
          <w:rFonts w:cs="TimesNewRoman"/>
          <w:szCs w:val="14"/>
          <w:vertAlign w:val="subscript"/>
        </w:rPr>
        <w:t>60</w:t>
      </w:r>
      <w:r w:rsidRPr="00CE390A">
        <w:rPr>
          <w:rFonts w:cs="TimesNewRoman" w:hint="eastAsia"/>
        </w:rPr>
        <w:t>）</w:t>
      </w:r>
      <w:r w:rsidRPr="00CE390A">
        <w:rPr>
          <w:rFonts w:hAnsi="細明體" w:cs="新細明體-WinCharSetFFFF-H" w:hint="eastAsia"/>
        </w:rPr>
        <w:t>的分子鍵結與下列何者相似？</w:t>
      </w:r>
      <w:r w:rsidRPr="00CE390A">
        <w:rPr>
          <w:rFonts w:cs="新細明體-WinCharSetFFFF-H"/>
        </w:rPr>
        <w:t xml:space="preserve">　</w:t>
      </w:r>
      <w:r w:rsidRPr="00CE390A">
        <w:rPr>
          <w:rFonts w:cs="新細明體-WinCharSetFFFF-H"/>
        </w:rPr>
        <w:t>(A)</w:t>
      </w:r>
      <w:r w:rsidRPr="00CE390A">
        <w:rPr>
          <w:rFonts w:hAnsi="細明體" w:cs="新細明體-WinCharSetFFFF-H" w:hint="eastAsia"/>
        </w:rPr>
        <w:t>金剛石</w:t>
      </w:r>
      <w:r w:rsidRPr="00CE390A">
        <w:rPr>
          <w:rFonts w:cs="新細明體-WinCharSetFFFF-H"/>
        </w:rPr>
        <w:t xml:space="preserve">　</w:t>
      </w:r>
      <w:r w:rsidRPr="00CE390A">
        <w:rPr>
          <w:rFonts w:cs="新細明體-WinCharSetFFFF-H"/>
        </w:rPr>
        <w:t>(B)</w:t>
      </w:r>
      <w:r w:rsidRPr="00CE390A">
        <w:rPr>
          <w:rFonts w:hAnsi="細明體" w:cs="新細明體-WinCharSetFFFF-H" w:hint="eastAsia"/>
        </w:rPr>
        <w:t>二氧化矽</w:t>
      </w:r>
      <w:r w:rsidRPr="00CE390A">
        <w:rPr>
          <w:rFonts w:cs="新細明體-WinCharSetFFFF-H"/>
        </w:rPr>
        <w:t xml:space="preserve">　</w:t>
      </w:r>
      <w:r w:rsidRPr="00CE390A">
        <w:rPr>
          <w:rFonts w:cs="新細明體-WinCharSetFFFF-H"/>
        </w:rPr>
        <w:t>(C)</w:t>
      </w:r>
      <w:r w:rsidRPr="00CE390A">
        <w:rPr>
          <w:rFonts w:hAnsi="細明體" w:cs="新細明體-WinCharSetFFFF-H" w:hint="eastAsia"/>
        </w:rPr>
        <w:t>乙烷</w:t>
      </w:r>
      <w:r w:rsidRPr="00CE390A">
        <w:rPr>
          <w:rFonts w:cs="新細明體-WinCharSetFFFF-H"/>
        </w:rPr>
        <w:t xml:space="preserve">　</w:t>
      </w:r>
      <w:r w:rsidRPr="00CE390A">
        <w:rPr>
          <w:rFonts w:cs="新細明體-WinCharSetFFFF-H"/>
        </w:rPr>
        <w:t>(D)</w:t>
      </w:r>
      <w:r w:rsidRPr="00CE390A">
        <w:rPr>
          <w:rFonts w:hAnsi="細明體" w:cs="新細明體-WinCharSetFFFF-H" w:hint="eastAsia"/>
        </w:rPr>
        <w:t xml:space="preserve">石墨　</w:t>
      </w:r>
      <w:r w:rsidRPr="00CE390A">
        <w:rPr>
          <w:rFonts w:hAnsi="細明體" w:cs="新細明體-WinCharSetFFFF-H" w:hint="eastAsia"/>
        </w:rPr>
        <w:t>(E)</w:t>
      </w:r>
      <w:r w:rsidRPr="00CE390A">
        <w:rPr>
          <w:rFonts w:hAnsi="細明體" w:cs="新細明體-WinCharSetFFFF-H" w:hint="eastAsia"/>
        </w:rPr>
        <w:t>矽</w:t>
      </w:r>
      <w:r w:rsidRPr="00CE390A">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金剛石</w:t>
      </w:r>
      <w:r w:rsidRPr="00CA77BF">
        <w:rPr>
          <w:rFonts w:cs="TimesNewRoman"/>
        </w:rPr>
        <w:t>sp</w:t>
      </w:r>
      <w:r w:rsidRPr="00CA77BF">
        <w:rPr>
          <w:rFonts w:cs="TimesNewRoman"/>
          <w:szCs w:val="14"/>
          <w:vertAlign w:val="superscript"/>
        </w:rPr>
        <w:t>3</w:t>
      </w:r>
      <w:r w:rsidRPr="00CA77BF">
        <w:rPr>
          <w:rFonts w:cs="TimesNewRoman" w:hint="eastAsia"/>
          <w:szCs w:val="14"/>
        </w:rPr>
        <w:t xml:space="preserve">　</w:t>
      </w:r>
      <w:r w:rsidRPr="00CA77BF">
        <w:rPr>
          <w:rFonts w:cs="TimesNewRoman"/>
          <w:szCs w:val="14"/>
        </w:rPr>
        <w:t>(B)</w:t>
      </w:r>
      <w:r w:rsidRPr="00CA77BF">
        <w:rPr>
          <w:rFonts w:hAnsi="細明體" w:cs="新細明體-WinCharSetFFFF-H" w:hint="eastAsia"/>
        </w:rPr>
        <w:t>二氧化矽</w:t>
      </w:r>
      <w:r w:rsidRPr="00CA77BF">
        <w:rPr>
          <w:rFonts w:cs="TimesNewRoman"/>
        </w:rPr>
        <w:t>sp</w:t>
      </w:r>
      <w:r w:rsidRPr="00CA77BF">
        <w:rPr>
          <w:rFonts w:cs="TimesNewRoman"/>
          <w:szCs w:val="14"/>
          <w:vertAlign w:val="superscript"/>
        </w:rPr>
        <w:t>3</w:t>
      </w:r>
      <w:r w:rsidRPr="00CA77BF">
        <w:rPr>
          <w:rFonts w:cs="TimesNewRoman" w:hint="eastAsia"/>
          <w:szCs w:val="14"/>
        </w:rPr>
        <w:t xml:space="preserve">　</w:t>
      </w:r>
      <w:r w:rsidRPr="00CA77BF">
        <w:rPr>
          <w:rFonts w:cs="TimesNewRoman"/>
          <w:szCs w:val="14"/>
        </w:rPr>
        <w:t>(C)</w:t>
      </w:r>
      <w:r w:rsidRPr="00CA77BF">
        <w:rPr>
          <w:rFonts w:hAnsi="細明體" w:cs="新細明體-WinCharSetFFFF-H" w:hint="eastAsia"/>
        </w:rPr>
        <w:t>乙烷</w:t>
      </w:r>
      <w:r w:rsidRPr="00CA77BF">
        <w:rPr>
          <w:rFonts w:cs="TimesNewRoman"/>
        </w:rPr>
        <w:t>sp</w:t>
      </w:r>
      <w:r w:rsidRPr="00CA77BF">
        <w:rPr>
          <w:rFonts w:cs="TimesNewRoman"/>
          <w:szCs w:val="14"/>
          <w:vertAlign w:val="superscript"/>
        </w:rPr>
        <w:t>3</w:t>
      </w:r>
      <w:r w:rsidRPr="00CA77BF">
        <w:rPr>
          <w:rFonts w:cs="TimesNewRoman" w:hint="eastAsia"/>
          <w:szCs w:val="14"/>
        </w:rPr>
        <w:t xml:space="preserve">　</w:t>
      </w:r>
      <w:r w:rsidRPr="00CA77BF">
        <w:rPr>
          <w:rFonts w:cs="TimesNewRoman"/>
          <w:szCs w:val="14"/>
        </w:rPr>
        <w:t>(D)</w:t>
      </w:r>
      <w:r w:rsidRPr="00CA77BF">
        <w:rPr>
          <w:rFonts w:hAnsi="細明體" w:cs="新細明體-WinCharSetFFFF-H" w:hint="eastAsia"/>
        </w:rPr>
        <w:t>石墨</w:t>
      </w:r>
      <w:r w:rsidRPr="00CA77BF">
        <w:rPr>
          <w:rFonts w:cs="TimesNewRoman"/>
        </w:rPr>
        <w:t>sp</w:t>
      </w:r>
      <w:r w:rsidRPr="00CA77BF">
        <w:rPr>
          <w:rFonts w:cs="TimesNewRoman"/>
          <w:szCs w:val="14"/>
          <w:vertAlign w:val="superscript"/>
        </w:rPr>
        <w:t>2</w:t>
      </w:r>
      <w:r w:rsidRPr="00CA77BF">
        <w:rPr>
          <w:rFonts w:hAnsi="細明體" w:cs="新細明體-WinCharSetFFFF-H" w:hint="eastAsia"/>
        </w:rPr>
        <w:t>、</w:t>
      </w:r>
      <w:r w:rsidRPr="00CA77BF">
        <w:rPr>
          <w:rFonts w:cs="TimesNewRoman"/>
        </w:rPr>
        <w:t>C</w:t>
      </w:r>
      <w:r w:rsidRPr="00CA77BF">
        <w:rPr>
          <w:rFonts w:cs="TimesNewRoman"/>
          <w:szCs w:val="14"/>
          <w:vertAlign w:val="subscript"/>
        </w:rPr>
        <w:t>60</w:t>
      </w:r>
      <w:r w:rsidRPr="00CA77BF">
        <w:rPr>
          <w:rFonts w:cs="TimesNewRoman"/>
          <w:szCs w:val="14"/>
        </w:rPr>
        <w:t xml:space="preserve"> </w:t>
      </w:r>
      <w:r w:rsidRPr="00CA77BF">
        <w:rPr>
          <w:rFonts w:cs="TimesNewRoman"/>
        </w:rPr>
        <w:t>sp</w:t>
      </w:r>
      <w:r w:rsidRPr="00CA77BF">
        <w:rPr>
          <w:rFonts w:cs="TimesNewRoman"/>
          <w:szCs w:val="14"/>
          <w:vertAlign w:val="superscript"/>
        </w:rPr>
        <w:t>2</w:t>
      </w:r>
      <w:r w:rsidRPr="00CA77BF">
        <w:rPr>
          <w:rFonts w:cs="TimesNewRoman" w:hint="eastAsia"/>
          <w:szCs w:val="14"/>
        </w:rPr>
        <w:t xml:space="preserve">　</w:t>
      </w:r>
      <w:r w:rsidRPr="00CA77BF">
        <w:rPr>
          <w:rFonts w:cs="TimesNewRoman" w:hint="eastAsia"/>
          <w:szCs w:val="14"/>
        </w:rPr>
        <w:t>(E)</w:t>
      </w:r>
      <w:r w:rsidRPr="00CA77BF">
        <w:rPr>
          <w:rFonts w:cs="TimesNewRoman" w:hint="eastAsia"/>
          <w:szCs w:val="14"/>
        </w:rPr>
        <w:t>矽</w:t>
      </w:r>
      <w:r w:rsidRPr="00CA77BF">
        <w:rPr>
          <w:rFonts w:cs="TimesNewRoman" w:hint="eastAsia"/>
          <w:szCs w:val="14"/>
        </w:rPr>
        <w:t>sp</w:t>
      </w:r>
      <w:r w:rsidRPr="00CA77BF">
        <w:rPr>
          <w:rFonts w:cs="TimesNewRoman" w:hint="eastAsia"/>
          <w:szCs w:val="14"/>
          <w:vertAlign w:val="superscript"/>
        </w:rPr>
        <w:t>3</w:t>
      </w:r>
    </w:p>
    <w:p w:rsidR="00CA77BF" w:rsidRPr="00430A62" w:rsidRDefault="00CA77BF" w:rsidP="00CA77BF">
      <w:pPr>
        <w:ind w:left="454" w:hanging="454"/>
      </w:pPr>
      <w:r>
        <w:rPr>
          <w:rFonts w:ascii="新細明體" w:eastAsia="新細明體" w:hAnsi="新細明體"/>
          <w:sz w:val="24"/>
        </w:rPr>
        <w:t xml:space="preserve">52. </w:t>
      </w:r>
      <w:r w:rsidRPr="00430A62">
        <w:rPr>
          <w:rFonts w:hAnsi="細明體" w:cs="新細明體-WinCharSetFFFF-H" w:hint="eastAsia"/>
        </w:rPr>
        <w:t>下列何者是</w:t>
      </w:r>
      <w:r w:rsidRPr="00430A62">
        <w:rPr>
          <w:rFonts w:hAnsi="細明體" w:cs="新細明體-WinCharSetFFFF-H" w:hint="eastAsia"/>
          <w:u w:val="wave"/>
        </w:rPr>
        <w:t>不含</w:t>
      </w:r>
      <w:r w:rsidRPr="00430A62">
        <w:rPr>
          <w:rFonts w:cs="TimesNewRoman"/>
        </w:rPr>
        <w:t>Si</w:t>
      </w:r>
      <w:r w:rsidRPr="00430A62">
        <w:rPr>
          <w:rFonts w:hAnsi="細明體" w:cs="新細明體-WinCharSetFFFF-H" w:hint="eastAsia"/>
        </w:rPr>
        <w:t>的物質？</w:t>
      </w:r>
      <w:r w:rsidRPr="00430A62">
        <w:rPr>
          <w:rFonts w:cs="新細明體-WinCharSetFFFF-H"/>
        </w:rPr>
        <w:t xml:space="preserve">　</w:t>
      </w:r>
      <w:r w:rsidRPr="00430A62">
        <w:rPr>
          <w:rFonts w:cs="新細明體-WinCharSetFFFF-H"/>
        </w:rPr>
        <w:t>(A)</w:t>
      </w:r>
      <w:r w:rsidRPr="00430A62">
        <w:rPr>
          <w:rFonts w:hAnsi="細明體" w:cs="新細明體-WinCharSetFFFF-H" w:hint="eastAsia"/>
        </w:rPr>
        <w:t>玻璃</w:t>
      </w:r>
      <w:r w:rsidRPr="00430A62">
        <w:rPr>
          <w:rFonts w:cs="新細明體-WinCharSetFFFF-H"/>
        </w:rPr>
        <w:t xml:space="preserve">　</w:t>
      </w:r>
      <w:r w:rsidRPr="00430A62">
        <w:rPr>
          <w:rFonts w:cs="新細明體-WinCharSetFFFF-H"/>
        </w:rPr>
        <w:t>(B)</w:t>
      </w:r>
      <w:r w:rsidRPr="00430A62">
        <w:rPr>
          <w:rFonts w:hAnsi="細明體" w:cs="新細明體-WinCharSetFFFF-H" w:hint="eastAsia"/>
        </w:rPr>
        <w:t>水玻璃</w:t>
      </w:r>
      <w:r w:rsidRPr="00430A62">
        <w:rPr>
          <w:rFonts w:cs="新細明體-WinCharSetFFFF-H"/>
        </w:rPr>
        <w:t xml:space="preserve">　</w:t>
      </w:r>
      <w:r w:rsidRPr="00430A62">
        <w:rPr>
          <w:rFonts w:cs="新細明體-WinCharSetFFFF-H"/>
        </w:rPr>
        <w:t>(C)</w:t>
      </w:r>
      <w:r w:rsidRPr="00430A62">
        <w:rPr>
          <w:rFonts w:hAnsi="細明體" w:cs="新細明體-WinCharSetFFFF-H" w:hint="eastAsia"/>
        </w:rPr>
        <w:t>水泥</w:t>
      </w:r>
      <w:r w:rsidRPr="00430A62">
        <w:rPr>
          <w:rFonts w:cs="新細明體-WinCharSetFFFF-H"/>
        </w:rPr>
        <w:t xml:space="preserve">　</w:t>
      </w:r>
      <w:r w:rsidRPr="00430A62">
        <w:rPr>
          <w:rFonts w:cs="新細明體-WinCharSetFFFF-H"/>
        </w:rPr>
        <w:t>(D)</w:t>
      </w:r>
      <w:r w:rsidRPr="00430A62">
        <w:rPr>
          <w:rFonts w:hAnsi="細明體" w:cs="新細明體-WinCharSetFFFF-H" w:hint="eastAsia"/>
        </w:rPr>
        <w:t>大蘇打</w:t>
      </w:r>
      <w:r w:rsidRPr="00430A62">
        <w:t xml:space="preserve"> </w:t>
      </w:r>
    </w:p>
    <w:p w:rsidR="00CA77BF" w:rsidRPr="00CA77BF" w:rsidRDefault="00CA77BF" w:rsidP="00CA77BF">
      <w:pPr>
        <w:ind w:left="981" w:hanging="595"/>
        <w:rPr>
          <w:rFonts w:hAnsi="細明體"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含</w:t>
      </w:r>
      <w:r w:rsidRPr="00CA77BF">
        <w:rPr>
          <w:rFonts w:cs="TimesNewRoman"/>
        </w:rPr>
        <w:t>Si</w:t>
      </w:r>
      <w:r w:rsidRPr="00CA77BF">
        <w:rPr>
          <w:rFonts w:hAnsi="細明體" w:cs="新細明體-WinCharSetFFFF-H" w:hint="eastAsia"/>
        </w:rPr>
        <w:t>、</w:t>
      </w:r>
      <w:r w:rsidRPr="00CA77BF">
        <w:rPr>
          <w:rFonts w:cs="TimesNewRoman"/>
        </w:rPr>
        <w:t>SiO</w:t>
      </w:r>
      <w:r w:rsidRPr="00CA77BF">
        <w:rPr>
          <w:rFonts w:cs="TimesNewRoman"/>
          <w:szCs w:val="14"/>
          <w:vertAlign w:val="subscript"/>
        </w:rPr>
        <w:t>2</w:t>
      </w:r>
      <w:r w:rsidRPr="00CA77BF">
        <w:rPr>
          <w:rFonts w:hAnsi="細明體" w:cs="新細明體-WinCharSetFFFF-H" w:hint="eastAsia"/>
        </w:rPr>
        <w:t>、</w:t>
      </w:r>
      <w:r w:rsidRPr="00CA77BF">
        <w:rPr>
          <w:rFonts w:cs="TimesNewRoman"/>
        </w:rPr>
        <w:t>CaSiO</w:t>
      </w:r>
      <w:r w:rsidRPr="00CA77BF">
        <w:rPr>
          <w:rFonts w:cs="TimesNewRoman"/>
          <w:szCs w:val="14"/>
          <w:vertAlign w:val="subscript"/>
        </w:rPr>
        <w:t>3</w:t>
      </w:r>
      <w:r w:rsidRPr="00CA77BF">
        <w:rPr>
          <w:rFonts w:hAnsi="細明體" w:cs="新細明體-WinCharSetFFFF-H" w:hint="eastAsia"/>
        </w:rPr>
        <w:t>、</w:t>
      </w:r>
      <w:r w:rsidRPr="00CA77BF">
        <w:rPr>
          <w:rFonts w:cs="TimesNewRoman"/>
        </w:rPr>
        <w:t>Na</w:t>
      </w:r>
      <w:r w:rsidRPr="00CA77BF">
        <w:rPr>
          <w:rFonts w:cs="TimesNewRoman"/>
          <w:szCs w:val="14"/>
          <w:vertAlign w:val="subscript"/>
        </w:rPr>
        <w:t>2</w:t>
      </w:r>
      <w:r w:rsidRPr="00CA77BF">
        <w:rPr>
          <w:rFonts w:cs="TimesNewRoman"/>
        </w:rPr>
        <w:t>SiO</w:t>
      </w:r>
      <w:r w:rsidRPr="00CA77BF">
        <w:rPr>
          <w:rFonts w:cs="TimesNewRoman"/>
          <w:szCs w:val="14"/>
          <w:vertAlign w:val="subscript"/>
        </w:rPr>
        <w:t>3</w:t>
      </w:r>
      <w:r w:rsidRPr="00CA77BF">
        <w:rPr>
          <w:rFonts w:cs="TimesNewRoman" w:hint="eastAsia"/>
          <w:szCs w:val="14"/>
        </w:rPr>
        <w:br/>
      </w:r>
      <w:r w:rsidRPr="00CA77BF">
        <w:rPr>
          <w:rFonts w:cs="TimesNewRoman"/>
          <w:szCs w:val="14"/>
        </w:rPr>
        <w:t>(B)</w:t>
      </w:r>
      <w:r w:rsidRPr="00CA77BF">
        <w:rPr>
          <w:rFonts w:cs="TimesNewRoman" w:hint="eastAsia"/>
          <w:szCs w:val="14"/>
        </w:rPr>
        <w:t xml:space="preserve"> </w:t>
      </w:r>
      <w:r w:rsidRPr="00CA77BF">
        <w:rPr>
          <w:rFonts w:cs="TimesNewRoman"/>
        </w:rPr>
        <w:t>Na</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xSiO</w:t>
      </w:r>
      <w:r w:rsidRPr="00CA77BF">
        <w:rPr>
          <w:rFonts w:cs="TimesNewRoman"/>
          <w:szCs w:val="14"/>
          <w:vertAlign w:val="subscript"/>
        </w:rPr>
        <w:t>2</w:t>
      </w:r>
      <w:r w:rsidRPr="00CA77BF">
        <w:rPr>
          <w:rFonts w:cs="TimesNewRoman" w:hint="eastAsia"/>
          <w:szCs w:val="14"/>
        </w:rPr>
        <w:br/>
      </w:r>
      <w:r w:rsidRPr="00CA77BF">
        <w:rPr>
          <w:rFonts w:cs="TimesNewRoman"/>
          <w:szCs w:val="14"/>
        </w:rPr>
        <w:t>(C)</w:t>
      </w:r>
      <w:r w:rsidRPr="00CA77BF">
        <w:rPr>
          <w:rFonts w:hAnsi="細明體" w:cs="新細明體-WinCharSetFFFF-H" w:hint="eastAsia"/>
        </w:rPr>
        <w:t>含矽酸鋁等</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Na</w:t>
      </w:r>
      <w:r w:rsidRPr="00CA77BF">
        <w:rPr>
          <w:rFonts w:cs="TimesNewRoman"/>
          <w:szCs w:val="14"/>
          <w:vertAlign w:val="subscript"/>
        </w:rPr>
        <w:t>2</w:t>
      </w:r>
      <w:r w:rsidRPr="00CA77BF">
        <w:rPr>
          <w:rFonts w:cs="TimesNewRoman"/>
        </w:rPr>
        <w:t>S</w:t>
      </w:r>
      <w:r w:rsidRPr="00CA77BF">
        <w:rPr>
          <w:rFonts w:cs="TimesNewRoman"/>
          <w:szCs w:val="14"/>
          <w:vertAlign w:val="subscript"/>
        </w:rPr>
        <w:t>2</w:t>
      </w:r>
      <w:r w:rsidRPr="00CA77BF">
        <w:rPr>
          <w:rFonts w:cs="TimesNewRoman"/>
        </w:rPr>
        <w:t>O</w:t>
      </w:r>
      <w:r w:rsidRPr="00CA77BF">
        <w:rPr>
          <w:rFonts w:cs="TimesNewRoman"/>
          <w:szCs w:val="14"/>
          <w:vertAlign w:val="subscript"/>
        </w:rPr>
        <w:t>3</w:t>
      </w:r>
    </w:p>
    <w:p w:rsidR="00CA77BF" w:rsidRPr="005832D8" w:rsidRDefault="00CA77BF" w:rsidP="00CA77BF">
      <w:pPr>
        <w:ind w:left="454" w:hanging="454"/>
        <w:rPr>
          <w:szCs w:val="14"/>
          <w:lang w:val="pt-BR"/>
        </w:rPr>
      </w:pPr>
      <w:r>
        <w:rPr>
          <w:rFonts w:ascii="新細明體" w:eastAsia="新細明體" w:hAnsi="新細明體"/>
          <w:sz w:val="24"/>
        </w:rPr>
        <w:t xml:space="preserve">53. </w:t>
      </w:r>
      <w:r w:rsidRPr="005832D8">
        <w:rPr>
          <w:rFonts w:hAnsi="細明體" w:cs="新細明體-WinCharSetFFFF-H" w:hint="eastAsia"/>
        </w:rPr>
        <w:t>下列哪一組氣體為水煤氣的成分？</w:t>
      </w:r>
      <w:r w:rsidRPr="005832D8">
        <w:rPr>
          <w:rFonts w:cs="新細明體-WinCharSetFFFF-H"/>
        </w:rPr>
        <w:t xml:space="preserve">　</w:t>
      </w:r>
      <w:r w:rsidRPr="005832D8">
        <w:rPr>
          <w:rFonts w:cs="新細明體-WinCharSetFFFF-H"/>
          <w:lang w:val="pt-BR"/>
        </w:rPr>
        <w:t>(A)</w:t>
      </w:r>
      <w:r w:rsidRPr="005832D8">
        <w:rPr>
          <w:rFonts w:cs="新細明體-WinCharSetFFFF-H" w:hint="eastAsia"/>
          <w:lang w:val="pt-BR"/>
        </w:rPr>
        <w:t xml:space="preserve"> </w:t>
      </w:r>
      <w:r w:rsidRPr="005832D8">
        <w:rPr>
          <w:rFonts w:cs="TimesNewRoman"/>
          <w:lang w:val="pt-BR"/>
        </w:rPr>
        <w:t>H</w:t>
      </w:r>
      <w:r w:rsidRPr="005832D8">
        <w:rPr>
          <w:rFonts w:cs="TimesNewRoman"/>
          <w:szCs w:val="14"/>
          <w:vertAlign w:val="subscript"/>
          <w:lang w:val="pt-BR"/>
        </w:rPr>
        <w:t>2</w:t>
      </w:r>
      <w:r w:rsidRPr="005832D8">
        <w:rPr>
          <w:rFonts w:cs="TimesNewRoman"/>
          <w:lang w:val="pt-BR"/>
        </w:rPr>
        <w:t>O</w:t>
      </w:r>
      <w:r w:rsidRPr="005832D8">
        <w:rPr>
          <w:rFonts w:hAnsi="細明體" w:cs="新細明體-WinCharSetFFFF-H" w:hint="eastAsia"/>
        </w:rPr>
        <w:t>、</w:t>
      </w:r>
      <w:r w:rsidRPr="005832D8">
        <w:rPr>
          <w:rFonts w:cs="TimesNewRoman"/>
          <w:lang w:val="pt-BR"/>
        </w:rPr>
        <w:t>CH</w:t>
      </w:r>
      <w:r w:rsidRPr="005832D8">
        <w:rPr>
          <w:rFonts w:cs="TimesNewRoman"/>
          <w:szCs w:val="14"/>
          <w:vertAlign w:val="subscript"/>
          <w:lang w:val="pt-BR"/>
        </w:rPr>
        <w:t>4</w:t>
      </w:r>
      <w:r w:rsidRPr="005832D8">
        <w:rPr>
          <w:rFonts w:cs="TimesNewRoman"/>
          <w:szCs w:val="14"/>
        </w:rPr>
        <w:t xml:space="preserve">　</w:t>
      </w:r>
      <w:r w:rsidRPr="005832D8">
        <w:rPr>
          <w:rFonts w:cs="TimesNewRoman"/>
          <w:szCs w:val="14"/>
          <w:lang w:val="pt-BR"/>
        </w:rPr>
        <w:t>(B)</w:t>
      </w:r>
      <w:r w:rsidRPr="005832D8">
        <w:rPr>
          <w:rFonts w:cs="TimesNewRoman" w:hint="eastAsia"/>
          <w:szCs w:val="14"/>
          <w:lang w:val="pt-BR"/>
        </w:rPr>
        <w:t xml:space="preserve"> </w:t>
      </w:r>
      <w:r w:rsidRPr="005832D8">
        <w:rPr>
          <w:rFonts w:cs="TimesNewRoman"/>
          <w:lang w:val="pt-BR"/>
        </w:rPr>
        <w:t>CH</w:t>
      </w:r>
      <w:r w:rsidRPr="005832D8">
        <w:rPr>
          <w:rFonts w:cs="TimesNewRoman"/>
          <w:szCs w:val="14"/>
          <w:vertAlign w:val="subscript"/>
          <w:lang w:val="pt-BR"/>
        </w:rPr>
        <w:t>4</w:t>
      </w:r>
      <w:r w:rsidRPr="005832D8">
        <w:rPr>
          <w:rFonts w:hAnsi="細明體" w:cs="新細明體-WinCharSetFFFF-H" w:hint="eastAsia"/>
        </w:rPr>
        <w:t>、</w:t>
      </w:r>
      <w:r w:rsidRPr="005832D8">
        <w:rPr>
          <w:rFonts w:cs="TimesNewRoman"/>
          <w:lang w:val="pt-BR"/>
        </w:rPr>
        <w:t>C</w:t>
      </w:r>
      <w:r w:rsidRPr="005832D8">
        <w:rPr>
          <w:rFonts w:cs="TimesNewRoman"/>
          <w:szCs w:val="14"/>
          <w:vertAlign w:val="subscript"/>
          <w:lang w:val="pt-BR"/>
        </w:rPr>
        <w:t>2</w:t>
      </w:r>
      <w:r w:rsidRPr="005832D8">
        <w:rPr>
          <w:rFonts w:cs="TimesNewRoman"/>
          <w:lang w:val="pt-BR"/>
        </w:rPr>
        <w:t>H</w:t>
      </w:r>
      <w:r w:rsidRPr="005832D8">
        <w:rPr>
          <w:rFonts w:cs="TimesNewRoman"/>
          <w:szCs w:val="14"/>
          <w:vertAlign w:val="subscript"/>
          <w:lang w:val="pt-BR"/>
        </w:rPr>
        <w:t>6</w:t>
      </w:r>
      <w:r w:rsidRPr="005832D8">
        <w:rPr>
          <w:rFonts w:cs="TimesNewRoman"/>
          <w:szCs w:val="14"/>
        </w:rPr>
        <w:t xml:space="preserve">　</w:t>
      </w:r>
      <w:r w:rsidRPr="005832D8">
        <w:rPr>
          <w:rFonts w:cs="TimesNewRoman"/>
          <w:szCs w:val="14"/>
          <w:lang w:val="pt-BR"/>
        </w:rPr>
        <w:t>(C)</w:t>
      </w:r>
      <w:r w:rsidRPr="005832D8">
        <w:rPr>
          <w:rFonts w:cs="TimesNewRoman" w:hint="eastAsia"/>
          <w:szCs w:val="14"/>
          <w:lang w:val="pt-BR"/>
        </w:rPr>
        <w:t xml:space="preserve"> </w:t>
      </w:r>
      <w:r w:rsidRPr="005832D8">
        <w:rPr>
          <w:rFonts w:cs="TimesNewRoman"/>
          <w:lang w:val="pt-BR"/>
        </w:rPr>
        <w:t>H</w:t>
      </w:r>
      <w:r w:rsidRPr="005832D8">
        <w:rPr>
          <w:rFonts w:cs="TimesNewRoman"/>
          <w:szCs w:val="14"/>
          <w:vertAlign w:val="subscript"/>
          <w:lang w:val="pt-BR"/>
        </w:rPr>
        <w:t>2</w:t>
      </w:r>
      <w:r w:rsidRPr="005832D8">
        <w:rPr>
          <w:rFonts w:hAnsi="細明體" w:cs="新細明體-WinCharSetFFFF-H" w:hint="eastAsia"/>
        </w:rPr>
        <w:t>、</w:t>
      </w:r>
      <w:r w:rsidRPr="005832D8">
        <w:rPr>
          <w:rFonts w:cs="TimesNewRoman"/>
          <w:lang w:val="pt-BR"/>
        </w:rPr>
        <w:t>CO</w:t>
      </w:r>
      <w:r w:rsidRPr="005832D8">
        <w:rPr>
          <w:rFonts w:cs="TimesNewRoman"/>
        </w:rPr>
        <w:t xml:space="preserve">　</w:t>
      </w:r>
      <w:r w:rsidRPr="005832D8">
        <w:rPr>
          <w:rFonts w:cs="TimesNewRoman"/>
          <w:lang w:val="pt-BR"/>
        </w:rPr>
        <w:t>(D)</w:t>
      </w:r>
      <w:r w:rsidRPr="005832D8">
        <w:rPr>
          <w:rFonts w:cs="TimesNewRoman" w:hint="eastAsia"/>
          <w:lang w:val="pt-BR"/>
        </w:rPr>
        <w:t xml:space="preserve"> </w:t>
      </w:r>
      <w:r w:rsidRPr="005832D8">
        <w:rPr>
          <w:rFonts w:cs="TimesNewRoman"/>
          <w:lang w:val="pt-BR"/>
        </w:rPr>
        <w:t>CH</w:t>
      </w:r>
      <w:r w:rsidRPr="005832D8">
        <w:rPr>
          <w:rFonts w:cs="TimesNewRoman"/>
          <w:szCs w:val="14"/>
          <w:vertAlign w:val="subscript"/>
          <w:lang w:val="pt-BR"/>
        </w:rPr>
        <w:t>4</w:t>
      </w:r>
      <w:r w:rsidRPr="005832D8">
        <w:rPr>
          <w:rFonts w:hAnsi="細明體" w:cs="新細明體-WinCharSetFFFF-H" w:hint="eastAsia"/>
        </w:rPr>
        <w:t>、</w:t>
      </w:r>
      <w:r w:rsidRPr="005832D8">
        <w:rPr>
          <w:rFonts w:cs="TimesNewRoman"/>
          <w:lang w:val="pt-BR"/>
        </w:rPr>
        <w:t>H</w:t>
      </w:r>
      <w:r w:rsidRPr="005832D8">
        <w:rPr>
          <w:rFonts w:cs="TimesNewRoman"/>
          <w:szCs w:val="14"/>
          <w:vertAlign w:val="subscript"/>
          <w:lang w:val="pt-BR"/>
        </w:rPr>
        <w:t>2</w:t>
      </w:r>
      <w:r w:rsidRPr="005832D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水煤氣是水蒸氣通過紅熱的煤焦，生成</w:t>
      </w:r>
      <w:r w:rsidRPr="00CA77BF">
        <w:rPr>
          <w:rFonts w:cs="TimesNewRoman"/>
        </w:rPr>
        <w:t>H</w:t>
      </w:r>
      <w:r w:rsidRPr="00CA77BF">
        <w:rPr>
          <w:rFonts w:cs="TimesNewRoman"/>
          <w:szCs w:val="14"/>
          <w:vertAlign w:val="subscript"/>
        </w:rPr>
        <w:t>2</w:t>
      </w:r>
      <w:r w:rsidRPr="00CA77BF">
        <w:rPr>
          <w:rFonts w:hAnsi="細明體" w:cs="新細明體-WinCharSetFFFF-H" w:hint="eastAsia"/>
        </w:rPr>
        <w:t>和</w:t>
      </w:r>
      <w:r w:rsidRPr="00CA77BF">
        <w:rPr>
          <w:rFonts w:cs="TimesNewRoman"/>
        </w:rPr>
        <w:t>CO</w:t>
      </w:r>
      <w:r w:rsidRPr="00CA77BF">
        <w:rPr>
          <w:rFonts w:hAnsi="細明體" w:cs="新細明體-WinCharSetFFFF-H" w:hint="eastAsia"/>
        </w:rPr>
        <w:t>的混合氣體</w:t>
      </w:r>
    </w:p>
    <w:p w:rsidR="00CA77BF" w:rsidRPr="00D460A2" w:rsidRDefault="00CA77BF" w:rsidP="00CA77BF">
      <w:pPr>
        <w:ind w:left="454" w:hanging="454"/>
      </w:pPr>
      <w:r>
        <w:rPr>
          <w:rFonts w:ascii="新細明體" w:eastAsia="新細明體" w:hAnsi="新細明體"/>
          <w:sz w:val="24"/>
        </w:rPr>
        <w:t xml:space="preserve">54. </w:t>
      </w:r>
      <w:r w:rsidRPr="00D460A2">
        <w:rPr>
          <w:rFonts w:hAnsi="細明體" w:cs="新細明體-WinCharSetFFFF-H" w:hint="eastAsia"/>
        </w:rPr>
        <w:t>下列何者用來作燃料，對環境的汙染性最低？</w:t>
      </w:r>
      <w:r w:rsidRPr="00D460A2">
        <w:rPr>
          <w:rFonts w:cs="新細明體-WinCharSetFFFF-H"/>
        </w:rPr>
        <w:t xml:space="preserve">　</w:t>
      </w:r>
      <w:r w:rsidRPr="00D460A2">
        <w:rPr>
          <w:rFonts w:cs="新細明體-WinCharSetFFFF-H"/>
        </w:rPr>
        <w:t>(A)</w:t>
      </w:r>
      <w:r w:rsidRPr="00D460A2">
        <w:rPr>
          <w:rFonts w:hAnsi="細明體" w:cs="新細明體-WinCharSetFFFF-H" w:hint="eastAsia"/>
        </w:rPr>
        <w:t>氫</w:t>
      </w:r>
      <w:r w:rsidRPr="00D460A2">
        <w:rPr>
          <w:rFonts w:cs="新細明體-WinCharSetFFFF-H"/>
        </w:rPr>
        <w:t xml:space="preserve">　</w:t>
      </w:r>
      <w:r w:rsidRPr="00D460A2">
        <w:rPr>
          <w:rFonts w:cs="新細明體-WinCharSetFFFF-H"/>
        </w:rPr>
        <w:t>(B)</w:t>
      </w:r>
      <w:r w:rsidRPr="00D460A2">
        <w:rPr>
          <w:rFonts w:hAnsi="細明體" w:cs="新細明體-WinCharSetFFFF-H" w:hint="eastAsia"/>
        </w:rPr>
        <w:t>酒精</w:t>
      </w:r>
      <w:r w:rsidRPr="00D460A2">
        <w:rPr>
          <w:rFonts w:cs="新細明體-WinCharSetFFFF-H"/>
        </w:rPr>
        <w:t xml:space="preserve">　</w:t>
      </w:r>
      <w:r w:rsidRPr="00D460A2">
        <w:rPr>
          <w:rFonts w:cs="新細明體-WinCharSetFFFF-H"/>
        </w:rPr>
        <w:t>(C)</w:t>
      </w:r>
      <w:r w:rsidRPr="00D460A2">
        <w:rPr>
          <w:rFonts w:hAnsi="細明體" w:cs="新細明體-WinCharSetFFFF-H" w:hint="eastAsia"/>
        </w:rPr>
        <w:t>天然氣</w:t>
      </w:r>
      <w:r w:rsidRPr="00D460A2">
        <w:rPr>
          <w:rFonts w:cs="新細明體-WinCharSetFFFF-H"/>
        </w:rPr>
        <w:t xml:space="preserve">　</w:t>
      </w:r>
      <w:r w:rsidRPr="00D460A2">
        <w:rPr>
          <w:rFonts w:cs="新細明體-WinCharSetFFFF-H"/>
        </w:rPr>
        <w:t>(D)</w:t>
      </w:r>
      <w:r w:rsidRPr="00D460A2">
        <w:rPr>
          <w:rFonts w:hAnsi="細明體" w:cs="新細明體-WinCharSetFFFF-H" w:hint="eastAsia"/>
        </w:rPr>
        <w:t>汽油</w:t>
      </w:r>
      <w:r w:rsidRPr="00D460A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氫氣燃燒的產物為水，不會引起環境的汙染</w:t>
      </w:r>
    </w:p>
    <w:p w:rsidR="00CA77BF" w:rsidRPr="0077220B" w:rsidRDefault="00CA77BF" w:rsidP="00CA77BF">
      <w:pPr>
        <w:ind w:left="454" w:hanging="454"/>
      </w:pPr>
      <w:r>
        <w:rPr>
          <w:rFonts w:ascii="新細明體" w:eastAsia="新細明體" w:hAnsi="新細明體"/>
          <w:sz w:val="24"/>
        </w:rPr>
        <w:t xml:space="preserve">55. </w:t>
      </w:r>
      <w:r w:rsidRPr="0077220B">
        <w:rPr>
          <w:rFonts w:hAnsi="細明體" w:cs="新細明體-WinCharSetFFFF-H" w:hint="eastAsia"/>
        </w:rPr>
        <w:t>下列哪一項反應</w:t>
      </w:r>
      <w:r w:rsidRPr="0077220B">
        <w:rPr>
          <w:rFonts w:hAnsi="細明體" w:cs="新細明體-WinCharSetFFFF-H" w:hint="eastAsia"/>
          <w:u w:val="wave"/>
        </w:rPr>
        <w:t>不能</w:t>
      </w:r>
      <w:r w:rsidRPr="0077220B">
        <w:rPr>
          <w:rFonts w:hAnsi="細明體" w:cs="新細明體-WinCharSetFFFF-H" w:hint="eastAsia"/>
        </w:rPr>
        <w:t>產生氫氣？</w:t>
      </w:r>
      <w:r w:rsidRPr="0077220B">
        <w:rPr>
          <w:rFonts w:cs="新細明體-WinCharSetFFFF-H"/>
        </w:rPr>
        <w:t xml:space="preserve">　</w:t>
      </w:r>
      <w:r w:rsidRPr="0077220B">
        <w:rPr>
          <w:rFonts w:cs="新細明體-WinCharSetFFFF-H"/>
        </w:rPr>
        <w:t>(A)</w:t>
      </w:r>
      <w:r w:rsidRPr="0077220B">
        <w:rPr>
          <w:rFonts w:hAnsi="細明體" w:cs="新細明體-WinCharSetFFFF-H" w:hint="eastAsia"/>
        </w:rPr>
        <w:t>鎂帶加入稀硫酸</w:t>
      </w:r>
      <w:r w:rsidRPr="0077220B">
        <w:rPr>
          <w:rFonts w:cs="新細明體-WinCharSetFFFF-H"/>
        </w:rPr>
        <w:t xml:space="preserve">　</w:t>
      </w:r>
      <w:r w:rsidRPr="0077220B">
        <w:rPr>
          <w:rFonts w:cs="新細明體-WinCharSetFFFF-H"/>
        </w:rPr>
        <w:t>(B)</w:t>
      </w:r>
      <w:r w:rsidRPr="0077220B">
        <w:rPr>
          <w:rFonts w:hAnsi="細明體" w:cs="新細明體-WinCharSetFFFF-H" w:hint="eastAsia"/>
        </w:rPr>
        <w:t>水蒸氣通過紅熱的煤炭</w:t>
      </w:r>
      <w:r w:rsidRPr="0077220B">
        <w:rPr>
          <w:rFonts w:cs="新細明體-WinCharSetFFFF-H"/>
        </w:rPr>
        <w:t xml:space="preserve">　</w:t>
      </w:r>
      <w:r w:rsidRPr="0077220B">
        <w:rPr>
          <w:rFonts w:cs="新細明體-WinCharSetFFFF-H"/>
        </w:rPr>
        <w:t>(C)</w:t>
      </w:r>
      <w:r w:rsidRPr="0077220B">
        <w:rPr>
          <w:rFonts w:hAnsi="細明體" w:cs="新細明體-WinCharSetFFFF-H" w:hint="eastAsia"/>
        </w:rPr>
        <w:t>丙烷在空氣中燃燒</w:t>
      </w:r>
      <w:r w:rsidRPr="0077220B">
        <w:rPr>
          <w:rFonts w:cs="新細明體-WinCharSetFFFF-H"/>
        </w:rPr>
        <w:t xml:space="preserve">　</w:t>
      </w:r>
      <w:r w:rsidRPr="0077220B">
        <w:rPr>
          <w:rFonts w:cs="新細明體-WinCharSetFFFF-H"/>
        </w:rPr>
        <w:t>(D)</w:t>
      </w:r>
      <w:r w:rsidRPr="0077220B">
        <w:rPr>
          <w:rFonts w:hAnsi="細明體" w:cs="新細明體-WinCharSetFFFF-H" w:hint="eastAsia"/>
        </w:rPr>
        <w:t>電解食鹽水</w:t>
      </w:r>
      <w:r w:rsidRPr="0077220B">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丙烷在空氣中加熱很快就燃燒起來，產生</w:t>
      </w:r>
      <w:r w:rsidRPr="00CA77BF">
        <w:rPr>
          <w:rFonts w:cs="新細明體-WinCharSetFFFF-H"/>
        </w:rPr>
        <w:t>CO</w:t>
      </w:r>
      <w:r w:rsidRPr="00CA77BF">
        <w:rPr>
          <w:rFonts w:cs="新細明體-WinCharSetFFFF-H"/>
          <w:szCs w:val="14"/>
          <w:vertAlign w:val="subscript"/>
        </w:rPr>
        <w:t>2</w:t>
      </w:r>
      <w:r w:rsidRPr="00CA77BF">
        <w:rPr>
          <w:rFonts w:hAnsi="細明體" w:cs="新細明體-WinCharSetFFFF-H" w:hint="eastAsia"/>
        </w:rPr>
        <w:t>和</w:t>
      </w:r>
      <w:r w:rsidRPr="00CA77BF">
        <w:rPr>
          <w:rFonts w:cs="新細明體-WinCharSetFFFF-H"/>
        </w:rPr>
        <w:t>H</w:t>
      </w:r>
      <w:r w:rsidRPr="00CA77BF">
        <w:rPr>
          <w:rFonts w:cs="新細明體-WinCharSetFFFF-H"/>
          <w:szCs w:val="14"/>
          <w:vertAlign w:val="subscript"/>
        </w:rPr>
        <w:t>2</w:t>
      </w:r>
      <w:r w:rsidRPr="00CA77BF">
        <w:rPr>
          <w:rFonts w:cs="新細明體-WinCharSetFFFF-H"/>
        </w:rPr>
        <w:t>O</w:t>
      </w:r>
      <w:r w:rsidRPr="00CA77BF">
        <w:rPr>
          <w:rFonts w:hAnsi="細明體" w:cs="新細明體-WinCharSetFFFF-H" w:hint="eastAsia"/>
        </w:rPr>
        <w:t>，不能產生氫氣</w:t>
      </w:r>
    </w:p>
    <w:p w:rsidR="00CA77BF" w:rsidRPr="00B844C8" w:rsidRDefault="00CA77BF" w:rsidP="00CA77BF">
      <w:pPr>
        <w:ind w:left="454" w:hanging="454"/>
      </w:pPr>
      <w:r>
        <w:rPr>
          <w:rFonts w:ascii="新細明體" w:eastAsia="新細明體" w:hAnsi="新細明體"/>
          <w:sz w:val="24"/>
        </w:rPr>
        <w:t xml:space="preserve">56. </w:t>
      </w:r>
      <w:r w:rsidRPr="00B844C8">
        <w:rPr>
          <w:rFonts w:hAnsi="細明體" w:cs="新細明體-WinCharSetFFFF-H" w:hint="eastAsia"/>
        </w:rPr>
        <w:t>下列有關氫氣的敘述，何者</w:t>
      </w:r>
      <w:r w:rsidRPr="00B844C8">
        <w:rPr>
          <w:rFonts w:hAnsi="細明體" w:cs="新細明體-WinCharSetFFFF-H" w:hint="eastAsia"/>
          <w:u w:val="wave"/>
        </w:rPr>
        <w:t>錯誤</w:t>
      </w:r>
      <w:r w:rsidRPr="00B844C8">
        <w:rPr>
          <w:rFonts w:hAnsi="細明體" w:cs="新細明體-WinCharSetFFFF-H" w:hint="eastAsia"/>
        </w:rPr>
        <w:t>？</w:t>
      </w:r>
      <w:r w:rsidRPr="00B844C8">
        <w:rPr>
          <w:rFonts w:cs="新細明體-WinCharSetFFFF-H"/>
        </w:rPr>
        <w:t xml:space="preserve">　</w:t>
      </w:r>
      <w:r w:rsidRPr="00B844C8">
        <w:rPr>
          <w:rFonts w:cs="新細明體-WinCharSetFFFF-H"/>
        </w:rPr>
        <w:t>(A)</w:t>
      </w:r>
      <w:r w:rsidRPr="00B844C8">
        <w:rPr>
          <w:rFonts w:hAnsi="細明體" w:cs="新細明體-WinCharSetFFFF-H" w:hint="eastAsia"/>
        </w:rPr>
        <w:t>氫氣與氧混合點火易爆炸</w:t>
      </w:r>
      <w:r w:rsidRPr="00B844C8">
        <w:rPr>
          <w:rFonts w:cs="新細明體-WinCharSetFFFF-H"/>
        </w:rPr>
        <w:t xml:space="preserve">　</w:t>
      </w:r>
      <w:r w:rsidRPr="00B844C8">
        <w:rPr>
          <w:rFonts w:cs="新細明體-WinCharSetFFFF-H"/>
        </w:rPr>
        <w:t>(B)</w:t>
      </w:r>
      <w:r w:rsidRPr="00B844C8">
        <w:rPr>
          <w:rFonts w:hAnsi="細明體" w:cs="新細明體-WinCharSetFFFF-H" w:hint="eastAsia"/>
        </w:rPr>
        <w:t>氫氣能與金屬和非金屬化合</w:t>
      </w:r>
      <w:r w:rsidRPr="00B844C8">
        <w:rPr>
          <w:rFonts w:cs="新細明體-WinCharSetFFFF-H"/>
        </w:rPr>
        <w:t xml:space="preserve">　</w:t>
      </w:r>
      <w:r w:rsidRPr="00B844C8">
        <w:rPr>
          <w:rFonts w:cs="新細明體-WinCharSetFFFF-H"/>
        </w:rPr>
        <w:t>(C)</w:t>
      </w:r>
      <w:r w:rsidRPr="00B844C8">
        <w:rPr>
          <w:rFonts w:hAnsi="細明體" w:cs="新細明體-WinCharSetFFFF-H" w:hint="eastAsia"/>
        </w:rPr>
        <w:t>氫氣可使不飽和的烯產生加成反應</w:t>
      </w:r>
      <w:r w:rsidRPr="00B844C8">
        <w:rPr>
          <w:rFonts w:cs="新細明體-WinCharSetFFFF-H"/>
        </w:rPr>
        <w:t xml:space="preserve">　</w:t>
      </w:r>
      <w:r w:rsidRPr="00B844C8">
        <w:rPr>
          <w:rFonts w:cs="新細明體-WinCharSetFFFF-H"/>
        </w:rPr>
        <w:t>(D)</w:t>
      </w:r>
      <w:r w:rsidRPr="00B844C8">
        <w:rPr>
          <w:rFonts w:hAnsi="細明體" w:cs="新細明體-WinCharSetFFFF-H" w:hint="eastAsia"/>
        </w:rPr>
        <w:t>氫氣與非金屬元素化合物之水溶液呈酸性</w:t>
      </w:r>
      <w:r w:rsidRPr="00B844C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氫氣與非金屬元素形成的化合物之水溶液不一定呈酸性，如</w:t>
      </w:r>
      <w:r w:rsidRPr="00CA77BF">
        <w:rPr>
          <w:rFonts w:cs="TimesNewRoman"/>
        </w:rPr>
        <w:t>CH</w:t>
      </w:r>
      <w:r w:rsidRPr="00CA77BF">
        <w:rPr>
          <w:rFonts w:cs="TimesNewRoman"/>
          <w:szCs w:val="14"/>
          <w:vertAlign w:val="subscript"/>
        </w:rPr>
        <w:t>4</w:t>
      </w:r>
      <w:r w:rsidRPr="00CA77BF">
        <w:rPr>
          <w:rFonts w:hAnsi="細明體" w:cs="新細明體-WinCharSetFFFF-H" w:hint="eastAsia"/>
        </w:rPr>
        <w:t>為中性，</w:t>
      </w:r>
      <w:r w:rsidRPr="00CA77BF">
        <w:rPr>
          <w:rFonts w:cs="TimesNewRoman"/>
        </w:rPr>
        <w:t>NH</w:t>
      </w:r>
      <w:r w:rsidRPr="00CA77BF">
        <w:rPr>
          <w:rFonts w:cs="TimesNewRoman"/>
          <w:szCs w:val="14"/>
          <w:vertAlign w:val="subscript"/>
        </w:rPr>
        <w:t>3</w:t>
      </w:r>
      <w:r w:rsidRPr="00CA77BF">
        <w:rPr>
          <w:rFonts w:hAnsi="細明體" w:cs="新細明體-WinCharSetFFFF-H" w:hint="eastAsia"/>
        </w:rPr>
        <w:t>為鹼性</w:t>
      </w:r>
    </w:p>
    <w:p w:rsidR="00CA77BF" w:rsidRPr="000D0BAA" w:rsidRDefault="00CA77BF" w:rsidP="00CA77BF">
      <w:pPr>
        <w:ind w:left="454" w:hanging="454"/>
      </w:pPr>
      <w:r>
        <w:rPr>
          <w:rFonts w:ascii="新細明體" w:eastAsia="新細明體" w:hAnsi="新細明體"/>
          <w:sz w:val="24"/>
        </w:rPr>
        <w:t xml:space="preserve">57. </w:t>
      </w:r>
      <w:r w:rsidRPr="000D0BAA">
        <w:rPr>
          <w:rFonts w:hAnsi="細明體" w:cs="新細明體-WinCharSetFFFF-H" w:hint="eastAsia"/>
        </w:rPr>
        <w:t>下列物質之主要成分，何者</w:t>
      </w:r>
      <w:r w:rsidRPr="000D0BAA">
        <w:rPr>
          <w:rFonts w:hAnsi="細明體" w:cs="新細明體-WinCharSetFFFF-H" w:hint="eastAsia"/>
          <w:u w:val="wave"/>
        </w:rPr>
        <w:t>不正確</w:t>
      </w:r>
      <w:r w:rsidRPr="000D0BAA">
        <w:rPr>
          <w:rFonts w:hAnsi="細明體" w:cs="新細明體-WinCharSetFFFF-H" w:hint="eastAsia"/>
        </w:rPr>
        <w:t>？</w:t>
      </w:r>
      <w:r w:rsidRPr="000D0BAA">
        <w:rPr>
          <w:rFonts w:cs="新細明體-WinCharSetFFFF-H"/>
        </w:rPr>
        <w:t xml:space="preserve">　</w:t>
      </w:r>
      <w:r w:rsidRPr="000D0BAA">
        <w:rPr>
          <w:rFonts w:cs="新細明體-WinCharSetFFFF-H"/>
        </w:rPr>
        <w:t>(A)</w:t>
      </w:r>
      <w:r w:rsidRPr="000D0BAA">
        <w:rPr>
          <w:rFonts w:hAnsi="細明體" w:cs="新細明體-WinCharSetFFFF-H" w:hint="eastAsia"/>
        </w:rPr>
        <w:t>組成半導體之主要元素為矽</w:t>
      </w:r>
      <w:r w:rsidRPr="000D0BAA">
        <w:rPr>
          <w:rFonts w:cs="新細明體-WinCharSetFFFF-H"/>
        </w:rPr>
        <w:t xml:space="preserve">　</w:t>
      </w:r>
      <w:r w:rsidRPr="000D0BAA">
        <w:rPr>
          <w:rFonts w:cs="新細明體-WinCharSetFFFF-H"/>
        </w:rPr>
        <w:t>(B)</w:t>
      </w:r>
      <w:r w:rsidRPr="000D0BAA">
        <w:rPr>
          <w:rFonts w:hAnsi="細明體" w:cs="新細明體-WinCharSetFFFF-H" w:hint="eastAsia"/>
        </w:rPr>
        <w:t>鉛筆筆芯之主要成分為鉛</w:t>
      </w:r>
      <w:r w:rsidRPr="000D0BAA">
        <w:rPr>
          <w:rFonts w:cs="新細明體-WinCharSetFFFF-H"/>
        </w:rPr>
        <w:t xml:space="preserve">　</w:t>
      </w:r>
      <w:r w:rsidRPr="000D0BAA">
        <w:rPr>
          <w:rFonts w:cs="新細明體-WinCharSetFFFF-H"/>
        </w:rPr>
        <w:t>(C)</w:t>
      </w:r>
      <w:r w:rsidRPr="000D0BAA">
        <w:rPr>
          <w:rFonts w:hAnsi="細明體" w:cs="新細明體-WinCharSetFFFF-H" w:hint="eastAsia"/>
        </w:rPr>
        <w:t>漂白水之漂白成分為</w:t>
      </w:r>
      <w:r w:rsidRPr="000D0BAA">
        <w:rPr>
          <w:rFonts w:cs="TimesNewRoman"/>
        </w:rPr>
        <w:t>HOCl</w:t>
      </w:r>
      <w:r w:rsidRPr="000D0BAA">
        <w:rPr>
          <w:rFonts w:cs="TimesNewRoman"/>
        </w:rPr>
        <w:t xml:space="preserve">　</w:t>
      </w:r>
      <w:r w:rsidRPr="000D0BAA">
        <w:rPr>
          <w:rFonts w:cs="TimesNewRoman"/>
        </w:rPr>
        <w:t>(D)</w:t>
      </w:r>
      <w:r w:rsidRPr="000D0BAA">
        <w:rPr>
          <w:rFonts w:hAnsi="細明體" w:cs="新細明體-WinCharSetFFFF-H" w:hint="eastAsia"/>
        </w:rPr>
        <w:t>照相底片常用之感光材料為溴化銀</w:t>
      </w:r>
      <w:r w:rsidRPr="000D0BA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鉛筆筆芯是石墨與黏土混合而成</w:t>
      </w:r>
    </w:p>
    <w:p w:rsidR="00CA77BF" w:rsidRPr="00945402" w:rsidRDefault="00CA77BF" w:rsidP="00CA77BF">
      <w:pPr>
        <w:ind w:left="454" w:hanging="454"/>
      </w:pPr>
      <w:r>
        <w:rPr>
          <w:rFonts w:ascii="新細明體" w:eastAsia="新細明體" w:hAnsi="新細明體"/>
          <w:sz w:val="24"/>
        </w:rPr>
        <w:t xml:space="preserve">58. </w:t>
      </w:r>
      <w:r w:rsidRPr="00945402">
        <w:rPr>
          <w:rFonts w:hAnsi="細明體" w:cs="新細明體-WinCharSetFFFF-H" w:hint="eastAsia"/>
        </w:rPr>
        <w:t>下列物質的用途，何者正確？</w:t>
      </w:r>
      <w:r w:rsidRPr="00945402">
        <w:rPr>
          <w:rFonts w:cs="新細明體-WinCharSetFFFF-H"/>
        </w:rPr>
        <w:t xml:space="preserve">　</w:t>
      </w:r>
      <w:r w:rsidRPr="00945402">
        <w:rPr>
          <w:rFonts w:cs="新細明體-WinCharSetFFFF-H"/>
        </w:rPr>
        <w:t>(A)</w:t>
      </w:r>
      <w:r w:rsidRPr="00945402">
        <w:rPr>
          <w:rFonts w:hAnsi="細明體" w:cs="新細明體-WinCharSetFFFF-H" w:hint="eastAsia"/>
        </w:rPr>
        <w:t>氯可用來製造氟</w:t>
      </w:r>
      <w:r w:rsidRPr="00945402">
        <w:rPr>
          <w:rFonts w:cs="新細明體-WinCharSetFFFF-H"/>
        </w:rPr>
        <w:t xml:space="preserve">　</w:t>
      </w:r>
      <w:r w:rsidRPr="00945402">
        <w:rPr>
          <w:rFonts w:cs="新細明體-WinCharSetFFFF-H"/>
        </w:rPr>
        <w:t>(B)</w:t>
      </w:r>
      <w:r w:rsidRPr="00945402">
        <w:rPr>
          <w:rFonts w:hAnsi="細明體" w:cs="新細明體-WinCharSetFFFF-H" w:hint="eastAsia"/>
        </w:rPr>
        <w:t>二氧化矽可用來製造玻璃</w:t>
      </w:r>
      <w:r w:rsidRPr="00945402">
        <w:rPr>
          <w:rFonts w:cs="新細明體-WinCharSetFFFF-H"/>
        </w:rPr>
        <w:t xml:space="preserve">　</w:t>
      </w:r>
      <w:r w:rsidRPr="00945402">
        <w:rPr>
          <w:rFonts w:cs="新細明體-WinCharSetFFFF-H"/>
        </w:rPr>
        <w:t>(C)</w:t>
      </w:r>
      <w:r w:rsidRPr="00945402">
        <w:rPr>
          <w:rFonts w:hAnsi="細明體" w:cs="新細明體-WinCharSetFFFF-H" w:hint="eastAsia"/>
        </w:rPr>
        <w:t>氟氯烷用來製作不沾鍋之塗料</w:t>
      </w:r>
      <w:r w:rsidRPr="00945402">
        <w:rPr>
          <w:rFonts w:cs="新細明體-WinCharSetFFFF-H"/>
        </w:rPr>
        <w:t xml:space="preserve">　</w:t>
      </w:r>
      <w:r w:rsidRPr="00945402">
        <w:rPr>
          <w:rFonts w:cs="新細明體-WinCharSetFFFF-H"/>
        </w:rPr>
        <w:t>(D)</w:t>
      </w:r>
      <w:r w:rsidRPr="00945402">
        <w:rPr>
          <w:rFonts w:hAnsi="細明體" w:cs="新細明體-WinCharSetFFFF-H" w:hint="eastAsia"/>
        </w:rPr>
        <w:t>氯乙烷用於汽油之添加劑</w:t>
      </w:r>
      <w:r w:rsidRPr="0094540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氯</w:t>
      </w:r>
      <w:r w:rsidRPr="00CA77BF">
        <w:rPr>
          <w:rFonts w:hAnsi="細明體" w:cs="新細明體-WinCharSetFFFF-H" w:hint="eastAsia"/>
        </w:rPr>
        <w:t>可用來製造溴、碘</w:t>
      </w:r>
      <w:r w:rsidRPr="00CA77BF">
        <w:rPr>
          <w:rFonts w:cs="新細明體-WinCharSetFFFF-H" w:hint="eastAsia"/>
        </w:rPr>
        <w:br/>
      </w:r>
      <w:r w:rsidRPr="00CA77BF">
        <w:rPr>
          <w:rFonts w:cs="新細明體-WinCharSetFFFF-H"/>
        </w:rPr>
        <w:t>(C)</w:t>
      </w:r>
      <w:r w:rsidRPr="00CA77BF">
        <w:rPr>
          <w:rFonts w:hAnsi="細明體" w:cs="新細明體-WinCharSetFFFF-H" w:hint="eastAsia"/>
        </w:rPr>
        <w:t>聚四氟乙烯</w:t>
      </w:r>
      <w:r w:rsidRPr="00CA77BF">
        <w:rPr>
          <w:rFonts w:cs="TimesNewRoman" w:hint="eastAsia"/>
        </w:rPr>
        <w:t>（</w:t>
      </w:r>
      <w:r w:rsidRPr="00CA77BF">
        <w:rPr>
          <w:rFonts w:hAnsi="細明體" w:cs="新細明體-WinCharSetFFFF-H" w:hint="eastAsia"/>
        </w:rPr>
        <w:t>特夫綸</w:t>
      </w:r>
      <w:r w:rsidRPr="00CA77BF">
        <w:rPr>
          <w:rFonts w:cs="TimesNewRoman" w:hint="eastAsia"/>
        </w:rPr>
        <w:t>）</w:t>
      </w:r>
      <w:r w:rsidRPr="00CA77BF">
        <w:rPr>
          <w:rFonts w:hAnsi="細明體" w:cs="新細明體-WinCharSetFFFF-H" w:hint="eastAsia"/>
        </w:rPr>
        <w:t>用來製作不沾鍋之塗料</w:t>
      </w:r>
      <w:r w:rsidRPr="00CA77BF">
        <w:rPr>
          <w:rFonts w:hAnsi="細明體" w:cs="新細明體-WinCharSetFFFF-H"/>
        </w:rPr>
        <w:br/>
      </w:r>
      <w:r w:rsidRPr="00CA77BF">
        <w:rPr>
          <w:rFonts w:cs="TimesNewRoman"/>
        </w:rPr>
        <w:t>(D)</w:t>
      </w:r>
      <w:r w:rsidRPr="00CA77BF">
        <w:rPr>
          <w:rFonts w:hAnsi="細明體" w:cs="新細明體-WinCharSetFFFF-H" w:hint="eastAsia"/>
        </w:rPr>
        <w:t>溴乙烷用於汽油之添加劑，以除去鉛</w:t>
      </w:r>
    </w:p>
    <w:p w:rsidR="00CA77BF" w:rsidRPr="00683A63" w:rsidRDefault="00CA77BF" w:rsidP="00CA77BF">
      <w:pPr>
        <w:ind w:left="454" w:hanging="454"/>
      </w:pPr>
      <w:r>
        <w:rPr>
          <w:rFonts w:ascii="新細明體" w:eastAsia="新細明體" w:hAnsi="新細明體"/>
          <w:sz w:val="24"/>
        </w:rPr>
        <w:t xml:space="preserve">59. </w:t>
      </w:r>
      <w:r w:rsidRPr="00683A63">
        <w:rPr>
          <w:rFonts w:hAnsi="細明體" w:cs="新細明體-WinCharSetFFFF-H" w:hint="eastAsia"/>
        </w:rPr>
        <w:t>有關氟、氯、溴、碘四種鹵素之正確敘述為：</w:t>
      </w:r>
      <w:r w:rsidRPr="00683A63">
        <w:rPr>
          <w:rFonts w:cs="新細明體-WinCharSetFFFF-H"/>
        </w:rPr>
        <w:t xml:space="preserve">　</w:t>
      </w:r>
      <w:r w:rsidRPr="00683A63">
        <w:rPr>
          <w:rFonts w:cs="新細明體-WinCharSetFFFF-H"/>
        </w:rPr>
        <w:t>(A)</w:t>
      </w:r>
      <w:r w:rsidRPr="00683A63">
        <w:rPr>
          <w:rFonts w:hAnsi="細明體" w:cs="新細明體-WinCharSetFFFF-H" w:hint="eastAsia"/>
        </w:rPr>
        <w:t>解離能以氯為最大</w:t>
      </w:r>
      <w:r w:rsidRPr="00683A63">
        <w:rPr>
          <w:rFonts w:cs="新細明體-WinCharSetFFFF-H"/>
        </w:rPr>
        <w:t xml:space="preserve">　</w:t>
      </w:r>
      <w:r w:rsidRPr="00683A63">
        <w:rPr>
          <w:rFonts w:cs="新細明體-WinCharSetFFFF-H"/>
        </w:rPr>
        <w:t>(B)</w:t>
      </w:r>
      <w:r w:rsidRPr="00683A63">
        <w:rPr>
          <w:rFonts w:hAnsi="細明體" w:cs="新細明體-WinCharSetFFFF-H" w:hint="eastAsia"/>
        </w:rPr>
        <w:t>四種鹵素中氟是最弱氧化劑</w:t>
      </w:r>
      <w:r w:rsidRPr="00683A63">
        <w:rPr>
          <w:rFonts w:cs="新細明體-WinCharSetFFFF-H"/>
        </w:rPr>
        <w:t xml:space="preserve">　</w:t>
      </w:r>
      <w:r w:rsidRPr="00683A63">
        <w:rPr>
          <w:rFonts w:cs="新細明體-WinCharSetFFFF-H"/>
        </w:rPr>
        <w:t>(C)</w:t>
      </w:r>
      <w:r w:rsidRPr="00683A63">
        <w:rPr>
          <w:rFonts w:hAnsi="細明體" w:cs="新細明體-WinCharSetFFFF-H" w:hint="eastAsia"/>
        </w:rPr>
        <w:t>氣態氟無色，其餘氣態鹵素均具有顏色</w:t>
      </w:r>
      <w:r w:rsidRPr="00683A63">
        <w:rPr>
          <w:rFonts w:cs="新細明體-WinCharSetFFFF-H"/>
        </w:rPr>
        <w:t xml:space="preserve">　</w:t>
      </w:r>
      <w:r w:rsidRPr="00683A63">
        <w:rPr>
          <w:rFonts w:cs="新細明體-WinCharSetFFFF-H"/>
        </w:rPr>
        <w:t>(D)</w:t>
      </w:r>
      <w:r w:rsidRPr="00683A63">
        <w:rPr>
          <w:rFonts w:hAnsi="細明體" w:cs="新細明體-WinCharSetFFFF-H" w:hint="eastAsia"/>
        </w:rPr>
        <w:t>碘易溶於水中，但不易溶於二硫化碳</w:t>
      </w:r>
      <w:r w:rsidRPr="00683A63">
        <w:rPr>
          <w:rFonts w:cs="TimesNewRoman" w:hint="eastAsia"/>
        </w:rPr>
        <w:t>（</w:t>
      </w:r>
      <w:r w:rsidRPr="00683A63">
        <w:rPr>
          <w:rFonts w:cs="TimesNewRoman"/>
        </w:rPr>
        <w:t>CS</w:t>
      </w:r>
      <w:r w:rsidRPr="00683A63">
        <w:rPr>
          <w:rFonts w:cs="TimesNewRoman"/>
          <w:szCs w:val="14"/>
          <w:vertAlign w:val="subscript"/>
        </w:rPr>
        <w:t>2</w:t>
      </w:r>
      <w:r w:rsidRPr="00683A63">
        <w:rPr>
          <w:rFonts w:cs="TimesNewRoman" w:hint="eastAsia"/>
        </w:rPr>
        <w:t>）</w:t>
      </w:r>
      <w:r w:rsidRPr="00683A63">
        <w:rPr>
          <w:rFonts w:hAnsi="細明體" w:cs="新細明體-WinCharSetFFFF-H" w:hint="eastAsia"/>
        </w:rPr>
        <w:t>中</w:t>
      </w:r>
      <w:r w:rsidRPr="00683A6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解離熱</w:t>
      </w:r>
      <w:r w:rsidRPr="00CA77BF">
        <w:rPr>
          <w:rFonts w:cs="TimesNewRoman" w:hint="eastAsia"/>
        </w:rPr>
        <w:t xml:space="preserve"> = </w:t>
      </w:r>
      <w:r w:rsidRPr="00CA77BF">
        <w:rPr>
          <w:rFonts w:hAnsi="細明體" w:cs="新細明體-WinCharSetFFFF-H" w:hint="eastAsia"/>
        </w:rPr>
        <w:t>鍵能：</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r w:rsidRPr="00CA77BF">
        <w:rPr>
          <w:rFonts w:cs="TimesNewRoman" w:hint="eastAsia"/>
          <w:szCs w:val="14"/>
        </w:rPr>
        <w:br/>
      </w:r>
      <w:r w:rsidRPr="00CA77BF">
        <w:rPr>
          <w:rFonts w:cs="TimesNewRoman"/>
          <w:szCs w:val="14"/>
        </w:rPr>
        <w:t>(B)</w:t>
      </w:r>
      <w:r w:rsidRPr="00CA77BF">
        <w:rPr>
          <w:rFonts w:cs="TimesNewRoman" w:hint="eastAsia"/>
          <w:szCs w:val="14"/>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是最強氧化劑</w:t>
      </w:r>
      <w:r w:rsidRPr="00CA77BF">
        <w:rPr>
          <w:rFonts w:cs="新細明體-WinCharSetFFFF-H" w:hint="eastAsia"/>
        </w:rPr>
        <w:br/>
      </w:r>
      <w:r w:rsidRPr="00CA77BF">
        <w:rPr>
          <w:rFonts w:cs="新細明體-WinCharSetFFFF-H"/>
        </w:rPr>
        <w:t>(C)</w:t>
      </w:r>
      <w:r w:rsidRPr="00CA77BF">
        <w:rPr>
          <w:rFonts w:cs="TimesNewRoman" w:hint="eastAsia"/>
          <w:szCs w:val="14"/>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為淡黃色</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I</w:t>
      </w:r>
      <w:r w:rsidRPr="00CA77BF">
        <w:rPr>
          <w:rFonts w:cs="TimesNewRoman"/>
          <w:szCs w:val="14"/>
          <w:vertAlign w:val="subscript"/>
        </w:rPr>
        <w:t>2</w:t>
      </w:r>
      <w:r w:rsidRPr="00CA77BF">
        <w:rPr>
          <w:rFonts w:hAnsi="細明體" w:cs="新細明體-WinCharSetFFFF-H" w:hint="eastAsia"/>
        </w:rPr>
        <w:t>為非極性，難溶於水，但易溶於</w:t>
      </w:r>
      <w:r w:rsidRPr="00CA77BF">
        <w:rPr>
          <w:rFonts w:cs="TimesNewRoman"/>
        </w:rPr>
        <w:t>CS</w:t>
      </w:r>
      <w:r w:rsidRPr="00CA77BF">
        <w:rPr>
          <w:rFonts w:cs="TimesNewRoman"/>
          <w:szCs w:val="14"/>
          <w:vertAlign w:val="subscript"/>
        </w:rPr>
        <w:t>2</w:t>
      </w:r>
      <w:r w:rsidRPr="00CA77BF">
        <w:rPr>
          <w:rFonts w:hAnsi="細明體" w:cs="新細明體-WinCharSetFFFF-H" w:hint="eastAsia"/>
        </w:rPr>
        <w:t>中</w:t>
      </w:r>
    </w:p>
    <w:p w:rsidR="00CA77BF" w:rsidRPr="00B91F29" w:rsidRDefault="00CA77BF" w:rsidP="00CA77BF">
      <w:pPr>
        <w:ind w:left="454" w:hanging="454"/>
      </w:pPr>
      <w:r>
        <w:rPr>
          <w:rFonts w:ascii="新細明體" w:eastAsia="新細明體" w:hAnsi="新細明體"/>
          <w:sz w:val="24"/>
        </w:rPr>
        <w:t xml:space="preserve">60. </w:t>
      </w:r>
      <w:r w:rsidRPr="00B91F29">
        <w:rPr>
          <w:rFonts w:hAnsi="細明體" w:cs="新細明體-WinCharSetFFFF-H" w:hint="eastAsia"/>
        </w:rPr>
        <w:t>下列關於氟、氯、溴、碘四種鹵素及其化合物的敘述，何者正確？</w:t>
      </w:r>
      <w:r w:rsidRPr="00B91F29">
        <w:rPr>
          <w:rFonts w:cs="新細明體-WinCharSetFFFF-H"/>
        </w:rPr>
        <w:t xml:space="preserve">　</w:t>
      </w:r>
      <w:r w:rsidRPr="00B91F29">
        <w:rPr>
          <w:rFonts w:cs="新細明體-WinCharSetFFFF-H"/>
        </w:rPr>
        <w:t>(A)</w:t>
      </w:r>
      <w:r w:rsidRPr="00B91F29">
        <w:rPr>
          <w:rFonts w:hAnsi="細明體" w:cs="新細明體-WinCharSetFFFF-H" w:hint="eastAsia"/>
        </w:rPr>
        <w:t xml:space="preserve">鹵素均易溶於水中　</w:t>
      </w:r>
      <w:r w:rsidRPr="00B91F29">
        <w:rPr>
          <w:rFonts w:cs="TimesNewRoman"/>
        </w:rPr>
        <w:t>(B)</w:t>
      </w:r>
      <w:r w:rsidRPr="00B91F29">
        <w:rPr>
          <w:rFonts w:hAnsi="細明體" w:cs="新細明體-WinCharSetFFFF-H" w:hint="eastAsia"/>
        </w:rPr>
        <w:t>四種鹵素中，碘的氧化力最大</w:t>
      </w:r>
      <w:r w:rsidRPr="00B91F29">
        <w:rPr>
          <w:rFonts w:cs="新細明體-WinCharSetFFFF-H"/>
        </w:rPr>
        <w:t xml:space="preserve">　</w:t>
      </w:r>
      <w:r w:rsidRPr="00B91F29">
        <w:rPr>
          <w:rFonts w:cs="新細明體-WinCharSetFFFF-H"/>
        </w:rPr>
        <w:t>(C)</w:t>
      </w:r>
      <w:r w:rsidRPr="00B91F29">
        <w:rPr>
          <w:rFonts w:hAnsi="細明體" w:cs="新細明體-WinCharSetFFFF-H" w:hint="eastAsia"/>
        </w:rPr>
        <w:t>氣態氟為無色，其餘氣態鹵素均具有顏色</w:t>
      </w:r>
      <w:r w:rsidRPr="00B91F29">
        <w:rPr>
          <w:rFonts w:cs="新細明體-WinCharSetFFFF-H"/>
        </w:rPr>
        <w:t xml:space="preserve">　</w:t>
      </w:r>
      <w:r w:rsidRPr="00B91F29">
        <w:rPr>
          <w:rFonts w:cs="新細明體-WinCharSetFFFF-H"/>
        </w:rPr>
        <w:t>(D)</w:t>
      </w:r>
      <w:r w:rsidRPr="00B91F29">
        <w:rPr>
          <w:rFonts w:hAnsi="細明體" w:cs="新細明體-WinCharSetFFFF-H" w:hint="eastAsia"/>
        </w:rPr>
        <w:t>氟化氫水溶液為弱酸，其餘鹵化氫的水溶液為強酸</w:t>
      </w:r>
      <w:r w:rsidRPr="00B91F2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 xml:space="preserve"> I</w:t>
      </w:r>
      <w:r w:rsidRPr="00CA77BF">
        <w:rPr>
          <w:rFonts w:hAnsi="細明體" w:cs="新細明體-WinCharSetFFFF-H" w:hint="eastAsia"/>
          <w:vertAlign w:val="subscript"/>
        </w:rPr>
        <w:t>2</w:t>
      </w:r>
      <w:r w:rsidRPr="00CA77BF">
        <w:rPr>
          <w:rFonts w:hAnsi="細明體" w:cs="新細明體-WinCharSetFFFF-H" w:hint="eastAsia"/>
        </w:rPr>
        <w:t xml:space="preserve">難溶於水中　</w:t>
      </w:r>
      <w:r w:rsidRPr="00CA77BF">
        <w:rPr>
          <w:rFonts w:cs="新細明體-WinCharSetFFFF-H"/>
        </w:rPr>
        <w:t>(B)</w:t>
      </w:r>
      <w:r w:rsidRPr="00CA77BF">
        <w:rPr>
          <w:rFonts w:hAnsi="細明體" w:cs="新細明體-WinCharSetFFFF-H" w:hint="eastAsia"/>
        </w:rPr>
        <w:t xml:space="preserve">碘的氧化力最小　</w:t>
      </w:r>
      <w:r w:rsidRPr="00CA77BF">
        <w:rPr>
          <w:rFonts w:cs="新細明體-WinCharSetFFFF-H"/>
        </w:rPr>
        <w:t>(C)</w:t>
      </w:r>
      <w:r w:rsidRPr="00CA77BF">
        <w:rPr>
          <w:rFonts w:hAnsi="細明體" w:cs="新細明體-WinCharSetFFFF-H" w:hint="eastAsia"/>
        </w:rPr>
        <w:t>氟為淡黃色氣體</w:t>
      </w:r>
    </w:p>
    <w:p w:rsidR="00CA77BF" w:rsidRPr="00A8292E" w:rsidRDefault="00CA77BF" w:rsidP="00CA77BF">
      <w:pPr>
        <w:ind w:left="454" w:hanging="454"/>
      </w:pPr>
      <w:r>
        <w:rPr>
          <w:rFonts w:ascii="新細明體" w:eastAsia="新細明體" w:hAnsi="新細明體"/>
          <w:sz w:val="24"/>
        </w:rPr>
        <w:t xml:space="preserve">61. </w:t>
      </w:r>
      <w:r w:rsidRPr="00A8292E">
        <w:rPr>
          <w:rFonts w:hAnsi="細明體" w:cs="新細明體-WinCharSetFFFF-H" w:hint="eastAsia"/>
        </w:rPr>
        <w:t>下列反應何者</w:t>
      </w:r>
      <w:r w:rsidRPr="00A8292E">
        <w:rPr>
          <w:rFonts w:hAnsi="細明體" w:cs="新細明體-WinCharSetFFFF-H" w:hint="eastAsia"/>
          <w:u w:val="wave"/>
        </w:rPr>
        <w:t>無法</w:t>
      </w:r>
      <w:r w:rsidRPr="00A8292E">
        <w:rPr>
          <w:rFonts w:hAnsi="細明體" w:cs="新細明體-WinCharSetFFFF-H" w:hint="eastAsia"/>
        </w:rPr>
        <w:t>產生氯氣？</w:t>
      </w:r>
      <w:r w:rsidRPr="00A8292E">
        <w:rPr>
          <w:rFonts w:cs="新細明體-WinCharSetFFFF-H"/>
        </w:rPr>
        <w:t xml:space="preserve">　</w:t>
      </w:r>
      <w:r w:rsidRPr="00A8292E">
        <w:rPr>
          <w:rFonts w:cs="新細明體-WinCharSetFFFF-H"/>
        </w:rPr>
        <w:t>(A)</w:t>
      </w:r>
      <w:r w:rsidRPr="00A8292E">
        <w:rPr>
          <w:rFonts w:hAnsi="細明體" w:cs="新細明體-WinCharSetFFFF-H" w:hint="eastAsia"/>
        </w:rPr>
        <w:t>電解飽和濃食鹽水</w:t>
      </w:r>
      <w:r w:rsidRPr="00A8292E">
        <w:rPr>
          <w:rFonts w:cs="新細明體-WinCharSetFFFF-H"/>
        </w:rPr>
        <w:t xml:space="preserve">　</w:t>
      </w:r>
      <w:r w:rsidRPr="00A8292E">
        <w:rPr>
          <w:rFonts w:cs="新細明體-WinCharSetFFFF-H"/>
        </w:rPr>
        <w:t>(B)</w:t>
      </w:r>
      <w:r w:rsidRPr="00A8292E">
        <w:rPr>
          <w:rFonts w:hAnsi="細明體" w:cs="新細明體-WinCharSetFFFF-H" w:hint="eastAsia"/>
        </w:rPr>
        <w:t>將溴通入食鹽水中</w:t>
      </w:r>
      <w:r w:rsidRPr="00A8292E">
        <w:rPr>
          <w:rFonts w:cs="新細明體-WinCharSetFFFF-H"/>
        </w:rPr>
        <w:t xml:space="preserve">　</w:t>
      </w:r>
      <w:r w:rsidRPr="00A8292E">
        <w:rPr>
          <w:rFonts w:cs="新細明體-WinCharSetFFFF-H"/>
        </w:rPr>
        <w:t>(C)</w:t>
      </w:r>
      <w:r w:rsidRPr="00A8292E">
        <w:rPr>
          <w:rFonts w:hAnsi="細明體" w:cs="新細明體-WinCharSetFFFF-H" w:hint="eastAsia"/>
        </w:rPr>
        <w:t>二氧化錳與濃鹽酸共熱</w:t>
      </w:r>
      <w:r w:rsidRPr="00A8292E">
        <w:rPr>
          <w:rFonts w:cs="新細明體-WinCharSetFFFF-H"/>
        </w:rPr>
        <w:t xml:space="preserve">　</w:t>
      </w:r>
      <w:r w:rsidRPr="00A8292E">
        <w:rPr>
          <w:rFonts w:cs="新細明體-WinCharSetFFFF-H"/>
        </w:rPr>
        <w:t>(D)</w:t>
      </w:r>
      <w:r w:rsidRPr="00A8292E">
        <w:rPr>
          <w:rFonts w:hAnsi="細明體" w:cs="新細明體-WinCharSetFFFF-H" w:hint="eastAsia"/>
        </w:rPr>
        <w:t>食鹽、二氧化錳與濃硫酸共熱</w:t>
      </w:r>
      <w:r w:rsidRPr="00A8292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2NaCl + 2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2NaOH + H</w:t>
      </w:r>
      <w:r w:rsidRPr="00CA77BF">
        <w:rPr>
          <w:rFonts w:cs="TimesNewRoman"/>
          <w:szCs w:val="14"/>
          <w:vertAlign w:val="subscript"/>
        </w:rPr>
        <w:t>2</w:t>
      </w:r>
      <w:r w:rsidRPr="00CA77BF">
        <w:rPr>
          <w:rFonts w:cs="TimesNewRoman"/>
          <w:szCs w:val="14"/>
        </w:rPr>
        <w:t xml:space="preserve"> </w:t>
      </w:r>
      <w:r w:rsidRPr="00CA77BF">
        <w:rPr>
          <w:rFonts w:cs="TimesNewRoman"/>
        </w:rPr>
        <w:t>+ Cl</w:t>
      </w:r>
      <w:r w:rsidRPr="00CA77BF">
        <w:rPr>
          <w:rFonts w:cs="TimesNewRoman"/>
          <w:szCs w:val="14"/>
          <w:vertAlign w:val="subscript"/>
        </w:rPr>
        <w:t>2</w:t>
      </w:r>
      <w:r w:rsidRPr="00CA77BF">
        <w:rPr>
          <w:rFonts w:cs="TimesNewRoman" w:hint="eastAsia"/>
          <w:szCs w:val="14"/>
        </w:rPr>
        <w:br/>
      </w:r>
      <w:r w:rsidRPr="00CA77BF">
        <w:rPr>
          <w:rFonts w:cs="TimesNewRoman"/>
        </w:rPr>
        <w:t>(B)</w:t>
      </w:r>
      <w:r w:rsidRPr="00CA77BF">
        <w:rPr>
          <w:rFonts w:cs="TimesNewRoman" w:hint="eastAsia"/>
        </w:rPr>
        <w:t xml:space="preserve"> </w:t>
      </w:r>
      <w:r w:rsidRPr="00CA77BF">
        <w:rPr>
          <w:rFonts w:cs="TimesNewRoman"/>
        </w:rPr>
        <w:t>Br</w:t>
      </w:r>
      <w:r w:rsidRPr="00CA77BF">
        <w:rPr>
          <w:rFonts w:cs="TimesNewRoman"/>
          <w:szCs w:val="14"/>
          <w:vertAlign w:val="subscript"/>
        </w:rPr>
        <w:t>2</w:t>
      </w:r>
      <w:r w:rsidRPr="00CA77BF">
        <w:rPr>
          <w:rFonts w:cs="TimesNewRoman"/>
          <w:szCs w:val="14"/>
        </w:rPr>
        <w:t xml:space="preserve"> </w:t>
      </w:r>
      <w:r w:rsidRPr="00CA77BF">
        <w:rPr>
          <w:rFonts w:cs="TimesNewRoman"/>
        </w:rPr>
        <w:t>+ 2Cl</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不反應</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MnO</w:t>
      </w:r>
      <w:r w:rsidRPr="00CA77BF">
        <w:rPr>
          <w:rFonts w:cs="TimesNewRoman"/>
          <w:szCs w:val="14"/>
          <w:vertAlign w:val="subscript"/>
        </w:rPr>
        <w:t>2</w:t>
      </w:r>
      <w:r w:rsidRPr="00CA77BF">
        <w:rPr>
          <w:rFonts w:cs="TimesNewRoman"/>
          <w:szCs w:val="14"/>
        </w:rPr>
        <w:t xml:space="preserve"> </w:t>
      </w:r>
      <w:r w:rsidRPr="00CA77BF">
        <w:rPr>
          <w:rFonts w:cs="TimesNewRoman"/>
        </w:rPr>
        <w:t xml:space="preserve">+ 4HCl </w:t>
      </w:r>
      <w:r w:rsidRPr="00CA77BF">
        <w:rPr>
          <w:rFonts w:cs="細明體-WinCharSetFFFF-H" w:hint="eastAsia"/>
        </w:rPr>
        <w:t>→</w:t>
      </w:r>
      <w:r w:rsidRPr="00CA77BF">
        <w:rPr>
          <w:rFonts w:cs="細明體-WinCharSetFFFF-H"/>
        </w:rPr>
        <w:t xml:space="preserve"> </w:t>
      </w:r>
      <w:r w:rsidRPr="00CA77BF">
        <w:rPr>
          <w:rFonts w:cs="TimesNewRoman"/>
        </w:rPr>
        <w:t>MnCl</w:t>
      </w:r>
      <w:r w:rsidRPr="00CA77BF">
        <w:rPr>
          <w:rFonts w:cs="TimesNewRoman"/>
          <w:szCs w:val="14"/>
          <w:vertAlign w:val="subscript"/>
        </w:rPr>
        <w:t>2</w:t>
      </w:r>
      <w:r w:rsidRPr="00CA77BF">
        <w:rPr>
          <w:rFonts w:cs="TimesNewRoman"/>
          <w:szCs w:val="14"/>
        </w:rPr>
        <w:t xml:space="preserve"> </w:t>
      </w:r>
      <w:r w:rsidRPr="00CA77BF">
        <w:rPr>
          <w:rFonts w:cs="TimesNewRoman"/>
        </w:rPr>
        <w:t>+ Cl</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D)</w:t>
      </w:r>
      <w:r w:rsidRPr="00CA77BF">
        <w:rPr>
          <w:rFonts w:cs="TimesNewRoman" w:hint="eastAsia"/>
        </w:rPr>
        <w:t xml:space="preserve"> </w:t>
      </w:r>
      <w:r w:rsidRPr="00CA77BF">
        <w:rPr>
          <w:rFonts w:cs="TimesNewRoman"/>
        </w:rPr>
        <w:t>4NaCl + 2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TimesNewRoman"/>
        </w:rPr>
        <w:t>+ Mn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Na</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TimesNewRoman"/>
        </w:rPr>
        <w:t>+ Cl</w:t>
      </w:r>
      <w:r w:rsidRPr="00CA77BF">
        <w:rPr>
          <w:rFonts w:cs="TimesNewRoman"/>
          <w:szCs w:val="14"/>
          <w:vertAlign w:val="subscript"/>
        </w:rPr>
        <w:t>2</w:t>
      </w:r>
      <w:r w:rsidRPr="00CA77BF">
        <w:rPr>
          <w:rFonts w:cs="TimesNewRoman"/>
          <w:szCs w:val="14"/>
        </w:rPr>
        <w:t xml:space="preserve"> </w:t>
      </w:r>
      <w:r w:rsidRPr="00CA77BF">
        <w:rPr>
          <w:rFonts w:cs="TimesNewRoman"/>
        </w:rPr>
        <w:t>+ MnCl</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p>
    <w:p w:rsidR="00CA77BF" w:rsidRPr="00726896" w:rsidRDefault="00CA77BF" w:rsidP="00CA77BF">
      <w:pPr>
        <w:ind w:left="454" w:hanging="454"/>
        <w:rPr>
          <w:szCs w:val="14"/>
        </w:rPr>
      </w:pPr>
      <w:r>
        <w:rPr>
          <w:rFonts w:ascii="新細明體" w:eastAsia="新細明體" w:hAnsi="新細明體"/>
          <w:sz w:val="24"/>
        </w:rPr>
        <w:t xml:space="preserve">62. </w:t>
      </w:r>
      <w:r w:rsidRPr="00726896">
        <w:rPr>
          <w:rFonts w:hAnsi="細明體" w:cs="新細明體-WinCharSetFFFF-H" w:hint="eastAsia"/>
        </w:rPr>
        <w:t>氯氣溶於水後，溶液中</w:t>
      </w:r>
      <w:r w:rsidRPr="00726896">
        <w:rPr>
          <w:rFonts w:hAnsi="細明體" w:cs="新細明體-WinCharSetFFFF-H" w:hint="eastAsia"/>
          <w:u w:val="wave"/>
        </w:rPr>
        <w:t>不含</w:t>
      </w:r>
      <w:r w:rsidRPr="00726896">
        <w:rPr>
          <w:rFonts w:hAnsi="細明體" w:cs="新細明體-WinCharSetFFFF-H" w:hint="eastAsia"/>
        </w:rPr>
        <w:t>下列哪一種粒子？</w:t>
      </w:r>
      <w:r w:rsidRPr="00726896">
        <w:rPr>
          <w:rFonts w:cs="新細明體-WinCharSetFFFF-H"/>
        </w:rPr>
        <w:t xml:space="preserve">　</w:t>
      </w:r>
      <w:r w:rsidRPr="00726896">
        <w:rPr>
          <w:rFonts w:cs="新細明體-WinCharSetFFFF-H"/>
          <w:lang w:val="pt-BR"/>
        </w:rPr>
        <w:t>(A)</w:t>
      </w:r>
      <w:r w:rsidRPr="00726896">
        <w:rPr>
          <w:rFonts w:cs="新細明體-WinCharSetFFFF-H" w:hint="eastAsia"/>
          <w:lang w:val="pt-BR"/>
        </w:rPr>
        <w:t xml:space="preserve"> </w:t>
      </w:r>
      <w:r w:rsidRPr="00726896">
        <w:rPr>
          <w:rFonts w:cs="TimesNewRoman"/>
          <w:lang w:val="pt-BR"/>
        </w:rPr>
        <w:t>Cl</w:t>
      </w:r>
      <w:r w:rsidRPr="00726896">
        <w:rPr>
          <w:rFonts w:cs="Symbol"/>
          <w:szCs w:val="14"/>
          <w:vertAlign w:val="superscript"/>
        </w:rPr>
        <w:sym w:font="Symbol" w:char="F02D"/>
      </w:r>
      <w:r w:rsidRPr="00726896">
        <w:rPr>
          <w:rFonts w:cs="Symbol"/>
          <w:szCs w:val="14"/>
        </w:rPr>
        <w:t xml:space="preserve">　</w:t>
      </w:r>
      <w:r w:rsidRPr="00726896">
        <w:rPr>
          <w:rFonts w:cs="Symbol"/>
          <w:szCs w:val="14"/>
          <w:lang w:val="pt-BR"/>
        </w:rPr>
        <w:t>(B)</w:t>
      </w:r>
      <w:r w:rsidRPr="00726896">
        <w:rPr>
          <w:rFonts w:cs="Symbol" w:hint="eastAsia"/>
          <w:szCs w:val="14"/>
          <w:lang w:val="pt-BR"/>
        </w:rPr>
        <w:t xml:space="preserve"> </w:t>
      </w:r>
      <w:r w:rsidRPr="00726896">
        <w:rPr>
          <w:rFonts w:cs="TimesNewRoman"/>
          <w:lang w:val="pt-BR"/>
        </w:rPr>
        <w:t>OH</w:t>
      </w:r>
      <w:r w:rsidRPr="00726896">
        <w:rPr>
          <w:rFonts w:cs="Symbol"/>
          <w:szCs w:val="14"/>
          <w:vertAlign w:val="superscript"/>
        </w:rPr>
        <w:sym w:font="Symbol" w:char="F02D"/>
      </w:r>
      <w:r w:rsidRPr="00726896">
        <w:rPr>
          <w:rFonts w:cs="Symbol"/>
          <w:szCs w:val="14"/>
        </w:rPr>
        <w:t xml:space="preserve">　</w:t>
      </w:r>
      <w:r w:rsidRPr="00726896">
        <w:rPr>
          <w:rFonts w:cs="Symbol"/>
          <w:szCs w:val="14"/>
          <w:lang w:val="pt-BR"/>
        </w:rPr>
        <w:t>(C)</w:t>
      </w:r>
      <w:r w:rsidRPr="00726896">
        <w:rPr>
          <w:rFonts w:cs="Symbol" w:hint="eastAsia"/>
          <w:szCs w:val="14"/>
          <w:lang w:val="pt-BR"/>
        </w:rPr>
        <w:t xml:space="preserve"> </w:t>
      </w:r>
      <w:r w:rsidRPr="00726896">
        <w:rPr>
          <w:rFonts w:cs="TimesNewRoman"/>
          <w:lang w:val="pt-BR"/>
        </w:rPr>
        <w:t>ClO</w:t>
      </w:r>
      <w:r w:rsidRPr="00726896">
        <w:rPr>
          <w:rFonts w:cs="Symbol"/>
          <w:szCs w:val="14"/>
          <w:vertAlign w:val="superscript"/>
        </w:rPr>
        <w:sym w:font="Symbol" w:char="F02D"/>
      </w:r>
      <w:r w:rsidRPr="00726896">
        <w:rPr>
          <w:rFonts w:cs="Symbol"/>
          <w:szCs w:val="14"/>
        </w:rPr>
        <w:t xml:space="preserve">　</w:t>
      </w:r>
      <w:r w:rsidRPr="00726896">
        <w:rPr>
          <w:rFonts w:cs="Symbol"/>
          <w:szCs w:val="14"/>
          <w:lang w:val="pt-BR"/>
        </w:rPr>
        <w:t>(D)</w:t>
      </w:r>
      <w:r w:rsidRPr="00726896">
        <w:rPr>
          <w:rFonts w:cs="Symbol" w:hint="eastAsia"/>
          <w:szCs w:val="14"/>
          <w:lang w:val="pt-BR"/>
        </w:rPr>
        <w:t xml:space="preserve"> </w:t>
      </w:r>
      <w:r w:rsidRPr="00726896">
        <w:rPr>
          <w:rFonts w:cs="TimesNewRoman"/>
          <w:lang w:val="pt-BR"/>
        </w:rPr>
        <w:t>Cl</w:t>
      </w:r>
      <w:r w:rsidRPr="00726896">
        <w:rPr>
          <w:rFonts w:cs="TimesNewRoman"/>
          <w:szCs w:val="14"/>
          <w:vertAlign w:val="subscript"/>
          <w:lang w:val="pt-BR"/>
        </w:rPr>
        <w:t>2</w:t>
      </w:r>
      <w:r w:rsidRPr="00726896">
        <w:rPr>
          <w:rFonts w:cs="TimesNewRoman"/>
          <w:lang w:val="pt-BR"/>
        </w:rPr>
        <w:t>O</w:t>
      </w:r>
      <w:r w:rsidRPr="00726896">
        <w:rPr>
          <w:rFonts w:cs="Symbol"/>
          <w:szCs w:val="14"/>
          <w:vertAlign w:val="superscript"/>
        </w:rPr>
        <w:sym w:font="Symbol" w:char="F02D"/>
      </w:r>
      <w:r w:rsidRPr="0072689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l</w:t>
      </w:r>
      <w:r w:rsidRPr="00CA77BF">
        <w:rPr>
          <w:rFonts w:cs="TimesNewRoman"/>
          <w:szCs w:val="14"/>
          <w:vertAlign w:val="subscript"/>
          <w:lang w:val="pt-BR"/>
        </w:rPr>
        <w:t>2(</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HOCl + HCl</w:t>
      </w:r>
      <w:r w:rsidRPr="00CA77BF">
        <w:rPr>
          <w:rFonts w:hAnsi="細明體" w:cs="新細明體-WinCharSetFFFF-H" w:hint="eastAsia"/>
          <w:lang w:val="pt-BR"/>
        </w:rPr>
        <w:t>，</w:t>
      </w:r>
      <w:r w:rsidRPr="00CA77BF">
        <w:rPr>
          <w:rFonts w:cs="TimesNewRoman"/>
          <w:lang w:val="pt-BR"/>
        </w:rPr>
        <w:t xml:space="preserve">HO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H</w:t>
      </w:r>
      <w:r w:rsidRPr="00CA77BF">
        <w:rPr>
          <w:rFonts w:cs="TimesNewRoman"/>
          <w:szCs w:val="14"/>
          <w:vertAlign w:val="superscript"/>
          <w:lang w:val="pt-BR"/>
        </w:rPr>
        <w:t>+</w:t>
      </w:r>
      <w:r w:rsidRPr="00CA77BF">
        <w:rPr>
          <w:rFonts w:cs="TimesNewRoman"/>
          <w:szCs w:val="14"/>
          <w:lang w:val="pt-BR"/>
        </w:rPr>
        <w:t xml:space="preserve"> </w:t>
      </w:r>
      <w:r w:rsidRPr="00CA77BF">
        <w:rPr>
          <w:rFonts w:cs="TimesNewRoman"/>
          <w:lang w:val="pt-BR"/>
        </w:rPr>
        <w:t>+ OCl</w:t>
      </w:r>
      <w:r w:rsidRPr="00CA77BF">
        <w:rPr>
          <w:rFonts w:cs="Symbol"/>
          <w:szCs w:val="14"/>
          <w:vertAlign w:val="superscript"/>
        </w:rPr>
        <w:sym w:font="Symbol" w:char="F02D"/>
      </w:r>
    </w:p>
    <w:p w:rsidR="00CA77BF" w:rsidRPr="00F26B0D" w:rsidRDefault="00CA77BF" w:rsidP="00CA77BF">
      <w:pPr>
        <w:ind w:left="454" w:hanging="454"/>
      </w:pPr>
      <w:r>
        <w:rPr>
          <w:rFonts w:ascii="新細明體" w:eastAsia="新細明體" w:hAnsi="新細明體"/>
          <w:sz w:val="24"/>
        </w:rPr>
        <w:t xml:space="preserve">63. </w:t>
      </w:r>
      <w:r w:rsidRPr="00F26B0D">
        <w:rPr>
          <w:rFonts w:hAnsi="細明體" w:cs="新細明體-WinCharSetFFFF-H" w:hint="eastAsia"/>
        </w:rPr>
        <w:t>熱濃氫氯酸與黑色粉末</w:t>
      </w:r>
      <w:r w:rsidRPr="00F26B0D">
        <w:rPr>
          <w:rFonts w:cs="TimesNewRoman"/>
        </w:rPr>
        <w:t>X</w:t>
      </w:r>
      <w:r w:rsidRPr="00F26B0D">
        <w:rPr>
          <w:rFonts w:hAnsi="細明體" w:cs="新細明體-WinCharSetFFFF-H" w:hint="eastAsia"/>
        </w:rPr>
        <w:t>作用產生一可漂白潮溼的紅色布塊的氣體。</w:t>
      </w:r>
      <w:r w:rsidRPr="00F26B0D">
        <w:rPr>
          <w:rFonts w:cs="TimesNewRoman"/>
        </w:rPr>
        <w:t>X</w:t>
      </w:r>
      <w:r w:rsidRPr="00F26B0D">
        <w:rPr>
          <w:rFonts w:hAnsi="細明體" w:cs="新細明體-WinCharSetFFFF-H" w:hint="eastAsia"/>
        </w:rPr>
        <w:t>可能是：</w:t>
      </w:r>
      <w:r w:rsidRPr="00F26B0D">
        <w:rPr>
          <w:rFonts w:cs="新細明體-WinCharSetFFFF-H"/>
        </w:rPr>
        <w:t xml:space="preserve">　</w:t>
      </w:r>
      <w:r w:rsidRPr="00F26B0D">
        <w:rPr>
          <w:rFonts w:cs="新細明體-WinCharSetFFFF-H"/>
        </w:rPr>
        <w:t>(A)</w:t>
      </w:r>
      <w:r w:rsidRPr="00F26B0D">
        <w:rPr>
          <w:rFonts w:hAnsi="細明體" w:cs="新細明體-WinCharSetFFFF-H" w:hint="eastAsia"/>
        </w:rPr>
        <w:t xml:space="preserve">氧化銅　</w:t>
      </w:r>
      <w:r w:rsidRPr="00F26B0D">
        <w:rPr>
          <w:rFonts w:cs="TimesNewRoman"/>
        </w:rPr>
        <w:t>(B)</w:t>
      </w:r>
      <w:r w:rsidRPr="00F26B0D">
        <w:rPr>
          <w:rFonts w:hAnsi="細明體" w:cs="新細明體-WinCharSetFFFF-H" w:hint="eastAsia"/>
        </w:rPr>
        <w:t>石墨</w:t>
      </w:r>
      <w:r w:rsidRPr="00F26B0D">
        <w:rPr>
          <w:rFonts w:cs="新細明體-WinCharSetFFFF-H"/>
        </w:rPr>
        <w:t xml:space="preserve">　</w:t>
      </w:r>
      <w:r w:rsidRPr="00F26B0D">
        <w:rPr>
          <w:rFonts w:cs="新細明體-WinCharSetFFFF-H"/>
        </w:rPr>
        <w:t>(C)</w:t>
      </w:r>
      <w:r w:rsidRPr="00F26B0D">
        <w:rPr>
          <w:rFonts w:hAnsi="細明體" w:cs="新細明體-WinCharSetFFFF-H" w:hint="eastAsia"/>
        </w:rPr>
        <w:t>二氧化錳</w:t>
      </w:r>
      <w:r w:rsidRPr="00F26B0D">
        <w:rPr>
          <w:rFonts w:cs="新細明體-WinCharSetFFFF-H"/>
        </w:rPr>
        <w:t xml:space="preserve">　</w:t>
      </w:r>
      <w:r w:rsidRPr="00F26B0D">
        <w:rPr>
          <w:rFonts w:cs="新細明體-WinCharSetFFFF-H"/>
        </w:rPr>
        <w:t>(D)</w:t>
      </w:r>
      <w:r w:rsidRPr="00F26B0D">
        <w:rPr>
          <w:rFonts w:hAnsi="細明體" w:cs="新細明體-WinCharSetFFFF-H" w:hint="eastAsia"/>
        </w:rPr>
        <w:t>過錳酸鉀</w:t>
      </w:r>
      <w:r w:rsidRPr="00F26B0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4HCl</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MnO</w:t>
      </w:r>
      <w:r w:rsidRPr="00CA77BF">
        <w:rPr>
          <w:rFonts w:cs="TimesNewRoman"/>
          <w:szCs w:val="14"/>
          <w:vertAlign w:val="subscript"/>
        </w:rPr>
        <w:t>2(s)</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nCl</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Cl</w:t>
      </w:r>
      <w:r w:rsidRPr="00CA77BF">
        <w:rPr>
          <w:rFonts w:cs="TimesNewRoman"/>
          <w:szCs w:val="14"/>
          <w:vertAlign w:val="subscript"/>
        </w:rPr>
        <w:t>2(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hAnsi="細明體" w:cs="新細明體-WinCharSetFFFF-H" w:hint="eastAsia"/>
        </w:rPr>
        <w:t>，</w:t>
      </w:r>
      <w:r w:rsidRPr="00CA77BF">
        <w:rPr>
          <w:rFonts w:cs="TimesNewRoman"/>
        </w:rPr>
        <w:t>MnO</w:t>
      </w:r>
      <w:r w:rsidRPr="00CA77BF">
        <w:rPr>
          <w:rFonts w:cs="TimesNewRoman"/>
          <w:szCs w:val="14"/>
          <w:vertAlign w:val="subscript"/>
        </w:rPr>
        <w:t>2</w:t>
      </w:r>
      <w:r w:rsidRPr="00CA77BF">
        <w:rPr>
          <w:rFonts w:hAnsi="細明體" w:cs="新細明體-WinCharSetFFFF-H" w:hint="eastAsia"/>
        </w:rPr>
        <w:t>為黑色粉末</w:t>
      </w:r>
    </w:p>
    <w:p w:rsidR="00CA77BF" w:rsidRPr="00230B83" w:rsidRDefault="00CA77BF" w:rsidP="00CA77BF">
      <w:pPr>
        <w:ind w:left="454" w:hanging="454"/>
      </w:pPr>
      <w:r>
        <w:rPr>
          <w:rFonts w:ascii="新細明體" w:eastAsia="新細明體" w:hAnsi="新細明體"/>
          <w:sz w:val="24"/>
        </w:rPr>
        <w:t xml:space="preserve">64. </w:t>
      </w:r>
      <w:r w:rsidRPr="00230B83">
        <w:rPr>
          <w:rFonts w:hAnsi="細明體" w:cs="新細明體-WinCharSetFFFF-H" w:hint="eastAsia"/>
        </w:rPr>
        <w:t>製備氟的方法是：</w:t>
      </w:r>
      <w:r w:rsidRPr="00230B83">
        <w:rPr>
          <w:rFonts w:cs="新細明體-WinCharSetFFFF-H"/>
        </w:rPr>
        <w:t xml:space="preserve">　</w:t>
      </w:r>
      <w:r w:rsidRPr="00230B83">
        <w:rPr>
          <w:rFonts w:cs="新細明體-WinCharSetFFFF-H"/>
        </w:rPr>
        <w:t>(A)</w:t>
      </w:r>
      <w:r w:rsidRPr="00230B83">
        <w:rPr>
          <w:rFonts w:hAnsi="細明體" w:cs="新細明體-WinCharSetFFFF-H" w:hint="eastAsia"/>
        </w:rPr>
        <w:t>電解純淨之液態</w:t>
      </w:r>
      <w:r w:rsidRPr="00230B83">
        <w:rPr>
          <w:rFonts w:cs="TimesNewRoman"/>
        </w:rPr>
        <w:t>HF</w:t>
      </w:r>
      <w:r w:rsidRPr="00230B83">
        <w:rPr>
          <w:rFonts w:cs="TimesNewRoman"/>
        </w:rPr>
        <w:t xml:space="preserve">　</w:t>
      </w:r>
      <w:r w:rsidRPr="00230B83">
        <w:rPr>
          <w:rFonts w:cs="TimesNewRoman"/>
        </w:rPr>
        <w:t>(B)</w:t>
      </w:r>
      <w:r w:rsidRPr="00230B83">
        <w:rPr>
          <w:rFonts w:hAnsi="細明體" w:cs="新細明體-WinCharSetFFFF-H" w:hint="eastAsia"/>
        </w:rPr>
        <w:t>電解含有</w:t>
      </w:r>
      <w:r w:rsidRPr="00230B83">
        <w:rPr>
          <w:rFonts w:cs="TimesNewRoman"/>
        </w:rPr>
        <w:t>KF</w:t>
      </w:r>
      <w:r w:rsidRPr="00230B83">
        <w:rPr>
          <w:rFonts w:hAnsi="細明體" w:cs="新細明體-WinCharSetFFFF-H" w:hint="eastAsia"/>
        </w:rPr>
        <w:t>之液態</w:t>
      </w:r>
      <w:r w:rsidRPr="00230B83">
        <w:rPr>
          <w:rFonts w:cs="TimesNewRoman"/>
        </w:rPr>
        <w:t>HF</w:t>
      </w:r>
      <w:r w:rsidRPr="00230B83">
        <w:rPr>
          <w:rFonts w:cs="TimesNewRoman"/>
        </w:rPr>
        <w:t xml:space="preserve">　</w:t>
      </w:r>
      <w:r w:rsidRPr="00230B83">
        <w:rPr>
          <w:rFonts w:cs="TimesNewRoman"/>
        </w:rPr>
        <w:t>(C)</w:t>
      </w:r>
      <w:r w:rsidRPr="00230B83">
        <w:rPr>
          <w:rFonts w:hAnsi="細明體" w:cs="新細明體-WinCharSetFFFF-H" w:hint="eastAsia"/>
        </w:rPr>
        <w:t>電解</w:t>
      </w:r>
      <w:r w:rsidRPr="00230B83">
        <w:rPr>
          <w:rFonts w:cs="TimesNewRoman"/>
        </w:rPr>
        <w:t>HF</w:t>
      </w:r>
      <w:r w:rsidRPr="00230B83">
        <w:rPr>
          <w:rFonts w:hAnsi="細明體" w:cs="新細明體-WinCharSetFFFF-H" w:hint="eastAsia"/>
        </w:rPr>
        <w:t xml:space="preserve">之水溶液　</w:t>
      </w:r>
      <w:r w:rsidRPr="00230B83">
        <w:rPr>
          <w:rFonts w:cs="TimesNewRoman"/>
        </w:rPr>
        <w:t>(D)</w:t>
      </w:r>
      <w:r w:rsidRPr="00230B83">
        <w:rPr>
          <w:rFonts w:hAnsi="細明體" w:cs="新細明體-WinCharSetFFFF-H" w:hint="eastAsia"/>
        </w:rPr>
        <w:t>用</w:t>
      </w:r>
      <w:r w:rsidRPr="00230B83">
        <w:rPr>
          <w:rFonts w:cs="TimesNewRoman"/>
        </w:rPr>
        <w:t>KMnO</w:t>
      </w:r>
      <w:r w:rsidRPr="00230B83">
        <w:rPr>
          <w:rFonts w:cs="TimesNewRoman"/>
          <w:szCs w:val="14"/>
          <w:vertAlign w:val="subscript"/>
        </w:rPr>
        <w:t>4</w:t>
      </w:r>
      <w:r w:rsidRPr="00230B83">
        <w:rPr>
          <w:rFonts w:hAnsi="細明體" w:cs="新細明體-WinCharSetFFFF-H" w:hint="eastAsia"/>
        </w:rPr>
        <w:t>使</w:t>
      </w:r>
      <w:r w:rsidRPr="00230B83">
        <w:rPr>
          <w:rFonts w:cs="TimesNewRoman"/>
        </w:rPr>
        <w:t>HF</w:t>
      </w:r>
      <w:r w:rsidRPr="00230B83">
        <w:rPr>
          <w:rFonts w:hAnsi="細明體" w:cs="新細明體-WinCharSetFFFF-H" w:hint="eastAsia"/>
        </w:rPr>
        <w:t>氧化</w:t>
      </w:r>
      <w:r w:rsidRPr="00230B8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純淨之</w:t>
      </w:r>
      <w:r w:rsidRPr="00CA77BF">
        <w:rPr>
          <w:rFonts w:cs="TimesNewRoman"/>
        </w:rPr>
        <w:t>HF</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不能導電</w:t>
      </w:r>
      <w:r w:rsidRPr="00CA77BF">
        <w:rPr>
          <w:rFonts w:hAnsi="細明體" w:cs="新細明體-WinCharSetFFFF-H" w:hint="eastAsia"/>
        </w:rPr>
        <w:br/>
      </w:r>
      <w:r w:rsidRPr="00CA77BF">
        <w:rPr>
          <w:rFonts w:cs="TimesNewRoman"/>
        </w:rPr>
        <w:t>(C)</w:t>
      </w:r>
      <w:r w:rsidRPr="00CA77BF">
        <w:rPr>
          <w:rFonts w:hAnsi="細明體" w:cs="新細明體-WinCharSetFFFF-H" w:hint="eastAsia"/>
        </w:rPr>
        <w:t>電解</w:t>
      </w:r>
      <w:r w:rsidRPr="00CA77BF">
        <w:rPr>
          <w:rFonts w:cs="TimesNewRoman"/>
        </w:rPr>
        <w:t>HF</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等於電解水：</w:t>
      </w:r>
      <w:r w:rsidRPr="00CA77BF">
        <w:rPr>
          <w:rFonts w:cs="TimesNewRoman"/>
        </w:rPr>
        <w:t>H</w:t>
      </w:r>
      <w:r w:rsidRPr="00CA77BF">
        <w:rPr>
          <w:rFonts w:cs="TimesNewRoman"/>
          <w:szCs w:val="14"/>
          <w:vertAlign w:val="subscript"/>
        </w:rPr>
        <w:t>2</w:t>
      </w:r>
      <w:r w:rsidRPr="00CA77BF">
        <w:rPr>
          <w:rFonts w:cs="TimesNewRoman"/>
        </w:rPr>
        <w:t>O</w:t>
      </w:r>
      <w:r w:rsidRPr="00CA77BF">
        <w:rPr>
          <w:rFonts w:cs="TimesNewRoman"/>
          <w:position w:val="-6"/>
        </w:rPr>
        <w:object w:dxaOrig="820" w:dyaOrig="320">
          <v:shape id="_x0000_i1047" type="#_x0000_t75" style="width:41.25pt;height:15.75pt" o:ole="">
            <v:imagedata r:id="rId41" o:title=""/>
          </v:shape>
          <o:OLEObject Type="Embed" ProgID="Equation.DSMT4" ShapeID="_x0000_i1047" DrawAspect="Content" ObjectID="_1537170449" r:id="rId42"/>
        </w:object>
      </w:r>
      <w:r w:rsidRPr="00CA77BF">
        <w:rPr>
          <w:rFonts w:cs="TimesNewRoman"/>
          <w:position w:val="-22"/>
        </w:rPr>
        <w:object w:dxaOrig="480" w:dyaOrig="580">
          <v:shape id="_x0000_i1048" type="#_x0000_t75" style="width:24pt;height:29.25pt" o:ole="">
            <v:imagedata r:id="rId43" o:title=""/>
          </v:shape>
          <o:OLEObject Type="Embed" ProgID="Equation.DSMT4" ShapeID="_x0000_i1048" DrawAspect="Content" ObjectID="_1537170450" r:id="rId44"/>
        </w:object>
      </w:r>
      <w:r w:rsidRPr="00CA77BF">
        <w:rPr>
          <w:rFonts w:cs="TimesNewRoman"/>
        </w:rPr>
        <w:t>+ H</w:t>
      </w:r>
      <w:r w:rsidRPr="00CA77BF">
        <w:rPr>
          <w:rFonts w:cs="TimesNewRoman"/>
          <w:szCs w:val="14"/>
          <w:vertAlign w:val="subscript"/>
        </w:rPr>
        <w:t>2</w:t>
      </w:r>
      <w:r w:rsidRPr="00CA77BF">
        <w:rPr>
          <w:rFonts w:hAnsi="細明體" w:cs="新細明體-WinCharSetFFFF-H" w:hint="eastAsia"/>
        </w:rPr>
        <w:t>，陽極得</w:t>
      </w:r>
      <w:r w:rsidRPr="00CA77BF">
        <w:rPr>
          <w:rFonts w:cs="TimesNewRoman"/>
        </w:rPr>
        <w:t>O</w:t>
      </w:r>
      <w:r w:rsidRPr="00CA77BF">
        <w:rPr>
          <w:rFonts w:cs="TimesNewRoman"/>
          <w:szCs w:val="14"/>
          <w:vertAlign w:val="subscript"/>
        </w:rPr>
        <w:t>2</w:t>
      </w:r>
      <w:r w:rsidRPr="00CA77BF">
        <w:rPr>
          <w:rFonts w:hAnsi="細明體" w:cs="新細明體-WinCharSetFFFF-H" w:hint="eastAsia"/>
        </w:rPr>
        <w:t>，陰極得</w:t>
      </w:r>
      <w:r w:rsidRPr="00CA77BF">
        <w:rPr>
          <w:rFonts w:cs="TimesNewRoman"/>
        </w:rPr>
        <w:t>H</w:t>
      </w:r>
      <w:r w:rsidRPr="00CA77BF">
        <w:rPr>
          <w:rFonts w:cs="TimesNewRoman"/>
          <w:szCs w:val="14"/>
          <w:vertAlign w:val="subscript"/>
        </w:rPr>
        <w:t>2</w:t>
      </w:r>
      <w:r w:rsidRPr="00CA77BF">
        <w:rPr>
          <w:rFonts w:hAnsi="細明體" w:cs="新細明體-WinCharSetFFFF-H" w:hint="eastAsia"/>
        </w:rPr>
        <w:br/>
      </w:r>
      <w:r w:rsidRPr="00CA77BF">
        <w:rPr>
          <w:rFonts w:cs="TimesNewRoman"/>
        </w:rPr>
        <w:t>(D)</w:t>
      </w:r>
      <w:r w:rsidRPr="00CA77BF">
        <w:rPr>
          <w:rFonts w:cs="TimesNewRoman" w:hint="eastAsia"/>
        </w:rPr>
        <w:t xml:space="preserve"> </w:t>
      </w:r>
      <w:r w:rsidRPr="00CA77BF">
        <w:rPr>
          <w:rFonts w:cs="TimesNewRoman"/>
        </w:rPr>
        <w:t>KMnO</w:t>
      </w:r>
      <w:r w:rsidRPr="00CA77BF">
        <w:rPr>
          <w:rFonts w:cs="TimesNewRoman"/>
          <w:szCs w:val="14"/>
          <w:vertAlign w:val="subscript"/>
        </w:rPr>
        <w:t>4</w:t>
      </w:r>
      <w:r w:rsidRPr="00CA77BF">
        <w:rPr>
          <w:rFonts w:hAnsi="細明體" w:cs="新細明體-WinCharSetFFFF-H" w:hint="eastAsia"/>
        </w:rPr>
        <w:t>不能氧化</w:t>
      </w:r>
      <w:r w:rsidRPr="00CA77BF">
        <w:rPr>
          <w:rFonts w:cs="TimesNewRoman"/>
        </w:rPr>
        <w:t>F</w:t>
      </w:r>
      <w:r w:rsidRPr="00CA77BF">
        <w:rPr>
          <w:rFonts w:cs="Symbol" w:hint="eastAsia"/>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以生成</w:t>
      </w:r>
      <w:r w:rsidRPr="00CA77BF">
        <w:rPr>
          <w:rFonts w:cs="TimesNewRoman"/>
        </w:rPr>
        <w:t>F</w:t>
      </w:r>
      <w:r w:rsidRPr="00CA77BF">
        <w:rPr>
          <w:rFonts w:cs="TimesNewRoman"/>
          <w:szCs w:val="14"/>
          <w:vertAlign w:val="subscript"/>
        </w:rPr>
        <w:t>2</w:t>
      </w:r>
      <w:r w:rsidRPr="00CA77BF">
        <w:rPr>
          <w:rFonts w:hAnsi="細明體" w:cs="新細明體-WinCharSetFFFF-H" w:hint="eastAsia"/>
        </w:rPr>
        <w:t>，因</w:t>
      </w:r>
      <w:r w:rsidRPr="00CA77BF">
        <w:rPr>
          <w:rFonts w:cs="TimesNewRoman"/>
        </w:rPr>
        <w:t>F</w:t>
      </w:r>
      <w:r w:rsidRPr="00CA77BF">
        <w:rPr>
          <w:rFonts w:cs="TimesNewRoman"/>
          <w:szCs w:val="14"/>
          <w:vertAlign w:val="subscript"/>
        </w:rPr>
        <w:t>2</w:t>
      </w:r>
      <w:r w:rsidRPr="00CA77BF">
        <w:rPr>
          <w:rFonts w:hAnsi="細明體" w:cs="新細明體-WinCharSetFFFF-H" w:hint="eastAsia"/>
        </w:rPr>
        <w:t>是最強的氧化劑</w:t>
      </w:r>
    </w:p>
    <w:p w:rsidR="00CA77BF" w:rsidRPr="006D2AF0" w:rsidRDefault="00CA77BF" w:rsidP="00CA77BF">
      <w:pPr>
        <w:ind w:left="454" w:hanging="454"/>
        <w:rPr>
          <w:rFonts w:cs="TimesNewRoman"/>
        </w:rPr>
      </w:pPr>
      <w:r>
        <w:rPr>
          <w:rFonts w:ascii="新細明體" w:eastAsia="新細明體" w:hAnsi="新細明體"/>
          <w:sz w:val="24"/>
        </w:rPr>
        <w:t xml:space="preserve">65. </w:t>
      </w:r>
      <w:r w:rsidRPr="006D2AF0">
        <w:rPr>
          <w:rFonts w:hAnsi="細明體" w:cs="新細明體-WinCharSetFFFF-H" w:hint="eastAsia"/>
        </w:rPr>
        <w:t>將少量的過錳酸鉀晶體加到</w:t>
      </w:r>
      <w:r w:rsidRPr="006D2AF0">
        <w:rPr>
          <w:rFonts w:cs="TimesNewRoman"/>
        </w:rPr>
        <w:t>1.0</w:t>
      </w:r>
      <w:r w:rsidRPr="006D2AF0">
        <w:rPr>
          <w:rFonts w:cs="TimesNewRoman" w:hint="eastAsia"/>
        </w:rPr>
        <w:t xml:space="preserve"> </w:t>
      </w:r>
      <w:r w:rsidRPr="006D2AF0">
        <w:rPr>
          <w:rFonts w:cs="TimesNewRoman"/>
        </w:rPr>
        <w:t>M</w:t>
      </w:r>
      <w:r w:rsidRPr="006D2AF0">
        <w:rPr>
          <w:rFonts w:hAnsi="細明體" w:cs="新細明體-WinCharSetFFFF-H" w:hint="eastAsia"/>
        </w:rPr>
        <w:t>鹽酸中，下列何者可增加氣體產物生成的速率？</w:t>
      </w:r>
      <w:r w:rsidRPr="006D2AF0">
        <w:rPr>
          <w:rFonts w:cs="TimesNewRoman"/>
        </w:rPr>
        <w:t>(1)</w:t>
      </w:r>
      <w:r w:rsidRPr="006D2AF0">
        <w:rPr>
          <w:rFonts w:hAnsi="細明體" w:cs="新細明體-WinCharSetFFFF-H" w:hint="eastAsia"/>
        </w:rPr>
        <w:t>使用</w:t>
      </w:r>
      <w:r w:rsidRPr="006D2AF0">
        <w:rPr>
          <w:rFonts w:cs="TimesNewRoman"/>
        </w:rPr>
        <w:t>1.0</w:t>
      </w:r>
      <w:r w:rsidRPr="006D2AF0">
        <w:rPr>
          <w:rFonts w:cs="TimesNewRoman" w:hint="eastAsia"/>
        </w:rPr>
        <w:t xml:space="preserve"> </w:t>
      </w:r>
      <w:r w:rsidRPr="006D2AF0">
        <w:rPr>
          <w:rFonts w:cs="TimesNewRoman"/>
        </w:rPr>
        <w:t>M</w:t>
      </w:r>
      <w:r w:rsidRPr="006D2AF0">
        <w:rPr>
          <w:rFonts w:hAnsi="細明體" w:cs="新細明體-WinCharSetFFFF-H" w:hint="eastAsia"/>
        </w:rPr>
        <w:t xml:space="preserve">硫酸來代替鹽酸　</w:t>
      </w:r>
      <w:r w:rsidRPr="006D2AF0">
        <w:rPr>
          <w:rFonts w:cs="TimesNewRoman"/>
        </w:rPr>
        <w:t>(2)</w:t>
      </w:r>
      <w:r w:rsidRPr="006D2AF0">
        <w:rPr>
          <w:rFonts w:hAnsi="細明體" w:cs="新細明體-WinCharSetFFFF-H" w:hint="eastAsia"/>
        </w:rPr>
        <w:t xml:space="preserve">使用過錳酸鉀粉末代替晶體　</w:t>
      </w:r>
      <w:r w:rsidRPr="006D2AF0">
        <w:rPr>
          <w:rFonts w:cs="TimesNewRoman"/>
        </w:rPr>
        <w:t>(3)</w:t>
      </w:r>
      <w:r w:rsidRPr="006D2AF0">
        <w:rPr>
          <w:rFonts w:hAnsi="細明體" w:cs="新細明體-WinCharSetFFFF-H" w:hint="eastAsia"/>
        </w:rPr>
        <w:t>藉加熱來增加反應的溫度。</w:t>
      </w:r>
      <w:r w:rsidRPr="006D2AF0">
        <w:rPr>
          <w:rFonts w:cs="新細明體-WinCharSetFFFF-H"/>
        </w:rPr>
        <w:t xml:space="preserve">　</w:t>
      </w:r>
      <w:r w:rsidRPr="006D2AF0">
        <w:rPr>
          <w:rFonts w:cs="新細明體-WinCharSetFFFF-H"/>
        </w:rPr>
        <w:t>(A)</w:t>
      </w:r>
      <w:r w:rsidRPr="006D2AF0">
        <w:rPr>
          <w:rFonts w:hAnsi="細明體" w:cs="新細明體-WinCharSetFFFF-H" w:hint="eastAsia"/>
        </w:rPr>
        <w:t>僅</w:t>
      </w:r>
      <w:r w:rsidRPr="006D2AF0">
        <w:rPr>
          <w:rFonts w:cs="TimesNewRoman"/>
        </w:rPr>
        <w:t>(1)</w:t>
      </w:r>
      <w:r w:rsidRPr="006D2AF0">
        <w:rPr>
          <w:rFonts w:cs="TimesNewRoman" w:hint="eastAsia"/>
        </w:rPr>
        <w:t xml:space="preserve">　</w:t>
      </w:r>
      <w:r w:rsidRPr="006D2AF0">
        <w:rPr>
          <w:rFonts w:cs="TimesNewRoman"/>
        </w:rPr>
        <w:t>(B)</w:t>
      </w:r>
      <w:r w:rsidRPr="006D2AF0">
        <w:rPr>
          <w:rFonts w:hAnsi="細明體" w:cs="新細明體-WinCharSetFFFF-H" w:hint="eastAsia"/>
        </w:rPr>
        <w:t>僅</w:t>
      </w:r>
      <w:r w:rsidRPr="006D2AF0">
        <w:rPr>
          <w:rFonts w:cs="TimesNewRoman"/>
        </w:rPr>
        <w:t>(2)</w:t>
      </w:r>
      <w:r w:rsidRPr="006D2AF0">
        <w:rPr>
          <w:rFonts w:cs="TimesNewRoman"/>
        </w:rPr>
        <w:t xml:space="preserve">　</w:t>
      </w:r>
      <w:r w:rsidRPr="006D2AF0">
        <w:rPr>
          <w:rFonts w:cs="TimesNewRoman"/>
        </w:rPr>
        <w:t>(C)</w:t>
      </w:r>
      <w:r w:rsidRPr="006D2AF0">
        <w:rPr>
          <w:rFonts w:hAnsi="細明體" w:cs="新細明體-WinCharSetFFFF-H" w:hint="eastAsia"/>
        </w:rPr>
        <w:t>僅</w:t>
      </w:r>
      <w:r w:rsidRPr="006D2AF0">
        <w:rPr>
          <w:rFonts w:cs="TimesNewRoman"/>
        </w:rPr>
        <w:t>(2)</w:t>
      </w:r>
      <w:r w:rsidRPr="006D2AF0">
        <w:rPr>
          <w:rFonts w:hAnsi="細明體" w:cs="新細明體-WinCharSetFFFF-H" w:hint="eastAsia"/>
        </w:rPr>
        <w:t>、</w:t>
      </w:r>
      <w:r w:rsidRPr="006D2AF0">
        <w:rPr>
          <w:rFonts w:cs="TimesNewRoman"/>
        </w:rPr>
        <w:t>(3)</w:t>
      </w:r>
      <w:r w:rsidRPr="006D2AF0">
        <w:rPr>
          <w:rFonts w:cs="TimesNewRoman"/>
        </w:rPr>
        <w:t xml:space="preserve">　</w:t>
      </w:r>
      <w:r w:rsidRPr="006D2AF0">
        <w:rPr>
          <w:rFonts w:cs="TimesNewRoman"/>
        </w:rPr>
        <w:t>(D)</w:t>
      </w:r>
      <w:r w:rsidRPr="006D2AF0">
        <w:rPr>
          <w:rFonts w:cs="TimesNewRoman" w:hint="eastAsia"/>
        </w:rPr>
        <w:t xml:space="preserve"> </w:t>
      </w:r>
      <w:r w:rsidRPr="006D2AF0">
        <w:rPr>
          <w:rFonts w:cs="TimesNewRoman"/>
        </w:rPr>
        <w:t>(1)</w:t>
      </w:r>
      <w:r w:rsidRPr="006D2AF0">
        <w:rPr>
          <w:rFonts w:hAnsi="細明體" w:cs="新細明體-WinCharSetFFFF-H" w:hint="eastAsia"/>
        </w:rPr>
        <w:t>、</w:t>
      </w:r>
      <w:r w:rsidRPr="006D2AF0">
        <w:rPr>
          <w:rFonts w:cs="TimesNewRoman"/>
        </w:rPr>
        <w:t>(2)</w:t>
      </w:r>
      <w:r w:rsidRPr="006D2AF0">
        <w:rPr>
          <w:rFonts w:hAnsi="細明體" w:cs="新細明體-WinCharSetFFFF-H" w:hint="eastAsia"/>
        </w:rPr>
        <w:t>及</w:t>
      </w:r>
      <w:r w:rsidRPr="006D2AF0">
        <w:rPr>
          <w:rFonts w:cs="TimesNewRoman"/>
        </w:rPr>
        <w:t>(3)</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用</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hAnsi="細明體" w:cs="新細明體-WinCharSetFFFF-H" w:hint="eastAsia"/>
        </w:rPr>
        <w:t>代替</w:t>
      </w:r>
      <w:r w:rsidRPr="00CA77BF">
        <w:rPr>
          <w:rFonts w:cs="TimesNewRoman"/>
        </w:rPr>
        <w:t>H</w:t>
      </w:r>
      <w:r w:rsidRPr="00CA77BF">
        <w:rPr>
          <w:rFonts w:cs="TimesNewRoman"/>
          <w:szCs w:val="14"/>
          <w:vertAlign w:val="superscript"/>
        </w:rPr>
        <w:t>+</w:t>
      </w:r>
      <w:r w:rsidRPr="00CA77BF">
        <w:rPr>
          <w:rFonts w:hAnsi="細明體" w:cs="新細明體-WinCharSetFFFF-H" w:hint="eastAsia"/>
        </w:rPr>
        <w:t>、</w:t>
      </w:r>
      <w:r w:rsidRPr="00CA77BF">
        <w:rPr>
          <w:rFonts w:cs="TimesNewRoman"/>
        </w:rPr>
        <w:t>Cl</w:t>
      </w:r>
      <w:r w:rsidRPr="00CA77BF">
        <w:rPr>
          <w:rFonts w:cs="Symbol"/>
          <w:szCs w:val="14"/>
          <w:vertAlign w:val="superscript"/>
        </w:rPr>
        <w:sym w:font="Symbol" w:char="F02D"/>
      </w:r>
      <w:r w:rsidRPr="00CA77BF">
        <w:rPr>
          <w:rFonts w:hAnsi="細明體" w:cs="新細明體-WinCharSetFFFF-H" w:hint="eastAsia"/>
        </w:rPr>
        <w:t>，無氣體</w:t>
      </w:r>
      <w:r w:rsidRPr="00CA77BF">
        <w:rPr>
          <w:rFonts w:cs="TimesNewRoman" w:hint="eastAsia"/>
        </w:rPr>
        <w:t>（</w:t>
      </w:r>
      <w:r w:rsidRPr="00CA77BF">
        <w:rPr>
          <w:rFonts w:cs="TimesNewRoman"/>
        </w:rPr>
        <w:t>Cl</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產生</w:t>
      </w:r>
      <w:r w:rsidRPr="00CA77BF">
        <w:rPr>
          <w:rFonts w:cs="新細明體-WinCharSetFFFF-H"/>
        </w:rPr>
        <w:br/>
      </w:r>
      <w:r w:rsidRPr="00CA77BF">
        <w:rPr>
          <w:rFonts w:cs="TimesNewRoman"/>
        </w:rPr>
        <w:t>(2)</w:t>
      </w:r>
      <w:r w:rsidRPr="00CA77BF">
        <w:rPr>
          <w:rFonts w:hAnsi="細明體" w:cs="新細明體-WinCharSetFFFF-H" w:hint="eastAsia"/>
        </w:rPr>
        <w:t>粉末表面積比晶體大，故反應速率加大</w:t>
      </w:r>
      <w:r w:rsidRPr="00CA77BF">
        <w:rPr>
          <w:rFonts w:hAnsi="細明體" w:cs="新細明體-WinCharSetFFFF-H"/>
        </w:rPr>
        <w:br/>
      </w:r>
      <w:r w:rsidRPr="00CA77BF">
        <w:rPr>
          <w:rFonts w:cs="TimesNewRoman"/>
        </w:rPr>
        <w:t>(3)</w:t>
      </w:r>
      <w:r w:rsidRPr="00CA77BF">
        <w:rPr>
          <w:rFonts w:hAnsi="細明體" w:cs="新細明體-WinCharSetFFFF-H" w:hint="eastAsia"/>
        </w:rPr>
        <w:t>升高溫度增加有效碰撞次數，故</w:t>
      </w:r>
      <w:r w:rsidRPr="00CA77BF">
        <w:rPr>
          <w:rFonts w:cs="TimesNewRoman"/>
        </w:rPr>
        <w:t>r</w:t>
      </w:r>
      <w:r w:rsidRPr="00CA77BF">
        <w:rPr>
          <w:rFonts w:hAnsi="細明體" w:cs="新細明體-WinCharSetFFFF-H" w:hint="eastAsia"/>
        </w:rPr>
        <w:t>加大</w:t>
      </w:r>
    </w:p>
    <w:p w:rsidR="00CA77BF" w:rsidRPr="00BD14F3" w:rsidRDefault="00CA77BF" w:rsidP="00CA77BF">
      <w:pPr>
        <w:ind w:left="454" w:hanging="454"/>
      </w:pPr>
      <w:r>
        <w:rPr>
          <w:rFonts w:ascii="新細明體" w:eastAsia="新細明體" w:hAnsi="新細明體"/>
          <w:sz w:val="24"/>
        </w:rPr>
        <w:t xml:space="preserve">66. </w:t>
      </w:r>
      <w:r w:rsidRPr="00BD14F3">
        <w:rPr>
          <w:rFonts w:hAnsi="細明體" w:cs="新細明體-WinCharSetFFFF-H" w:hint="eastAsia"/>
        </w:rPr>
        <w:t>製造漂白粉：</w:t>
      </w:r>
      <w:r w:rsidRPr="00BD14F3">
        <w:rPr>
          <w:rFonts w:cs="TimesNewRoman"/>
        </w:rPr>
        <w:t>CaO</w:t>
      </w:r>
      <w:r w:rsidRPr="00BD14F3">
        <w:rPr>
          <w:rFonts w:cs="TimesNewRoman"/>
          <w:szCs w:val="14"/>
          <w:vertAlign w:val="subscript"/>
        </w:rPr>
        <w:t>(s)</w:t>
      </w:r>
      <w:r w:rsidRPr="00BD14F3">
        <w:rPr>
          <w:rFonts w:cs="TimesNewRoman"/>
          <w:szCs w:val="14"/>
        </w:rPr>
        <w:t xml:space="preserve"> </w:t>
      </w:r>
      <w:r w:rsidRPr="00BD14F3">
        <w:rPr>
          <w:rFonts w:cs="TimesNewRoman"/>
        </w:rPr>
        <w:t>+ Cl</w:t>
      </w:r>
      <w:r w:rsidRPr="00BD14F3">
        <w:rPr>
          <w:rFonts w:cs="TimesNewRoman"/>
          <w:szCs w:val="14"/>
          <w:vertAlign w:val="subscript"/>
        </w:rPr>
        <w:t>2(g)</w:t>
      </w:r>
      <w:r w:rsidRPr="00BD14F3">
        <w:rPr>
          <w:rFonts w:cs="TimesNewRoman"/>
          <w:szCs w:val="14"/>
        </w:rPr>
        <w:t xml:space="preserve"> </w:t>
      </w:r>
      <w:r w:rsidRPr="00BD14F3">
        <w:rPr>
          <w:rFonts w:cs="細明體-WinCharSetFFFF-H" w:hint="eastAsia"/>
        </w:rPr>
        <w:t>→</w:t>
      </w:r>
      <w:r w:rsidRPr="00BD14F3">
        <w:rPr>
          <w:rFonts w:cs="細明體-WinCharSetFFFF-H"/>
        </w:rPr>
        <w:t xml:space="preserve"> </w:t>
      </w:r>
      <w:r w:rsidRPr="00BD14F3">
        <w:rPr>
          <w:rFonts w:cs="TimesNewRoman"/>
        </w:rPr>
        <w:t>Ca(OCl)Cl</w:t>
      </w:r>
      <w:r w:rsidRPr="00BD14F3">
        <w:rPr>
          <w:rFonts w:hAnsi="細明體" w:cs="新細明體-WinCharSetFFFF-H" w:hint="eastAsia"/>
        </w:rPr>
        <w:t>反應中，有關氧化數之變化，下列何項敘述</w:t>
      </w:r>
      <w:r w:rsidRPr="00BD14F3">
        <w:rPr>
          <w:rFonts w:hAnsi="細明體" w:cs="新細明體-WinCharSetFFFF-H" w:hint="eastAsia"/>
          <w:u w:val="wave"/>
        </w:rPr>
        <w:t>錯誤</w:t>
      </w:r>
      <w:r w:rsidRPr="00BD14F3">
        <w:rPr>
          <w:rFonts w:hAnsi="細明體" w:cs="新細明體-WinCharSetFFFF-H" w:hint="eastAsia"/>
        </w:rPr>
        <w:t xml:space="preserve">？　</w:t>
      </w:r>
      <w:r w:rsidRPr="00BD14F3">
        <w:rPr>
          <w:rFonts w:cs="新細明體-WinCharSetFFFF-H"/>
        </w:rPr>
        <w:t>(A)</w:t>
      </w:r>
      <w:r w:rsidRPr="00BD14F3">
        <w:rPr>
          <w:rFonts w:hAnsi="細明體" w:cs="新細明體-WinCharSetFFFF-H" w:hint="eastAsia"/>
        </w:rPr>
        <w:t>氯之氧化數自</w:t>
      </w:r>
      <w:r w:rsidRPr="00BD14F3">
        <w:rPr>
          <w:rFonts w:cs="新細明體-WinCharSetFFFF-H"/>
        </w:rPr>
        <w:t xml:space="preserve">0 </w:t>
      </w:r>
      <w:r w:rsidRPr="00BD14F3">
        <w:rPr>
          <w:rFonts w:cs="細明體-WinCharSetFFFF-H" w:hint="eastAsia"/>
        </w:rPr>
        <w:t>→</w:t>
      </w:r>
      <w:r w:rsidRPr="00BD14F3">
        <w:rPr>
          <w:rFonts w:cs="細明體-WinCharSetFFFF-H"/>
        </w:rPr>
        <w:t xml:space="preserve"> </w:t>
      </w:r>
      <w:r w:rsidRPr="00BD14F3">
        <w:rPr>
          <w:rFonts w:cs="細明體-WinCharSetFFFF-H"/>
        </w:rPr>
        <w:sym w:font="Symbol" w:char="F02D"/>
      </w:r>
      <w:r w:rsidRPr="00BD14F3">
        <w:rPr>
          <w:rFonts w:cs="新細明體-WinCharSetFFFF-H"/>
        </w:rPr>
        <w:t>1</w:t>
      </w:r>
      <w:r w:rsidRPr="00BD14F3">
        <w:rPr>
          <w:rFonts w:cs="新細明體-WinCharSetFFFF-H"/>
        </w:rPr>
        <w:t xml:space="preserve">　</w:t>
      </w:r>
      <w:r w:rsidRPr="00BD14F3">
        <w:rPr>
          <w:rFonts w:cs="新細明體-WinCharSetFFFF-H"/>
        </w:rPr>
        <w:t>(B)</w:t>
      </w:r>
      <w:r w:rsidRPr="00BD14F3">
        <w:rPr>
          <w:rFonts w:hAnsi="細明體" w:cs="新細明體-WinCharSetFFFF-H" w:hint="eastAsia"/>
        </w:rPr>
        <w:t>氯之氧化數自</w:t>
      </w:r>
      <w:r w:rsidRPr="00BD14F3">
        <w:rPr>
          <w:rFonts w:cs="新細明體-WinCharSetFFFF-H"/>
        </w:rPr>
        <w:t xml:space="preserve">0 </w:t>
      </w:r>
      <w:r w:rsidRPr="00BD14F3">
        <w:rPr>
          <w:rFonts w:cs="細明體-WinCharSetFFFF-H" w:hint="eastAsia"/>
        </w:rPr>
        <w:t>→</w:t>
      </w:r>
      <w:r w:rsidRPr="00BD14F3">
        <w:rPr>
          <w:rFonts w:cs="細明體-WinCharSetFFFF-H"/>
        </w:rPr>
        <w:t xml:space="preserve"> </w:t>
      </w:r>
      <w:r w:rsidRPr="00BD14F3">
        <w:rPr>
          <w:rFonts w:cs="新細明體-WinCharSetFFFF-H"/>
        </w:rPr>
        <w:t>+1</w:t>
      </w:r>
      <w:r w:rsidRPr="00BD14F3">
        <w:rPr>
          <w:rFonts w:cs="新細明體-WinCharSetFFFF-H"/>
        </w:rPr>
        <w:t xml:space="preserve">　</w:t>
      </w:r>
      <w:r w:rsidRPr="00BD14F3">
        <w:rPr>
          <w:rFonts w:cs="新細明體-WinCharSetFFFF-H"/>
        </w:rPr>
        <w:t>(C)</w:t>
      </w:r>
      <w:r w:rsidRPr="00BD14F3">
        <w:rPr>
          <w:rFonts w:hAnsi="細明體" w:cs="新細明體-WinCharSetFFFF-H" w:hint="eastAsia"/>
        </w:rPr>
        <w:t>氧之氧化數自</w:t>
      </w:r>
      <w:r w:rsidRPr="00BD14F3">
        <w:rPr>
          <w:rFonts w:cs="Symbol"/>
        </w:rPr>
        <w:sym w:font="Symbol" w:char="F02D"/>
      </w:r>
      <w:r w:rsidRPr="00BD14F3">
        <w:rPr>
          <w:rFonts w:cs="新細明體-WinCharSetFFFF-H"/>
        </w:rPr>
        <w:t xml:space="preserve">2 </w:t>
      </w:r>
      <w:r w:rsidRPr="00BD14F3">
        <w:rPr>
          <w:rFonts w:cs="細明體-WinCharSetFFFF-H" w:hint="eastAsia"/>
        </w:rPr>
        <w:t>→</w:t>
      </w:r>
      <w:r w:rsidRPr="00BD14F3">
        <w:rPr>
          <w:rFonts w:cs="細明體-WinCharSetFFFF-H"/>
        </w:rPr>
        <w:t xml:space="preserve"> </w:t>
      </w:r>
      <w:r w:rsidRPr="00BD14F3">
        <w:rPr>
          <w:rFonts w:cs="Symbol"/>
        </w:rPr>
        <w:sym w:font="Symbol" w:char="F02D"/>
      </w:r>
      <w:r w:rsidRPr="00BD14F3">
        <w:rPr>
          <w:rFonts w:cs="新細明體-WinCharSetFFFF-H"/>
        </w:rPr>
        <w:t>1</w:t>
      </w:r>
      <w:r w:rsidRPr="00BD14F3">
        <w:rPr>
          <w:rFonts w:cs="新細明體-WinCharSetFFFF-H"/>
        </w:rPr>
        <w:t xml:space="preserve">　</w:t>
      </w:r>
      <w:r w:rsidRPr="00BD14F3">
        <w:rPr>
          <w:rFonts w:cs="新細明體-WinCharSetFFFF-H"/>
        </w:rPr>
        <w:t>(D)</w:t>
      </w:r>
      <w:r w:rsidRPr="00BD14F3">
        <w:rPr>
          <w:rFonts w:hAnsi="細明體" w:cs="新細明體-WinCharSetFFFF-H" w:hint="eastAsia"/>
        </w:rPr>
        <w:t>鈣之氧化數無變化</w:t>
      </w:r>
      <w:r w:rsidRPr="00BD14F3">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C</w:t>
      </w:r>
    </w:p>
    <w:p w:rsidR="00CA77BF" w:rsidRPr="00CA77BF" w:rsidRDefault="00CA77BF" w:rsidP="00CA77BF">
      <w:pPr>
        <w:ind w:left="1378" w:hanging="981"/>
        <w:rPr>
          <w:rFonts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w:t>
      </w:r>
      <w:r w:rsidRPr="00CA77BF">
        <w:rPr>
          <w:rFonts w:cs="新細明體-WinCharSetFFFF-H" w:hint="eastAsia"/>
        </w:rPr>
        <w:t xml:space="preserve"> </w:t>
      </w:r>
      <w:r w:rsidRPr="00CA77BF">
        <w:rPr>
          <w:rFonts w:cs="新細明體-WinCharSetFFFF-H"/>
        </w:rPr>
        <w:t>Cl</w:t>
      </w:r>
      <w:r w:rsidRPr="00CA77BF">
        <w:rPr>
          <w:rFonts w:cs="新細明體-WinCharSetFFFF-H"/>
          <w:szCs w:val="14"/>
          <w:vertAlign w:val="subscript"/>
        </w:rPr>
        <w:t>2</w:t>
      </w:r>
      <w:r w:rsidRPr="00CA77BF">
        <w:rPr>
          <w:rFonts w:hAnsi="細明體" w:cs="新細明體-WinCharSetFFFF-H" w:hint="eastAsia"/>
        </w:rPr>
        <w:t>由</w:t>
      </w:r>
      <w:r w:rsidRPr="00CA77BF">
        <w:rPr>
          <w:rFonts w:cs="新細明體-WinCharSetFFFF-H"/>
        </w:rPr>
        <w:t>0</w:t>
      </w:r>
      <w:r w:rsidRPr="00CA77BF">
        <w:rPr>
          <w:rFonts w:hAnsi="細明體" w:cs="新細明體-WinCharSetFFFF-H" w:hint="eastAsia"/>
        </w:rPr>
        <w:t>變成</w:t>
      </w:r>
      <w:r w:rsidRPr="00CA77BF">
        <w:rPr>
          <w:rFonts w:cs="Symbol"/>
        </w:rPr>
        <w:sym w:font="Symbol" w:char="F02D"/>
      </w:r>
      <w:r w:rsidRPr="00CA77BF">
        <w:rPr>
          <w:rFonts w:cs="新細明體-WinCharSetFFFF-H"/>
        </w:rPr>
        <w:t>1</w:t>
      </w:r>
      <w:r w:rsidRPr="00CA77BF">
        <w:rPr>
          <w:rFonts w:hAnsi="細明體" w:cs="新細明體-WinCharSetFFFF-H" w:hint="eastAsia"/>
        </w:rPr>
        <w:t>與</w:t>
      </w:r>
      <w:r w:rsidRPr="00CA77BF">
        <w:rPr>
          <w:rFonts w:cs="新細明體-WinCharSetFFFF-H"/>
        </w:rPr>
        <w:t>+1</w:t>
      </w:r>
      <w:r w:rsidRPr="00CA77BF">
        <w:rPr>
          <w:rFonts w:hAnsi="細明體" w:cs="新細明體-WinCharSetFFFF-H" w:hint="eastAsia"/>
        </w:rPr>
        <w:t>，故</w:t>
      </w:r>
      <w:r w:rsidRPr="00CA77BF">
        <w:rPr>
          <w:rFonts w:cs="新細明體-WinCharSetFFFF-H"/>
        </w:rPr>
        <w:t>Cl</w:t>
      </w:r>
      <w:r w:rsidRPr="00CA77BF">
        <w:rPr>
          <w:rFonts w:cs="新細明體-WinCharSetFFFF-H"/>
          <w:szCs w:val="14"/>
          <w:vertAlign w:val="subscript"/>
        </w:rPr>
        <w:t>2</w:t>
      </w:r>
      <w:r w:rsidRPr="00CA77BF">
        <w:rPr>
          <w:rFonts w:hAnsi="細明體" w:cs="新細明體-WinCharSetFFFF-H" w:hint="eastAsia"/>
        </w:rPr>
        <w:t>為自身氧化還原反應</w:t>
      </w:r>
      <w:r w:rsidRPr="00CA77BF">
        <w:rPr>
          <w:rFonts w:cs="新細明體-WinCharSetFFFF-H" w:hint="eastAsia"/>
        </w:rPr>
        <w:br/>
      </w:r>
      <w:r w:rsidRPr="00CA77BF">
        <w:rPr>
          <w:rFonts w:cs="新細明體-WinCharSetFFFF-H"/>
        </w:rPr>
        <w:t>(C)</w:t>
      </w:r>
      <w:r w:rsidRPr="00CA77BF">
        <w:rPr>
          <w:rFonts w:hAnsi="細明體" w:cs="新細明體-WinCharSetFFFF-H" w:hint="eastAsia"/>
        </w:rPr>
        <w:t>氧的氧化數沒變</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新細明體-WinCharSetFFFF-H"/>
        </w:rPr>
        <w:t>Ca</w:t>
      </w:r>
      <w:r w:rsidRPr="00CA77BF">
        <w:rPr>
          <w:rFonts w:hAnsi="細明體" w:cs="新細明體-WinCharSetFFFF-H" w:hint="eastAsia"/>
        </w:rPr>
        <w:t>在任何化合物中，氧化數恆為</w:t>
      </w:r>
      <w:r w:rsidRPr="00CA77BF">
        <w:rPr>
          <w:rFonts w:cs="新細明體-WinCharSetFFFF-H" w:hint="eastAsia"/>
        </w:rPr>
        <w:t>+2</w:t>
      </w:r>
    </w:p>
    <w:p w:rsidR="00CA77BF" w:rsidRPr="00A2346A" w:rsidRDefault="00CA77BF" w:rsidP="00CA77BF">
      <w:pPr>
        <w:ind w:left="454" w:hanging="454"/>
      </w:pPr>
      <w:r>
        <w:rPr>
          <w:rFonts w:ascii="新細明體" w:eastAsia="新細明體" w:hAnsi="新細明體"/>
          <w:sz w:val="24"/>
        </w:rPr>
        <w:t xml:space="preserve">67. </w:t>
      </w:r>
      <w:r w:rsidRPr="00A2346A">
        <w:rPr>
          <w:rFonts w:hAnsi="細明體" w:cs="新細明體-WinCharSetFFFF-H" w:hint="eastAsia"/>
        </w:rPr>
        <w:t>下列何項敘述</w:t>
      </w:r>
      <w:r w:rsidRPr="00A2346A">
        <w:rPr>
          <w:rFonts w:hAnsi="細明體" w:cs="新細明體-WinCharSetFFFF-H" w:hint="eastAsia"/>
          <w:u w:val="wave"/>
        </w:rPr>
        <w:t>不正確</w:t>
      </w:r>
      <w:r w:rsidRPr="00A2346A">
        <w:rPr>
          <w:rFonts w:hAnsi="細明體" w:cs="新細明體-WinCharSetFFFF-H" w:hint="eastAsia"/>
        </w:rPr>
        <w:t>？</w:t>
      </w:r>
      <w:r w:rsidRPr="00A2346A">
        <w:rPr>
          <w:rFonts w:cs="新細明體-WinCharSetFFFF-H"/>
        </w:rPr>
        <w:t xml:space="preserve">　</w:t>
      </w:r>
      <w:r w:rsidRPr="00A2346A">
        <w:rPr>
          <w:rFonts w:cs="新細明體-WinCharSetFFFF-H"/>
        </w:rPr>
        <w:t>(A)</w:t>
      </w:r>
      <w:r w:rsidRPr="00A2346A">
        <w:rPr>
          <w:rFonts w:hAnsi="細明體" w:cs="新細明體-WinCharSetFFFF-H" w:hint="eastAsia"/>
        </w:rPr>
        <w:t>氯能溶於水</w:t>
      </w:r>
      <w:r w:rsidRPr="00A2346A">
        <w:rPr>
          <w:rFonts w:cs="新細明體-WinCharSetFFFF-H"/>
        </w:rPr>
        <w:t xml:space="preserve">　</w:t>
      </w:r>
      <w:r w:rsidRPr="00A2346A">
        <w:rPr>
          <w:rFonts w:cs="新細明體-WinCharSetFFFF-H"/>
        </w:rPr>
        <w:t>(B)</w:t>
      </w:r>
      <w:r w:rsidRPr="00A2346A">
        <w:rPr>
          <w:rFonts w:hAnsi="細明體" w:cs="新細明體-WinCharSetFFFF-H" w:hint="eastAsia"/>
        </w:rPr>
        <w:t>溴溶在水中的量比溶在</w:t>
      </w:r>
      <w:r w:rsidRPr="00A2346A">
        <w:rPr>
          <w:rFonts w:cs="新細明體-WinCharSetFFFF-H"/>
        </w:rPr>
        <w:t>CCl</w:t>
      </w:r>
      <w:r w:rsidRPr="00A2346A">
        <w:rPr>
          <w:rFonts w:cs="新細明體-WinCharSetFFFF-H"/>
          <w:szCs w:val="14"/>
          <w:vertAlign w:val="subscript"/>
        </w:rPr>
        <w:t>4</w:t>
      </w:r>
      <w:r w:rsidRPr="00A2346A">
        <w:rPr>
          <w:rFonts w:hAnsi="細明體" w:cs="新細明體-WinCharSetFFFF-H" w:hint="eastAsia"/>
        </w:rPr>
        <w:t>中多</w:t>
      </w:r>
      <w:r w:rsidRPr="00A2346A">
        <w:rPr>
          <w:rFonts w:cs="新細明體-WinCharSetFFFF-H"/>
        </w:rPr>
        <w:t xml:space="preserve">　</w:t>
      </w:r>
      <w:r w:rsidRPr="00A2346A">
        <w:rPr>
          <w:rFonts w:cs="新細明體-WinCharSetFFFF-H"/>
        </w:rPr>
        <w:t>(C)</w:t>
      </w:r>
      <w:r w:rsidRPr="00A2346A">
        <w:rPr>
          <w:rFonts w:hAnsi="細明體" w:cs="新細明體-WinCharSetFFFF-H" w:hint="eastAsia"/>
        </w:rPr>
        <w:t>碘溶在乙醇中的量比碘在水中多</w:t>
      </w:r>
      <w:r w:rsidRPr="00A2346A">
        <w:rPr>
          <w:rFonts w:cs="新細明體-WinCharSetFFFF-H"/>
        </w:rPr>
        <w:t xml:space="preserve">　</w:t>
      </w:r>
      <w:r w:rsidRPr="00A2346A">
        <w:rPr>
          <w:rFonts w:cs="新細明體-WinCharSetFFFF-H"/>
        </w:rPr>
        <w:t>(D)</w:t>
      </w:r>
      <w:r w:rsidRPr="00A2346A">
        <w:rPr>
          <w:rFonts w:hAnsi="細明體" w:cs="新細明體-WinCharSetFFFF-H" w:hint="eastAsia"/>
        </w:rPr>
        <w:t>碘溶在</w:t>
      </w:r>
      <w:r w:rsidRPr="00A2346A">
        <w:rPr>
          <w:rFonts w:cs="新細明體-WinCharSetFFFF-H"/>
        </w:rPr>
        <w:t>CCl</w:t>
      </w:r>
      <w:r w:rsidRPr="00A2346A">
        <w:rPr>
          <w:rFonts w:cs="新細明體-WinCharSetFFFF-H"/>
          <w:szCs w:val="14"/>
          <w:vertAlign w:val="subscript"/>
        </w:rPr>
        <w:t>4</w:t>
      </w:r>
      <w:r w:rsidRPr="00A2346A">
        <w:rPr>
          <w:rFonts w:hAnsi="細明體" w:cs="新細明體-WinCharSetFFFF-H" w:hint="eastAsia"/>
        </w:rPr>
        <w:t>所成溶液為紫色</w:t>
      </w:r>
      <w:r w:rsidRPr="00A2346A">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w:t>
      </w:r>
    </w:p>
    <w:p w:rsidR="00CA77BF" w:rsidRPr="00CA77BF" w:rsidRDefault="00CA77BF" w:rsidP="00CA77BF">
      <w:pPr>
        <w:ind w:left="1378" w:hanging="981"/>
        <w:rPr>
          <w:rFonts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Cl</w:t>
      </w:r>
      <w:r w:rsidRPr="00CA77BF">
        <w:rPr>
          <w:rFonts w:cs="新細明體-WinCharSetFFFF-H"/>
          <w:szCs w:val="14"/>
          <w:vertAlign w:val="subscript"/>
        </w:rPr>
        <w:t>2</w:t>
      </w:r>
      <w:r w:rsidRPr="00CA77BF">
        <w:rPr>
          <w:rFonts w:hAnsi="細明體" w:cs="新細明體-WinCharSetFFFF-H" w:hint="eastAsia"/>
        </w:rPr>
        <w:t>、</w:t>
      </w:r>
      <w:r w:rsidRPr="00CA77BF">
        <w:rPr>
          <w:rFonts w:cs="新細明體-WinCharSetFFFF-H"/>
        </w:rPr>
        <w:t>Br</w:t>
      </w:r>
      <w:r w:rsidRPr="00CA77BF">
        <w:rPr>
          <w:rFonts w:cs="新細明體-WinCharSetFFFF-H"/>
          <w:szCs w:val="14"/>
          <w:vertAlign w:val="subscript"/>
        </w:rPr>
        <w:t>2</w:t>
      </w:r>
      <w:r w:rsidRPr="00CA77BF">
        <w:rPr>
          <w:rFonts w:hAnsi="細明體" w:cs="新細明體-WinCharSetFFFF-H" w:hint="eastAsia"/>
        </w:rPr>
        <w:t>、</w:t>
      </w:r>
      <w:r w:rsidRPr="00CA77BF">
        <w:rPr>
          <w:rFonts w:cs="新細明體-WinCharSetFFFF-H"/>
        </w:rPr>
        <w:t>I</w:t>
      </w:r>
      <w:r w:rsidRPr="00CA77BF">
        <w:rPr>
          <w:rFonts w:cs="新細明體-WinCharSetFFFF-H"/>
          <w:szCs w:val="14"/>
          <w:vertAlign w:val="subscript"/>
        </w:rPr>
        <w:t>2</w:t>
      </w:r>
      <w:r w:rsidRPr="00CA77BF">
        <w:rPr>
          <w:rFonts w:hAnsi="細明體" w:cs="新細明體-WinCharSetFFFF-H" w:hint="eastAsia"/>
        </w:rPr>
        <w:t>均易溶於</w:t>
      </w:r>
      <w:r w:rsidRPr="00CA77BF">
        <w:rPr>
          <w:rFonts w:cs="新細明體-WinCharSetFFFF-H"/>
        </w:rPr>
        <w:t>CCl</w:t>
      </w:r>
      <w:r w:rsidRPr="00CA77BF">
        <w:rPr>
          <w:rFonts w:cs="新細明體-WinCharSetFFFF-H"/>
          <w:szCs w:val="14"/>
          <w:vertAlign w:val="subscript"/>
        </w:rPr>
        <w:t>4</w:t>
      </w:r>
      <w:r w:rsidRPr="00CA77BF">
        <w:rPr>
          <w:rFonts w:hAnsi="細明體" w:cs="新細明體-WinCharSetFFFF-H" w:hint="eastAsia"/>
        </w:rPr>
        <w:t>、</w:t>
      </w:r>
      <w:r w:rsidRPr="00CA77BF">
        <w:rPr>
          <w:rFonts w:cs="新細明體-WinCharSetFFFF-H"/>
        </w:rPr>
        <w:t>C</w:t>
      </w:r>
      <w:r w:rsidRPr="00CA77BF">
        <w:rPr>
          <w:rFonts w:cs="新細明體-WinCharSetFFFF-H"/>
          <w:szCs w:val="14"/>
          <w:vertAlign w:val="subscript"/>
        </w:rPr>
        <w:t>2</w:t>
      </w:r>
      <w:r w:rsidRPr="00CA77BF">
        <w:rPr>
          <w:rFonts w:cs="新細明體-WinCharSetFFFF-H"/>
        </w:rPr>
        <w:t>H</w:t>
      </w:r>
      <w:r w:rsidRPr="00CA77BF">
        <w:rPr>
          <w:rFonts w:cs="新細明體-WinCharSetFFFF-H"/>
          <w:szCs w:val="14"/>
          <w:vertAlign w:val="subscript"/>
        </w:rPr>
        <w:t>5</w:t>
      </w:r>
      <w:r w:rsidRPr="00CA77BF">
        <w:rPr>
          <w:rFonts w:cs="新細明體-WinCharSetFFFF-H"/>
        </w:rPr>
        <w:t>OH</w:t>
      </w:r>
      <w:r w:rsidRPr="00CA77BF">
        <w:rPr>
          <w:rFonts w:hAnsi="細明體" w:cs="新細明體-WinCharSetFFFF-H" w:hint="eastAsia"/>
        </w:rPr>
        <w:t>等</w:t>
      </w:r>
      <w:r w:rsidRPr="00CA77BF">
        <w:rPr>
          <w:rFonts w:cs="新細明體-WinCharSetFFFF-H" w:hint="eastAsia"/>
        </w:rPr>
        <w:t>（</w:t>
      </w:r>
      <w:r w:rsidRPr="00CA77BF">
        <w:rPr>
          <w:rFonts w:hAnsi="細明體" w:cs="新細明體-WinCharSetFFFF-H" w:hint="eastAsia"/>
        </w:rPr>
        <w:t>比溶於水容易</w:t>
      </w:r>
      <w:r w:rsidRPr="00CA77BF">
        <w:rPr>
          <w:rFonts w:cs="新細明體-WinCharSetFFFF-H" w:hint="eastAsia"/>
        </w:rPr>
        <w:t>）</w:t>
      </w:r>
    </w:p>
    <w:p w:rsidR="00CA77BF" w:rsidRPr="009E410E" w:rsidRDefault="00CA77BF" w:rsidP="00CA77BF">
      <w:pPr>
        <w:ind w:left="454" w:hanging="454"/>
      </w:pPr>
      <w:r>
        <w:rPr>
          <w:rFonts w:ascii="新細明體" w:eastAsia="新細明體" w:hAnsi="新細明體"/>
          <w:sz w:val="24"/>
        </w:rPr>
        <w:t xml:space="preserve">68. </w:t>
      </w:r>
      <w:r w:rsidRPr="009E410E">
        <w:rPr>
          <w:rFonts w:hAnsi="細明體" w:cs="新細明體-WinCharSetFFFF-H" w:hint="eastAsia"/>
        </w:rPr>
        <w:t>下列何者正確？</w:t>
      </w:r>
      <w:r w:rsidRPr="009E410E">
        <w:rPr>
          <w:rFonts w:cs="新細明體-WinCharSetFFFF-H"/>
        </w:rPr>
        <w:t xml:space="preserve">　</w:t>
      </w:r>
      <w:r w:rsidRPr="009E410E">
        <w:rPr>
          <w:rFonts w:cs="新細明體-WinCharSetFFFF-H"/>
        </w:rPr>
        <w:t>(A)</w:t>
      </w:r>
      <w:r w:rsidRPr="009E410E">
        <w:rPr>
          <w:rFonts w:hAnsi="細明體" w:cs="新細明體-WinCharSetFFFF-H" w:hint="eastAsia"/>
        </w:rPr>
        <w:t>原子半徑愈大的鹵素，其毒性愈大</w:t>
      </w:r>
      <w:r w:rsidRPr="009E410E">
        <w:rPr>
          <w:rFonts w:cs="新細明體-WinCharSetFFFF-H"/>
        </w:rPr>
        <w:t xml:space="preserve">　</w:t>
      </w:r>
      <w:r w:rsidRPr="009E410E">
        <w:rPr>
          <w:rFonts w:cs="新細明體-WinCharSetFFFF-H"/>
        </w:rPr>
        <w:t>(B)</w:t>
      </w:r>
      <w:r w:rsidRPr="009E410E">
        <w:rPr>
          <w:rFonts w:hAnsi="細明體" w:cs="新細明體-WinCharSetFFFF-H" w:hint="eastAsia"/>
        </w:rPr>
        <w:t>原子半徑愈大的鹵素，其熔點愈高</w:t>
      </w:r>
      <w:r w:rsidRPr="009E410E">
        <w:rPr>
          <w:rFonts w:cs="新細明體-WinCharSetFFFF-H"/>
        </w:rPr>
        <w:t xml:space="preserve">　</w:t>
      </w:r>
      <w:r w:rsidRPr="009E410E">
        <w:rPr>
          <w:rFonts w:cs="新細明體-WinCharSetFFFF-H"/>
        </w:rPr>
        <w:t>(C)</w:t>
      </w:r>
      <w:r w:rsidRPr="009E410E">
        <w:rPr>
          <w:rFonts w:hAnsi="細明體" w:cs="新細明體-WinCharSetFFFF-H" w:hint="eastAsia"/>
        </w:rPr>
        <w:t>鹵素分子顏色愈深者，毒性愈大</w:t>
      </w:r>
      <w:r w:rsidRPr="009E410E">
        <w:rPr>
          <w:rFonts w:cs="新細明體-WinCharSetFFFF-H"/>
        </w:rPr>
        <w:t xml:space="preserve">　</w:t>
      </w:r>
      <w:r w:rsidRPr="009E410E">
        <w:rPr>
          <w:rFonts w:cs="新細明體-WinCharSetFFFF-H"/>
        </w:rPr>
        <w:t>(D)</w:t>
      </w:r>
      <w:r w:rsidRPr="009E410E">
        <w:rPr>
          <w:rFonts w:hAnsi="細明體" w:cs="新細明體-WinCharSetFFFF-H" w:hint="eastAsia"/>
        </w:rPr>
        <w:t>鹵素</w:t>
      </w:r>
      <w:r w:rsidRPr="009E410E">
        <w:rPr>
          <w:rFonts w:cs="TimesNewRoman" w:hint="eastAsia"/>
        </w:rPr>
        <w:t>（</w:t>
      </w:r>
      <w:r w:rsidRPr="009E410E">
        <w:rPr>
          <w:rFonts w:cs="TimesNewRoman"/>
        </w:rPr>
        <w:t>X</w:t>
      </w:r>
      <w:r w:rsidRPr="009E410E">
        <w:rPr>
          <w:rFonts w:cs="TimesNewRoman"/>
          <w:szCs w:val="14"/>
          <w:vertAlign w:val="subscript"/>
        </w:rPr>
        <w:t>2</w:t>
      </w:r>
      <w:r w:rsidRPr="009E410E">
        <w:rPr>
          <w:rFonts w:cs="TimesNewRoman" w:hint="eastAsia"/>
        </w:rPr>
        <w:t>）</w:t>
      </w:r>
      <w:r w:rsidRPr="009E410E">
        <w:rPr>
          <w:rFonts w:hAnsi="細明體" w:cs="新細明體-WinCharSetFFFF-H" w:hint="eastAsia"/>
        </w:rPr>
        <w:t>分子的鍵能隨其</w:t>
      </w:r>
      <w:r w:rsidRPr="009E410E">
        <w:rPr>
          <w:rFonts w:cs="TimesNewRoman"/>
        </w:rPr>
        <w:t>X</w:t>
      </w:r>
      <w:r w:rsidRPr="009E410E">
        <w:rPr>
          <w:rFonts w:cs="Symbol" w:hint="eastAsia"/>
        </w:rPr>
        <w:t xml:space="preserve"> </w:t>
      </w:r>
      <w:r w:rsidRPr="009E410E">
        <w:rPr>
          <w:rFonts w:cs="Symbol" w:hint="eastAsia"/>
        </w:rPr>
        <w:sym w:font="Symbol" w:char="F02D"/>
      </w:r>
      <w:r w:rsidRPr="009E410E">
        <w:rPr>
          <w:rFonts w:cs="Symbol" w:hint="eastAsia"/>
        </w:rPr>
        <w:t xml:space="preserve"> </w:t>
      </w:r>
      <w:r w:rsidRPr="009E410E">
        <w:rPr>
          <w:rFonts w:cs="TimesNewRoman"/>
        </w:rPr>
        <w:t>X</w:t>
      </w:r>
      <w:r w:rsidRPr="009E410E">
        <w:rPr>
          <w:rFonts w:hAnsi="細明體" w:cs="新細明體-WinCharSetFFFF-H" w:hint="eastAsia"/>
        </w:rPr>
        <w:t>兩原子間之距離的增大而減小</w:t>
      </w:r>
      <w:r w:rsidRPr="009E410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半徑愈大，毒性愈小</w:t>
      </w:r>
      <w:r w:rsidRPr="00CA77BF">
        <w:rPr>
          <w:rFonts w:hAnsi="細明體" w:cs="新細明體-WinCharSetFFFF-H" w:hint="eastAsia"/>
        </w:rPr>
        <w:t xml:space="preserve"> </w:t>
      </w:r>
      <w:r w:rsidRPr="00CA77BF">
        <w:rPr>
          <w:rFonts w:cs="新細明體-WinCharSetFFFF-H"/>
        </w:rPr>
        <w:sym w:font="Symbol" w:char="F0DE"/>
      </w:r>
      <w:r w:rsidRPr="00CA77BF">
        <w:rPr>
          <w:rFonts w:cs="新細明體-WinCharSetFFFF-H" w:hint="eastAsia"/>
        </w:rPr>
        <w:t xml:space="preserve"> </w:t>
      </w:r>
      <w:r w:rsidRPr="00CA77BF">
        <w:rPr>
          <w:rFonts w:cs="TimesNewRoman"/>
        </w:rPr>
        <w:t>F</w:t>
      </w:r>
      <w:r w:rsidRPr="00CA77BF">
        <w:rPr>
          <w:rFonts w:cs="TimesNewRoman"/>
          <w:szCs w:val="14"/>
          <w:vertAlign w:val="subscript"/>
        </w:rPr>
        <w:t>2</w:t>
      </w:r>
      <w:r w:rsidRPr="00CA77BF">
        <w:rPr>
          <w:rFonts w:cs="TimesNewRoman"/>
          <w:szCs w:val="14"/>
        </w:rPr>
        <w:t xml:space="preserve"> </w:t>
      </w:r>
      <w:r w:rsidRPr="00CA77BF">
        <w:rPr>
          <w:rFonts w:cs="TimesNewRoman"/>
        </w:rPr>
        <w:t>&gt; 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r w:rsidRPr="00CA77BF">
        <w:rPr>
          <w:rFonts w:hAnsi="細明體" w:cs="新細明體-WinCharSetFFFF-H" w:hint="eastAsia"/>
        </w:rPr>
        <w:br/>
      </w:r>
      <w:r w:rsidRPr="00CA77BF">
        <w:rPr>
          <w:rFonts w:cs="TimesNewRoman"/>
        </w:rPr>
        <w:t>(B)</w:t>
      </w:r>
      <w:r w:rsidRPr="00CA77BF">
        <w:rPr>
          <w:rFonts w:hAnsi="細明體" w:cs="新細明體-WinCharSetFFFF-H" w:hint="eastAsia"/>
        </w:rPr>
        <w:t xml:space="preserve"> VII</w:t>
      </w:r>
      <w:r w:rsidRPr="00CA77BF">
        <w:rPr>
          <w:rFonts w:cs="TimesNewRoman"/>
        </w:rPr>
        <w:t>A</w:t>
      </w:r>
      <w:r w:rsidRPr="00CA77BF">
        <w:rPr>
          <w:rFonts w:hAnsi="細明體" w:cs="新細明體-WinCharSetFFFF-H" w:hint="eastAsia"/>
        </w:rPr>
        <w:t>、</w:t>
      </w:r>
      <w:r w:rsidRPr="00CA77BF">
        <w:rPr>
          <w:rFonts w:hAnsi="細明體" w:cs="新細明體-WinCharSetFFFF-H" w:hint="eastAsia"/>
        </w:rPr>
        <w:t>VIII</w:t>
      </w:r>
      <w:r w:rsidRPr="00CA77BF">
        <w:rPr>
          <w:rFonts w:cs="TimesNewRoman"/>
        </w:rPr>
        <w:t>A</w:t>
      </w:r>
      <w:r w:rsidRPr="00CA77BF">
        <w:rPr>
          <w:rFonts w:hAnsi="細明體" w:cs="新細明體-WinCharSetFFFF-H" w:hint="eastAsia"/>
        </w:rPr>
        <w:t>元素之熔點、沸點均依原子序之加大而升高</w:t>
      </w:r>
      <w:r w:rsidRPr="00CA77BF">
        <w:rPr>
          <w:rFonts w:hAnsi="細明體" w:cs="新細明體-WinCharSetFFFF-H" w:hint="eastAsia"/>
        </w:rPr>
        <w:br/>
      </w:r>
      <w:r w:rsidRPr="00CA77BF">
        <w:rPr>
          <w:rFonts w:cs="TimesNewRoman"/>
        </w:rPr>
        <w:t>(C)</w:t>
      </w:r>
      <w:r w:rsidRPr="00CA77BF">
        <w:rPr>
          <w:rFonts w:hAnsi="細明體" w:cs="新細明體-WinCharSetFFFF-H" w:hint="eastAsia"/>
        </w:rPr>
        <w:t>顏色：</w:t>
      </w:r>
      <w:r w:rsidRPr="00CA77BF">
        <w:rPr>
          <w:rFonts w:cs="TimesNewRoman"/>
        </w:rPr>
        <w:t>F</w:t>
      </w:r>
      <w:r w:rsidRPr="00CA77BF">
        <w:rPr>
          <w:rFonts w:cs="TimesNewRoman"/>
          <w:szCs w:val="14"/>
          <w:vertAlign w:val="subscript"/>
        </w:rPr>
        <w:t>2</w:t>
      </w:r>
      <w:r w:rsidRPr="00CA77BF">
        <w:rPr>
          <w:rFonts w:cs="TimesNewRoman"/>
          <w:szCs w:val="14"/>
        </w:rPr>
        <w:t xml:space="preserve"> </w:t>
      </w:r>
      <w:r w:rsidRPr="00CA77BF">
        <w:rPr>
          <w:rFonts w:cs="TimesNewRoman"/>
        </w:rPr>
        <w:t>&lt; Cl</w:t>
      </w:r>
      <w:r w:rsidRPr="00CA77BF">
        <w:rPr>
          <w:rFonts w:cs="TimesNewRoman"/>
          <w:szCs w:val="14"/>
          <w:vertAlign w:val="subscript"/>
        </w:rPr>
        <w:t>2</w:t>
      </w:r>
      <w:r w:rsidRPr="00CA77BF">
        <w:rPr>
          <w:rFonts w:cs="TimesNewRoman"/>
          <w:szCs w:val="14"/>
        </w:rPr>
        <w:t xml:space="preserve"> </w:t>
      </w:r>
      <w:r w:rsidRPr="00CA77BF">
        <w:rPr>
          <w:rFonts w:cs="TimesNewRoman"/>
        </w:rPr>
        <w:t>&lt; Br</w:t>
      </w:r>
      <w:r w:rsidRPr="00CA77BF">
        <w:rPr>
          <w:rFonts w:cs="TimesNewRoman"/>
          <w:szCs w:val="14"/>
          <w:vertAlign w:val="subscript"/>
        </w:rPr>
        <w:t>2</w:t>
      </w:r>
      <w:r w:rsidRPr="00CA77BF">
        <w:rPr>
          <w:rFonts w:cs="TimesNewRoman"/>
          <w:szCs w:val="14"/>
        </w:rPr>
        <w:t xml:space="preserve"> </w:t>
      </w:r>
      <w:r w:rsidRPr="00CA77BF">
        <w:rPr>
          <w:rFonts w:cs="TimesNewRoman"/>
        </w:rPr>
        <w:t>&lt; I</w:t>
      </w:r>
      <w:r w:rsidRPr="00CA77BF">
        <w:rPr>
          <w:rFonts w:cs="TimesNewRoman"/>
          <w:szCs w:val="14"/>
          <w:vertAlign w:val="subscript"/>
        </w:rPr>
        <w:t>2</w:t>
      </w:r>
      <w:r w:rsidRPr="00CA77BF">
        <w:rPr>
          <w:rFonts w:hAnsi="細明體" w:cs="新細明體-WinCharSetFFFF-H" w:hint="eastAsia"/>
        </w:rPr>
        <w:br/>
      </w:r>
      <w:r w:rsidRPr="00CA77BF">
        <w:rPr>
          <w:rFonts w:cs="TimesNewRoman"/>
        </w:rPr>
        <w:t>(D)</w:t>
      </w:r>
      <w:r w:rsidRPr="00CA77BF">
        <w:rPr>
          <w:rFonts w:hAnsi="細明體" w:cs="新細明體-WinCharSetFFFF-H" w:hint="eastAsia"/>
        </w:rPr>
        <w:t>鍵能：</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p>
    <w:p w:rsidR="00CA77BF" w:rsidRPr="002B1608" w:rsidRDefault="00CA77BF" w:rsidP="00CA77BF">
      <w:pPr>
        <w:ind w:left="454" w:hanging="454"/>
        <w:rPr>
          <w:szCs w:val="14"/>
        </w:rPr>
      </w:pPr>
      <w:r>
        <w:rPr>
          <w:rFonts w:ascii="新細明體" w:eastAsia="新細明體" w:hAnsi="新細明體"/>
          <w:sz w:val="24"/>
        </w:rPr>
        <w:t xml:space="preserve">69. </w:t>
      </w:r>
      <w:r w:rsidRPr="002B1608">
        <w:rPr>
          <w:rFonts w:hAnsi="細明體" w:cs="新細明體-WinCharSetFFFF-H" w:hint="eastAsia"/>
        </w:rPr>
        <w:t>甲、乙、丙三種溶液各含有一種</w:t>
      </w:r>
      <w:r w:rsidRPr="002B1608">
        <w:rPr>
          <w:rFonts w:cs="TimesNewRoman"/>
        </w:rPr>
        <w:t>X</w:t>
      </w:r>
      <w:r w:rsidRPr="002B1608">
        <w:rPr>
          <w:rFonts w:cs="Symbol"/>
          <w:szCs w:val="14"/>
          <w:vertAlign w:val="superscript"/>
        </w:rPr>
        <w:sym w:font="Symbol" w:char="F02D"/>
      </w:r>
      <w:r w:rsidRPr="002B1608">
        <w:rPr>
          <w:rFonts w:cs="TimesNewRoman" w:hint="eastAsia"/>
        </w:rPr>
        <w:t>（</w:t>
      </w:r>
      <w:r w:rsidRPr="002B1608">
        <w:rPr>
          <w:rFonts w:cs="TimesNewRoman"/>
        </w:rPr>
        <w:t>X</w:t>
      </w:r>
      <w:r w:rsidRPr="002B1608">
        <w:rPr>
          <w:rFonts w:cs="Symbol"/>
          <w:szCs w:val="14"/>
          <w:vertAlign w:val="superscript"/>
        </w:rPr>
        <w:sym w:font="Symbol" w:char="F02D"/>
      </w:r>
      <w:r w:rsidRPr="002B1608">
        <w:rPr>
          <w:rFonts w:cs="Symbol" w:hint="eastAsia"/>
          <w:szCs w:val="14"/>
          <w:vertAlign w:val="superscript"/>
        </w:rPr>
        <w:t xml:space="preserve"> </w:t>
      </w:r>
      <w:r w:rsidRPr="002B1608">
        <w:rPr>
          <w:rFonts w:hAnsi="細明體" w:cs="新細明體-WinCharSetFFFF-H" w:hint="eastAsia"/>
        </w:rPr>
        <w:t>為</w:t>
      </w:r>
      <w:r w:rsidRPr="002B1608">
        <w:rPr>
          <w:rFonts w:cs="TimesNewRoman"/>
        </w:rPr>
        <w:t>Cl</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Br</w:t>
      </w:r>
      <w:r w:rsidRPr="002B1608">
        <w:rPr>
          <w:rFonts w:cs="Symbol"/>
          <w:szCs w:val="14"/>
          <w:vertAlign w:val="superscript"/>
        </w:rPr>
        <w:sym w:font="Symbol" w:char="F02D"/>
      </w:r>
      <w:r w:rsidRPr="002B1608">
        <w:rPr>
          <w:rFonts w:cs="Symbol" w:hint="eastAsia"/>
          <w:szCs w:val="14"/>
          <w:vertAlign w:val="superscript"/>
        </w:rPr>
        <w:t xml:space="preserve"> </w:t>
      </w:r>
      <w:r w:rsidRPr="002B1608">
        <w:rPr>
          <w:rFonts w:hAnsi="細明體" w:cs="新細明體-WinCharSetFFFF-H" w:hint="eastAsia"/>
        </w:rPr>
        <w:t>或</w:t>
      </w:r>
      <w:r w:rsidRPr="002B1608">
        <w:rPr>
          <w:rFonts w:cs="TimesNewRoman"/>
        </w:rPr>
        <w:t>I</w:t>
      </w:r>
      <w:r w:rsidRPr="002B1608">
        <w:rPr>
          <w:rFonts w:cs="Symbol"/>
          <w:szCs w:val="14"/>
          <w:vertAlign w:val="superscript"/>
        </w:rPr>
        <w:sym w:font="Symbol" w:char="F02D"/>
      </w:r>
      <w:r w:rsidRPr="002B1608">
        <w:rPr>
          <w:rFonts w:cs="TimesNewRoman" w:hint="eastAsia"/>
        </w:rPr>
        <w:t>）</w:t>
      </w:r>
      <w:r w:rsidRPr="002B1608">
        <w:rPr>
          <w:rFonts w:hAnsi="細明體" w:cs="新細明體-WinCharSetFFFF-H" w:hint="eastAsia"/>
        </w:rPr>
        <w:t>離子，向甲中加澱粉和氯水，則溶液變為暗紅色，再加入丙溶液，顏色無明顯變化。則甲、乙、丙依次含有：</w:t>
      </w:r>
      <w:r w:rsidRPr="002B1608">
        <w:rPr>
          <w:rFonts w:cs="新細明體-WinCharSetFFFF-H"/>
        </w:rPr>
        <w:t xml:space="preserve">　</w:t>
      </w:r>
      <w:r w:rsidRPr="002B1608">
        <w:rPr>
          <w:rFonts w:cs="新細明體-WinCharSetFFFF-H"/>
        </w:rPr>
        <w:t>(A)</w:t>
      </w:r>
      <w:r w:rsidRPr="002B1608">
        <w:rPr>
          <w:rFonts w:cs="新細明體-WinCharSetFFFF-H" w:hint="eastAsia"/>
        </w:rPr>
        <w:t xml:space="preserve"> </w:t>
      </w:r>
      <w:r w:rsidRPr="002B1608">
        <w:rPr>
          <w:rFonts w:cs="TimesNewRoman"/>
        </w:rPr>
        <w:t>Br</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Cl</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I</w:t>
      </w:r>
      <w:r w:rsidRPr="002B1608">
        <w:rPr>
          <w:rFonts w:cs="Symbol"/>
          <w:szCs w:val="14"/>
          <w:vertAlign w:val="superscript"/>
        </w:rPr>
        <w:sym w:font="Symbol" w:char="F02D"/>
      </w:r>
      <w:r w:rsidRPr="002B1608">
        <w:rPr>
          <w:rFonts w:cs="Symbol" w:hint="eastAsia"/>
          <w:szCs w:val="14"/>
        </w:rPr>
        <w:t xml:space="preserve">　</w:t>
      </w:r>
      <w:r w:rsidRPr="002B1608">
        <w:rPr>
          <w:rFonts w:cs="TimesNewRoman"/>
        </w:rPr>
        <w:t>(B)</w:t>
      </w:r>
      <w:r w:rsidRPr="002B1608">
        <w:rPr>
          <w:rFonts w:cs="TimesNewRoman" w:hint="eastAsia"/>
        </w:rPr>
        <w:t xml:space="preserve"> </w:t>
      </w:r>
      <w:r w:rsidRPr="002B1608">
        <w:rPr>
          <w:rFonts w:cs="TimesNewRoman"/>
        </w:rPr>
        <w:t>Br</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I</w:t>
      </w:r>
      <w:r w:rsidRPr="002B1608">
        <w:rPr>
          <w:rFonts w:cs="Symbol" w:hint="eastAsia"/>
          <w:szCs w:val="14"/>
          <w:vertAlign w:val="superscript"/>
        </w:rPr>
        <w:sym w:font="Symbol" w:char="F02D"/>
      </w:r>
      <w:r w:rsidRPr="002B1608">
        <w:rPr>
          <w:rFonts w:hAnsi="細明體" w:cs="新細明體-WinCharSetFFFF-H" w:hint="eastAsia"/>
        </w:rPr>
        <w:t>、</w:t>
      </w:r>
      <w:r w:rsidRPr="002B1608">
        <w:rPr>
          <w:rFonts w:cs="TimesNewRoman"/>
        </w:rPr>
        <w:t>Cl</w:t>
      </w:r>
      <w:r w:rsidRPr="002B1608">
        <w:rPr>
          <w:rFonts w:cs="Symbol"/>
          <w:szCs w:val="14"/>
          <w:vertAlign w:val="superscript"/>
        </w:rPr>
        <w:sym w:font="Symbol" w:char="F02D"/>
      </w:r>
      <w:r w:rsidRPr="002B1608">
        <w:rPr>
          <w:rFonts w:cs="Symbol"/>
          <w:szCs w:val="14"/>
        </w:rPr>
        <w:t xml:space="preserve">　</w:t>
      </w:r>
      <w:r w:rsidRPr="002B1608">
        <w:rPr>
          <w:rFonts w:cs="Symbol"/>
          <w:szCs w:val="14"/>
        </w:rPr>
        <w:t>(C)</w:t>
      </w:r>
      <w:r w:rsidRPr="002B1608">
        <w:rPr>
          <w:rFonts w:cs="Symbol" w:hint="eastAsia"/>
          <w:szCs w:val="14"/>
        </w:rPr>
        <w:t xml:space="preserve"> </w:t>
      </w:r>
      <w:r w:rsidRPr="002B1608">
        <w:rPr>
          <w:rFonts w:cs="TimesNewRoman"/>
        </w:rPr>
        <w:t>I</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Br</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Cl</w:t>
      </w:r>
      <w:r w:rsidRPr="002B1608">
        <w:rPr>
          <w:rFonts w:cs="Symbol"/>
          <w:szCs w:val="14"/>
          <w:vertAlign w:val="superscript"/>
        </w:rPr>
        <w:sym w:font="Symbol" w:char="F02D"/>
      </w:r>
      <w:r w:rsidRPr="002B1608">
        <w:rPr>
          <w:rFonts w:cs="Symbol"/>
          <w:szCs w:val="14"/>
        </w:rPr>
        <w:t xml:space="preserve">　</w:t>
      </w:r>
      <w:r w:rsidRPr="002B1608">
        <w:rPr>
          <w:rFonts w:cs="Symbol"/>
          <w:szCs w:val="14"/>
        </w:rPr>
        <w:t>(D)</w:t>
      </w:r>
      <w:r w:rsidRPr="002B1608">
        <w:rPr>
          <w:rFonts w:cs="Symbol" w:hint="eastAsia"/>
          <w:szCs w:val="14"/>
        </w:rPr>
        <w:t xml:space="preserve"> </w:t>
      </w:r>
      <w:r w:rsidRPr="002B1608">
        <w:rPr>
          <w:rFonts w:cs="TimesNewRoman"/>
        </w:rPr>
        <w:t>Cl</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I</w:t>
      </w:r>
      <w:r w:rsidRPr="002B1608">
        <w:rPr>
          <w:rFonts w:cs="Symbol"/>
          <w:szCs w:val="14"/>
          <w:vertAlign w:val="superscript"/>
        </w:rPr>
        <w:sym w:font="Symbol" w:char="F02D"/>
      </w:r>
      <w:r w:rsidRPr="002B1608">
        <w:rPr>
          <w:rFonts w:hAnsi="細明體" w:cs="新細明體-WinCharSetFFFF-H" w:hint="eastAsia"/>
        </w:rPr>
        <w:t>、</w:t>
      </w:r>
      <w:r w:rsidRPr="002B1608">
        <w:rPr>
          <w:rFonts w:cs="TimesNewRoman"/>
        </w:rPr>
        <w:t>Br</w:t>
      </w:r>
      <w:r w:rsidRPr="002B1608">
        <w:rPr>
          <w:rFonts w:cs="Symbol"/>
          <w:szCs w:val="14"/>
          <w:vertAlign w:val="superscript"/>
        </w:rPr>
        <w:sym w:font="Symbol" w:char="F02D"/>
      </w:r>
      <w:r w:rsidRPr="002B1608">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甲必含</w:t>
      </w:r>
      <w:r w:rsidRPr="00CA77BF">
        <w:rPr>
          <w:rFonts w:cs="TimesNewRoman"/>
        </w:rPr>
        <w:t>Br</w:t>
      </w:r>
      <w:r w:rsidRPr="00CA77BF">
        <w:rPr>
          <w:rFonts w:cs="Symbol"/>
          <w:szCs w:val="14"/>
          <w:vertAlign w:val="superscript"/>
        </w:rPr>
        <w:sym w:font="Symbol" w:char="F02D"/>
      </w:r>
      <w:r w:rsidRPr="00CA77BF">
        <w:rPr>
          <w:rFonts w:hAnsi="細明體" w:cs="新細明體-WinCharSetFFFF-H" w:hint="eastAsia"/>
        </w:rPr>
        <w:t>，因為</w:t>
      </w:r>
      <w:r w:rsidRPr="00CA77BF">
        <w:rPr>
          <w:rFonts w:cs="TimesNewRoman"/>
        </w:rPr>
        <w:t>2Br</w:t>
      </w:r>
      <w:r w:rsidRPr="00CA77BF">
        <w:rPr>
          <w:rFonts w:cs="Symbol"/>
          <w:szCs w:val="14"/>
          <w:vertAlign w:val="superscript"/>
        </w:rPr>
        <w:sym w:font="Symbol" w:char="F02D"/>
      </w:r>
      <w:r w:rsidRPr="00CA77BF">
        <w:rPr>
          <w:rFonts w:cs="Symbol"/>
          <w:szCs w:val="14"/>
        </w:rPr>
        <w:t xml:space="preserve"> </w:t>
      </w:r>
      <w:r w:rsidRPr="00CA77BF">
        <w:rPr>
          <w:rFonts w:cs="TimesNewRoman"/>
        </w:rPr>
        <w:t>+ Cl</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Cl</w:t>
      </w:r>
      <w:r w:rsidRPr="00CA77BF">
        <w:rPr>
          <w:rFonts w:cs="Symbol"/>
          <w:szCs w:val="14"/>
          <w:vertAlign w:val="superscript"/>
        </w:rPr>
        <w:sym w:font="Symbol" w:char="F02D"/>
      </w:r>
      <w:r w:rsidRPr="00CA77BF">
        <w:rPr>
          <w:rFonts w:cs="Symbol"/>
          <w:szCs w:val="14"/>
        </w:rPr>
        <w:t xml:space="preserve"> </w:t>
      </w:r>
      <w:r w:rsidRPr="00CA77BF">
        <w:rPr>
          <w:rFonts w:cs="TimesNewRoman"/>
        </w:rPr>
        <w:t>+ Br</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在水中暗紅色</w:t>
      </w:r>
      <w:r w:rsidRPr="00CA77BF">
        <w:rPr>
          <w:rFonts w:cs="TimesNewRoman" w:hint="eastAsia"/>
        </w:rPr>
        <w:t>）</w:t>
      </w:r>
      <w:r w:rsidRPr="00CA77BF">
        <w:rPr>
          <w:rFonts w:hAnsi="細明體" w:cs="新細明體-WinCharSetFFFF-H" w:hint="eastAsia"/>
        </w:rPr>
        <w:t>，丙必為</w:t>
      </w:r>
      <w:r w:rsidRPr="00CA77BF">
        <w:rPr>
          <w:rFonts w:cs="TimesNewRoman"/>
        </w:rPr>
        <w:t>Cl</w:t>
      </w:r>
      <w:r w:rsidRPr="00CA77BF">
        <w:rPr>
          <w:rFonts w:cs="Symbol"/>
          <w:szCs w:val="14"/>
          <w:vertAlign w:val="superscript"/>
        </w:rPr>
        <w:sym w:font="Symbol" w:char="F02D"/>
      </w:r>
      <w:r w:rsidRPr="00CA77BF">
        <w:rPr>
          <w:rFonts w:hAnsi="細明體" w:cs="新細明體-WinCharSetFFFF-H" w:hint="eastAsia"/>
        </w:rPr>
        <w:t>，</w:t>
      </w:r>
      <w:r w:rsidRPr="00CA77BF">
        <w:rPr>
          <w:rFonts w:cs="TimesNewRoman"/>
        </w:rPr>
        <w:t>Cl</w:t>
      </w:r>
      <w:r w:rsidRPr="00CA77BF">
        <w:rPr>
          <w:rFonts w:cs="Symbol"/>
          <w:szCs w:val="14"/>
          <w:vertAlign w:val="superscript"/>
        </w:rPr>
        <w:sym w:font="Symbol" w:char="F02D"/>
      </w:r>
      <w:r w:rsidRPr="00CA77BF">
        <w:rPr>
          <w:rFonts w:cs="Symbol"/>
          <w:szCs w:val="14"/>
        </w:rPr>
        <w:t xml:space="preserve"> </w:t>
      </w:r>
      <w:r w:rsidRPr="00CA77BF">
        <w:rPr>
          <w:rFonts w:cs="TimesNewRoman"/>
        </w:rPr>
        <w:t>+ Br</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hint="eastAsia"/>
        </w:rPr>
        <w:t xml:space="preserve"> </w:t>
      </w:r>
      <w:r w:rsidRPr="00CA77BF">
        <w:rPr>
          <w:rFonts w:hAnsi="細明體" w:cs="新細明體-WinCharSetFFFF-H" w:hint="eastAsia"/>
        </w:rPr>
        <w:t>無變化，故乙為</w:t>
      </w:r>
      <w:r w:rsidRPr="00CA77BF">
        <w:rPr>
          <w:rFonts w:cs="TimesNewRoman"/>
        </w:rPr>
        <w:t>I</w:t>
      </w:r>
      <w:r w:rsidRPr="00CA77BF">
        <w:rPr>
          <w:rFonts w:cs="Symbol"/>
          <w:szCs w:val="14"/>
          <w:vertAlign w:val="superscript"/>
        </w:rPr>
        <w:sym w:font="Symbol" w:char="F02D"/>
      </w:r>
    </w:p>
    <w:p w:rsidR="00CA77BF" w:rsidRPr="00C5631F" w:rsidRDefault="00CA77BF" w:rsidP="00CA77BF">
      <w:pPr>
        <w:ind w:left="454" w:hanging="454"/>
      </w:pPr>
      <w:r>
        <w:rPr>
          <w:rFonts w:ascii="新細明體" w:eastAsia="新細明體" w:hAnsi="新細明體"/>
          <w:sz w:val="24"/>
        </w:rPr>
        <w:t xml:space="preserve">70. </w:t>
      </w:r>
      <w:r w:rsidRPr="00C5631F">
        <w:rPr>
          <w:rFonts w:hAnsi="細明體" w:cs="新細明體-WinCharSetFFFF-H" w:hint="eastAsia"/>
        </w:rPr>
        <w:t>有關含氯之化合物的化學反應，下列敘述何者正確？</w:t>
      </w:r>
      <w:r w:rsidRPr="00C5631F">
        <w:rPr>
          <w:rFonts w:cs="新細明體-WinCharSetFFFF-H"/>
        </w:rPr>
        <w:t xml:space="preserve">　</w:t>
      </w:r>
      <w:r w:rsidRPr="00C5631F">
        <w:rPr>
          <w:rFonts w:cs="新細明體-WinCharSetFFFF-H"/>
        </w:rPr>
        <w:t>(A)</w:t>
      </w:r>
      <w:r w:rsidRPr="00C5631F">
        <w:rPr>
          <w:rFonts w:hAnsi="細明體" w:cs="新細明體-WinCharSetFFFF-H" w:hint="eastAsia"/>
        </w:rPr>
        <w:t>以溴水氧化食鹽，可產生氯氣</w:t>
      </w:r>
      <w:r w:rsidRPr="00C5631F">
        <w:rPr>
          <w:rFonts w:cs="新細明體-WinCharSetFFFF-H"/>
        </w:rPr>
        <w:t xml:space="preserve">　</w:t>
      </w:r>
      <w:r w:rsidRPr="00C5631F">
        <w:rPr>
          <w:rFonts w:cs="新細明體-WinCharSetFFFF-H"/>
        </w:rPr>
        <w:t>(B)</w:t>
      </w:r>
      <w:r w:rsidRPr="00C5631F">
        <w:rPr>
          <w:rFonts w:hAnsi="細明體" w:cs="新細明體-WinCharSetFFFF-H" w:hint="eastAsia"/>
        </w:rPr>
        <w:t>電解濃食鹽水溶液，陰極產生氯氣</w:t>
      </w:r>
      <w:r w:rsidRPr="00C5631F">
        <w:rPr>
          <w:rFonts w:cs="新細明體-WinCharSetFFFF-H"/>
        </w:rPr>
        <w:t xml:space="preserve">　</w:t>
      </w:r>
      <w:r w:rsidRPr="00C5631F">
        <w:rPr>
          <w:rFonts w:cs="新細明體-WinCharSetFFFF-H"/>
        </w:rPr>
        <w:t>(C)</w:t>
      </w:r>
      <w:r w:rsidRPr="00C5631F">
        <w:rPr>
          <w:rFonts w:hAnsi="細明體" w:cs="新細明體-WinCharSetFFFF-H" w:hint="eastAsia"/>
        </w:rPr>
        <w:t xml:space="preserve">二氯甲烷與硝酸銀水溶液在室溫混合，會產生氯化銀沉澱　</w:t>
      </w:r>
      <w:r w:rsidRPr="00C5631F">
        <w:rPr>
          <w:rFonts w:cs="TimesNewRoman"/>
        </w:rPr>
        <w:t>(D)</w:t>
      </w:r>
      <w:r w:rsidRPr="00C5631F">
        <w:rPr>
          <w:rFonts w:hAnsi="細明體" w:cs="新細明體-WinCharSetFFFF-H" w:hint="eastAsia"/>
        </w:rPr>
        <w:t>比較</w:t>
      </w:r>
      <w:r w:rsidRPr="00C5631F">
        <w:rPr>
          <w:rFonts w:cs="TimesNewRoman"/>
        </w:rPr>
        <w:t>1.0</w:t>
      </w:r>
      <w:r w:rsidRPr="00C5631F">
        <w:rPr>
          <w:rFonts w:cs="TimesNewRoman" w:hint="eastAsia"/>
        </w:rPr>
        <w:t xml:space="preserve"> </w:t>
      </w:r>
      <w:r w:rsidRPr="00C5631F">
        <w:rPr>
          <w:rFonts w:cs="TimesNewRoman"/>
        </w:rPr>
        <w:t>M</w:t>
      </w:r>
      <w:r w:rsidRPr="00C5631F">
        <w:rPr>
          <w:rFonts w:hAnsi="細明體" w:cs="新細明體-WinCharSetFFFF-H" w:hint="eastAsia"/>
        </w:rPr>
        <w:t>次氯酸和</w:t>
      </w:r>
      <w:r w:rsidRPr="00C5631F">
        <w:rPr>
          <w:rFonts w:cs="TimesNewRoman"/>
        </w:rPr>
        <w:t>1.0</w:t>
      </w:r>
      <w:r w:rsidRPr="00C5631F">
        <w:rPr>
          <w:rFonts w:cs="TimesNewRoman" w:hint="eastAsia"/>
        </w:rPr>
        <w:t xml:space="preserve"> </w:t>
      </w:r>
      <w:r w:rsidRPr="00C5631F">
        <w:rPr>
          <w:rFonts w:cs="TimesNewRoman"/>
        </w:rPr>
        <w:t>M</w:t>
      </w:r>
      <w:r w:rsidRPr="00C5631F">
        <w:rPr>
          <w:rFonts w:hAnsi="細明體" w:cs="新細明體-WinCharSetFFFF-H" w:hint="eastAsia"/>
        </w:rPr>
        <w:t>鹽酸，前者酸度較弱，但為較強的氧化劑</w:t>
      </w:r>
      <w:r w:rsidRPr="00C5631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Br</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Cl</w:t>
      </w:r>
      <w:r w:rsidRPr="00CA77BF">
        <w:rPr>
          <w:rFonts w:cs="TimesNewRoman"/>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hint="eastAsia"/>
        </w:rPr>
        <w:t xml:space="preserve"> </w:t>
      </w:r>
      <w:r w:rsidRPr="00CA77BF">
        <w:rPr>
          <w:rFonts w:hAnsi="細明體" w:cs="新細明體-WinCharSetFFFF-H" w:hint="eastAsia"/>
        </w:rPr>
        <w:t>不反應</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2NaCl + 2H</w:t>
      </w:r>
      <w:r w:rsidRPr="00CA77BF">
        <w:rPr>
          <w:rFonts w:cs="TimesNewRoman"/>
          <w:szCs w:val="14"/>
          <w:vertAlign w:val="subscript"/>
        </w:rPr>
        <w:t>2</w:t>
      </w:r>
      <w:r w:rsidRPr="00CA77BF">
        <w:rPr>
          <w:rFonts w:cs="TimesNewRoman"/>
        </w:rPr>
        <w:t>O</w:t>
      </w:r>
      <w:r w:rsidRPr="00CA77BF">
        <w:rPr>
          <w:rFonts w:cs="TimesNewRoman"/>
          <w:position w:val="-6"/>
        </w:rPr>
        <w:object w:dxaOrig="820" w:dyaOrig="320">
          <v:shape id="_x0000_i1049" type="#_x0000_t75" style="width:41.25pt;height:15.75pt" o:ole="">
            <v:imagedata r:id="rId45" o:title=""/>
          </v:shape>
          <o:OLEObject Type="Embed" ProgID="Equation.DSMT4" ShapeID="_x0000_i1049" DrawAspect="Content" ObjectID="_1537170451" r:id="rId46"/>
        </w:object>
      </w:r>
      <w:r w:rsidRPr="00CA77BF">
        <w:rPr>
          <w:rFonts w:cs="TimesNewRoman"/>
        </w:rPr>
        <w:t>2NaOH + H</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陰極</w:t>
      </w:r>
      <w:r w:rsidRPr="00CA77BF">
        <w:rPr>
          <w:rFonts w:cs="TimesNewRoman" w:hint="eastAsia"/>
        </w:rPr>
        <w:t>）</w:t>
      </w:r>
      <w:r w:rsidRPr="00CA77BF">
        <w:rPr>
          <w:rFonts w:cs="TimesNewRoman"/>
        </w:rPr>
        <w:t>+ Cl</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陽極</w:t>
      </w:r>
      <w:r w:rsidRPr="00CA77BF">
        <w:rPr>
          <w:rFonts w:cs="TimesNewRoman" w:hint="eastAsia"/>
        </w:rPr>
        <w:t>）</w:t>
      </w:r>
      <w:r w:rsidRPr="00CA77BF">
        <w:rPr>
          <w:rFonts w:hAnsi="細明體" w:cs="全真楷書-WinCharSetFFFF-H"/>
          <w:szCs w:val="20"/>
        </w:rPr>
        <w:br/>
      </w:r>
      <w:r w:rsidRPr="00CA77BF">
        <w:rPr>
          <w:rFonts w:cs="TimesNewRoman"/>
        </w:rPr>
        <w:t>(C)</w:t>
      </w:r>
      <w:r w:rsidRPr="00CA77BF">
        <w:rPr>
          <w:rFonts w:cs="TimesNewRoman" w:hint="eastAsia"/>
        </w:rPr>
        <w:t xml:space="preserve"> </w:t>
      </w:r>
      <w:r w:rsidRPr="00CA77BF">
        <w:rPr>
          <w:rFonts w:cs="TimesNewRoman"/>
        </w:rPr>
        <w:t>CH</w:t>
      </w:r>
      <w:r w:rsidRPr="00CA77BF">
        <w:rPr>
          <w:rFonts w:cs="TimesNewRoman"/>
          <w:szCs w:val="14"/>
          <w:vertAlign w:val="subscript"/>
        </w:rPr>
        <w:t>2</w:t>
      </w:r>
      <w:r w:rsidRPr="00CA77BF">
        <w:rPr>
          <w:rFonts w:cs="TimesNewRoman"/>
        </w:rPr>
        <w:t>Cl</w:t>
      </w:r>
      <w:r w:rsidRPr="00CA77BF">
        <w:rPr>
          <w:rFonts w:cs="TimesNewRoman"/>
          <w:szCs w:val="14"/>
          <w:vertAlign w:val="subscript"/>
        </w:rPr>
        <w:t>2</w:t>
      </w:r>
      <w:r w:rsidRPr="00CA77BF">
        <w:rPr>
          <w:rFonts w:hAnsi="細明體" w:cs="新細明體-WinCharSetFFFF-H" w:hint="eastAsia"/>
        </w:rPr>
        <w:t>是分子物質，在水中不會解離生成</w:t>
      </w:r>
      <w:r w:rsidRPr="00CA77BF">
        <w:rPr>
          <w:rFonts w:cs="TimesNewRoman"/>
        </w:rPr>
        <w:t>Cl</w:t>
      </w:r>
      <w:r w:rsidRPr="00CA77BF">
        <w:rPr>
          <w:rFonts w:cs="Symbol"/>
          <w:szCs w:val="14"/>
          <w:vertAlign w:val="superscript"/>
        </w:rPr>
        <w:sym w:font="Symbol" w:char="F02D"/>
      </w:r>
      <w:r w:rsidRPr="00CA77BF">
        <w:rPr>
          <w:rFonts w:hAnsi="細明體" w:cs="新細明體-WinCharSetFFFF-H" w:hint="eastAsia"/>
        </w:rPr>
        <w:t>，故無</w:t>
      </w:r>
      <w:r w:rsidRPr="00CA77BF">
        <w:rPr>
          <w:rFonts w:cs="TimesNewRoman"/>
        </w:rPr>
        <w:t>AgCl</w:t>
      </w:r>
      <w:r w:rsidRPr="00CA77BF">
        <w:rPr>
          <w:rFonts w:hAnsi="細明體" w:cs="新細明體-WinCharSetFFFF-H" w:hint="eastAsia"/>
        </w:rPr>
        <w:t>沉澱</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HCl</w:t>
      </w:r>
      <w:r w:rsidRPr="00CA77BF">
        <w:rPr>
          <w:rFonts w:hAnsi="細明體" w:cs="新細明體-WinCharSetFFFF-H" w:hint="eastAsia"/>
        </w:rPr>
        <w:t>是極強酸，而次氯酸</w:t>
      </w:r>
      <w:r w:rsidRPr="00CA77BF">
        <w:rPr>
          <w:rFonts w:cs="TimesNewRoman"/>
        </w:rPr>
        <w:t>HOCl</w:t>
      </w:r>
      <w:r w:rsidRPr="00CA77BF">
        <w:rPr>
          <w:rFonts w:hAnsi="細明體" w:cs="新細明體-WinCharSetFFFF-H" w:hint="eastAsia"/>
        </w:rPr>
        <w:t>為弱酸，但</w:t>
      </w:r>
      <w:r w:rsidRPr="00CA77BF">
        <w:rPr>
          <w:rFonts w:cs="TimesNewRoman"/>
        </w:rPr>
        <w:t>Cl</w:t>
      </w:r>
      <w:r w:rsidRPr="00CA77BF">
        <w:rPr>
          <w:rFonts w:hAnsi="細明體" w:cs="新細明體-WinCharSetFFFF-H" w:hint="eastAsia"/>
        </w:rPr>
        <w:t>的氧化數為</w:t>
      </w:r>
      <w:r w:rsidRPr="00CA77BF">
        <w:rPr>
          <w:rFonts w:cs="TimesNewRoman" w:hint="eastAsia"/>
        </w:rPr>
        <w:t>+1</w:t>
      </w:r>
      <w:r w:rsidRPr="00CA77BF">
        <w:rPr>
          <w:rFonts w:hAnsi="細明體" w:cs="新細明體-WinCharSetFFFF-H" w:hint="eastAsia"/>
        </w:rPr>
        <w:t>，極易得電子，故為強氧化劑</w:t>
      </w:r>
    </w:p>
    <w:p w:rsidR="00CA77BF" w:rsidRPr="00E7019F" w:rsidRDefault="00CA77BF" w:rsidP="00CA77BF">
      <w:pPr>
        <w:ind w:left="454" w:hanging="454"/>
        <w:rPr>
          <w:szCs w:val="14"/>
        </w:rPr>
      </w:pPr>
      <w:r>
        <w:rPr>
          <w:rFonts w:ascii="新細明體" w:eastAsia="新細明體" w:hAnsi="新細明體"/>
          <w:sz w:val="24"/>
        </w:rPr>
        <w:t xml:space="preserve">71. </w:t>
      </w:r>
      <w:r w:rsidRPr="00E7019F">
        <w:rPr>
          <w:rFonts w:hAnsi="細明體" w:cs="新細明體-WinCharSetFFFF-H" w:hint="eastAsia"/>
        </w:rPr>
        <w:t>把化合物</w:t>
      </w:r>
      <w:r w:rsidRPr="00E7019F">
        <w:rPr>
          <w:rFonts w:cs="TimesNewRoman"/>
        </w:rPr>
        <w:t>X</w:t>
      </w:r>
      <w:r w:rsidRPr="00E7019F">
        <w:rPr>
          <w:rFonts w:hAnsi="細明體" w:cs="新細明體-WinCharSetFFFF-H" w:hint="eastAsia"/>
        </w:rPr>
        <w:t>的水溶液與氯的</w:t>
      </w:r>
      <w:r w:rsidRPr="00E7019F">
        <w:rPr>
          <w:rFonts w:cs="TimesNewRoman"/>
        </w:rPr>
        <w:t>CCl</w:t>
      </w:r>
      <w:r w:rsidRPr="00E7019F">
        <w:rPr>
          <w:rFonts w:cs="TimesNewRoman"/>
          <w:szCs w:val="14"/>
          <w:vertAlign w:val="subscript"/>
        </w:rPr>
        <w:t>4</w:t>
      </w:r>
      <w:r w:rsidRPr="00E7019F">
        <w:rPr>
          <w:rFonts w:hAnsi="細明體" w:cs="新細明體-WinCharSetFFFF-H" w:hint="eastAsia"/>
        </w:rPr>
        <w:t>溶液充分搖勻。靜置後，下層溶液變為較深顏色。若改用溴的</w:t>
      </w:r>
      <w:r w:rsidRPr="00E7019F">
        <w:rPr>
          <w:rFonts w:cs="TimesNewRoman"/>
        </w:rPr>
        <w:t>CCl</w:t>
      </w:r>
      <w:r w:rsidRPr="00E7019F">
        <w:rPr>
          <w:rFonts w:cs="TimesNewRoman"/>
          <w:szCs w:val="14"/>
          <w:vertAlign w:val="subscript"/>
        </w:rPr>
        <w:t>4</w:t>
      </w:r>
      <w:r w:rsidRPr="00E7019F">
        <w:rPr>
          <w:rFonts w:hAnsi="細明體" w:cs="新細明體-WinCharSetFFFF-H" w:hint="eastAsia"/>
        </w:rPr>
        <w:t>溶液，則不會變為較深顏色，</w:t>
      </w:r>
      <w:r w:rsidRPr="00E7019F">
        <w:rPr>
          <w:rFonts w:cs="TimesNewRoman"/>
        </w:rPr>
        <w:t>X</w:t>
      </w:r>
      <w:r w:rsidRPr="00E7019F">
        <w:rPr>
          <w:rFonts w:hAnsi="細明體" w:cs="新細明體-WinCharSetFFFF-H" w:hint="eastAsia"/>
        </w:rPr>
        <w:t>可能是：</w:t>
      </w:r>
      <w:r w:rsidRPr="00E7019F">
        <w:rPr>
          <w:rFonts w:cs="新細明體-WinCharSetFFFF-H"/>
        </w:rPr>
        <w:t xml:space="preserve">　</w:t>
      </w:r>
      <w:r w:rsidRPr="00E7019F">
        <w:rPr>
          <w:rFonts w:cs="新細明體-WinCharSetFFFF-H"/>
        </w:rPr>
        <w:t>(A)</w:t>
      </w:r>
      <w:r w:rsidRPr="00E7019F">
        <w:rPr>
          <w:rFonts w:cs="新細明體-WinCharSetFFFF-H" w:hint="eastAsia"/>
        </w:rPr>
        <w:t xml:space="preserve"> </w:t>
      </w:r>
      <w:r w:rsidRPr="00E7019F">
        <w:rPr>
          <w:rFonts w:cs="TimesNewRoman"/>
        </w:rPr>
        <w:t>LiBr</w:t>
      </w:r>
      <w:r w:rsidRPr="00E7019F">
        <w:rPr>
          <w:rFonts w:cs="TimesNewRoman"/>
        </w:rPr>
        <w:t xml:space="preserve">　</w:t>
      </w:r>
      <w:r w:rsidRPr="00E7019F">
        <w:rPr>
          <w:rFonts w:cs="TimesNewRoman"/>
        </w:rPr>
        <w:t>(B)</w:t>
      </w:r>
      <w:r w:rsidRPr="00E7019F">
        <w:rPr>
          <w:rFonts w:cs="TimesNewRoman" w:hint="eastAsia"/>
        </w:rPr>
        <w:t xml:space="preserve"> </w:t>
      </w:r>
      <w:r w:rsidRPr="00E7019F">
        <w:rPr>
          <w:rFonts w:cs="TimesNewRoman"/>
        </w:rPr>
        <w:t>NaF</w:t>
      </w:r>
      <w:r w:rsidRPr="00E7019F">
        <w:rPr>
          <w:rFonts w:cs="TimesNewRoman"/>
        </w:rPr>
        <w:t xml:space="preserve">　</w:t>
      </w:r>
      <w:r w:rsidRPr="00E7019F">
        <w:rPr>
          <w:rFonts w:cs="TimesNewRoman"/>
        </w:rPr>
        <w:t>(C)</w:t>
      </w:r>
      <w:r w:rsidRPr="00E7019F">
        <w:rPr>
          <w:rFonts w:cs="TimesNewRoman" w:hint="eastAsia"/>
        </w:rPr>
        <w:t xml:space="preserve"> </w:t>
      </w:r>
      <w:r w:rsidRPr="00E7019F">
        <w:rPr>
          <w:rFonts w:cs="TimesNewRoman"/>
        </w:rPr>
        <w:t>KI</w:t>
      </w:r>
      <w:r w:rsidRPr="00E7019F">
        <w:rPr>
          <w:rFonts w:cs="TimesNewRoman"/>
        </w:rPr>
        <w:t xml:space="preserve">　</w:t>
      </w:r>
      <w:r w:rsidRPr="00E7019F">
        <w:rPr>
          <w:rFonts w:cs="TimesNewRoman"/>
        </w:rPr>
        <w:t>(D)</w:t>
      </w:r>
      <w:r w:rsidRPr="00E7019F">
        <w:rPr>
          <w:rFonts w:cs="TimesNewRoman" w:hint="eastAsia"/>
        </w:rPr>
        <w:t xml:space="preserve"> </w:t>
      </w:r>
      <w:r w:rsidRPr="00E7019F">
        <w:rPr>
          <w:rFonts w:cs="TimesNewRoman"/>
        </w:rPr>
        <w:t>Ba(NO</w:t>
      </w:r>
      <w:r w:rsidRPr="00E7019F">
        <w:rPr>
          <w:rFonts w:cs="TimesNewRoman"/>
          <w:szCs w:val="14"/>
          <w:vertAlign w:val="subscript"/>
        </w:rPr>
        <w:t>3</w:t>
      </w:r>
      <w:r w:rsidRPr="00E7019F">
        <w:rPr>
          <w:rFonts w:cs="TimesNewRoman"/>
        </w:rPr>
        <w:t>)</w:t>
      </w:r>
      <w:r w:rsidRPr="00E7019F">
        <w:rPr>
          <w:rFonts w:cs="TimesNewRoman"/>
          <w:szCs w:val="14"/>
          <w:vertAlign w:val="subscript"/>
        </w:rPr>
        <w:t>2</w:t>
      </w:r>
      <w:r w:rsidRPr="00E7019F">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Br</w:t>
      </w:r>
      <w:r w:rsidRPr="00CA77BF">
        <w:rPr>
          <w:rFonts w:cs="Symbol"/>
          <w:szCs w:val="14"/>
          <w:vertAlign w:val="superscript"/>
        </w:rPr>
        <w:sym w:font="Symbol" w:char="F02D"/>
      </w:r>
      <w:r w:rsidRPr="00CA77BF">
        <w:rPr>
          <w:rFonts w:cs="Symbol"/>
          <w:szCs w:val="14"/>
        </w:rPr>
        <w:t xml:space="preserve"> </w:t>
      </w:r>
      <w:r w:rsidRPr="00CA77BF">
        <w:rPr>
          <w:rFonts w:cs="TimesNewRoman"/>
        </w:rPr>
        <w:t>+ Cl</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Br</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暗紅色</w:t>
      </w:r>
      <w:r w:rsidRPr="00CA77BF">
        <w:rPr>
          <w:rFonts w:cs="TimesNewRoman" w:hint="eastAsia"/>
        </w:rPr>
        <w:t>）</w:t>
      </w:r>
      <w:r w:rsidRPr="00CA77BF">
        <w:rPr>
          <w:rFonts w:cs="TimesNewRoman"/>
        </w:rPr>
        <w:t>+ 2Cl</w:t>
      </w:r>
      <w:r w:rsidRPr="00CA77BF">
        <w:rPr>
          <w:rFonts w:cs="TimesNewRoman"/>
          <w:vertAlign w:val="superscript"/>
        </w:rPr>
        <w:sym w:font="Symbol" w:char="F02D"/>
      </w:r>
      <w:r w:rsidRPr="00CA77BF">
        <w:rPr>
          <w:rFonts w:hAnsi="細明體" w:cs="新細明體-WinCharSetFFFF-H" w:hint="eastAsia"/>
        </w:rPr>
        <w:t>，但用</w:t>
      </w:r>
      <w:r w:rsidRPr="00CA77BF">
        <w:rPr>
          <w:rFonts w:cs="TimesNewRoman"/>
        </w:rPr>
        <w:t>Br</w:t>
      </w:r>
      <w:r w:rsidRPr="00CA77BF">
        <w:rPr>
          <w:rFonts w:cs="TimesNewRoman"/>
          <w:szCs w:val="14"/>
          <w:vertAlign w:val="subscript"/>
        </w:rPr>
        <w:t>2</w:t>
      </w:r>
      <w:r w:rsidRPr="00CA77BF">
        <w:rPr>
          <w:rFonts w:hAnsi="細明體" w:cs="新細明體-WinCharSetFFFF-H" w:hint="eastAsia"/>
        </w:rPr>
        <w:t>則不反應，故不為</w:t>
      </w:r>
      <w:r w:rsidRPr="00CA77BF">
        <w:rPr>
          <w:rFonts w:cs="TimesNewRoman"/>
        </w:rPr>
        <w:t>I</w:t>
      </w:r>
      <w:r w:rsidRPr="00CA77BF">
        <w:rPr>
          <w:rFonts w:cs="Symbol"/>
          <w:szCs w:val="14"/>
          <w:vertAlign w:val="superscript"/>
        </w:rPr>
        <w:sym w:font="Symbol" w:char="F02D"/>
      </w:r>
    </w:p>
    <w:p w:rsidR="00CA77BF" w:rsidRPr="00F66F34" w:rsidRDefault="00CA77BF" w:rsidP="00CA77BF">
      <w:pPr>
        <w:ind w:left="454" w:hanging="454"/>
        <w:rPr>
          <w:szCs w:val="14"/>
        </w:rPr>
      </w:pPr>
      <w:r>
        <w:rPr>
          <w:rFonts w:ascii="新細明體" w:eastAsia="新細明體" w:hAnsi="新細明體"/>
          <w:sz w:val="24"/>
        </w:rPr>
        <w:t xml:space="preserve">72. </w:t>
      </w:r>
      <w:r w:rsidRPr="00F66F34">
        <w:rPr>
          <w:rFonts w:hAnsi="細明體" w:cs="新細明體-WinCharSetFFFF-H" w:hint="eastAsia"/>
        </w:rPr>
        <w:t>下列關於鹵素及其離子的敘述，何者</w:t>
      </w:r>
      <w:r w:rsidRPr="00F66F34">
        <w:rPr>
          <w:rFonts w:hAnsi="細明體" w:cs="新細明體-WinCharSetFFFF-H" w:hint="eastAsia"/>
          <w:u w:val="wave"/>
        </w:rPr>
        <w:t>錯誤</w:t>
      </w:r>
      <w:r w:rsidRPr="00F66F34">
        <w:rPr>
          <w:rFonts w:hAnsi="細明體" w:cs="新細明體-WinCharSetFFFF-H" w:hint="eastAsia"/>
        </w:rPr>
        <w:t>？</w:t>
      </w:r>
      <w:r w:rsidRPr="00F66F34">
        <w:rPr>
          <w:rFonts w:cs="新細明體-WinCharSetFFFF-H"/>
        </w:rPr>
        <w:t xml:space="preserve">　</w:t>
      </w:r>
      <w:r w:rsidRPr="00F66F34">
        <w:rPr>
          <w:rFonts w:cs="新細明體-WinCharSetFFFF-H"/>
        </w:rPr>
        <w:t>(A)</w:t>
      </w:r>
      <w:r w:rsidRPr="00F66F34">
        <w:rPr>
          <w:rFonts w:hAnsi="細明體" w:cs="新細明體-WinCharSetFFFF-H" w:hint="eastAsia"/>
        </w:rPr>
        <w:t>氧化力強弱順序：</w:t>
      </w:r>
      <w:r w:rsidRPr="00F66F34">
        <w:rPr>
          <w:rFonts w:cs="TimesNewRoman"/>
        </w:rPr>
        <w:t>F</w:t>
      </w:r>
      <w:r w:rsidRPr="00F66F34">
        <w:rPr>
          <w:rFonts w:cs="TimesNewRoman"/>
          <w:szCs w:val="14"/>
          <w:vertAlign w:val="subscript"/>
        </w:rPr>
        <w:t>2</w:t>
      </w:r>
      <w:r w:rsidRPr="00F66F34">
        <w:rPr>
          <w:rFonts w:cs="TimesNewRoman"/>
          <w:szCs w:val="14"/>
        </w:rPr>
        <w:t xml:space="preserve"> </w:t>
      </w:r>
      <w:r w:rsidRPr="00F66F34">
        <w:rPr>
          <w:rFonts w:cs="TimesNewRoman"/>
        </w:rPr>
        <w:t>&gt; Cl</w:t>
      </w:r>
      <w:r w:rsidRPr="00F66F34">
        <w:rPr>
          <w:rFonts w:cs="TimesNewRoman"/>
          <w:szCs w:val="14"/>
          <w:vertAlign w:val="subscript"/>
        </w:rPr>
        <w:t>2</w:t>
      </w:r>
      <w:r w:rsidRPr="00F66F34">
        <w:rPr>
          <w:rFonts w:cs="TimesNewRoman"/>
          <w:szCs w:val="14"/>
        </w:rPr>
        <w:t xml:space="preserve"> </w:t>
      </w:r>
      <w:r w:rsidRPr="00F66F34">
        <w:rPr>
          <w:rFonts w:cs="TimesNewRoman"/>
        </w:rPr>
        <w:t>&gt; Br</w:t>
      </w:r>
      <w:r w:rsidRPr="00F66F34">
        <w:rPr>
          <w:rFonts w:cs="TimesNewRoman"/>
          <w:szCs w:val="14"/>
          <w:vertAlign w:val="subscript"/>
        </w:rPr>
        <w:t>2</w:t>
      </w:r>
      <w:r w:rsidRPr="00F66F34">
        <w:rPr>
          <w:rFonts w:cs="TimesNewRoman"/>
          <w:szCs w:val="14"/>
        </w:rPr>
        <w:t xml:space="preserve"> </w:t>
      </w:r>
      <w:r w:rsidRPr="00F66F34">
        <w:rPr>
          <w:rFonts w:cs="TimesNewRoman"/>
        </w:rPr>
        <w:t>&gt; I</w:t>
      </w:r>
      <w:r w:rsidRPr="00F66F34">
        <w:rPr>
          <w:rFonts w:cs="TimesNewRoman"/>
          <w:szCs w:val="14"/>
          <w:vertAlign w:val="subscript"/>
        </w:rPr>
        <w:t>2</w:t>
      </w:r>
      <w:r w:rsidRPr="00F66F34">
        <w:rPr>
          <w:rFonts w:cs="TimesNewRoman"/>
          <w:szCs w:val="14"/>
        </w:rPr>
        <w:t xml:space="preserve">　</w:t>
      </w:r>
      <w:r w:rsidRPr="00F66F34">
        <w:rPr>
          <w:rFonts w:cs="TimesNewRoman"/>
          <w:szCs w:val="14"/>
        </w:rPr>
        <w:t>(B)</w:t>
      </w:r>
      <w:r w:rsidRPr="00F66F34">
        <w:rPr>
          <w:rFonts w:hAnsi="細明體" w:cs="新細明體-WinCharSetFFFF-H" w:hint="eastAsia"/>
        </w:rPr>
        <w:t>半徑：</w:t>
      </w:r>
      <w:r w:rsidRPr="00F66F34">
        <w:rPr>
          <w:rFonts w:cs="TimesNewRoman"/>
        </w:rPr>
        <w:t>F &gt;</w:t>
      </w:r>
      <w:r w:rsidRPr="00F66F34">
        <w:rPr>
          <w:rFonts w:cs="TimesNewRoman" w:hint="eastAsia"/>
        </w:rPr>
        <w:t xml:space="preserve"> </w:t>
      </w:r>
      <w:r w:rsidRPr="00F66F34">
        <w:rPr>
          <w:rFonts w:cs="TimesNewRoman"/>
        </w:rPr>
        <w:t>Cl &gt; Br &gt; I</w:t>
      </w:r>
      <w:r w:rsidRPr="00F66F34">
        <w:rPr>
          <w:rFonts w:cs="TimesNewRoman"/>
        </w:rPr>
        <w:t xml:space="preserve">　</w:t>
      </w:r>
      <w:r w:rsidRPr="00F66F34">
        <w:rPr>
          <w:rFonts w:cs="TimesNewRoman"/>
        </w:rPr>
        <w:t>(C)</w:t>
      </w:r>
      <w:r w:rsidRPr="00F66F34">
        <w:rPr>
          <w:rFonts w:hAnsi="細明體" w:cs="新細明體-WinCharSetFFFF-H" w:hint="eastAsia"/>
        </w:rPr>
        <w:t>沸點、熔點：</w:t>
      </w:r>
      <w:r w:rsidRPr="00F66F34">
        <w:rPr>
          <w:rFonts w:cs="TimesNewRoman"/>
        </w:rPr>
        <w:t>F</w:t>
      </w:r>
      <w:r w:rsidRPr="00F66F34">
        <w:rPr>
          <w:rFonts w:cs="TimesNewRoman"/>
          <w:szCs w:val="14"/>
          <w:vertAlign w:val="subscript"/>
        </w:rPr>
        <w:t>2</w:t>
      </w:r>
      <w:r w:rsidRPr="00F66F34">
        <w:rPr>
          <w:rFonts w:cs="TimesNewRoman"/>
          <w:szCs w:val="14"/>
        </w:rPr>
        <w:t xml:space="preserve"> </w:t>
      </w:r>
      <w:r w:rsidRPr="00F66F34">
        <w:rPr>
          <w:rFonts w:cs="TimesNewRoman"/>
        </w:rPr>
        <w:t>&lt; Cl</w:t>
      </w:r>
      <w:r w:rsidRPr="00F66F34">
        <w:rPr>
          <w:rFonts w:cs="TimesNewRoman"/>
          <w:szCs w:val="14"/>
          <w:vertAlign w:val="subscript"/>
        </w:rPr>
        <w:t>2</w:t>
      </w:r>
      <w:r w:rsidRPr="00F66F34">
        <w:rPr>
          <w:rFonts w:cs="TimesNewRoman"/>
          <w:szCs w:val="14"/>
        </w:rPr>
        <w:t xml:space="preserve"> </w:t>
      </w:r>
      <w:r w:rsidRPr="00F66F34">
        <w:rPr>
          <w:rFonts w:cs="TimesNewRoman"/>
        </w:rPr>
        <w:t>&lt; Br</w:t>
      </w:r>
      <w:r w:rsidRPr="00F66F34">
        <w:rPr>
          <w:rFonts w:cs="TimesNewRoman"/>
          <w:szCs w:val="14"/>
          <w:vertAlign w:val="subscript"/>
        </w:rPr>
        <w:t>2</w:t>
      </w:r>
      <w:r w:rsidRPr="00F66F34">
        <w:rPr>
          <w:rFonts w:cs="TimesNewRoman"/>
          <w:szCs w:val="14"/>
        </w:rPr>
        <w:t xml:space="preserve"> </w:t>
      </w:r>
      <w:r w:rsidRPr="00F66F34">
        <w:rPr>
          <w:rFonts w:cs="TimesNewRoman"/>
        </w:rPr>
        <w:t>&lt; I</w:t>
      </w:r>
      <w:r w:rsidRPr="00F66F34">
        <w:rPr>
          <w:rFonts w:cs="TimesNewRoman"/>
          <w:szCs w:val="14"/>
          <w:vertAlign w:val="subscript"/>
        </w:rPr>
        <w:t>2</w:t>
      </w:r>
      <w:r w:rsidRPr="00F66F34">
        <w:rPr>
          <w:rFonts w:cs="TimesNewRoman"/>
          <w:szCs w:val="14"/>
        </w:rPr>
        <w:t xml:space="preserve">　</w:t>
      </w:r>
      <w:r w:rsidRPr="00F66F34">
        <w:rPr>
          <w:rFonts w:cs="TimesNewRoman"/>
          <w:szCs w:val="14"/>
        </w:rPr>
        <w:t>(D)</w:t>
      </w:r>
      <w:r w:rsidRPr="00F66F34">
        <w:rPr>
          <w:rFonts w:hAnsi="細明體" w:cs="新細明體-WinCharSetFFFF-H" w:hint="eastAsia"/>
        </w:rPr>
        <w:t>離子還原力：</w:t>
      </w:r>
      <w:r w:rsidRPr="00F66F34">
        <w:rPr>
          <w:rFonts w:cs="TimesNewRoman"/>
        </w:rPr>
        <w:t>I</w:t>
      </w:r>
      <w:r w:rsidRPr="00F66F34">
        <w:rPr>
          <w:rFonts w:cs="Symbol"/>
          <w:szCs w:val="14"/>
          <w:vertAlign w:val="superscript"/>
        </w:rPr>
        <w:sym w:font="Symbol" w:char="F02D"/>
      </w:r>
      <w:r w:rsidRPr="00F66F34">
        <w:rPr>
          <w:rFonts w:cs="Symbol"/>
          <w:szCs w:val="14"/>
        </w:rPr>
        <w:t xml:space="preserve"> </w:t>
      </w:r>
      <w:r w:rsidRPr="00F66F34">
        <w:rPr>
          <w:rFonts w:cs="TimesNewRoman"/>
        </w:rPr>
        <w:t>&gt; Br</w:t>
      </w:r>
      <w:r w:rsidRPr="00F66F34">
        <w:rPr>
          <w:rFonts w:cs="Symbol"/>
          <w:szCs w:val="14"/>
          <w:vertAlign w:val="superscript"/>
        </w:rPr>
        <w:sym w:font="Symbol" w:char="F02D"/>
      </w:r>
      <w:r w:rsidRPr="00F66F34">
        <w:rPr>
          <w:rFonts w:cs="Symbol"/>
          <w:szCs w:val="14"/>
        </w:rPr>
        <w:t xml:space="preserve"> </w:t>
      </w:r>
      <w:r w:rsidRPr="00F66F34">
        <w:rPr>
          <w:rFonts w:cs="TimesNewRoman"/>
        </w:rPr>
        <w:t>&gt; Cl</w:t>
      </w:r>
      <w:r w:rsidRPr="00F66F34">
        <w:rPr>
          <w:rFonts w:cs="Symbol"/>
          <w:szCs w:val="14"/>
          <w:vertAlign w:val="superscript"/>
        </w:rPr>
        <w:sym w:font="Symbol" w:char="F02D"/>
      </w:r>
      <w:r w:rsidRPr="00F66F34">
        <w:rPr>
          <w:rFonts w:cs="Symbol"/>
          <w:szCs w:val="14"/>
        </w:rPr>
        <w:t xml:space="preserve"> </w:t>
      </w:r>
      <w:r w:rsidRPr="00F66F34">
        <w:rPr>
          <w:rFonts w:cs="TimesNewRoman"/>
        </w:rPr>
        <w:t>&gt; F</w:t>
      </w:r>
      <w:r w:rsidRPr="00F66F34">
        <w:rPr>
          <w:rFonts w:cs="Symbol"/>
          <w:szCs w:val="14"/>
          <w:vertAlign w:val="superscript"/>
        </w:rPr>
        <w:sym w:font="Symbol" w:char="F02D"/>
      </w:r>
      <w:r w:rsidRPr="00F66F34">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半徑：</w:t>
      </w:r>
      <w:r w:rsidRPr="00CA77BF">
        <w:rPr>
          <w:rFonts w:cs="TimesNewRoman"/>
        </w:rPr>
        <w:t>F &lt; Cl &lt; Br &lt; I</w:t>
      </w:r>
    </w:p>
    <w:p w:rsidR="00CA77BF" w:rsidRPr="00101729" w:rsidRDefault="00CA77BF" w:rsidP="00CA77BF">
      <w:pPr>
        <w:ind w:left="454" w:hanging="454"/>
      </w:pPr>
      <w:r>
        <w:rPr>
          <w:rFonts w:ascii="新細明體" w:eastAsia="新細明體" w:hAnsi="新細明體"/>
          <w:sz w:val="24"/>
        </w:rPr>
        <w:t xml:space="preserve">73. </w:t>
      </w:r>
      <w:r w:rsidRPr="00101729">
        <w:rPr>
          <w:rFonts w:hAnsi="細明體" w:cs="新細明體-WinCharSetFFFF-H" w:hint="eastAsia"/>
        </w:rPr>
        <w:t>下列何者的化合物，可作為汽油的添加劑？</w:t>
      </w:r>
      <w:r w:rsidRPr="00101729">
        <w:rPr>
          <w:rFonts w:cs="新細明體-WinCharSetFFFF-H"/>
        </w:rPr>
        <w:t xml:space="preserve">　</w:t>
      </w:r>
      <w:r w:rsidRPr="00101729">
        <w:rPr>
          <w:rFonts w:cs="新細明體-WinCharSetFFFF-H"/>
        </w:rPr>
        <w:t>(A)</w:t>
      </w:r>
      <w:r w:rsidRPr="00101729">
        <w:rPr>
          <w:rFonts w:hAnsi="細明體" w:cs="新細明體-WinCharSetFFFF-H" w:hint="eastAsia"/>
        </w:rPr>
        <w:t>氟化物</w:t>
      </w:r>
      <w:r w:rsidRPr="00101729">
        <w:rPr>
          <w:rFonts w:cs="新細明體-WinCharSetFFFF-H"/>
        </w:rPr>
        <w:t xml:space="preserve">　</w:t>
      </w:r>
      <w:r w:rsidRPr="00101729">
        <w:rPr>
          <w:rFonts w:cs="新細明體-WinCharSetFFFF-H"/>
        </w:rPr>
        <w:t>(B)</w:t>
      </w:r>
      <w:r w:rsidRPr="00101729">
        <w:rPr>
          <w:rFonts w:hAnsi="細明體" w:cs="新細明體-WinCharSetFFFF-H" w:hint="eastAsia"/>
        </w:rPr>
        <w:t>氯化物</w:t>
      </w:r>
      <w:r w:rsidRPr="00101729">
        <w:rPr>
          <w:rFonts w:cs="新細明體-WinCharSetFFFF-H"/>
        </w:rPr>
        <w:t xml:space="preserve">　</w:t>
      </w:r>
      <w:r w:rsidRPr="00101729">
        <w:rPr>
          <w:rFonts w:cs="新細明體-WinCharSetFFFF-H"/>
        </w:rPr>
        <w:t>(C)</w:t>
      </w:r>
      <w:r w:rsidRPr="00101729">
        <w:rPr>
          <w:rFonts w:hAnsi="細明體" w:cs="新細明體-WinCharSetFFFF-H" w:hint="eastAsia"/>
        </w:rPr>
        <w:t>溴化物</w:t>
      </w:r>
      <w:r w:rsidRPr="00101729">
        <w:rPr>
          <w:rFonts w:cs="新細明體-WinCharSetFFFF-H"/>
        </w:rPr>
        <w:t xml:space="preserve">　</w:t>
      </w:r>
      <w:r w:rsidRPr="00101729">
        <w:rPr>
          <w:rFonts w:cs="新細明體-WinCharSetFFFF-H"/>
        </w:rPr>
        <w:t>(D)</w:t>
      </w:r>
      <w:r w:rsidRPr="00101729">
        <w:rPr>
          <w:rFonts w:hAnsi="細明體" w:cs="新細明體-WinCharSetFFFF-H" w:hint="eastAsia"/>
        </w:rPr>
        <w:t>碘化物</w:t>
      </w:r>
      <w:r w:rsidRPr="0010172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含鉛汽油中，會添加</w:t>
      </w:r>
      <w:r w:rsidRPr="00CA77BF">
        <w:rPr>
          <w:rFonts w:cs="TimesNewRoman"/>
        </w:rPr>
        <w:t>1</w:t>
      </w:r>
      <w:r w:rsidRPr="00CA77BF">
        <w:rPr>
          <w:rFonts w:cs="TimesNewRoman" w:hint="eastAsia"/>
        </w:rPr>
        <w:t>,</w:t>
      </w:r>
      <w:r w:rsidRPr="00CA77BF">
        <w:rPr>
          <w:rFonts w:cs="TimesNewRoman"/>
        </w:rPr>
        <w:t>2</w:t>
      </w:r>
      <w:r w:rsidRPr="00CA77BF">
        <w:rPr>
          <w:rFonts w:cs="Symbol" w:hint="eastAsia"/>
        </w:rPr>
        <w:t>-</w:t>
      </w:r>
      <w:r w:rsidRPr="00CA77BF">
        <w:rPr>
          <w:rFonts w:hAnsi="細明體" w:cs="新細明體-WinCharSetFFFF-H" w:hint="eastAsia"/>
        </w:rPr>
        <w:t>二溴乙烷作為除鉛劑，來除去汽缸中的鉛化物沉澱</w:t>
      </w:r>
    </w:p>
    <w:p w:rsidR="00CA77BF" w:rsidRPr="00EA1135" w:rsidRDefault="00CA77BF" w:rsidP="00CA77BF">
      <w:pPr>
        <w:ind w:left="454" w:hanging="454"/>
      </w:pPr>
      <w:r>
        <w:rPr>
          <w:rFonts w:ascii="新細明體" w:eastAsia="新細明體" w:hAnsi="新細明體"/>
          <w:sz w:val="24"/>
        </w:rPr>
        <w:t xml:space="preserve">74. </w:t>
      </w:r>
      <w:r w:rsidRPr="00EA1135">
        <w:rPr>
          <w:rFonts w:hAnsi="細明體" w:cs="新細明體-WinCharSetFFFF-H" w:hint="eastAsia"/>
        </w:rPr>
        <w:t>下列何者鹵素之特性，不隨原子序而呈規律性變化？</w:t>
      </w:r>
      <w:r w:rsidRPr="00EA1135">
        <w:rPr>
          <w:rFonts w:cs="新細明體-WinCharSetFFFF-H"/>
        </w:rPr>
        <w:t xml:space="preserve">　</w:t>
      </w:r>
      <w:r w:rsidRPr="00EA1135">
        <w:rPr>
          <w:rFonts w:cs="新細明體-WinCharSetFFFF-H"/>
        </w:rPr>
        <w:t>(A)</w:t>
      </w:r>
      <w:r w:rsidRPr="00EA1135">
        <w:rPr>
          <w:rFonts w:hAnsi="細明體" w:cs="新細明體-WinCharSetFFFF-H" w:hint="eastAsia"/>
        </w:rPr>
        <w:t>離子半徑</w:t>
      </w:r>
      <w:r w:rsidRPr="00EA1135">
        <w:rPr>
          <w:rFonts w:cs="新細明體-WinCharSetFFFF-H"/>
        </w:rPr>
        <w:t xml:space="preserve">　</w:t>
      </w:r>
      <w:r w:rsidRPr="00EA1135">
        <w:rPr>
          <w:rFonts w:cs="新細明體-WinCharSetFFFF-H"/>
        </w:rPr>
        <w:t>(B)</w:t>
      </w:r>
      <w:r w:rsidRPr="00EA1135">
        <w:rPr>
          <w:rFonts w:hAnsi="細明體" w:cs="新細明體-WinCharSetFFFF-H" w:hint="eastAsia"/>
        </w:rPr>
        <w:t>電負度</w:t>
      </w:r>
      <w:r w:rsidRPr="00EA1135">
        <w:rPr>
          <w:rFonts w:cs="新細明體-WinCharSetFFFF-H"/>
        </w:rPr>
        <w:t xml:space="preserve">　</w:t>
      </w:r>
      <w:r w:rsidRPr="00EA1135">
        <w:rPr>
          <w:rFonts w:cs="新細明體-WinCharSetFFFF-H"/>
        </w:rPr>
        <w:t>(C)</w:t>
      </w:r>
      <w:r w:rsidRPr="00EA1135">
        <w:rPr>
          <w:rFonts w:hAnsi="細明體" w:cs="新細明體-WinCharSetFFFF-H" w:hint="eastAsia"/>
        </w:rPr>
        <w:t xml:space="preserve">解離能　</w:t>
      </w:r>
      <w:r w:rsidRPr="00EA1135">
        <w:rPr>
          <w:rFonts w:cs="TimesNewRoman"/>
        </w:rPr>
        <w:t>(D)</w:t>
      </w:r>
      <w:r w:rsidRPr="00EA1135">
        <w:rPr>
          <w:rFonts w:hAnsi="細明體" w:cs="新細明體-WinCharSetFFFF-H" w:hint="eastAsia"/>
        </w:rPr>
        <w:t>游離能</w:t>
      </w:r>
      <w:r w:rsidRPr="00EA113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解離熱</w:t>
      </w:r>
      <w:r w:rsidRPr="00CA77BF">
        <w:rPr>
          <w:rFonts w:cs="TimesNewRoman" w:hint="eastAsia"/>
        </w:rPr>
        <w:t xml:space="preserve"> = </w:t>
      </w:r>
      <w:r w:rsidRPr="00CA77BF">
        <w:rPr>
          <w:rFonts w:hAnsi="細明體" w:cs="新細明體-WinCharSetFFFF-H" w:hint="eastAsia"/>
        </w:rPr>
        <w:t>鍵能：</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p>
    <w:p w:rsidR="00CA77BF" w:rsidRPr="00BB410C" w:rsidRDefault="00CA77BF" w:rsidP="00CA77BF">
      <w:pPr>
        <w:ind w:left="454" w:hanging="454"/>
      </w:pPr>
      <w:r>
        <w:rPr>
          <w:rFonts w:ascii="新細明體" w:eastAsia="新細明體" w:hAnsi="新細明體"/>
          <w:sz w:val="24"/>
        </w:rPr>
        <w:t xml:space="preserve">75. </w:t>
      </w:r>
      <w:r w:rsidRPr="00BB410C">
        <w:rPr>
          <w:rFonts w:hAnsi="細明體" w:cs="新細明體-WinCharSetFFFF-H" w:hint="eastAsia"/>
        </w:rPr>
        <w:t>以氟化氫為原料可經下列哪一種方法製備氟？</w:t>
      </w:r>
      <w:r w:rsidRPr="00BB410C">
        <w:rPr>
          <w:rFonts w:cs="新細明體-WinCharSetFFFF-H"/>
        </w:rPr>
        <w:t xml:space="preserve">　</w:t>
      </w:r>
      <w:r w:rsidRPr="00BB410C">
        <w:rPr>
          <w:rFonts w:cs="新細明體-WinCharSetFFFF-H"/>
        </w:rPr>
        <w:t>(A)</w:t>
      </w:r>
      <w:r w:rsidRPr="00BB410C">
        <w:rPr>
          <w:rFonts w:hAnsi="細明體" w:cs="新細明體-WinCharSetFFFF-H" w:hint="eastAsia"/>
        </w:rPr>
        <w:t>與</w:t>
      </w:r>
      <w:r w:rsidRPr="00BB410C">
        <w:rPr>
          <w:rFonts w:cs="TimesNewRoman"/>
        </w:rPr>
        <w:t>KF</w:t>
      </w:r>
      <w:r w:rsidRPr="00BB410C">
        <w:rPr>
          <w:rFonts w:hAnsi="細明體" w:cs="新細明體-WinCharSetFFFF-H" w:hint="eastAsia"/>
        </w:rPr>
        <w:t>共熔後電解</w:t>
      </w:r>
      <w:r w:rsidRPr="00BB410C">
        <w:rPr>
          <w:rFonts w:cs="新細明體-WinCharSetFFFF-H"/>
        </w:rPr>
        <w:t xml:space="preserve">　</w:t>
      </w:r>
      <w:r w:rsidRPr="00BB410C">
        <w:rPr>
          <w:rFonts w:cs="新細明體-WinCharSetFFFF-H"/>
        </w:rPr>
        <w:t>(B)</w:t>
      </w:r>
      <w:r w:rsidRPr="00BB410C">
        <w:rPr>
          <w:rFonts w:hAnsi="細明體" w:cs="新細明體-WinCharSetFFFF-H" w:hint="eastAsia"/>
        </w:rPr>
        <w:t xml:space="preserve">與水溶液的電解　</w:t>
      </w:r>
      <w:r w:rsidRPr="00BB410C">
        <w:rPr>
          <w:rFonts w:cs="TimesNewRoman"/>
        </w:rPr>
        <w:t>(C)</w:t>
      </w:r>
      <w:r w:rsidRPr="00BB410C">
        <w:rPr>
          <w:rFonts w:hAnsi="細明體" w:cs="新細明體-WinCharSetFFFF-H" w:hint="eastAsia"/>
        </w:rPr>
        <w:t>以</w:t>
      </w:r>
      <w:r w:rsidRPr="00BB410C">
        <w:rPr>
          <w:rFonts w:cs="TimesNewRoman"/>
        </w:rPr>
        <w:t>KMnO</w:t>
      </w:r>
      <w:r w:rsidRPr="00BB410C">
        <w:rPr>
          <w:rFonts w:cs="TimesNewRoman"/>
          <w:szCs w:val="14"/>
          <w:vertAlign w:val="subscript"/>
        </w:rPr>
        <w:t>4</w:t>
      </w:r>
      <w:r w:rsidRPr="00BB410C">
        <w:rPr>
          <w:rFonts w:hAnsi="細明體" w:cs="新細明體-WinCharSetFFFF-H" w:hint="eastAsia"/>
        </w:rPr>
        <w:t>氧</w:t>
      </w:r>
      <w:r w:rsidRPr="00BB410C">
        <w:rPr>
          <w:rFonts w:hAnsi="細明體" w:cs="TimesNewRoman"/>
          <w:szCs w:val="20"/>
        </w:rPr>
        <w:t>化</w:t>
      </w:r>
      <w:r w:rsidRPr="00BB410C">
        <w:rPr>
          <w:rFonts w:cs="TimesNewRoman"/>
          <w:szCs w:val="20"/>
        </w:rPr>
        <w:t xml:space="preserve">　</w:t>
      </w:r>
      <w:r w:rsidRPr="00BB410C">
        <w:rPr>
          <w:rFonts w:cs="TimesNewRoman"/>
          <w:szCs w:val="20"/>
        </w:rPr>
        <w:t>(D)</w:t>
      </w:r>
      <w:r w:rsidRPr="00BB410C">
        <w:rPr>
          <w:rFonts w:hAnsi="細明體" w:cs="新細明體-WinCharSetFFFF-H" w:hint="eastAsia"/>
        </w:rPr>
        <w:t>以</w:t>
      </w:r>
      <w:r w:rsidRPr="00BB410C">
        <w:rPr>
          <w:rFonts w:cs="TimesNewRoman"/>
        </w:rPr>
        <w:t>HNO</w:t>
      </w:r>
      <w:r w:rsidRPr="00BB410C">
        <w:rPr>
          <w:rFonts w:cs="TimesNewRoman"/>
          <w:szCs w:val="14"/>
          <w:vertAlign w:val="subscript"/>
        </w:rPr>
        <w:t>3</w:t>
      </w:r>
      <w:r w:rsidRPr="00BB410C">
        <w:rPr>
          <w:rFonts w:hAnsi="細明體" w:cs="新細明體-WinCharSetFFFF-H" w:hint="eastAsia"/>
        </w:rPr>
        <w:t>氧化</w:t>
      </w:r>
      <w:r w:rsidRPr="00BB410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製備</w:t>
      </w:r>
      <w:r w:rsidRPr="00CA77BF">
        <w:rPr>
          <w:rFonts w:cs="TimesNewRoman"/>
        </w:rPr>
        <w:t>F</w:t>
      </w:r>
      <w:r w:rsidRPr="00CA77BF">
        <w:rPr>
          <w:rFonts w:cs="TimesNewRoman"/>
          <w:szCs w:val="14"/>
          <w:vertAlign w:val="subscript"/>
        </w:rPr>
        <w:t>2</w:t>
      </w:r>
      <w:r w:rsidRPr="00CA77BF">
        <w:rPr>
          <w:rFonts w:hAnsi="細明體" w:cs="新細明體-WinCharSetFFFF-H" w:hint="eastAsia"/>
        </w:rPr>
        <w:t>唯一方法為電解</w:t>
      </w:r>
      <w:r w:rsidRPr="00CA77BF">
        <w:rPr>
          <w:rFonts w:cs="TimesNewRoman"/>
        </w:rPr>
        <w:t>HF</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KF</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hAnsi="細明體" w:cs="新細明體-WinCharSetFFFF-H" w:hint="eastAsia"/>
        </w:rPr>
        <w:t>，</w:t>
      </w:r>
      <w:r w:rsidRPr="00CA77BF">
        <w:rPr>
          <w:rFonts w:cs="TimesNewRoman"/>
        </w:rPr>
        <w:t>2KHF</w:t>
      </w:r>
      <w:r w:rsidRPr="00CA77BF">
        <w:rPr>
          <w:rFonts w:cs="TimesNewRoman"/>
          <w:szCs w:val="14"/>
          <w:vertAlign w:val="subscript"/>
        </w:rPr>
        <w:t>2(</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 F</w:t>
      </w:r>
      <w:r w:rsidRPr="00CA77BF">
        <w:rPr>
          <w:rFonts w:cs="TimesNewRoman"/>
          <w:szCs w:val="14"/>
          <w:vertAlign w:val="subscript"/>
        </w:rPr>
        <w:t>2</w:t>
      </w:r>
      <w:r w:rsidRPr="00CA77BF">
        <w:rPr>
          <w:rFonts w:cs="TimesNewRoman"/>
          <w:szCs w:val="14"/>
        </w:rPr>
        <w:t xml:space="preserve"> </w:t>
      </w:r>
      <w:r w:rsidRPr="00CA77BF">
        <w:rPr>
          <w:rFonts w:cs="TimesNewRoman"/>
        </w:rPr>
        <w:t>+ 2KF</w:t>
      </w:r>
      <w:r w:rsidRPr="00CA77BF">
        <w:rPr>
          <w:rFonts w:hAnsi="細明體" w:cs="新細明體-WinCharSetFFFF-H" w:hint="eastAsia"/>
        </w:rPr>
        <w:t>，無一氧化劑可氧化</w:t>
      </w:r>
      <w:r w:rsidRPr="00CA77BF">
        <w:rPr>
          <w:rFonts w:cs="TimesNewRoman"/>
        </w:rPr>
        <w:t>F</w:t>
      </w:r>
      <w:r w:rsidRPr="00CA77BF">
        <w:rPr>
          <w:rFonts w:cs="Symbol"/>
          <w:szCs w:val="14"/>
          <w:vertAlign w:val="superscript"/>
        </w:rPr>
        <w:sym w:font="Symbol" w:char="F02D"/>
      </w:r>
      <w:r w:rsidRPr="00CA77BF">
        <w:rPr>
          <w:rFonts w:hAnsi="細明體" w:cs="新細明體-WinCharSetFFFF-H" w:hint="eastAsia"/>
        </w:rPr>
        <w:t>而產生</w:t>
      </w:r>
      <w:r w:rsidRPr="00CA77BF">
        <w:rPr>
          <w:rFonts w:cs="TimesNewRoman"/>
        </w:rPr>
        <w:t>F</w:t>
      </w:r>
      <w:r w:rsidRPr="00CA77BF">
        <w:rPr>
          <w:rFonts w:cs="TimesNewRoman"/>
          <w:szCs w:val="14"/>
          <w:vertAlign w:val="subscript"/>
        </w:rPr>
        <w:t>2</w:t>
      </w:r>
    </w:p>
    <w:p w:rsidR="00CA77BF" w:rsidRPr="00C265B0" w:rsidRDefault="00CA77BF" w:rsidP="00CA77BF">
      <w:pPr>
        <w:ind w:left="454" w:hanging="454"/>
      </w:pPr>
      <w:r>
        <w:rPr>
          <w:rFonts w:ascii="新細明體" w:eastAsia="新細明體" w:hAnsi="新細明體"/>
          <w:sz w:val="24"/>
        </w:rPr>
        <w:t xml:space="preserve">76. </w:t>
      </w:r>
      <w:r w:rsidRPr="00C265B0">
        <w:rPr>
          <w:rFonts w:cs="TimesNewRoman"/>
        </w:rPr>
        <w:t>KClO</w:t>
      </w:r>
      <w:r w:rsidRPr="00C265B0">
        <w:rPr>
          <w:rFonts w:cs="TimesNewRoman"/>
          <w:szCs w:val="14"/>
          <w:vertAlign w:val="subscript"/>
        </w:rPr>
        <w:t>4</w:t>
      </w:r>
      <w:r w:rsidRPr="00C265B0">
        <w:rPr>
          <w:rFonts w:hAnsi="細明體" w:cs="新細明體-WinCharSetFFFF-H" w:hint="eastAsia"/>
        </w:rPr>
        <w:t>可由下列三個連續反應製備</w:t>
      </w:r>
      <w:r w:rsidRPr="00C265B0">
        <w:rPr>
          <w:rFonts w:cs="TimesNewRoman" w:hint="eastAsia"/>
        </w:rPr>
        <w:t>（</w:t>
      </w:r>
      <w:r w:rsidRPr="00C265B0">
        <w:rPr>
          <w:rFonts w:hAnsi="細明體" w:cs="新細明體-WinCharSetFFFF-H" w:hint="eastAsia"/>
        </w:rPr>
        <w:t>未平衡</w:t>
      </w:r>
      <w:r w:rsidRPr="00C265B0">
        <w:rPr>
          <w:rFonts w:cs="TimesNewRoman" w:hint="eastAsia"/>
        </w:rPr>
        <w:t>）</w:t>
      </w:r>
      <w:r w:rsidRPr="00C265B0">
        <w:rPr>
          <w:rFonts w:hAnsi="細明體" w:cs="新細明體-WinCharSetFFFF-H" w:hint="eastAsia"/>
        </w:rPr>
        <w:t>：</w:t>
      </w:r>
      <w:r w:rsidRPr="00C265B0">
        <w:rPr>
          <w:rFonts w:hAnsi="細明體" w:cs="新細明體-WinCharSetFFFF-H"/>
        </w:rPr>
        <w:br/>
      </w:r>
      <w:r w:rsidRPr="00C265B0">
        <w:rPr>
          <w:rFonts w:cs="TimesNewRoman"/>
        </w:rPr>
        <w:t>Cl</w:t>
      </w:r>
      <w:r w:rsidRPr="00C265B0">
        <w:rPr>
          <w:rFonts w:cs="TimesNewRoman"/>
          <w:szCs w:val="14"/>
          <w:vertAlign w:val="subscript"/>
        </w:rPr>
        <w:t>2</w:t>
      </w:r>
      <w:r w:rsidRPr="00C265B0">
        <w:rPr>
          <w:rFonts w:cs="TimesNewRoman"/>
          <w:szCs w:val="14"/>
        </w:rPr>
        <w:t xml:space="preserve"> </w:t>
      </w:r>
      <w:r w:rsidRPr="00C265B0">
        <w:rPr>
          <w:rFonts w:cs="TimesNewRoman"/>
        </w:rPr>
        <w:t xml:space="preserve">+ KOH </w:t>
      </w:r>
      <w:r w:rsidRPr="00C265B0">
        <w:rPr>
          <w:rFonts w:cs="細明體-WinCharSetFFFF-H" w:hint="eastAsia"/>
        </w:rPr>
        <w:t>→</w:t>
      </w:r>
      <w:r w:rsidRPr="00C265B0">
        <w:rPr>
          <w:rFonts w:cs="細明體-WinCharSetFFFF-H"/>
        </w:rPr>
        <w:t xml:space="preserve"> </w:t>
      </w:r>
      <w:r w:rsidRPr="00C265B0">
        <w:rPr>
          <w:rFonts w:cs="TimesNewRoman"/>
        </w:rPr>
        <w:t>KCl + KClO + H</w:t>
      </w:r>
      <w:r w:rsidRPr="00C265B0">
        <w:rPr>
          <w:rFonts w:cs="TimesNewRoman"/>
          <w:szCs w:val="14"/>
          <w:vertAlign w:val="subscript"/>
        </w:rPr>
        <w:t>2</w:t>
      </w:r>
      <w:r w:rsidRPr="00C265B0">
        <w:rPr>
          <w:rFonts w:cs="TimesNewRoman"/>
        </w:rPr>
        <w:t>O</w:t>
      </w:r>
      <w:r w:rsidRPr="00C265B0">
        <w:rPr>
          <w:rFonts w:cs="TimesNewRoman" w:hint="eastAsia"/>
        </w:rPr>
        <w:br/>
      </w:r>
      <w:r w:rsidRPr="00C265B0">
        <w:rPr>
          <w:rFonts w:cs="TimesNewRoman"/>
        </w:rPr>
        <w:t xml:space="preserve">KClO </w:t>
      </w:r>
      <w:r w:rsidRPr="00C265B0">
        <w:rPr>
          <w:rFonts w:cs="細明體-WinCharSetFFFF-H" w:hint="eastAsia"/>
        </w:rPr>
        <w:t>→</w:t>
      </w:r>
      <w:r w:rsidRPr="00C265B0">
        <w:rPr>
          <w:rFonts w:cs="細明體-WinCharSetFFFF-H"/>
        </w:rPr>
        <w:t xml:space="preserve"> </w:t>
      </w:r>
      <w:r w:rsidRPr="00C265B0">
        <w:rPr>
          <w:rFonts w:cs="TimesNewRoman"/>
        </w:rPr>
        <w:t>KCl + KClO</w:t>
      </w:r>
      <w:r w:rsidRPr="00C265B0">
        <w:rPr>
          <w:rFonts w:cs="TimesNewRoman"/>
          <w:szCs w:val="14"/>
          <w:vertAlign w:val="subscript"/>
        </w:rPr>
        <w:t>3</w:t>
      </w:r>
      <w:r w:rsidRPr="00C265B0">
        <w:rPr>
          <w:rFonts w:cs="TimesNewRoman" w:hint="eastAsia"/>
          <w:szCs w:val="14"/>
        </w:rPr>
        <w:br/>
      </w:r>
      <w:r w:rsidRPr="00C265B0">
        <w:rPr>
          <w:rFonts w:cs="TimesNewRoman"/>
        </w:rPr>
        <w:t>KClO</w:t>
      </w:r>
      <w:r w:rsidRPr="00C265B0">
        <w:rPr>
          <w:rFonts w:cs="TimesNewRoman"/>
          <w:szCs w:val="14"/>
          <w:vertAlign w:val="subscript"/>
        </w:rPr>
        <w:t>3</w:t>
      </w:r>
      <w:r w:rsidRPr="00C265B0">
        <w:rPr>
          <w:rFonts w:cs="TimesNewRoman"/>
          <w:szCs w:val="14"/>
        </w:rPr>
        <w:t xml:space="preserve"> </w:t>
      </w:r>
      <w:r w:rsidRPr="00C265B0">
        <w:rPr>
          <w:rFonts w:cs="細明體-WinCharSetFFFF-H" w:hint="eastAsia"/>
        </w:rPr>
        <w:t>→</w:t>
      </w:r>
      <w:r w:rsidRPr="00C265B0">
        <w:rPr>
          <w:rFonts w:cs="細明體-WinCharSetFFFF-H"/>
        </w:rPr>
        <w:t xml:space="preserve"> </w:t>
      </w:r>
      <w:r w:rsidRPr="00C265B0">
        <w:rPr>
          <w:rFonts w:cs="TimesNewRoman"/>
        </w:rPr>
        <w:t>KClO</w:t>
      </w:r>
      <w:r w:rsidRPr="00C265B0">
        <w:rPr>
          <w:rFonts w:cs="TimesNewRoman"/>
          <w:szCs w:val="14"/>
          <w:vertAlign w:val="subscript"/>
        </w:rPr>
        <w:t>4</w:t>
      </w:r>
      <w:r w:rsidRPr="00C265B0">
        <w:rPr>
          <w:rFonts w:cs="TimesNewRoman"/>
          <w:szCs w:val="14"/>
        </w:rPr>
        <w:t xml:space="preserve"> </w:t>
      </w:r>
      <w:r w:rsidRPr="00C265B0">
        <w:rPr>
          <w:rFonts w:cs="TimesNewRoman"/>
        </w:rPr>
        <w:t>+ K</w:t>
      </w:r>
      <w:r w:rsidRPr="00C265B0">
        <w:rPr>
          <w:rFonts w:cs="TimesNewRoman" w:hint="eastAsia"/>
        </w:rPr>
        <w:t>C</w:t>
      </w:r>
      <w:r w:rsidRPr="00C265B0">
        <w:rPr>
          <w:rFonts w:cs="TimesNewRoman"/>
        </w:rPr>
        <w:t>l</w:t>
      </w:r>
      <w:r w:rsidRPr="00C265B0">
        <w:rPr>
          <w:rFonts w:cs="TimesNewRoman" w:hint="eastAsia"/>
        </w:rPr>
        <w:br/>
      </w:r>
      <w:r w:rsidRPr="00C265B0">
        <w:rPr>
          <w:rFonts w:hAnsi="細明體" w:cs="新細明體-WinCharSetFFFF-H" w:hint="eastAsia"/>
        </w:rPr>
        <w:t>由以上反應欲產生</w:t>
      </w:r>
      <w:r w:rsidRPr="00C265B0">
        <w:rPr>
          <w:rFonts w:cs="TimesNewRoman"/>
        </w:rPr>
        <w:t>KClO</w:t>
      </w:r>
      <w:r w:rsidRPr="00C265B0">
        <w:rPr>
          <w:rFonts w:cs="TimesNewRoman"/>
          <w:szCs w:val="14"/>
          <w:vertAlign w:val="subscript"/>
        </w:rPr>
        <w:t>4</w:t>
      </w:r>
      <w:r w:rsidRPr="00C265B0">
        <w:rPr>
          <w:rFonts w:cs="TimesNewRoman"/>
          <w:szCs w:val="14"/>
        </w:rPr>
        <w:t xml:space="preserve"> </w:t>
      </w:r>
      <w:r w:rsidRPr="00C265B0">
        <w:rPr>
          <w:rFonts w:cs="TimesNewRoman"/>
        </w:rPr>
        <w:t>138.5</w:t>
      </w:r>
      <w:r w:rsidRPr="00C265B0">
        <w:rPr>
          <w:rFonts w:hAnsi="細明體" w:cs="新細明體-WinCharSetFFFF-H" w:hint="eastAsia"/>
        </w:rPr>
        <w:t>克，需</w:t>
      </w:r>
      <w:r w:rsidRPr="00C265B0">
        <w:rPr>
          <w:rFonts w:cs="TimesNewRoman"/>
        </w:rPr>
        <w:t>Cl</w:t>
      </w:r>
      <w:r w:rsidRPr="00C265B0">
        <w:rPr>
          <w:rFonts w:cs="TimesNewRoman"/>
          <w:szCs w:val="14"/>
          <w:vertAlign w:val="subscript"/>
        </w:rPr>
        <w:t>2</w:t>
      </w:r>
      <w:r w:rsidRPr="00C265B0">
        <w:rPr>
          <w:rFonts w:hAnsi="細明體" w:cs="新細明體-WinCharSetFFFF-H" w:hint="eastAsia"/>
        </w:rPr>
        <w:t>若干克？</w:t>
      </w:r>
      <w:r w:rsidRPr="00C265B0">
        <w:rPr>
          <w:rFonts w:cs="TimesNewRoman" w:hint="eastAsia"/>
        </w:rPr>
        <w:t>（</w:t>
      </w:r>
      <w:r w:rsidRPr="00C265B0">
        <w:rPr>
          <w:rFonts w:cs="TimesNewRoman"/>
        </w:rPr>
        <w:t>K</w:t>
      </w:r>
      <w:r w:rsidRPr="00C265B0">
        <w:rPr>
          <w:rFonts w:cs="TimesNewRoman" w:hint="eastAsia"/>
        </w:rPr>
        <w:t xml:space="preserve"> = </w:t>
      </w:r>
      <w:r w:rsidRPr="00C265B0">
        <w:rPr>
          <w:rFonts w:cs="TimesNewRoman"/>
        </w:rPr>
        <w:t>39</w:t>
      </w:r>
      <w:r w:rsidRPr="00C265B0">
        <w:rPr>
          <w:rFonts w:hAnsi="細明體" w:cs="新細明體-WinCharSetFFFF-H" w:hint="eastAsia"/>
        </w:rPr>
        <w:t>，</w:t>
      </w:r>
      <w:r w:rsidRPr="00C265B0">
        <w:rPr>
          <w:rFonts w:cs="TimesNewRoman"/>
        </w:rPr>
        <w:t>Cl = 35.5</w:t>
      </w:r>
      <w:r w:rsidRPr="00C265B0">
        <w:rPr>
          <w:rFonts w:cs="TimesNewRoman" w:hint="eastAsia"/>
        </w:rPr>
        <w:t>）</w:t>
      </w:r>
      <w:r w:rsidRPr="00C265B0">
        <w:rPr>
          <w:rFonts w:cs="新細明體-WinCharSetFFFF-H"/>
        </w:rPr>
        <w:t xml:space="preserve">　</w:t>
      </w:r>
      <w:r w:rsidRPr="00C265B0">
        <w:rPr>
          <w:rFonts w:cs="新細明體-WinCharSetFFFF-H"/>
        </w:rPr>
        <w:t>(A)</w:t>
      </w:r>
      <w:r w:rsidRPr="00C265B0">
        <w:rPr>
          <w:rFonts w:cs="新細明體-WinCharSetFFFF-H" w:hint="eastAsia"/>
        </w:rPr>
        <w:t xml:space="preserve"> </w:t>
      </w:r>
      <w:r w:rsidRPr="00C265B0">
        <w:rPr>
          <w:rFonts w:cs="TimesNewRoman"/>
        </w:rPr>
        <w:t>284</w:t>
      </w:r>
      <w:r w:rsidRPr="00C265B0">
        <w:rPr>
          <w:rFonts w:cs="TimesNewRoman"/>
        </w:rPr>
        <w:t xml:space="preserve">　</w:t>
      </w:r>
      <w:r w:rsidRPr="00C265B0">
        <w:rPr>
          <w:rFonts w:cs="TimesNewRoman"/>
        </w:rPr>
        <w:t>(B)</w:t>
      </w:r>
      <w:r w:rsidRPr="00C265B0">
        <w:rPr>
          <w:rFonts w:cs="TimesNewRoman" w:hint="eastAsia"/>
        </w:rPr>
        <w:t xml:space="preserve"> </w:t>
      </w:r>
      <w:r w:rsidRPr="00C265B0">
        <w:rPr>
          <w:rFonts w:cs="TimesNewRoman"/>
        </w:rPr>
        <w:t>213</w:t>
      </w:r>
      <w:r w:rsidRPr="00C265B0">
        <w:rPr>
          <w:rFonts w:cs="TimesNewRoman"/>
        </w:rPr>
        <w:t xml:space="preserve">　</w:t>
      </w:r>
      <w:r w:rsidRPr="00C265B0">
        <w:rPr>
          <w:rFonts w:cs="TimesNewRoman"/>
        </w:rPr>
        <w:t>(C)</w:t>
      </w:r>
      <w:r w:rsidRPr="00C265B0">
        <w:rPr>
          <w:rFonts w:cs="TimesNewRoman" w:hint="eastAsia"/>
        </w:rPr>
        <w:t xml:space="preserve"> </w:t>
      </w:r>
      <w:r w:rsidRPr="00C265B0">
        <w:rPr>
          <w:rFonts w:cs="TimesNewRoman"/>
        </w:rPr>
        <w:t>142</w:t>
      </w:r>
      <w:r w:rsidRPr="00C265B0">
        <w:rPr>
          <w:rFonts w:cs="TimesNewRoman"/>
        </w:rPr>
        <w:t xml:space="preserve">　</w:t>
      </w:r>
      <w:r w:rsidRPr="00C265B0">
        <w:rPr>
          <w:rFonts w:cs="TimesNewRoman"/>
        </w:rPr>
        <w:t>(D)</w:t>
      </w:r>
      <w:r w:rsidRPr="00C265B0">
        <w:rPr>
          <w:rFonts w:cs="TimesNewRoman" w:hint="eastAsia"/>
        </w:rPr>
        <w:t xml:space="preserve"> </w:t>
      </w:r>
      <w:r w:rsidRPr="00C265B0">
        <w:rPr>
          <w:rFonts w:cs="TimesNewRoman"/>
        </w:rPr>
        <w:t>71</w:t>
      </w:r>
      <w:r w:rsidRPr="00C265B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xml:space="preserve">+ 2KOH </w:t>
      </w:r>
      <w:r w:rsidRPr="00CA77BF">
        <w:rPr>
          <w:rFonts w:cs="細明體-WinCharSetFFFF-H" w:hint="eastAsia"/>
        </w:rPr>
        <w:t>→</w:t>
      </w:r>
      <w:r w:rsidRPr="00CA77BF">
        <w:rPr>
          <w:rFonts w:cs="細明體-WinCharSetFFFF-H"/>
        </w:rPr>
        <w:t xml:space="preserve"> </w:t>
      </w:r>
      <w:r w:rsidRPr="00CA77BF">
        <w:rPr>
          <w:rFonts w:cs="TimesNewRoman"/>
        </w:rPr>
        <w:t>KCl + KClO +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 xml:space="preserve">3KClO </w:t>
      </w:r>
      <w:r w:rsidRPr="00CA77BF">
        <w:rPr>
          <w:rFonts w:cs="細明體-WinCharSetFFFF-H" w:hint="eastAsia"/>
        </w:rPr>
        <w:t>→</w:t>
      </w:r>
      <w:r w:rsidRPr="00CA77BF">
        <w:rPr>
          <w:rFonts w:cs="細明體-WinCharSetFFFF-H"/>
        </w:rPr>
        <w:t xml:space="preserve"> </w:t>
      </w:r>
      <w:r w:rsidRPr="00CA77BF">
        <w:rPr>
          <w:rFonts w:cs="TimesNewRoman"/>
        </w:rPr>
        <w:t>2KCl + KClO</w:t>
      </w:r>
      <w:r w:rsidRPr="00CA77BF">
        <w:rPr>
          <w:rFonts w:cs="TimesNewRoman"/>
          <w:szCs w:val="14"/>
          <w:vertAlign w:val="subscript"/>
        </w:rPr>
        <w:t>3</w:t>
      </w:r>
      <w:r w:rsidRPr="00CA77BF">
        <w:rPr>
          <w:rFonts w:cs="TimesNewRoman" w:hint="eastAsia"/>
          <w:szCs w:val="14"/>
          <w:vertAlign w:val="subscript"/>
        </w:rPr>
        <w:br/>
      </w:r>
      <w:r w:rsidRPr="00CA77BF">
        <w:rPr>
          <w:rFonts w:cs="TimesNewRoman"/>
        </w:rPr>
        <w:t>4KCl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KClO</w:t>
      </w:r>
      <w:r w:rsidRPr="00CA77BF">
        <w:rPr>
          <w:rFonts w:cs="TimesNewRoman"/>
          <w:szCs w:val="14"/>
          <w:vertAlign w:val="subscript"/>
        </w:rPr>
        <w:t>4</w:t>
      </w:r>
      <w:r w:rsidRPr="00CA77BF">
        <w:rPr>
          <w:rFonts w:cs="TimesNewRoman"/>
          <w:szCs w:val="14"/>
        </w:rPr>
        <w:t xml:space="preserve"> </w:t>
      </w:r>
      <w:r w:rsidRPr="00CA77BF">
        <w:rPr>
          <w:rFonts w:cs="TimesNewRoman"/>
        </w:rPr>
        <w:t>+ K</w:t>
      </w:r>
      <w:r w:rsidRPr="00CA77BF">
        <w:rPr>
          <w:rFonts w:cs="TimesNewRoman" w:hint="eastAsia"/>
        </w:rPr>
        <w:t>C</w:t>
      </w:r>
      <w:r w:rsidRPr="00CA77BF">
        <w:rPr>
          <w:rFonts w:cs="TimesNewRoman"/>
        </w:rPr>
        <w:t>l</w:t>
      </w:r>
      <w:r w:rsidRPr="00CA77BF">
        <w:rPr>
          <w:rFonts w:cs="TimesNewRoman" w:hint="eastAsia"/>
        </w:rPr>
        <w:br/>
      </w:r>
      <w:r w:rsidRPr="00CA77BF">
        <w:rPr>
          <w:rFonts w:cs="TimesNewRoman"/>
          <w:position w:val="-22"/>
        </w:rPr>
        <w:object w:dxaOrig="2600" w:dyaOrig="580">
          <v:shape id="_x0000_i1050" type="#_x0000_t75" style="width:129.75pt;height:29.25pt" o:ole="">
            <v:imagedata r:id="rId47" o:title=""/>
          </v:shape>
          <o:OLEObject Type="Embed" ProgID="Equation.DSMT4" ShapeID="_x0000_i1050" DrawAspect="Content" ObjectID="_1537170452" r:id="rId48"/>
        </w:object>
      </w:r>
    </w:p>
    <w:p w:rsidR="00CA77BF" w:rsidRPr="002B62FD" w:rsidRDefault="00CA77BF" w:rsidP="00CA77BF">
      <w:pPr>
        <w:ind w:left="454" w:hanging="454"/>
        <w:rPr>
          <w:rFonts w:hAnsi="細明體" w:cs="新細明體-WinCharSetFFFF-H"/>
        </w:rPr>
      </w:pPr>
      <w:r>
        <w:rPr>
          <w:rFonts w:ascii="新細明體" w:eastAsia="新細明體" w:hAnsi="新細明體"/>
          <w:sz w:val="24"/>
        </w:rPr>
        <w:t xml:space="preserve">77. </w:t>
      </w:r>
      <w:r w:rsidRPr="002B62FD">
        <w:rPr>
          <w:rFonts w:hAnsi="細明體" w:cs="新細明體-WinCharSetFFFF-H" w:hint="eastAsia"/>
        </w:rPr>
        <w:t>下列各種酸溶液，與金、銅、鋅反應的情形及產物的說明，何項最正確？</w:t>
      </w:r>
      <w:r w:rsidRPr="002B62FD">
        <w:rPr>
          <w:rFonts w:hAnsi="細明體" w:cs="新細明體-WinCharSetFFFF-H" w:hint="eastAsia"/>
        </w:rPr>
        <w:br/>
      </w:r>
      <w:bookmarkStart w:id="3" w:name="_MON_1398770979"/>
      <w:bookmarkEnd w:id="3"/>
      <w:bookmarkStart w:id="4" w:name="_MON_1413789449"/>
      <w:bookmarkEnd w:id="4"/>
      <w:r w:rsidRPr="002B62FD">
        <w:rPr>
          <w:rFonts w:hAnsi="細明體" w:cs="新細明體-WinCharSetFFFF-H"/>
        </w:rPr>
        <w:object w:dxaOrig="5029" w:dyaOrig="1793">
          <v:shape id="_x0000_i1051" type="#_x0000_t75" style="width:251.25pt;height:90pt" o:ole="">
            <v:imagedata r:id="rId49" o:title=""/>
          </v:shape>
          <o:OLEObject Type="Embed" ProgID="Word.Document.8" ShapeID="_x0000_i1051" DrawAspect="Content" ObjectID="_1537170453" r:id="rId50">
            <o:FieldCodes>\s</o:FieldCodes>
          </o:OLEObject>
        </w:objec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Zn</w:t>
      </w:r>
      <w:r w:rsidRPr="00CA77BF">
        <w:rPr>
          <w:rFonts w:hAnsi="細明體" w:cs="新細明體-WinCharSetFFFF-H" w:hint="eastAsia"/>
        </w:rPr>
        <w:t>與濃</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hAnsi="細明體" w:cs="新細明體-WinCharSetFFFF-H" w:hint="eastAsia"/>
        </w:rPr>
        <w:t>反應生成</w:t>
      </w:r>
      <w:r w:rsidRPr="00CA77BF">
        <w:rPr>
          <w:rFonts w:cs="TimesNewRoman"/>
        </w:rPr>
        <w:t>S</w:t>
      </w:r>
      <w:r w:rsidRPr="00CA77BF">
        <w:rPr>
          <w:rFonts w:cs="TimesNewRoman" w:hint="eastAsia"/>
        </w:rPr>
        <w:br/>
      </w:r>
      <w:r w:rsidRPr="00CA77BF">
        <w:rPr>
          <w:rFonts w:cs="TimesNewRoman"/>
        </w:rPr>
        <w:t>(B)</w:t>
      </w:r>
      <w:r w:rsidRPr="00CA77BF">
        <w:rPr>
          <w:rFonts w:hAnsi="細明體" w:cs="新細明體-WinCharSetFFFF-H" w:hint="eastAsia"/>
        </w:rPr>
        <w:t>金與濃硝酸不反應，鋅對濃硝酸具抗蝕性，亦不反應</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Zn</w:t>
      </w:r>
      <w:r w:rsidRPr="00CA77BF">
        <w:rPr>
          <w:rFonts w:hAnsi="細明體" w:cs="新細明體-WinCharSetFFFF-H" w:hint="eastAsia"/>
        </w:rPr>
        <w:t>與稀硝酸反應產生</w:t>
      </w:r>
      <w:r w:rsidRPr="00CA77BF">
        <w:rPr>
          <w:rFonts w:cs="TimesNewRoman"/>
        </w:rPr>
        <w:t>NH</w:t>
      </w:r>
      <w:r w:rsidRPr="00CA77BF">
        <w:rPr>
          <w:rFonts w:cs="TimesNewRoman"/>
          <w:szCs w:val="14"/>
          <w:vertAlign w:val="subscript"/>
        </w:rPr>
        <w:t>4</w:t>
      </w:r>
      <w:r w:rsidRPr="00CA77BF">
        <w:rPr>
          <w:rFonts w:cs="TimesNewRoman"/>
        </w:rPr>
        <w:t>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p>
    <w:p w:rsidR="00CA77BF" w:rsidRPr="00A84E03" w:rsidRDefault="00CA77BF" w:rsidP="00CA77BF">
      <w:pPr>
        <w:ind w:left="454" w:hanging="454"/>
      </w:pPr>
      <w:r>
        <w:rPr>
          <w:rFonts w:ascii="新細明體" w:eastAsia="新細明體" w:hAnsi="新細明體"/>
          <w:sz w:val="24"/>
        </w:rPr>
        <w:t xml:space="preserve">78. </w:t>
      </w:r>
      <w:r w:rsidRPr="00A84E03">
        <w:rPr>
          <w:rFonts w:hAnsi="細明體" w:cs="新細明體-WinCharSetFFFF-H" w:hint="eastAsia"/>
        </w:rPr>
        <w:t>化學家常用來檢驗空氣中含氮的主要方法為：</w:t>
      </w:r>
      <w:r w:rsidRPr="00A84E03">
        <w:rPr>
          <w:rFonts w:cs="新細明體-WinCharSetFFFF-H"/>
        </w:rPr>
        <w:t xml:space="preserve">　</w:t>
      </w:r>
      <w:r w:rsidRPr="00A84E03">
        <w:rPr>
          <w:rFonts w:cs="新細明體-WinCharSetFFFF-H"/>
        </w:rPr>
        <w:t>(A)</w:t>
      </w:r>
      <w:r w:rsidRPr="00A84E03">
        <w:rPr>
          <w:rFonts w:hAnsi="細明體" w:cs="新細明體-WinCharSetFFFF-H" w:hint="eastAsia"/>
        </w:rPr>
        <w:t>和氧作用</w:t>
      </w:r>
      <w:r w:rsidRPr="00A84E03">
        <w:rPr>
          <w:rFonts w:cs="新細明體-WinCharSetFFFF-H"/>
        </w:rPr>
        <w:t xml:space="preserve">　</w:t>
      </w:r>
      <w:r w:rsidRPr="00A84E03">
        <w:rPr>
          <w:rFonts w:cs="新細明體-WinCharSetFFFF-H"/>
        </w:rPr>
        <w:t>(B)</w:t>
      </w:r>
      <w:r w:rsidRPr="00A84E03">
        <w:rPr>
          <w:rFonts w:hAnsi="細明體" w:cs="新細明體-WinCharSetFFFF-H" w:hint="eastAsia"/>
        </w:rPr>
        <w:t>和鎂作用</w:t>
      </w:r>
      <w:r w:rsidRPr="00A84E03">
        <w:rPr>
          <w:rFonts w:cs="新細明體-WinCharSetFFFF-H"/>
        </w:rPr>
        <w:t xml:space="preserve">　</w:t>
      </w:r>
      <w:r w:rsidRPr="00A84E03">
        <w:rPr>
          <w:rFonts w:cs="新細明體-WinCharSetFFFF-H"/>
        </w:rPr>
        <w:t>(C)</w:t>
      </w:r>
      <w:r w:rsidRPr="00A84E03">
        <w:rPr>
          <w:rFonts w:hAnsi="細明體" w:cs="新細明體-WinCharSetFFFF-H" w:hint="eastAsia"/>
        </w:rPr>
        <w:t xml:space="preserve">和氫作用　</w:t>
      </w:r>
      <w:r w:rsidRPr="00A84E03">
        <w:rPr>
          <w:rFonts w:cs="TimesNewRoman"/>
        </w:rPr>
        <w:t>(D)</w:t>
      </w:r>
      <w:r w:rsidRPr="00A84E03">
        <w:rPr>
          <w:rFonts w:hAnsi="細明體" w:cs="新細明體-WinCharSetFFFF-H" w:hint="eastAsia"/>
        </w:rPr>
        <w:t>和鋰作用</w:t>
      </w:r>
      <w:r w:rsidRPr="00A84E0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3Mg + N</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cs="TimesNewRoman" w:hint="eastAsia"/>
          <w:szCs w:val="14"/>
          <w:vertAlign w:val="subscript"/>
        </w:rPr>
        <w:t>s</w:t>
      </w:r>
      <w:r w:rsidRPr="00CA77BF">
        <w:rPr>
          <w:rFonts w:cs="TimesNewRoman"/>
          <w:szCs w:val="14"/>
          <w:vertAlign w:val="subscript"/>
        </w:rPr>
        <w:t>)</w:t>
      </w:r>
      <w:r w:rsidRPr="00CA77BF">
        <w:rPr>
          <w:rFonts w:cs="TimesNewRoman" w:hint="eastAsia"/>
        </w:rPr>
        <w:t>（</w:t>
      </w:r>
      <w:r w:rsidRPr="00CA77BF">
        <w:rPr>
          <w:rFonts w:hAnsi="細明體" w:cs="新細明體-WinCharSetFFFF-H" w:hint="eastAsia"/>
        </w:rPr>
        <w:t>黃色</w:t>
      </w:r>
      <w:r w:rsidRPr="00CA77BF">
        <w:rPr>
          <w:rFonts w:cs="TimesNewRoman" w:hint="eastAsia"/>
        </w:rPr>
        <w:t>）</w:t>
      </w:r>
    </w:p>
    <w:p w:rsidR="00CA77BF" w:rsidRPr="008B2B40" w:rsidRDefault="00CA77BF" w:rsidP="00CA77BF">
      <w:pPr>
        <w:ind w:left="454" w:hanging="454"/>
      </w:pPr>
      <w:r>
        <w:rPr>
          <w:rFonts w:ascii="新細明體" w:eastAsia="新細明體" w:hAnsi="新細明體"/>
          <w:sz w:val="24"/>
        </w:rPr>
        <w:t xml:space="preserve">79. </w:t>
      </w:r>
      <w:r w:rsidRPr="008B2B40">
        <w:rPr>
          <w:rFonts w:cs="TimesNewRoman"/>
        </w:rPr>
        <w:t>6.35</w:t>
      </w:r>
      <w:r w:rsidRPr="008B2B40">
        <w:rPr>
          <w:rFonts w:hAnsi="細明體" w:cs="新細明體-WinCharSetFFFF-H" w:hint="eastAsia"/>
        </w:rPr>
        <w:t>克</w:t>
      </w:r>
      <w:r w:rsidRPr="008B2B40">
        <w:rPr>
          <w:rFonts w:cs="TimesNewRoman"/>
        </w:rPr>
        <w:t>Cu</w:t>
      </w:r>
      <w:r w:rsidRPr="008B2B40">
        <w:rPr>
          <w:rFonts w:hAnsi="細明體" w:cs="新細明體-WinCharSetFFFF-H" w:hint="eastAsia"/>
        </w:rPr>
        <w:t>與過量稀硝酸作用可得</w:t>
      </w:r>
      <w:r w:rsidRPr="008B2B40">
        <w:rPr>
          <w:rFonts w:cs="TimesNewRoman"/>
        </w:rPr>
        <w:t>STP</w:t>
      </w:r>
      <w:r w:rsidRPr="008B2B40">
        <w:rPr>
          <w:rFonts w:hAnsi="細明體" w:cs="新細明體-WinCharSetFFFF-H" w:hint="eastAsia"/>
        </w:rPr>
        <w:t>下</w:t>
      </w:r>
      <w:r w:rsidRPr="008B2B40">
        <w:rPr>
          <w:rFonts w:cs="TimesNewRoman"/>
        </w:rPr>
        <w:t>NO</w:t>
      </w:r>
      <w:r w:rsidRPr="008B2B40">
        <w:rPr>
          <w:rFonts w:hAnsi="細明體" w:cs="新細明體-WinCharSetFFFF-H" w:hint="eastAsia"/>
        </w:rPr>
        <w:t>：</w:t>
      </w:r>
      <w:r w:rsidRPr="008B2B40">
        <w:rPr>
          <w:rFonts w:cs="TimesNewRoman" w:hint="eastAsia"/>
        </w:rPr>
        <w:t>（</w:t>
      </w:r>
      <w:r w:rsidRPr="008B2B40">
        <w:rPr>
          <w:rFonts w:cs="TimesNewRoman"/>
        </w:rPr>
        <w:t>Cu</w:t>
      </w:r>
      <w:r w:rsidRPr="008B2B40">
        <w:rPr>
          <w:rFonts w:cs="TimesNewRoman" w:hint="eastAsia"/>
        </w:rPr>
        <w:t xml:space="preserve"> = </w:t>
      </w:r>
      <w:r w:rsidRPr="008B2B40">
        <w:rPr>
          <w:rFonts w:cs="TimesNewRoman"/>
        </w:rPr>
        <w:t>63.5</w:t>
      </w:r>
      <w:r w:rsidRPr="008B2B40">
        <w:rPr>
          <w:rFonts w:cs="TimesNewRoman" w:hint="eastAsia"/>
        </w:rPr>
        <w:t>）</w:t>
      </w:r>
      <w:r w:rsidRPr="008B2B40">
        <w:rPr>
          <w:rFonts w:cs="新細明體-WinCharSetFFFF-H"/>
        </w:rPr>
        <w:t xml:space="preserve">　</w:t>
      </w:r>
      <w:r w:rsidRPr="008B2B40">
        <w:rPr>
          <w:rFonts w:cs="新細明體-WinCharSetFFFF-H"/>
        </w:rPr>
        <w:t>(A)</w:t>
      </w:r>
      <w:r w:rsidRPr="008B2B40">
        <w:rPr>
          <w:rFonts w:cs="新細明體-WinCharSetFFFF-H" w:hint="eastAsia"/>
        </w:rPr>
        <w:t xml:space="preserve"> </w:t>
      </w:r>
      <w:r w:rsidRPr="008B2B40">
        <w:rPr>
          <w:rFonts w:cs="TimesNewRoman"/>
        </w:rPr>
        <w:t>1.49</w:t>
      </w:r>
      <w:r w:rsidRPr="008B2B40">
        <w:rPr>
          <w:rFonts w:cs="TimesNewRoman"/>
        </w:rPr>
        <w:t xml:space="preserve">　</w:t>
      </w:r>
      <w:r w:rsidRPr="008B2B40">
        <w:rPr>
          <w:rFonts w:cs="TimesNewRoman"/>
        </w:rPr>
        <w:t>(B)</w:t>
      </w:r>
      <w:r w:rsidRPr="008B2B40">
        <w:rPr>
          <w:rFonts w:cs="TimesNewRoman" w:hint="eastAsia"/>
        </w:rPr>
        <w:t xml:space="preserve"> </w:t>
      </w:r>
      <w:r w:rsidRPr="008B2B40">
        <w:rPr>
          <w:rFonts w:cs="TimesNewRoman"/>
        </w:rPr>
        <w:t>2.24</w:t>
      </w:r>
      <w:r w:rsidRPr="008B2B40">
        <w:rPr>
          <w:rFonts w:cs="TimesNewRoman"/>
        </w:rPr>
        <w:t xml:space="preserve">　</w:t>
      </w:r>
      <w:r w:rsidRPr="008B2B40">
        <w:rPr>
          <w:rFonts w:cs="TimesNewRoman"/>
        </w:rPr>
        <w:t>(C)</w:t>
      </w:r>
      <w:r w:rsidRPr="008B2B40">
        <w:rPr>
          <w:rFonts w:cs="TimesNewRoman" w:hint="eastAsia"/>
        </w:rPr>
        <w:t xml:space="preserve"> </w:t>
      </w:r>
      <w:r w:rsidRPr="008B2B40">
        <w:rPr>
          <w:rFonts w:cs="TimesNewRoman"/>
        </w:rPr>
        <w:t>4.48</w:t>
      </w:r>
      <w:r w:rsidRPr="008B2B40">
        <w:rPr>
          <w:rFonts w:cs="TimesNewRoman"/>
        </w:rPr>
        <w:t xml:space="preserve">　</w:t>
      </w:r>
      <w:r w:rsidRPr="008B2B40">
        <w:rPr>
          <w:rFonts w:cs="TimesNewRoman"/>
        </w:rPr>
        <w:t>(D)</w:t>
      </w:r>
      <w:r w:rsidRPr="008B2B40">
        <w:rPr>
          <w:rFonts w:cs="TimesNewRoman" w:hint="eastAsia"/>
        </w:rPr>
        <w:t xml:space="preserve"> </w:t>
      </w:r>
      <w:r w:rsidRPr="008B2B40">
        <w:rPr>
          <w:rFonts w:cs="TimesNewRoman"/>
        </w:rPr>
        <w:t>6.72</w:t>
      </w:r>
      <w:r w:rsidRPr="008B2B4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3Cu + 8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Cu(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2NO + 4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hAnsi="細明體" w:cs="新細明體-WinCharSetFFFF-H" w:hint="eastAsia"/>
        </w:rPr>
        <w:t>由反應式知</w:t>
      </w:r>
      <w:r w:rsidRPr="00CA77BF">
        <w:rPr>
          <w:rFonts w:cs="TimesNewRoman"/>
        </w:rPr>
        <w:t>0.1</w:t>
      </w:r>
      <w:r w:rsidRPr="00CA77BF">
        <w:rPr>
          <w:rFonts w:hAnsi="細明體" w:cs="新細明體-WinCharSetFFFF-H" w:hint="eastAsia"/>
        </w:rPr>
        <w:t>莫耳</w:t>
      </w:r>
      <w:r w:rsidRPr="00CA77BF">
        <w:rPr>
          <w:rFonts w:cs="TimesNewRoman"/>
        </w:rPr>
        <w:t>Cu</w:t>
      </w:r>
      <w:r w:rsidRPr="00CA77BF">
        <w:rPr>
          <w:rFonts w:hAnsi="細明體" w:cs="新細明體-WinCharSetFFFF-H" w:hint="eastAsia"/>
        </w:rPr>
        <w:t>可以產生</w:t>
      </w:r>
      <w:r w:rsidRPr="00CA77BF">
        <w:rPr>
          <w:rFonts w:cs="TimesNewRoman"/>
          <w:position w:val="-22"/>
        </w:rPr>
        <w:object w:dxaOrig="660" w:dyaOrig="580">
          <v:shape id="_x0000_i1052" type="#_x0000_t75" style="width:33pt;height:29.25pt" o:ole="">
            <v:imagedata r:id="rId51" o:title=""/>
          </v:shape>
          <o:OLEObject Type="Embed" ProgID="Equation.DSMT4" ShapeID="_x0000_i1052" DrawAspect="Content" ObjectID="_1537170454" r:id="rId52"/>
        </w:object>
      </w:r>
      <w:r w:rsidRPr="00CA77BF">
        <w:rPr>
          <w:rFonts w:hAnsi="細明體" w:cs="新細明體-WinCharSetFFFF-H" w:hint="eastAsia"/>
        </w:rPr>
        <w:t>莫耳</w:t>
      </w:r>
      <w:r w:rsidRPr="00CA77BF">
        <w:rPr>
          <w:rFonts w:cs="TimesNewRoman"/>
        </w:rPr>
        <w:t>NO</w:t>
      </w:r>
      <w:r w:rsidRPr="00CA77BF">
        <w:rPr>
          <w:rFonts w:cs="TimesNewRoman" w:hint="eastAsia"/>
        </w:rPr>
        <w:br/>
      </w:r>
      <w:r w:rsidRPr="00CA77BF">
        <w:rPr>
          <w:rFonts w:cs="TimesNewRoman"/>
          <w:position w:val="-22"/>
        </w:rPr>
        <w:object w:dxaOrig="2180" w:dyaOrig="580">
          <v:shape id="_x0000_i1053" type="#_x0000_t75" style="width:108.75pt;height:29.25pt" o:ole="">
            <v:imagedata r:id="rId53" o:title=""/>
          </v:shape>
          <o:OLEObject Type="Embed" ProgID="Equation.DSMT4" ShapeID="_x0000_i1053" DrawAspect="Content" ObjectID="_1537170455" r:id="rId54"/>
        </w:object>
      </w:r>
    </w:p>
    <w:p w:rsidR="00CA77BF" w:rsidRPr="00A84392" w:rsidRDefault="00CA77BF" w:rsidP="00CA77BF">
      <w:pPr>
        <w:ind w:left="454" w:hanging="454"/>
      </w:pPr>
      <w:r>
        <w:rPr>
          <w:rFonts w:ascii="新細明體" w:eastAsia="新細明體" w:hAnsi="新細明體"/>
          <w:sz w:val="24"/>
        </w:rPr>
        <w:t xml:space="preserve">80. </w:t>
      </w:r>
      <w:r w:rsidRPr="00A84392">
        <w:rPr>
          <w:rFonts w:hAnsi="細明體" w:cs="新細明體-WinCharSetFFFF-H" w:hint="eastAsia"/>
        </w:rPr>
        <w:t>過量的鋅粉分別與下列的酸反應，產生</w:t>
      </w:r>
      <w:r w:rsidRPr="00A84392">
        <w:rPr>
          <w:rFonts w:cs="TimesNewRoman"/>
        </w:rPr>
        <w:t>H</w:t>
      </w:r>
      <w:r w:rsidRPr="00A84392">
        <w:rPr>
          <w:rFonts w:cs="TimesNewRoman"/>
          <w:szCs w:val="14"/>
          <w:vertAlign w:val="subscript"/>
        </w:rPr>
        <w:t>2</w:t>
      </w:r>
      <w:r w:rsidRPr="00A84392">
        <w:rPr>
          <w:rFonts w:hAnsi="細明體" w:cs="新細明體-WinCharSetFFFF-H" w:hint="eastAsia"/>
        </w:rPr>
        <w:t>最多的是：</w:t>
      </w:r>
      <w:r w:rsidRPr="00A84392">
        <w:rPr>
          <w:rFonts w:cs="新細明體-WinCharSetFFFF-H"/>
        </w:rPr>
        <w:t xml:space="preserve">　</w:t>
      </w:r>
      <w:r w:rsidRPr="00A84392">
        <w:rPr>
          <w:rFonts w:cs="新細明體-WinCharSetFFFF-H"/>
        </w:rPr>
        <w:t>(A)</w:t>
      </w:r>
      <w:r w:rsidRPr="00A84392">
        <w:rPr>
          <w:rFonts w:cs="新細明體-WinCharSetFFFF-H" w:hint="eastAsia"/>
        </w:rPr>
        <w:t xml:space="preserve"> </w:t>
      </w:r>
      <w:r w:rsidRPr="00A84392">
        <w:rPr>
          <w:rFonts w:cs="TimesNewRoman"/>
        </w:rPr>
        <w:t>20</w:t>
      </w:r>
      <w:r w:rsidRPr="00A84392">
        <w:rPr>
          <w:rFonts w:hAnsi="細明體" w:cs="新細明體-WinCharSetFFFF-H" w:hint="eastAsia"/>
        </w:rPr>
        <w:t>毫升、</w:t>
      </w:r>
      <w:r w:rsidRPr="00A84392">
        <w:rPr>
          <w:rFonts w:cs="TimesNewRoman"/>
        </w:rPr>
        <w:t>5</w:t>
      </w:r>
      <w:r w:rsidRPr="00A84392">
        <w:rPr>
          <w:rFonts w:cs="TimesNewRoman" w:hint="eastAsia"/>
        </w:rPr>
        <w:t xml:space="preserve"> </w:t>
      </w:r>
      <w:r w:rsidRPr="00A84392">
        <w:rPr>
          <w:rFonts w:cs="TimesNewRoman"/>
        </w:rPr>
        <w:t>M</w:t>
      </w:r>
      <w:r w:rsidRPr="00A84392">
        <w:rPr>
          <w:rFonts w:hAnsi="細明體" w:cs="新細明體-WinCharSetFFFF-H" w:hint="eastAsia"/>
        </w:rPr>
        <w:t>鹽酸</w:t>
      </w:r>
      <w:r w:rsidRPr="00A84392">
        <w:rPr>
          <w:rFonts w:cs="新細明體-WinCharSetFFFF-H"/>
        </w:rPr>
        <w:t xml:space="preserve">　</w:t>
      </w:r>
      <w:r w:rsidRPr="00A84392">
        <w:rPr>
          <w:rFonts w:cs="新細明體-WinCharSetFFFF-H"/>
        </w:rPr>
        <w:t>(B)</w:t>
      </w:r>
      <w:r w:rsidRPr="00A84392">
        <w:rPr>
          <w:rFonts w:cs="新細明體-WinCharSetFFFF-H" w:hint="eastAsia"/>
        </w:rPr>
        <w:t xml:space="preserve"> </w:t>
      </w:r>
      <w:r w:rsidRPr="00A84392">
        <w:rPr>
          <w:rFonts w:cs="TimesNewRoman"/>
        </w:rPr>
        <w:t>25</w:t>
      </w:r>
      <w:r w:rsidRPr="00A84392">
        <w:rPr>
          <w:rFonts w:hAnsi="細明體" w:cs="新細明體-WinCharSetFFFF-H" w:hint="eastAsia"/>
        </w:rPr>
        <w:t>毫升、</w:t>
      </w:r>
      <w:r w:rsidRPr="00A84392">
        <w:rPr>
          <w:rFonts w:cs="TimesNewRoman"/>
        </w:rPr>
        <w:t>3</w:t>
      </w:r>
      <w:r w:rsidRPr="00A84392">
        <w:rPr>
          <w:rFonts w:cs="TimesNewRoman" w:hint="eastAsia"/>
        </w:rPr>
        <w:t xml:space="preserve"> </w:t>
      </w:r>
      <w:r w:rsidRPr="00A84392">
        <w:rPr>
          <w:rFonts w:cs="TimesNewRoman"/>
        </w:rPr>
        <w:t>M</w:t>
      </w:r>
      <w:r w:rsidRPr="00A84392">
        <w:rPr>
          <w:rFonts w:hAnsi="細明體" w:cs="新細明體-WinCharSetFFFF-H" w:hint="eastAsia"/>
        </w:rPr>
        <w:t>硫酸</w:t>
      </w:r>
      <w:r w:rsidRPr="00A84392">
        <w:rPr>
          <w:rFonts w:cs="新細明體-WinCharSetFFFF-H"/>
        </w:rPr>
        <w:t xml:space="preserve">　</w:t>
      </w:r>
      <w:r w:rsidRPr="00A84392">
        <w:rPr>
          <w:rFonts w:cs="新細明體-WinCharSetFFFF-H"/>
        </w:rPr>
        <w:t>(C)</w:t>
      </w:r>
      <w:r w:rsidRPr="00A84392">
        <w:rPr>
          <w:rFonts w:cs="新細明體-WinCharSetFFFF-H" w:hint="eastAsia"/>
        </w:rPr>
        <w:t xml:space="preserve"> </w:t>
      </w:r>
      <w:r w:rsidRPr="00A84392">
        <w:rPr>
          <w:rFonts w:cs="TimesNewRoman"/>
        </w:rPr>
        <w:t>20</w:t>
      </w:r>
      <w:r w:rsidRPr="00A84392">
        <w:rPr>
          <w:rFonts w:hAnsi="細明體" w:cs="新細明體-WinCharSetFFFF-H" w:hint="eastAsia"/>
        </w:rPr>
        <w:t>毫升、</w:t>
      </w:r>
      <w:r w:rsidRPr="00A84392">
        <w:rPr>
          <w:rFonts w:cs="TimesNewRoman"/>
        </w:rPr>
        <w:t>15</w:t>
      </w:r>
      <w:r w:rsidRPr="00A84392">
        <w:rPr>
          <w:rFonts w:cs="TimesNewRoman" w:hint="eastAsia"/>
        </w:rPr>
        <w:t xml:space="preserve"> </w:t>
      </w:r>
      <w:r w:rsidRPr="00A84392">
        <w:rPr>
          <w:rFonts w:cs="TimesNewRoman"/>
        </w:rPr>
        <w:t>M</w:t>
      </w:r>
      <w:r w:rsidRPr="00A84392">
        <w:rPr>
          <w:rFonts w:hAnsi="細明體" w:cs="新細明體-WinCharSetFFFF-H" w:hint="eastAsia"/>
        </w:rPr>
        <w:t>硝酸</w:t>
      </w:r>
      <w:r w:rsidRPr="00A84392">
        <w:rPr>
          <w:rFonts w:cs="新細明體-WinCharSetFFFF-H"/>
        </w:rPr>
        <w:t xml:space="preserve">　</w:t>
      </w:r>
      <w:r w:rsidRPr="00A84392">
        <w:rPr>
          <w:rFonts w:cs="新細明體-WinCharSetFFFF-H"/>
        </w:rPr>
        <w:t>(D)</w:t>
      </w:r>
      <w:r w:rsidRPr="00A84392">
        <w:rPr>
          <w:rFonts w:cs="新細明體-WinCharSetFFFF-H" w:hint="eastAsia"/>
        </w:rPr>
        <w:t xml:space="preserve"> </w:t>
      </w:r>
      <w:r w:rsidRPr="00A84392">
        <w:rPr>
          <w:rFonts w:cs="TimesNewRoman"/>
        </w:rPr>
        <w:t>20</w:t>
      </w:r>
      <w:r w:rsidRPr="00A84392">
        <w:rPr>
          <w:rFonts w:hAnsi="細明體" w:cs="新細明體-WinCharSetFFFF-H" w:hint="eastAsia"/>
        </w:rPr>
        <w:t>毫升、</w:t>
      </w:r>
      <w:r w:rsidRPr="00A84392">
        <w:rPr>
          <w:rFonts w:cs="TimesNewRoman"/>
        </w:rPr>
        <w:t>18</w:t>
      </w:r>
      <w:r w:rsidRPr="00A84392">
        <w:rPr>
          <w:rFonts w:cs="TimesNewRoman" w:hint="eastAsia"/>
        </w:rPr>
        <w:t xml:space="preserve"> </w:t>
      </w:r>
      <w:r w:rsidRPr="00A84392">
        <w:rPr>
          <w:rFonts w:cs="TimesNewRoman"/>
        </w:rPr>
        <w:t>M</w:t>
      </w:r>
      <w:r w:rsidRPr="00A84392">
        <w:rPr>
          <w:rFonts w:hAnsi="細明體" w:cs="新細明體-WinCharSetFFFF-H" w:hint="eastAsia"/>
        </w:rPr>
        <w:t>硫酸</w:t>
      </w:r>
      <w:r w:rsidRPr="00A8439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 xml:space="preserve">Zn + 2HCl </w:t>
      </w:r>
      <w:r w:rsidRPr="00CA77BF">
        <w:rPr>
          <w:rFonts w:cs="細明體-WinCharSetFFFF-H" w:hint="eastAsia"/>
        </w:rPr>
        <w:t>→</w:t>
      </w:r>
      <w:r w:rsidRPr="00CA77BF">
        <w:rPr>
          <w:rFonts w:cs="細明體-WinCharSetFFFF-H"/>
        </w:rPr>
        <w:t xml:space="preserve"> </w:t>
      </w:r>
      <w:r w:rsidRPr="00CA77BF">
        <w:rPr>
          <w:rFonts w:cs="TimesNewRoman"/>
        </w:rPr>
        <w:t>ZnCl</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hAnsi="細明體" w:cs="新細明體-WinCharSetFFFF-H" w:hint="eastAsia"/>
        </w:rPr>
        <w:t>，</w:t>
      </w:r>
      <w:r w:rsidRPr="00CA77BF">
        <w:rPr>
          <w:rFonts w:cs="TimesNewRoman"/>
          <w:position w:val="-22"/>
        </w:rPr>
        <w:object w:dxaOrig="3540" w:dyaOrig="580">
          <v:shape id="_x0000_i1054" type="#_x0000_t75" style="width:177pt;height:29.25pt" o:ole="">
            <v:imagedata r:id="rId55" o:title=""/>
          </v:shape>
          <o:OLEObject Type="Embed" ProgID="Equation.DSMT4" ShapeID="_x0000_i1054" DrawAspect="Content" ObjectID="_1537170456" r:id="rId56"/>
        </w:object>
      </w:r>
      <w:r w:rsidRPr="00CA77BF">
        <w:rPr>
          <w:rFonts w:cs="TimesNewRoman" w:hint="eastAsia"/>
          <w:szCs w:val="20"/>
        </w:rPr>
        <w:br/>
      </w:r>
      <w:r w:rsidRPr="00CA77BF">
        <w:rPr>
          <w:rFonts w:cs="TimesNewRoman"/>
        </w:rPr>
        <w:t>(B)</w:t>
      </w:r>
      <w:r w:rsidRPr="00CA77BF">
        <w:rPr>
          <w:rFonts w:cs="TimesNewRoman" w:hint="eastAsia"/>
        </w:rPr>
        <w:t xml:space="preserve"> </w:t>
      </w:r>
      <w:r w:rsidRPr="00CA77BF">
        <w:rPr>
          <w:rFonts w:cs="TimesNewRoman"/>
        </w:rPr>
        <w:t>Zn + 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ZnSO</w:t>
      </w:r>
      <w:r w:rsidRPr="00CA77BF">
        <w:rPr>
          <w:rFonts w:cs="TimesNewRoman"/>
          <w:szCs w:val="14"/>
          <w:vertAlign w:val="subscript"/>
        </w:rPr>
        <w:t>4</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hAnsi="細明體" w:cs="新細明體-WinCharSetFFFF-H" w:hint="eastAsia"/>
        </w:rPr>
        <w:t>，</w:t>
      </w:r>
      <w:r w:rsidRPr="00CA77BF">
        <w:rPr>
          <w:rFonts w:cs="TimesNewRoman"/>
        </w:rPr>
        <w:t>3</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0.025 = 0.075 mol H</w:t>
      </w:r>
      <w:r w:rsidRPr="00CA77BF">
        <w:rPr>
          <w:rFonts w:cs="TimesNewRoman"/>
          <w:szCs w:val="14"/>
          <w:vertAlign w:val="subscript"/>
        </w:rPr>
        <w:t>2</w:t>
      </w:r>
      <w:r w:rsidRPr="00CA77BF">
        <w:rPr>
          <w:rFonts w:cs="TimesNewRoman" w:hint="eastAsia"/>
          <w:szCs w:val="14"/>
        </w:rPr>
        <w:br/>
      </w:r>
      <w:r w:rsidRPr="00CA77BF">
        <w:rPr>
          <w:rFonts w:cs="TimesNewRoman"/>
        </w:rPr>
        <w:t>(C)</w:t>
      </w:r>
      <w:r w:rsidRPr="00CA77BF">
        <w:rPr>
          <w:rFonts w:hAnsi="細明體" w:cs="新細明體-WinCharSetFFFF-H" w:hint="eastAsia"/>
        </w:rPr>
        <w:t xml:space="preserve"> Zn</w:t>
      </w:r>
      <w:r w:rsidRPr="00CA77BF">
        <w:rPr>
          <w:rFonts w:hAnsi="細明體" w:cs="新細明體-WinCharSetFFFF-H" w:hint="eastAsia"/>
        </w:rPr>
        <w:t>對濃硝酸具抗蝕性，不產生</w:t>
      </w:r>
      <w:r w:rsidRPr="00CA77BF">
        <w:rPr>
          <w:rFonts w:cs="TimesNewRoman"/>
        </w:rPr>
        <w:t>H</w:t>
      </w:r>
      <w:r w:rsidRPr="00CA77BF">
        <w:rPr>
          <w:rFonts w:cs="TimesNewRoman"/>
          <w:szCs w:val="14"/>
          <w:vertAlign w:val="subscript"/>
        </w:rPr>
        <w:t>2</w:t>
      </w:r>
      <w:r w:rsidRPr="00CA77BF">
        <w:rPr>
          <w:rFonts w:hAnsi="細明體" w:cs="新細明體-WinCharSetFFFF-H" w:hint="eastAsia"/>
        </w:rPr>
        <w:br/>
      </w:r>
      <w:r w:rsidRPr="00CA77BF">
        <w:rPr>
          <w:rFonts w:cs="TimesNewRoman"/>
        </w:rPr>
        <w:t>(D)</w:t>
      </w:r>
      <w:r w:rsidRPr="00CA77BF">
        <w:rPr>
          <w:rFonts w:hAnsi="細明體" w:cs="新細明體-WinCharSetFFFF-H" w:hint="eastAsia"/>
        </w:rPr>
        <w:t>產生</w:t>
      </w:r>
      <w:r w:rsidRPr="00CA77BF">
        <w:rPr>
          <w:rFonts w:cs="TimesNewRoman"/>
        </w:rPr>
        <w:t>S</w:t>
      </w:r>
      <w:r w:rsidRPr="00CA77BF">
        <w:rPr>
          <w:rFonts w:hAnsi="細明體" w:cs="新細明體-WinCharSetFFFF-H" w:hint="eastAsia"/>
        </w:rPr>
        <w:t>固體，不產生</w:t>
      </w:r>
      <w:r w:rsidRPr="00CA77BF">
        <w:rPr>
          <w:rFonts w:cs="TimesNewRoman"/>
        </w:rPr>
        <w:t>H</w:t>
      </w:r>
      <w:r w:rsidRPr="00CA77BF">
        <w:rPr>
          <w:rFonts w:cs="TimesNewRoman"/>
          <w:szCs w:val="14"/>
          <w:vertAlign w:val="subscript"/>
        </w:rPr>
        <w:t>2</w:t>
      </w:r>
    </w:p>
    <w:p w:rsidR="00CA77BF" w:rsidRPr="00660103" w:rsidRDefault="00CA77BF" w:rsidP="00CA77BF">
      <w:pPr>
        <w:ind w:left="454" w:hanging="454"/>
        <w:rPr>
          <w:szCs w:val="14"/>
        </w:rPr>
      </w:pPr>
      <w:r>
        <w:rPr>
          <w:rFonts w:ascii="新細明體" w:eastAsia="新細明體" w:hAnsi="新細明體"/>
          <w:sz w:val="24"/>
        </w:rPr>
        <w:t xml:space="preserve">81. </w:t>
      </w:r>
      <w:r w:rsidRPr="00660103">
        <w:rPr>
          <w:rFonts w:hAnsi="細明體" w:cs="新細明體-WinCharSetFFFF-H" w:hint="eastAsia"/>
        </w:rPr>
        <w:t>下列敘述，何者正確？</w:t>
      </w:r>
      <w:r w:rsidRPr="00660103">
        <w:rPr>
          <w:rFonts w:cs="新細明體-WinCharSetFFFF-H"/>
        </w:rPr>
        <w:t xml:space="preserve">　</w:t>
      </w:r>
      <w:r w:rsidRPr="00660103">
        <w:rPr>
          <w:rFonts w:cs="新細明體-WinCharSetFFFF-H"/>
        </w:rPr>
        <w:t>(A)</w:t>
      </w:r>
      <w:r w:rsidRPr="00660103">
        <w:rPr>
          <w:rFonts w:cs="新細明體-WinCharSetFFFF-H" w:hint="eastAsia"/>
        </w:rPr>
        <w:t xml:space="preserve"> </w:t>
      </w:r>
      <w:r w:rsidRPr="00660103">
        <w:rPr>
          <w:rFonts w:cs="TimesNewRoman"/>
        </w:rPr>
        <w:t>HNO</w:t>
      </w:r>
      <w:r w:rsidRPr="00660103">
        <w:rPr>
          <w:rFonts w:cs="TimesNewRoman"/>
          <w:szCs w:val="14"/>
          <w:vertAlign w:val="subscript"/>
        </w:rPr>
        <w:t>3</w:t>
      </w:r>
      <w:r w:rsidRPr="00660103">
        <w:rPr>
          <w:rFonts w:hAnsi="細明體" w:cs="新細明體-WinCharSetFFFF-H" w:hint="eastAsia"/>
        </w:rPr>
        <w:t>久置常呈淺褐色，係因雜質中</w:t>
      </w:r>
      <w:r w:rsidRPr="00660103">
        <w:rPr>
          <w:rFonts w:cs="TimesNewRoman"/>
        </w:rPr>
        <w:t>Fe</w:t>
      </w:r>
      <w:r w:rsidRPr="00660103">
        <w:rPr>
          <w:rFonts w:cs="TimesNewRoman"/>
          <w:szCs w:val="14"/>
          <w:vertAlign w:val="superscript"/>
        </w:rPr>
        <w:t>2+</w:t>
      </w:r>
      <w:r w:rsidRPr="00660103">
        <w:rPr>
          <w:rFonts w:cs="TimesNewRoman" w:hint="eastAsia"/>
          <w:szCs w:val="14"/>
          <w:vertAlign w:val="superscript"/>
        </w:rPr>
        <w:t xml:space="preserve"> </w:t>
      </w:r>
      <w:r w:rsidRPr="00660103">
        <w:rPr>
          <w:rFonts w:hAnsi="細明體" w:cs="新細明體-WinCharSetFFFF-H" w:hint="eastAsia"/>
        </w:rPr>
        <w:t>轉化成</w:t>
      </w:r>
      <w:r w:rsidRPr="00660103">
        <w:rPr>
          <w:rFonts w:cs="TimesNewRoman"/>
        </w:rPr>
        <w:t>Fe</w:t>
      </w:r>
      <w:r w:rsidRPr="00660103">
        <w:rPr>
          <w:rFonts w:cs="TimesNewRoman"/>
          <w:szCs w:val="14"/>
          <w:vertAlign w:val="superscript"/>
        </w:rPr>
        <w:t>3+</w:t>
      </w:r>
      <w:r w:rsidRPr="00660103">
        <w:rPr>
          <w:rFonts w:cs="TimesNewRoman" w:hint="eastAsia"/>
          <w:szCs w:val="14"/>
          <w:vertAlign w:val="superscript"/>
        </w:rPr>
        <w:t xml:space="preserve"> </w:t>
      </w:r>
      <w:r w:rsidRPr="00660103">
        <w:rPr>
          <w:rFonts w:hAnsi="細明體" w:cs="新細明體-WinCharSetFFFF-H" w:hint="eastAsia"/>
        </w:rPr>
        <w:t>所致</w:t>
      </w:r>
      <w:r w:rsidRPr="00660103">
        <w:rPr>
          <w:rFonts w:cs="新細明體-WinCharSetFFFF-H"/>
        </w:rPr>
        <w:t xml:space="preserve">　</w:t>
      </w:r>
      <w:r w:rsidRPr="00660103">
        <w:rPr>
          <w:rFonts w:cs="新細明體-WinCharSetFFFF-H"/>
        </w:rPr>
        <w:t>(B)</w:t>
      </w:r>
      <w:r w:rsidRPr="00660103">
        <w:rPr>
          <w:rFonts w:hAnsi="細明體" w:cs="新細明體-WinCharSetFFFF-H" w:hint="eastAsia"/>
        </w:rPr>
        <w:t>王水係由</w:t>
      </w:r>
      <w:r w:rsidRPr="00660103">
        <w:rPr>
          <w:rFonts w:cs="TimesNewRoman"/>
        </w:rPr>
        <w:t>1</w:t>
      </w:r>
      <w:r w:rsidRPr="00660103">
        <w:rPr>
          <w:rFonts w:hAnsi="細明體" w:cs="新細明體-WinCharSetFFFF-H" w:hint="eastAsia"/>
        </w:rPr>
        <w:t>份鹽酸與</w:t>
      </w:r>
      <w:r w:rsidRPr="00660103">
        <w:rPr>
          <w:rFonts w:cs="TimesNewRoman"/>
        </w:rPr>
        <w:t>3</w:t>
      </w:r>
      <w:r w:rsidRPr="00660103">
        <w:rPr>
          <w:rFonts w:hAnsi="細明體" w:cs="新細明體-WinCharSetFFFF-H" w:hint="eastAsia"/>
        </w:rPr>
        <w:t>份硝酸混合而成，可溶解金、銀等貴重金屬</w:t>
      </w:r>
      <w:r w:rsidRPr="00660103">
        <w:rPr>
          <w:rFonts w:cs="新細明體-WinCharSetFFFF-H"/>
        </w:rPr>
        <w:t xml:space="preserve">　</w:t>
      </w:r>
      <w:r w:rsidRPr="00660103">
        <w:rPr>
          <w:rFonts w:cs="新細明體-WinCharSetFFFF-H"/>
        </w:rPr>
        <w:t>(C)</w:t>
      </w:r>
      <w:r w:rsidRPr="00660103">
        <w:rPr>
          <w:rFonts w:hAnsi="細明體" w:cs="新細明體-WinCharSetFFFF-H" w:hint="eastAsia"/>
        </w:rPr>
        <w:t>不論濃度高低，</w:t>
      </w:r>
      <w:r w:rsidRPr="00660103">
        <w:rPr>
          <w:rFonts w:cs="TimesNewRoman"/>
        </w:rPr>
        <w:t>HNO</w:t>
      </w:r>
      <w:r w:rsidRPr="00660103">
        <w:rPr>
          <w:rFonts w:cs="TimesNewRoman"/>
          <w:szCs w:val="14"/>
          <w:vertAlign w:val="subscript"/>
        </w:rPr>
        <w:t>3</w:t>
      </w:r>
      <w:r w:rsidRPr="00660103">
        <w:rPr>
          <w:rFonts w:hAnsi="細明體" w:cs="新細明體-WinCharSetFFFF-H" w:hint="eastAsia"/>
        </w:rPr>
        <w:t>皆可侵蝕鐵皮</w:t>
      </w:r>
      <w:r w:rsidRPr="00660103">
        <w:rPr>
          <w:rFonts w:cs="新細明體-WinCharSetFFFF-H"/>
        </w:rPr>
        <w:t xml:space="preserve">　</w:t>
      </w:r>
      <w:r w:rsidRPr="00660103">
        <w:rPr>
          <w:rFonts w:cs="新細明體-WinCharSetFFFF-H"/>
        </w:rPr>
        <w:t>(D)</w:t>
      </w:r>
      <w:r w:rsidRPr="00660103">
        <w:rPr>
          <w:rFonts w:hAnsi="細明體" w:cs="新細明體-WinCharSetFFFF-H" w:hint="eastAsia"/>
        </w:rPr>
        <w:t>濃硝酸在氧化還原反應中，常產生</w:t>
      </w:r>
      <w:r w:rsidRPr="00660103">
        <w:rPr>
          <w:rFonts w:cs="TimesNewRoman"/>
        </w:rPr>
        <w:t>NO</w:t>
      </w:r>
      <w:r w:rsidRPr="00660103">
        <w:rPr>
          <w:rFonts w:cs="TimesNewRoman"/>
          <w:szCs w:val="14"/>
          <w:vertAlign w:val="subscript"/>
        </w:rPr>
        <w:t>2</w:t>
      </w:r>
      <w:r w:rsidRPr="00660103">
        <w:rPr>
          <w:rFonts w:hAnsi="細明體" w:cs="新細明體-WinCharSetFFFF-H" w:hint="eastAsia"/>
        </w:rPr>
        <w:t>，而稀硝酸與鋅反應可發生</w:t>
      </w:r>
      <w:r w:rsidRPr="00660103">
        <w:rPr>
          <w:rFonts w:cs="TimesNewRoman"/>
        </w:rPr>
        <w:t>H</w:t>
      </w:r>
      <w:r w:rsidRPr="00660103">
        <w:rPr>
          <w:rFonts w:cs="TimesNewRoman"/>
          <w:szCs w:val="14"/>
          <w:vertAlign w:val="subscript"/>
        </w:rPr>
        <w:t>2</w:t>
      </w:r>
      <w:r w:rsidRPr="00660103">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NO</w:t>
      </w:r>
      <w:r w:rsidRPr="00CA77BF">
        <w:rPr>
          <w:rFonts w:cs="TimesNewRoman"/>
          <w:szCs w:val="14"/>
          <w:vertAlign w:val="subscript"/>
        </w:rPr>
        <w:t>3</w:t>
      </w:r>
      <w:r w:rsidRPr="00CA77BF">
        <w:rPr>
          <w:rFonts w:hAnsi="細明體" w:cs="新細明體-WinCharSetFFFF-H" w:hint="eastAsia"/>
        </w:rPr>
        <w:t>分解產生</w:t>
      </w:r>
      <w:r w:rsidRPr="00CA77BF">
        <w:rPr>
          <w:rFonts w:cs="TimesNewRoman"/>
        </w:rPr>
        <w:t>NO</w:t>
      </w:r>
      <w:r w:rsidRPr="00CA77BF">
        <w:rPr>
          <w:rFonts w:cs="TimesNewRoman"/>
          <w:szCs w:val="14"/>
          <w:vertAlign w:val="subscript"/>
        </w:rPr>
        <w:t>2</w:t>
      </w:r>
      <w:r w:rsidRPr="00CA77BF">
        <w:rPr>
          <w:rFonts w:hAnsi="細明體" w:cs="新細明體-WinCharSetFFFF-H" w:hint="eastAsia"/>
        </w:rPr>
        <w:t>所致</w:t>
      </w:r>
      <w:r w:rsidRPr="00CA77BF">
        <w:rPr>
          <w:rFonts w:hAnsi="細明體" w:cs="新細明體-WinCharSetFFFF-H"/>
        </w:rPr>
        <w:br/>
      </w:r>
      <w:r w:rsidRPr="00CA77BF">
        <w:rPr>
          <w:rFonts w:cs="TimesNewRoman"/>
        </w:rPr>
        <w:t>(B)</w:t>
      </w:r>
      <w:r w:rsidRPr="00CA77BF">
        <w:rPr>
          <w:rFonts w:hAnsi="細明體" w:cs="新細明體-WinCharSetFFFF-H" w:hint="eastAsia"/>
        </w:rPr>
        <w:t>應以</w:t>
      </w:r>
      <w:r w:rsidRPr="00CA77BF">
        <w:rPr>
          <w:rFonts w:cs="TimesNewRoman"/>
        </w:rPr>
        <w:t>HCl</w:t>
      </w:r>
      <w:r w:rsidRPr="00CA77BF">
        <w:rPr>
          <w:rFonts w:hAnsi="細明體" w:cs="新細明體-WinCharSetFFFF-H" w:hint="eastAsia"/>
        </w:rPr>
        <w:t>：</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TimesNewRoman"/>
        </w:rPr>
        <w:t>= 3</w:t>
      </w:r>
      <w:r w:rsidRPr="00CA77BF">
        <w:rPr>
          <w:rFonts w:hAnsi="細明體" w:cs="新細明體-WinCharSetFFFF-H" w:hint="eastAsia"/>
        </w:rPr>
        <w:t>：</w:t>
      </w:r>
      <w:r w:rsidRPr="00CA77BF">
        <w:rPr>
          <w:rFonts w:cs="TimesNewRoman"/>
        </w:rPr>
        <w:t>1</w:t>
      </w:r>
      <w:r w:rsidRPr="00CA77BF">
        <w:rPr>
          <w:rFonts w:hAnsi="細明體" w:cs="新細明體-WinCharSetFFFF-H" w:hint="eastAsia"/>
        </w:rPr>
        <w:t>混成</w:t>
      </w:r>
      <w:r w:rsidRPr="00CA77BF">
        <w:rPr>
          <w:rFonts w:hAnsi="細明體" w:cs="新細明體-WinCharSetFFFF-H"/>
        </w:rPr>
        <w:br/>
      </w:r>
      <w:r w:rsidRPr="00CA77BF">
        <w:rPr>
          <w:rFonts w:cs="TimesNewRoman"/>
        </w:rPr>
        <w:t>(D)</w:t>
      </w:r>
      <w:r w:rsidRPr="00CA77BF">
        <w:rPr>
          <w:rFonts w:cs="TimesNewRoman" w:hint="eastAsia"/>
        </w:rPr>
        <w:t xml:space="preserve"> 4</w:t>
      </w:r>
      <w:r w:rsidRPr="00CA77BF">
        <w:rPr>
          <w:rFonts w:cs="TimesNewRoman"/>
        </w:rPr>
        <w:t xml:space="preserve">Zn + </w:t>
      </w:r>
      <w:r w:rsidRPr="00CA77BF">
        <w:rPr>
          <w:rFonts w:cs="TimesNewRoman" w:hint="eastAsia"/>
        </w:rPr>
        <w:t>10</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細明體-WinCharSetFFFF-H" w:hint="eastAsia"/>
        </w:rPr>
        <w:t>4</w:t>
      </w:r>
      <w:r w:rsidRPr="00CA77BF">
        <w:rPr>
          <w:rFonts w:cs="TimesNewRoman"/>
        </w:rPr>
        <w:t>Zn(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NH</w:t>
      </w:r>
      <w:r w:rsidRPr="00CA77BF">
        <w:rPr>
          <w:rFonts w:cs="TimesNewRoman"/>
          <w:szCs w:val="14"/>
          <w:vertAlign w:val="subscript"/>
        </w:rPr>
        <w:t>4</w:t>
      </w:r>
      <w:r w:rsidRPr="00CA77BF">
        <w:rPr>
          <w:rFonts w:cs="TimesNewRoman"/>
        </w:rPr>
        <w:t>NO</w:t>
      </w:r>
      <w:r w:rsidRPr="00CA77BF">
        <w:rPr>
          <w:rFonts w:cs="TimesNewRoman"/>
          <w:szCs w:val="14"/>
          <w:vertAlign w:val="subscript"/>
        </w:rPr>
        <w:t>3</w:t>
      </w:r>
      <w:r w:rsidRPr="00CA77BF">
        <w:rPr>
          <w:rFonts w:cs="TimesNewRoman" w:hint="eastAsia"/>
          <w:szCs w:val="14"/>
        </w:rPr>
        <w:t xml:space="preserve"> + 3H</w:t>
      </w:r>
      <w:r w:rsidRPr="00CA77BF">
        <w:rPr>
          <w:rFonts w:cs="TimesNewRoman" w:hint="eastAsia"/>
          <w:szCs w:val="14"/>
          <w:vertAlign w:val="subscript"/>
        </w:rPr>
        <w:t>2</w:t>
      </w:r>
      <w:r w:rsidRPr="00CA77BF">
        <w:rPr>
          <w:rFonts w:cs="TimesNewRoman" w:hint="eastAsia"/>
          <w:szCs w:val="14"/>
        </w:rPr>
        <w:t>O</w:t>
      </w:r>
      <w:r w:rsidRPr="00CA77BF">
        <w:rPr>
          <w:rFonts w:hAnsi="細明體" w:cs="新細明體-WinCharSetFFFF-H" w:hint="eastAsia"/>
        </w:rPr>
        <w:t>，並無產生</w:t>
      </w:r>
      <w:r w:rsidRPr="00CA77BF">
        <w:rPr>
          <w:rFonts w:cs="TimesNewRoman"/>
        </w:rPr>
        <w:t>H</w:t>
      </w:r>
      <w:r w:rsidRPr="00CA77BF">
        <w:rPr>
          <w:rFonts w:cs="TimesNewRoman"/>
          <w:szCs w:val="14"/>
          <w:vertAlign w:val="subscript"/>
        </w:rPr>
        <w:t>2</w:t>
      </w:r>
    </w:p>
    <w:p w:rsidR="00CA77BF" w:rsidRPr="005A12D4" w:rsidRDefault="00CA77BF" w:rsidP="00CA77BF">
      <w:pPr>
        <w:ind w:left="454" w:hanging="454"/>
        <w:rPr>
          <w:szCs w:val="14"/>
        </w:rPr>
      </w:pPr>
      <w:r>
        <w:rPr>
          <w:rFonts w:ascii="新細明體" w:eastAsia="新細明體" w:hAnsi="新細明體"/>
          <w:sz w:val="24"/>
        </w:rPr>
        <w:t xml:space="preserve">82. </w:t>
      </w:r>
      <w:r w:rsidRPr="005A12D4">
        <w:rPr>
          <w:rFonts w:hAnsi="細明體" w:cs="新細明體-WinCharSetFFFF-H" w:hint="eastAsia"/>
        </w:rPr>
        <w:t>下列氮化合物中，何者所含氮之百分率最大？</w:t>
      </w:r>
      <w:r w:rsidRPr="005A12D4">
        <w:rPr>
          <w:rFonts w:cs="新細明體-WinCharSetFFFF-H"/>
        </w:rPr>
        <w:t xml:space="preserve">　</w:t>
      </w:r>
      <w:r w:rsidRPr="005A12D4">
        <w:rPr>
          <w:rFonts w:cs="新細明體-WinCharSetFFFF-H"/>
        </w:rPr>
        <w:t>(A)</w:t>
      </w:r>
      <w:r w:rsidRPr="005A12D4">
        <w:rPr>
          <w:rFonts w:hAnsi="細明體" w:cs="新細明體-WinCharSetFFFF-H" w:hint="eastAsia"/>
        </w:rPr>
        <w:t>尿素</w:t>
      </w:r>
      <w:r w:rsidRPr="005A12D4">
        <w:rPr>
          <w:rFonts w:cs="TimesNewRoman"/>
        </w:rPr>
        <w:t>(NH</w:t>
      </w:r>
      <w:r w:rsidRPr="005A12D4">
        <w:rPr>
          <w:rFonts w:cs="TimesNewRoman"/>
          <w:szCs w:val="14"/>
          <w:vertAlign w:val="subscript"/>
        </w:rPr>
        <w:t>2</w:t>
      </w:r>
      <w:r w:rsidRPr="005A12D4">
        <w:rPr>
          <w:rFonts w:cs="TimesNewRoman"/>
        </w:rPr>
        <w:t>)</w:t>
      </w:r>
      <w:r w:rsidRPr="005A12D4">
        <w:rPr>
          <w:rFonts w:cs="TimesNewRoman"/>
          <w:szCs w:val="14"/>
          <w:vertAlign w:val="subscript"/>
        </w:rPr>
        <w:t>2</w:t>
      </w:r>
      <w:r w:rsidRPr="005A12D4">
        <w:rPr>
          <w:rFonts w:cs="TimesNewRoman"/>
        </w:rPr>
        <w:t>CO</w:t>
      </w:r>
      <w:r w:rsidRPr="005A12D4">
        <w:rPr>
          <w:rFonts w:cs="TimesNewRoman"/>
        </w:rPr>
        <w:t xml:space="preserve">　</w:t>
      </w:r>
      <w:r w:rsidRPr="005A12D4">
        <w:rPr>
          <w:rFonts w:cs="TimesNewRoman"/>
        </w:rPr>
        <w:t>(B)</w:t>
      </w:r>
      <w:r w:rsidRPr="005A12D4">
        <w:rPr>
          <w:rFonts w:hAnsi="細明體" w:cs="新細明體-WinCharSetFFFF-H" w:hint="eastAsia"/>
        </w:rPr>
        <w:t>氨</w:t>
      </w:r>
      <w:r w:rsidRPr="005A12D4">
        <w:rPr>
          <w:rFonts w:cs="TimesNewRoman"/>
        </w:rPr>
        <w:t>NH</w:t>
      </w:r>
      <w:r w:rsidRPr="005A12D4">
        <w:rPr>
          <w:rFonts w:cs="TimesNewRoman"/>
          <w:szCs w:val="14"/>
          <w:vertAlign w:val="subscript"/>
        </w:rPr>
        <w:t>3</w:t>
      </w:r>
      <w:r w:rsidRPr="005A12D4">
        <w:rPr>
          <w:rFonts w:cs="TimesNewRoman"/>
          <w:szCs w:val="14"/>
        </w:rPr>
        <w:t xml:space="preserve">　</w:t>
      </w:r>
      <w:r w:rsidRPr="005A12D4">
        <w:rPr>
          <w:rFonts w:cs="TimesNewRoman"/>
          <w:szCs w:val="14"/>
        </w:rPr>
        <w:t>(C)</w:t>
      </w:r>
      <w:r w:rsidRPr="005A12D4">
        <w:rPr>
          <w:rFonts w:hAnsi="細明體" w:cs="新細明體-WinCharSetFFFF-H" w:hint="eastAsia"/>
        </w:rPr>
        <w:t>硫酸銨</w:t>
      </w:r>
      <w:r w:rsidRPr="005A12D4">
        <w:rPr>
          <w:rFonts w:cs="TimesNewRoman"/>
        </w:rPr>
        <w:t>(NH</w:t>
      </w:r>
      <w:r w:rsidRPr="005A12D4">
        <w:rPr>
          <w:rFonts w:cs="TimesNewRoman"/>
          <w:szCs w:val="14"/>
          <w:vertAlign w:val="subscript"/>
        </w:rPr>
        <w:t>4</w:t>
      </w:r>
      <w:r w:rsidRPr="005A12D4">
        <w:rPr>
          <w:rFonts w:cs="TimesNewRoman"/>
        </w:rPr>
        <w:t>)</w:t>
      </w:r>
      <w:r w:rsidRPr="005A12D4">
        <w:rPr>
          <w:rFonts w:cs="TimesNewRoman"/>
          <w:szCs w:val="14"/>
          <w:vertAlign w:val="subscript"/>
        </w:rPr>
        <w:t>2</w:t>
      </w:r>
      <w:r w:rsidRPr="005A12D4">
        <w:rPr>
          <w:rFonts w:cs="TimesNewRoman"/>
        </w:rPr>
        <w:t>SO</w:t>
      </w:r>
      <w:r w:rsidRPr="005A12D4">
        <w:rPr>
          <w:rFonts w:cs="TimesNewRoman"/>
          <w:szCs w:val="14"/>
          <w:vertAlign w:val="subscript"/>
        </w:rPr>
        <w:t>4</w:t>
      </w:r>
      <w:r w:rsidRPr="005A12D4">
        <w:rPr>
          <w:rFonts w:cs="TimesNewRoman"/>
          <w:szCs w:val="14"/>
        </w:rPr>
        <w:t xml:space="preserve">　</w:t>
      </w:r>
      <w:r w:rsidRPr="005A12D4">
        <w:rPr>
          <w:rFonts w:cs="TimesNewRoman"/>
          <w:szCs w:val="14"/>
        </w:rPr>
        <w:t>(D)</w:t>
      </w:r>
      <w:r w:rsidRPr="005A12D4">
        <w:rPr>
          <w:rFonts w:cs="TimesNewRoman" w:hint="eastAsia"/>
          <w:szCs w:val="14"/>
        </w:rPr>
        <w:t xml:space="preserve"> </w:t>
      </w:r>
      <w:r w:rsidRPr="005A12D4">
        <w:rPr>
          <w:rFonts w:cs="TimesNewRoman"/>
        </w:rPr>
        <w:t>N</w:t>
      </w:r>
      <w:r w:rsidRPr="005A12D4">
        <w:rPr>
          <w:rFonts w:cs="TimesNewRoman"/>
          <w:szCs w:val="14"/>
          <w:vertAlign w:val="subscript"/>
        </w:rPr>
        <w:t>2</w:t>
      </w:r>
      <w:r w:rsidRPr="005A12D4">
        <w:rPr>
          <w:rFonts w:cs="TimesNewRoman"/>
        </w:rPr>
        <w:t>H</w:t>
      </w:r>
      <w:r w:rsidRPr="005A12D4">
        <w:rPr>
          <w:rFonts w:cs="TimesNewRoman"/>
          <w:szCs w:val="14"/>
          <w:vertAlign w:val="subscript"/>
        </w:rPr>
        <w:t>4</w:t>
      </w:r>
      <w:r w:rsidRPr="005A12D4">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position w:val="-22"/>
        </w:rPr>
        <w:object w:dxaOrig="940" w:dyaOrig="580">
          <v:shape id="_x0000_i1055" type="#_x0000_t75" style="width:47.25pt;height:29.25pt" o:ole="">
            <v:imagedata r:id="rId57" o:title=""/>
          </v:shape>
          <o:OLEObject Type="Embed" ProgID="Equation.DSMT4" ShapeID="_x0000_i1055" DrawAspect="Content" ObjectID="_1537170457" r:id="rId58"/>
        </w:object>
      </w:r>
      <w:r w:rsidRPr="00CA77BF">
        <w:rPr>
          <w:rFonts w:cs="TimesNewRoman"/>
        </w:rPr>
        <w:t xml:space="preserve">　</w:t>
      </w:r>
      <w:r w:rsidRPr="00CA77BF">
        <w:rPr>
          <w:rFonts w:cs="TimesNewRoman"/>
        </w:rPr>
        <w:t>(B)</w:t>
      </w:r>
      <w:r w:rsidRPr="00CA77BF">
        <w:rPr>
          <w:rFonts w:cs="TimesNewRoman"/>
          <w:position w:val="-22"/>
        </w:rPr>
        <w:object w:dxaOrig="920" w:dyaOrig="580">
          <v:shape id="_x0000_i1056" type="#_x0000_t75" style="width:45.75pt;height:29.25pt" o:ole="">
            <v:imagedata r:id="rId59" o:title=""/>
          </v:shape>
          <o:OLEObject Type="Embed" ProgID="Equation.DSMT4" ShapeID="_x0000_i1056" DrawAspect="Content" ObjectID="_1537170458" r:id="rId60"/>
        </w:object>
      </w:r>
      <w:r w:rsidRPr="00CA77BF">
        <w:rPr>
          <w:rFonts w:cs="TimesNewRoman"/>
        </w:rPr>
        <w:t xml:space="preserve">　</w:t>
      </w:r>
      <w:r w:rsidRPr="00CA77BF">
        <w:rPr>
          <w:rFonts w:cs="TimesNewRoman"/>
        </w:rPr>
        <w:t>(C)</w:t>
      </w:r>
      <w:r w:rsidRPr="00CA77BF">
        <w:rPr>
          <w:rFonts w:cs="TimesNewRoman"/>
          <w:position w:val="-22"/>
        </w:rPr>
        <w:object w:dxaOrig="999" w:dyaOrig="580">
          <v:shape id="_x0000_i1057" type="#_x0000_t75" style="width:50.25pt;height:29.25pt" o:ole="">
            <v:imagedata r:id="rId61" o:title=""/>
          </v:shape>
          <o:OLEObject Type="Embed" ProgID="Equation.DSMT4" ShapeID="_x0000_i1057" DrawAspect="Content" ObjectID="_1537170459" r:id="rId62"/>
        </w:object>
      </w:r>
      <w:r w:rsidRPr="00CA77BF">
        <w:rPr>
          <w:rFonts w:cs="TimesNewRoman"/>
        </w:rPr>
        <w:t xml:space="preserve">　</w:t>
      </w:r>
      <w:r w:rsidRPr="00CA77BF">
        <w:rPr>
          <w:rFonts w:cs="TimesNewRoman"/>
        </w:rPr>
        <w:t>(D)</w:t>
      </w:r>
      <w:r w:rsidRPr="00CA77BF">
        <w:rPr>
          <w:rFonts w:cs="TimesNewRoman"/>
          <w:position w:val="-22"/>
        </w:rPr>
        <w:object w:dxaOrig="1040" w:dyaOrig="580">
          <v:shape id="_x0000_i1058" type="#_x0000_t75" style="width:51.75pt;height:29.25pt" o:ole="">
            <v:imagedata r:id="rId63" o:title=""/>
          </v:shape>
          <o:OLEObject Type="Embed" ProgID="Equation.DSMT4" ShapeID="_x0000_i1058" DrawAspect="Content" ObjectID="_1537170460" r:id="rId64"/>
        </w:object>
      </w:r>
    </w:p>
    <w:p w:rsidR="00CA77BF" w:rsidRPr="006F50A1" w:rsidRDefault="00CA77BF" w:rsidP="00CA77BF">
      <w:pPr>
        <w:ind w:left="454" w:hanging="454"/>
      </w:pPr>
      <w:r>
        <w:rPr>
          <w:rFonts w:ascii="新細明體" w:eastAsia="新細明體" w:hAnsi="新細明體"/>
          <w:sz w:val="24"/>
        </w:rPr>
        <w:t xml:space="preserve">83. </w:t>
      </w:r>
      <w:r w:rsidRPr="006F50A1">
        <w:rPr>
          <w:rFonts w:hAnsi="細明體" w:cs="新細明體-WinCharSetFFFF-H" w:hint="eastAsia"/>
        </w:rPr>
        <w:t>下列何種氣體常用來保鮮食品？</w:t>
      </w:r>
      <w:r w:rsidRPr="006F50A1">
        <w:rPr>
          <w:rFonts w:cs="新細明體-WinCharSetFFFF-H"/>
        </w:rPr>
        <w:t xml:space="preserve">　</w:t>
      </w:r>
      <w:r w:rsidRPr="006F50A1">
        <w:rPr>
          <w:rFonts w:cs="新細明體-WinCharSetFFFF-H"/>
        </w:rPr>
        <w:t>(A)</w:t>
      </w:r>
      <w:r w:rsidRPr="006F50A1">
        <w:rPr>
          <w:rFonts w:hAnsi="細明體" w:cs="新細明體-WinCharSetFFFF-H" w:hint="eastAsia"/>
        </w:rPr>
        <w:t>氧氣</w:t>
      </w:r>
      <w:r w:rsidRPr="006F50A1">
        <w:rPr>
          <w:rFonts w:cs="新細明體-WinCharSetFFFF-H"/>
        </w:rPr>
        <w:t xml:space="preserve">　</w:t>
      </w:r>
      <w:r w:rsidRPr="006F50A1">
        <w:rPr>
          <w:rFonts w:cs="新細明體-WinCharSetFFFF-H"/>
        </w:rPr>
        <w:t>(B)</w:t>
      </w:r>
      <w:r w:rsidRPr="006F50A1">
        <w:rPr>
          <w:rFonts w:hAnsi="細明體" w:cs="新細明體-WinCharSetFFFF-H" w:hint="eastAsia"/>
        </w:rPr>
        <w:t>氫氣</w:t>
      </w:r>
      <w:r w:rsidRPr="006F50A1">
        <w:rPr>
          <w:rFonts w:cs="新細明體-WinCharSetFFFF-H"/>
        </w:rPr>
        <w:t xml:space="preserve">　</w:t>
      </w:r>
      <w:r w:rsidRPr="006F50A1">
        <w:rPr>
          <w:rFonts w:cs="新細明體-WinCharSetFFFF-H"/>
        </w:rPr>
        <w:t>(C)</w:t>
      </w:r>
      <w:r w:rsidRPr="006F50A1">
        <w:rPr>
          <w:rFonts w:hAnsi="細明體" w:cs="新細明體-WinCharSetFFFF-H" w:hint="eastAsia"/>
        </w:rPr>
        <w:t>氮氣</w:t>
      </w:r>
      <w:r w:rsidRPr="006F50A1">
        <w:rPr>
          <w:rFonts w:cs="新細明體-WinCharSetFFFF-H"/>
        </w:rPr>
        <w:t xml:space="preserve">　</w:t>
      </w:r>
      <w:r w:rsidRPr="006F50A1">
        <w:rPr>
          <w:rFonts w:cs="新細明體-WinCharSetFFFF-H"/>
        </w:rPr>
        <w:t>(D)</w:t>
      </w:r>
      <w:r w:rsidRPr="006F50A1">
        <w:rPr>
          <w:rFonts w:hAnsi="細明體" w:cs="新細明體-WinCharSetFFFF-H" w:hint="eastAsia"/>
        </w:rPr>
        <w:t>氬氣</w:t>
      </w:r>
      <w:r w:rsidRPr="006F50A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氮氣因活性小，且取得容易、成本低，不與食物反應，可用來填充包裝，以保鮮食品</w:t>
      </w:r>
    </w:p>
    <w:p w:rsidR="00CA77BF" w:rsidRPr="00B30D8C" w:rsidRDefault="00CA77BF" w:rsidP="00CA77BF">
      <w:pPr>
        <w:ind w:left="454" w:hanging="454"/>
      </w:pPr>
      <w:r>
        <w:rPr>
          <w:rFonts w:ascii="新細明體" w:eastAsia="新細明體" w:hAnsi="新細明體"/>
          <w:sz w:val="24"/>
        </w:rPr>
        <w:t xml:space="preserve">84. </w:t>
      </w:r>
      <w:r w:rsidRPr="00B30D8C">
        <w:rPr>
          <w:rFonts w:hAnsi="細明體" w:cs="新細明體-WinCharSetFFFF-H" w:hint="eastAsia"/>
        </w:rPr>
        <w:t>從實驗室出來發現手上有些部分變黃色了，這是不小心觸及下列哪一種藥劑？</w:t>
      </w:r>
      <w:r w:rsidRPr="00B30D8C">
        <w:rPr>
          <w:rFonts w:cs="新細明體-WinCharSetFFFF-H"/>
        </w:rPr>
        <w:t xml:space="preserve">　</w:t>
      </w:r>
      <w:r w:rsidRPr="00B30D8C">
        <w:rPr>
          <w:rFonts w:cs="新細明體-WinCharSetFFFF-H"/>
        </w:rPr>
        <w:t>(A)</w:t>
      </w:r>
      <w:r w:rsidRPr="00B30D8C">
        <w:rPr>
          <w:rFonts w:hAnsi="細明體" w:cs="新細明體-WinCharSetFFFF-H" w:hint="eastAsia"/>
        </w:rPr>
        <w:t xml:space="preserve">硫酸　</w:t>
      </w:r>
      <w:r w:rsidRPr="00B30D8C">
        <w:rPr>
          <w:rFonts w:cs="TimesNewRoman"/>
        </w:rPr>
        <w:t>(B)</w:t>
      </w:r>
      <w:r w:rsidRPr="00B30D8C">
        <w:rPr>
          <w:rFonts w:hAnsi="細明體" w:cs="新細明體-WinCharSetFFFF-H" w:hint="eastAsia"/>
        </w:rPr>
        <w:t>鹽酸</w:t>
      </w:r>
      <w:r w:rsidRPr="00B30D8C">
        <w:rPr>
          <w:rFonts w:cs="新細明體-WinCharSetFFFF-H"/>
        </w:rPr>
        <w:t xml:space="preserve">　</w:t>
      </w:r>
      <w:r w:rsidRPr="00B30D8C">
        <w:rPr>
          <w:rFonts w:cs="新細明體-WinCharSetFFFF-H"/>
        </w:rPr>
        <w:t>(C)</w:t>
      </w:r>
      <w:r w:rsidRPr="00B30D8C">
        <w:rPr>
          <w:rFonts w:hAnsi="細明體" w:cs="新細明體-WinCharSetFFFF-H" w:hint="eastAsia"/>
        </w:rPr>
        <w:t>硝酸銀</w:t>
      </w:r>
      <w:r w:rsidRPr="00B30D8C">
        <w:rPr>
          <w:rFonts w:cs="新細明體-WinCharSetFFFF-H"/>
        </w:rPr>
        <w:t xml:space="preserve">　</w:t>
      </w:r>
      <w:r w:rsidRPr="00B30D8C">
        <w:rPr>
          <w:rFonts w:cs="新細明體-WinCharSetFFFF-H"/>
        </w:rPr>
        <w:t>(D)</w:t>
      </w:r>
      <w:r w:rsidRPr="00B30D8C">
        <w:rPr>
          <w:rFonts w:hAnsi="細明體" w:cs="新細明體-WinCharSetFFFF-H" w:hint="eastAsia"/>
        </w:rPr>
        <w:t>硝酸</w:t>
      </w:r>
      <w:r w:rsidRPr="00B30D8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此反應又稱「薑黃蛋白反應」</w:t>
      </w:r>
    </w:p>
    <w:p w:rsidR="00CA77BF" w:rsidRPr="004E74F8" w:rsidRDefault="00CA77BF" w:rsidP="00CA77BF">
      <w:pPr>
        <w:ind w:left="454" w:hanging="454"/>
        <w:rPr>
          <w:szCs w:val="14"/>
          <w:lang w:val="pt-BR"/>
        </w:rPr>
      </w:pPr>
      <w:r>
        <w:rPr>
          <w:rFonts w:ascii="新細明體" w:eastAsia="新細明體" w:hAnsi="新細明體"/>
          <w:sz w:val="24"/>
        </w:rPr>
        <w:t xml:space="preserve">85. </w:t>
      </w:r>
      <w:r w:rsidRPr="004E74F8">
        <w:rPr>
          <w:rFonts w:hAnsi="細明體" w:cs="新細明體-WinCharSetFFFF-H" w:hint="eastAsia"/>
        </w:rPr>
        <w:t>下列何者常使用來保持臘肉的新鮮及促進食慾的鮮紅色？</w:t>
      </w:r>
      <w:r w:rsidRPr="004E74F8">
        <w:rPr>
          <w:rFonts w:cs="新細明體-WinCharSetFFFF-H"/>
        </w:rPr>
        <w:t xml:space="preserve">　</w:t>
      </w:r>
      <w:r w:rsidRPr="004E74F8">
        <w:rPr>
          <w:rFonts w:cs="新細明體-WinCharSetFFFF-H"/>
          <w:lang w:val="pt-BR"/>
        </w:rPr>
        <w:t>(A)</w:t>
      </w:r>
      <w:r w:rsidRPr="004E74F8">
        <w:rPr>
          <w:rFonts w:cs="新細明體-WinCharSetFFFF-H" w:hint="eastAsia"/>
          <w:lang w:val="pt-BR"/>
        </w:rPr>
        <w:t xml:space="preserve"> </w:t>
      </w:r>
      <w:r w:rsidRPr="004E74F8">
        <w:rPr>
          <w:rFonts w:cs="TimesNewRoman"/>
          <w:lang w:val="pt-BR"/>
        </w:rPr>
        <w:t>NH</w:t>
      </w:r>
      <w:r w:rsidRPr="004E74F8">
        <w:rPr>
          <w:rFonts w:cs="TimesNewRoman"/>
          <w:szCs w:val="14"/>
          <w:vertAlign w:val="subscript"/>
          <w:lang w:val="pt-BR"/>
        </w:rPr>
        <w:t>2</w:t>
      </w:r>
      <w:r w:rsidRPr="004E74F8">
        <w:rPr>
          <w:rFonts w:cs="TimesNewRoman"/>
          <w:lang w:val="pt-BR"/>
        </w:rPr>
        <w:t>Cl</w:t>
      </w:r>
      <w:r w:rsidRPr="004E74F8">
        <w:rPr>
          <w:rFonts w:cs="TimesNewRoman"/>
        </w:rPr>
        <w:t xml:space="preserve">　</w:t>
      </w:r>
      <w:r w:rsidRPr="004E74F8">
        <w:rPr>
          <w:rFonts w:cs="TimesNewRoman"/>
          <w:lang w:val="pt-BR"/>
        </w:rPr>
        <w:t>(B)</w:t>
      </w:r>
      <w:r w:rsidRPr="004E74F8">
        <w:rPr>
          <w:rFonts w:cs="TimesNewRoman" w:hint="eastAsia"/>
          <w:lang w:val="pt-BR"/>
        </w:rPr>
        <w:t xml:space="preserve"> </w:t>
      </w:r>
      <w:r w:rsidRPr="004E74F8">
        <w:rPr>
          <w:rFonts w:cs="TimesNewRoman"/>
          <w:lang w:val="pt-BR"/>
        </w:rPr>
        <w:t>NaNO</w:t>
      </w:r>
      <w:r w:rsidRPr="004E74F8">
        <w:rPr>
          <w:rFonts w:cs="TimesNewRoman"/>
          <w:szCs w:val="14"/>
          <w:vertAlign w:val="subscript"/>
          <w:lang w:val="pt-BR"/>
        </w:rPr>
        <w:t>2</w:t>
      </w:r>
      <w:r w:rsidRPr="004E74F8">
        <w:rPr>
          <w:rFonts w:cs="TimesNewRoman"/>
          <w:szCs w:val="14"/>
        </w:rPr>
        <w:t xml:space="preserve">　</w:t>
      </w:r>
      <w:r w:rsidRPr="004E74F8">
        <w:rPr>
          <w:rFonts w:cs="TimesNewRoman"/>
          <w:szCs w:val="14"/>
          <w:lang w:val="pt-BR"/>
        </w:rPr>
        <w:t>(C)</w:t>
      </w:r>
      <w:r w:rsidRPr="004E74F8">
        <w:rPr>
          <w:rFonts w:cs="TimesNewRoman" w:hint="eastAsia"/>
          <w:szCs w:val="14"/>
          <w:lang w:val="pt-BR"/>
        </w:rPr>
        <w:t xml:space="preserve"> </w:t>
      </w:r>
      <w:r w:rsidRPr="004E74F8">
        <w:rPr>
          <w:rFonts w:cs="TimesNewRoman"/>
          <w:lang w:val="pt-BR"/>
        </w:rPr>
        <w:t>NH</w:t>
      </w:r>
      <w:r w:rsidRPr="004E74F8">
        <w:rPr>
          <w:rFonts w:cs="TimesNewRoman"/>
          <w:szCs w:val="14"/>
          <w:vertAlign w:val="subscript"/>
          <w:lang w:val="pt-BR"/>
        </w:rPr>
        <w:t>4</w:t>
      </w:r>
      <w:r w:rsidRPr="004E74F8">
        <w:rPr>
          <w:rFonts w:cs="TimesNewRoman"/>
          <w:lang w:val="pt-BR"/>
        </w:rPr>
        <w:t>Cl</w:t>
      </w:r>
      <w:r w:rsidRPr="004E74F8">
        <w:rPr>
          <w:rFonts w:cs="TimesNewRoman" w:hint="eastAsia"/>
        </w:rPr>
        <w:t xml:space="preserve">　</w:t>
      </w:r>
      <w:r w:rsidRPr="004E74F8">
        <w:rPr>
          <w:rFonts w:cs="TimesNewRoman"/>
          <w:lang w:val="pt-BR"/>
        </w:rPr>
        <w:t>(D)</w:t>
      </w:r>
      <w:r w:rsidRPr="004E74F8">
        <w:rPr>
          <w:rFonts w:cs="TimesNewRoman" w:hint="eastAsia"/>
          <w:lang w:val="pt-BR"/>
        </w:rPr>
        <w:t xml:space="preserve"> </w:t>
      </w:r>
      <w:r w:rsidRPr="004E74F8">
        <w:rPr>
          <w:rFonts w:cs="TimesNewRoman"/>
          <w:lang w:val="pt-BR"/>
        </w:rPr>
        <w:t>Fe(NO</w:t>
      </w:r>
      <w:r w:rsidRPr="004E74F8">
        <w:rPr>
          <w:rFonts w:cs="TimesNewRoman"/>
          <w:szCs w:val="14"/>
          <w:vertAlign w:val="subscript"/>
          <w:lang w:val="pt-BR"/>
        </w:rPr>
        <w:t>3</w:t>
      </w:r>
      <w:r w:rsidRPr="004E74F8">
        <w:rPr>
          <w:rFonts w:cs="TimesNewRoman"/>
          <w:lang w:val="pt-BR"/>
        </w:rPr>
        <w:t>)</w:t>
      </w:r>
      <w:r w:rsidRPr="004E74F8">
        <w:rPr>
          <w:rFonts w:cs="TimesNewRoman"/>
          <w:szCs w:val="14"/>
          <w:vertAlign w:val="subscript"/>
          <w:lang w:val="pt-BR"/>
        </w:rPr>
        <w:t>3</w:t>
      </w:r>
      <w:r w:rsidRPr="004E74F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但在人體中會轉變成亞硝胺，會致癌；</w:t>
      </w:r>
      <w:r w:rsidRPr="00CA77BF">
        <w:rPr>
          <w:rFonts w:cs="TimesNewRoman"/>
        </w:rPr>
        <w:t>NaNO</w:t>
      </w:r>
      <w:r w:rsidRPr="00CA77BF">
        <w:rPr>
          <w:rFonts w:cs="TimesNewRoman"/>
          <w:szCs w:val="14"/>
          <w:vertAlign w:val="subscript"/>
        </w:rPr>
        <w:t>2</w:t>
      </w:r>
      <w:r w:rsidRPr="00CA77BF">
        <w:rPr>
          <w:rFonts w:hAnsi="細明體" w:cs="新細明體-WinCharSetFFFF-H" w:hint="eastAsia"/>
        </w:rPr>
        <w:t>和</w:t>
      </w:r>
      <w:r w:rsidRPr="00CA77BF">
        <w:rPr>
          <w:rFonts w:cs="TimesNewRoman"/>
        </w:rPr>
        <w:t>NH</w:t>
      </w:r>
      <w:r w:rsidRPr="00CA77BF">
        <w:rPr>
          <w:rFonts w:cs="TimesNewRoman"/>
          <w:szCs w:val="14"/>
          <w:vertAlign w:val="subscript"/>
        </w:rPr>
        <w:t>4</w:t>
      </w:r>
      <w:r w:rsidRPr="00CA77BF">
        <w:rPr>
          <w:rFonts w:cs="TimesNewRoman"/>
        </w:rPr>
        <w:t>Cl</w:t>
      </w:r>
      <w:r w:rsidRPr="00CA77BF">
        <w:rPr>
          <w:rFonts w:hAnsi="細明體" w:cs="新細明體-WinCharSetFFFF-H" w:hint="eastAsia"/>
        </w:rPr>
        <w:t>混合加熱，可製</w:t>
      </w:r>
      <w:r w:rsidRPr="00CA77BF">
        <w:rPr>
          <w:rFonts w:cs="TimesNewRoman"/>
        </w:rPr>
        <w:t>N</w:t>
      </w:r>
      <w:r w:rsidRPr="00CA77BF">
        <w:rPr>
          <w:rFonts w:cs="TimesNewRoman"/>
          <w:szCs w:val="14"/>
          <w:vertAlign w:val="subscript"/>
        </w:rPr>
        <w:t>2</w:t>
      </w:r>
      <w:r w:rsidRPr="00CA77BF">
        <w:rPr>
          <w:rFonts w:hAnsi="細明體" w:cs="新細明體-WinCharSetFFFF-H" w:hint="eastAsia"/>
        </w:rPr>
        <w:t>。</w:t>
      </w:r>
      <w:r w:rsidRPr="00CA77BF">
        <w:rPr>
          <w:rFonts w:cs="TimesNewRoman"/>
          <w:lang w:val="pt-BR"/>
        </w:rPr>
        <w:t>Na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w:t>
      </w:r>
      <w:r w:rsidRPr="00CA77BF">
        <w:rPr>
          <w:rFonts w:cs="TimesNewRoman" w:hint="eastAsia"/>
          <w:lang w:val="pt-BR"/>
        </w:rPr>
        <w:t xml:space="preserve"> </w:t>
      </w:r>
      <w:r w:rsidRPr="00CA77BF">
        <w:rPr>
          <w:rFonts w:cs="TimesNewRoman"/>
          <w:lang w:val="pt-BR"/>
        </w:rPr>
        <w:t>NH</w:t>
      </w:r>
      <w:r w:rsidRPr="00CA77BF">
        <w:rPr>
          <w:rFonts w:cs="TimesNewRoman"/>
          <w:szCs w:val="14"/>
          <w:vertAlign w:val="subscript"/>
          <w:lang w:val="pt-BR"/>
        </w:rPr>
        <w:t>4</w:t>
      </w:r>
      <w:r w:rsidRPr="00CA77BF">
        <w:rPr>
          <w:rFonts w:cs="TimesNewRoman"/>
          <w:lang w:val="pt-BR"/>
        </w:rPr>
        <w:t>Cl</w:t>
      </w:r>
      <w:r w:rsidRPr="00CA77BF">
        <w:rPr>
          <w:rFonts w:cs="TimesNewRoman"/>
          <w:position w:val="-14"/>
        </w:rPr>
        <w:object w:dxaOrig="639" w:dyaOrig="300">
          <v:shape id="_x0000_i1059" type="#_x0000_t75" style="width:32.25pt;height:15pt" o:ole="">
            <v:imagedata r:id="rId18" o:title=""/>
          </v:shape>
          <o:OLEObject Type="Embed" ProgID="Equation.DSMT4" ShapeID="_x0000_i1059" DrawAspect="Content" ObjectID="_1537170461" r:id="rId65"/>
        </w:object>
      </w:r>
      <w:r w:rsidRPr="00CA77BF">
        <w:rPr>
          <w:rFonts w:cs="TimesNewRoman"/>
          <w:lang w:val="pt-BR"/>
        </w:rPr>
        <w:t>N</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aCl + 2H</w:t>
      </w:r>
      <w:r w:rsidRPr="00CA77BF">
        <w:rPr>
          <w:rFonts w:cs="TimesNewRoman"/>
          <w:szCs w:val="14"/>
          <w:vertAlign w:val="subscript"/>
          <w:lang w:val="pt-BR"/>
        </w:rPr>
        <w:t>2</w:t>
      </w:r>
      <w:r w:rsidRPr="00CA77BF">
        <w:rPr>
          <w:rFonts w:cs="TimesNewRoman"/>
          <w:lang w:val="pt-BR"/>
        </w:rPr>
        <w:t>O</w:t>
      </w:r>
    </w:p>
    <w:p w:rsidR="00CA77BF" w:rsidRPr="00435B55" w:rsidRDefault="00CA77BF" w:rsidP="00CA77BF">
      <w:pPr>
        <w:ind w:left="454" w:hanging="454"/>
      </w:pPr>
      <w:r>
        <w:rPr>
          <w:rFonts w:ascii="新細明體" w:eastAsia="新細明體" w:hAnsi="新細明體"/>
          <w:sz w:val="24"/>
        </w:rPr>
        <w:t xml:space="preserve">86. </w:t>
      </w:r>
      <w:r w:rsidRPr="00435B55">
        <w:rPr>
          <w:rFonts w:hAnsi="細明體" w:cs="新細明體-WinCharSetFFFF-H" w:hint="eastAsia"/>
        </w:rPr>
        <w:t>有關亞硝酸的敘述，何者</w:t>
      </w:r>
      <w:r w:rsidRPr="00435B55">
        <w:rPr>
          <w:rFonts w:hAnsi="細明體" w:cs="新細明體-WinCharSetFFFF-H" w:hint="eastAsia"/>
          <w:u w:val="wave"/>
        </w:rPr>
        <w:t>錯誤</w:t>
      </w:r>
      <w:r w:rsidRPr="00435B55">
        <w:rPr>
          <w:rFonts w:hAnsi="細明體" w:cs="新細明體-WinCharSetFFFF-H" w:hint="eastAsia"/>
        </w:rPr>
        <w:t>？</w:t>
      </w:r>
      <w:r w:rsidRPr="00435B55">
        <w:rPr>
          <w:rFonts w:cs="新細明體-WinCharSetFFFF-H"/>
        </w:rPr>
        <w:t xml:space="preserve">　</w:t>
      </w:r>
      <w:r w:rsidRPr="00435B55">
        <w:rPr>
          <w:rFonts w:cs="新細明體-WinCharSetFFFF-H"/>
        </w:rPr>
        <w:t>(A)</w:t>
      </w:r>
      <w:r w:rsidRPr="00435B55">
        <w:rPr>
          <w:rFonts w:hAnsi="細明體" w:cs="新細明體-WinCharSetFFFF-H" w:hint="eastAsia"/>
        </w:rPr>
        <w:t>為三質子酸</w:t>
      </w:r>
      <w:r w:rsidRPr="00435B55">
        <w:rPr>
          <w:rFonts w:cs="新細明體-WinCharSetFFFF-H"/>
        </w:rPr>
        <w:t xml:space="preserve">　</w:t>
      </w:r>
      <w:r w:rsidRPr="00435B55">
        <w:rPr>
          <w:rFonts w:cs="新細明體-WinCharSetFFFF-H"/>
        </w:rPr>
        <w:t>(B)</w:t>
      </w:r>
      <w:r w:rsidRPr="00435B55">
        <w:rPr>
          <w:rFonts w:hAnsi="細明體" w:cs="新細明體-WinCharSetFFFF-H" w:hint="eastAsia"/>
        </w:rPr>
        <w:t>可作為還原劑</w:t>
      </w:r>
      <w:r w:rsidRPr="00435B55">
        <w:rPr>
          <w:rFonts w:cs="新細明體-WinCharSetFFFF-H"/>
        </w:rPr>
        <w:t xml:space="preserve">　</w:t>
      </w:r>
      <w:r w:rsidRPr="00435B55">
        <w:rPr>
          <w:rFonts w:cs="新細明體-WinCharSetFFFF-H"/>
        </w:rPr>
        <w:t>(C)</w:t>
      </w:r>
      <w:r w:rsidRPr="00435B55">
        <w:rPr>
          <w:rFonts w:cs="TimesNewRoman"/>
        </w:rPr>
        <w:t xml:space="preserve"> N</w:t>
      </w:r>
      <w:r w:rsidRPr="00435B55">
        <w:rPr>
          <w:rFonts w:hAnsi="細明體" w:cs="新細明體-WinCharSetFFFF-H" w:hint="eastAsia"/>
        </w:rPr>
        <w:t>的氧化數為</w:t>
      </w:r>
      <w:r w:rsidRPr="00435B55">
        <w:rPr>
          <w:rFonts w:cs="TimesNewRoman" w:hint="eastAsia"/>
        </w:rPr>
        <w:t>+3</w:t>
      </w:r>
      <w:r w:rsidRPr="00435B55">
        <w:rPr>
          <w:rFonts w:cs="TimesNewRoman" w:hint="eastAsia"/>
        </w:rPr>
        <w:t xml:space="preserve">　</w:t>
      </w:r>
      <w:r w:rsidRPr="00435B55">
        <w:rPr>
          <w:rFonts w:cs="TimesNewRoman"/>
        </w:rPr>
        <w:t>(D)</w:t>
      </w:r>
      <w:r w:rsidRPr="00435B55">
        <w:rPr>
          <w:rFonts w:hAnsi="細明體" w:cs="新細明體-WinCharSetFFFF-H" w:hint="eastAsia"/>
        </w:rPr>
        <w:t>其鈉鹽可作為防腐劑</w:t>
      </w:r>
      <w:r w:rsidRPr="00435B5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應為單質子酸</w:t>
      </w:r>
      <w:r w:rsidRPr="00CA77BF">
        <w:rPr>
          <w:rFonts w:cs="新細明體-WinCharSetFFFF-H"/>
        </w:rPr>
        <w:t xml:space="preserve">　</w:t>
      </w:r>
      <w:r w:rsidRPr="00CA77BF">
        <w:rPr>
          <w:rFonts w:cs="新細明體-WinCharSetFFFF-H"/>
        </w:rPr>
        <w:t>(B)</w:t>
      </w:r>
      <w:r w:rsidRPr="00CA77BF">
        <w:rPr>
          <w:rFonts w:hAnsi="細明體" w:cs="新細明體-WinCharSetFFFF-H" w:hint="eastAsia"/>
        </w:rPr>
        <w:t>亞硝酸在酸性條件中作氧化劑，在鹼性條件中作還原劑</w:t>
      </w:r>
    </w:p>
    <w:p w:rsidR="00CA77BF" w:rsidRPr="00F81FDB" w:rsidRDefault="00CA77BF" w:rsidP="00CA77BF">
      <w:pPr>
        <w:ind w:left="454" w:hanging="454"/>
        <w:rPr>
          <w:szCs w:val="14"/>
          <w:lang w:val="pt-BR"/>
        </w:rPr>
      </w:pPr>
      <w:r>
        <w:rPr>
          <w:rFonts w:ascii="新細明體" w:eastAsia="新細明體" w:hAnsi="新細明體"/>
          <w:sz w:val="24"/>
        </w:rPr>
        <w:t xml:space="preserve">87. </w:t>
      </w:r>
      <w:r w:rsidRPr="00F81FDB">
        <w:rPr>
          <w:rFonts w:hAnsi="細明體" w:cs="新細明體-WinCharSetFFFF-H" w:hint="eastAsia"/>
        </w:rPr>
        <w:t>當硝酸作為氧化性酸時，下列何者</w:t>
      </w:r>
      <w:r w:rsidRPr="00F81FDB">
        <w:rPr>
          <w:rFonts w:hAnsi="細明體" w:cs="新細明體-WinCharSetFFFF-H" w:hint="eastAsia"/>
          <w:u w:val="wave"/>
        </w:rPr>
        <w:t>不會</w:t>
      </w:r>
      <w:r w:rsidRPr="00F81FDB">
        <w:rPr>
          <w:rFonts w:hAnsi="細明體" w:cs="新細明體-WinCharSetFFFF-H" w:hint="eastAsia"/>
        </w:rPr>
        <w:t>是其產物？</w:t>
      </w:r>
      <w:r w:rsidRPr="00F81FDB">
        <w:rPr>
          <w:rFonts w:cs="新細明體-WinCharSetFFFF-H"/>
        </w:rPr>
        <w:t xml:space="preserve">　</w:t>
      </w:r>
      <w:r w:rsidRPr="00F81FDB">
        <w:rPr>
          <w:rFonts w:cs="新細明體-WinCharSetFFFF-H"/>
          <w:lang w:val="pt-BR"/>
        </w:rPr>
        <w:t>(A)</w:t>
      </w:r>
      <w:r w:rsidRPr="00F81FDB">
        <w:rPr>
          <w:rFonts w:cs="新細明體-WinCharSetFFFF-H" w:hint="eastAsia"/>
          <w:lang w:val="pt-BR"/>
        </w:rPr>
        <w:t xml:space="preserve"> </w:t>
      </w:r>
      <w:r w:rsidRPr="00F81FDB">
        <w:rPr>
          <w:rFonts w:cs="TimesNewRoman"/>
          <w:lang w:val="pt-BR"/>
        </w:rPr>
        <w:t>H</w:t>
      </w:r>
      <w:r w:rsidRPr="00F81FDB">
        <w:rPr>
          <w:rFonts w:cs="TimesNewRoman"/>
          <w:szCs w:val="14"/>
          <w:vertAlign w:val="subscript"/>
          <w:lang w:val="pt-BR"/>
        </w:rPr>
        <w:t>2</w:t>
      </w:r>
      <w:r w:rsidRPr="00F81FDB">
        <w:rPr>
          <w:rFonts w:cs="TimesNewRoman"/>
          <w:szCs w:val="14"/>
        </w:rPr>
        <w:t xml:space="preserve">　</w:t>
      </w:r>
      <w:r w:rsidRPr="00F81FDB">
        <w:rPr>
          <w:rFonts w:cs="TimesNewRoman"/>
          <w:szCs w:val="14"/>
          <w:lang w:val="pt-BR"/>
        </w:rPr>
        <w:t>(B)</w:t>
      </w:r>
      <w:r w:rsidRPr="00F81FDB">
        <w:rPr>
          <w:rFonts w:cs="TimesNewRoman" w:hint="eastAsia"/>
          <w:szCs w:val="14"/>
          <w:lang w:val="pt-BR"/>
        </w:rPr>
        <w:t xml:space="preserve"> </w:t>
      </w:r>
      <w:r w:rsidRPr="00F81FDB">
        <w:rPr>
          <w:rFonts w:cs="TimesNewRoman"/>
          <w:lang w:val="pt-BR"/>
        </w:rPr>
        <w:t>NO</w:t>
      </w:r>
      <w:r w:rsidRPr="00F81FDB">
        <w:rPr>
          <w:rFonts w:cs="TimesNewRoman"/>
          <w:szCs w:val="14"/>
          <w:vertAlign w:val="subscript"/>
          <w:lang w:val="pt-BR"/>
        </w:rPr>
        <w:t>2</w:t>
      </w:r>
      <w:r w:rsidRPr="00F81FDB">
        <w:rPr>
          <w:rFonts w:cs="TimesNewRoman"/>
          <w:szCs w:val="14"/>
        </w:rPr>
        <w:t xml:space="preserve">　</w:t>
      </w:r>
      <w:r w:rsidRPr="00F81FDB">
        <w:rPr>
          <w:rFonts w:cs="TimesNewRoman"/>
          <w:szCs w:val="14"/>
          <w:lang w:val="pt-BR"/>
        </w:rPr>
        <w:t>(C)</w:t>
      </w:r>
      <w:r w:rsidRPr="00F81FDB">
        <w:rPr>
          <w:rFonts w:cs="TimesNewRoman" w:hint="eastAsia"/>
          <w:szCs w:val="14"/>
          <w:lang w:val="pt-BR"/>
        </w:rPr>
        <w:t xml:space="preserve"> </w:t>
      </w:r>
      <w:r w:rsidRPr="00F81FDB">
        <w:rPr>
          <w:rFonts w:cs="TimesNewRoman"/>
          <w:lang w:val="pt-BR"/>
        </w:rPr>
        <w:t>NO</w:t>
      </w:r>
      <w:r w:rsidRPr="00F81FDB">
        <w:rPr>
          <w:rFonts w:cs="TimesNewRoman"/>
        </w:rPr>
        <w:t xml:space="preserve">　</w:t>
      </w:r>
      <w:r w:rsidRPr="00F81FDB">
        <w:rPr>
          <w:rFonts w:cs="TimesNewRoman"/>
          <w:lang w:val="pt-BR"/>
        </w:rPr>
        <w:t>(D)</w:t>
      </w:r>
      <w:r w:rsidRPr="00F81FDB">
        <w:rPr>
          <w:rFonts w:cs="TimesNewRoman" w:hint="eastAsia"/>
          <w:lang w:val="pt-BR"/>
        </w:rPr>
        <w:t xml:space="preserve"> </w:t>
      </w:r>
      <w:r w:rsidRPr="00F81FDB">
        <w:rPr>
          <w:rFonts w:cs="TimesNewRoman"/>
          <w:lang w:val="pt-BR"/>
        </w:rPr>
        <w:t>NH</w:t>
      </w:r>
      <w:r w:rsidRPr="00F81FDB">
        <w:rPr>
          <w:rFonts w:cs="TimesNewRoman"/>
          <w:szCs w:val="14"/>
          <w:vertAlign w:val="subscript"/>
          <w:lang w:val="pt-BR"/>
        </w:rPr>
        <w:t>4</w:t>
      </w:r>
      <w:r w:rsidRPr="00F81FDB">
        <w:rPr>
          <w:rFonts w:cs="TimesNewRoman"/>
          <w:szCs w:val="14"/>
          <w:vertAlign w:val="superscript"/>
          <w:lang w:val="pt-BR"/>
        </w:rPr>
        <w:t>+</w:t>
      </w:r>
      <w:r w:rsidRPr="00F81FDB">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B)</w:t>
      </w:r>
      <w:r w:rsidRPr="00CA77BF">
        <w:rPr>
          <w:rFonts w:cs="TimesNewRoman" w:hint="eastAsia"/>
          <w:lang w:val="pt-BR"/>
        </w:rPr>
        <w:t xml:space="preserve"> </w:t>
      </w:r>
      <w:r w:rsidRPr="00CA77BF">
        <w:rPr>
          <w:rFonts w:cs="TimesNewRoman"/>
          <w:lang w:val="pt-BR"/>
        </w:rPr>
        <w:t>Cu + 4HNO</w:t>
      </w:r>
      <w:r w:rsidRPr="00CA77BF">
        <w:rPr>
          <w:rFonts w:cs="TimesNewRoman"/>
          <w:szCs w:val="14"/>
          <w:vertAlign w:val="subscript"/>
          <w:lang w:val="pt-BR"/>
        </w:rPr>
        <w:t>3</w:t>
      </w:r>
      <w:r w:rsidRPr="00CA77BF">
        <w:rPr>
          <w:rFonts w:cs="TimesNewRoman" w:hint="eastAsia"/>
          <w:lang w:val="pt-BR"/>
        </w:rPr>
        <w:t>（</w:t>
      </w:r>
      <w:r w:rsidRPr="00CA77BF">
        <w:rPr>
          <w:rFonts w:hAnsi="細明體" w:cs="新細明體-WinCharSetFFFF-H" w:hint="eastAsia"/>
        </w:rPr>
        <w:t>濃</w:t>
      </w:r>
      <w:r w:rsidRPr="00CA77BF">
        <w:rPr>
          <w:rFonts w:cs="TimesNewRoman" w:hint="eastAsia"/>
          <w:lang w:val="pt-BR"/>
        </w:rPr>
        <w:t>）</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3Cu + 8HNO</w:t>
      </w:r>
      <w:r w:rsidRPr="00CA77BF">
        <w:rPr>
          <w:rFonts w:cs="TimesNewRoman"/>
          <w:szCs w:val="14"/>
          <w:vertAlign w:val="subscript"/>
          <w:lang w:val="pt-BR"/>
        </w:rPr>
        <w:t>3</w:t>
      </w:r>
      <w:r w:rsidRPr="00CA77BF">
        <w:rPr>
          <w:rFonts w:cs="TimesNewRoman" w:hint="eastAsia"/>
          <w:lang w:val="pt-BR"/>
        </w:rPr>
        <w:t>（</w:t>
      </w:r>
      <w:r w:rsidRPr="00CA77BF">
        <w:rPr>
          <w:rFonts w:hAnsi="細明體" w:cs="新細明體-WinCharSetFFFF-H" w:hint="eastAsia"/>
        </w:rPr>
        <w:t>稀</w:t>
      </w:r>
      <w:r w:rsidRPr="00CA77BF">
        <w:rPr>
          <w:rFonts w:cs="TimesNewRoman" w:hint="eastAsia"/>
          <w:lang w:val="pt-BR"/>
        </w:rPr>
        <w:t>）</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3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 + 4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4Zn + 10HNO</w:t>
      </w:r>
      <w:r w:rsidRPr="00CA77BF">
        <w:rPr>
          <w:rFonts w:cs="TimesNewRoman"/>
          <w:szCs w:val="14"/>
          <w:vertAlign w:val="subscript"/>
          <w:lang w:val="pt-BR"/>
        </w:rPr>
        <w:t>3</w:t>
      </w:r>
      <w:r w:rsidRPr="00CA77BF">
        <w:rPr>
          <w:rFonts w:cs="TimesNewRoman" w:hint="eastAsia"/>
          <w:lang w:val="pt-BR"/>
        </w:rPr>
        <w:t>（</w:t>
      </w:r>
      <w:r w:rsidRPr="00CA77BF">
        <w:rPr>
          <w:rFonts w:hAnsi="細明體" w:cs="新細明體-WinCharSetFFFF-H" w:hint="eastAsia"/>
        </w:rPr>
        <w:t>稀</w:t>
      </w:r>
      <w:r w:rsidRPr="00CA77BF">
        <w:rPr>
          <w:rFonts w:cs="TimesNewRoman" w:hint="eastAsia"/>
          <w:lang w:val="pt-BR"/>
        </w:rPr>
        <w:t>）</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4Zn(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N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p>
    <w:p w:rsidR="00CA77BF" w:rsidRPr="00C736BE" w:rsidRDefault="00CA77BF" w:rsidP="00CA77BF">
      <w:pPr>
        <w:ind w:left="454" w:hanging="454"/>
        <w:rPr>
          <w:rFonts w:hAnsi="細明體" w:cs="新細明體-WinCharSetFFFF-H"/>
        </w:rPr>
      </w:pPr>
      <w:r>
        <w:rPr>
          <w:rFonts w:ascii="新細明體" w:eastAsia="新細明體" w:hAnsi="新細明體"/>
          <w:sz w:val="24"/>
        </w:rPr>
        <w:t xml:space="preserve">88. </w:t>
      </w:r>
      <w:r w:rsidRPr="00C736BE">
        <w:rPr>
          <w:rFonts w:hAnsi="細明體" w:cs="新細明體-WinCharSetFFFF-H" w:hint="eastAsia"/>
        </w:rPr>
        <w:t>工業上製造氮氣可由：</w:t>
      </w:r>
      <w:r w:rsidRPr="00C736BE">
        <w:rPr>
          <w:rFonts w:cs="新細明體-WinCharSetFFFF-H"/>
        </w:rPr>
        <w:t xml:space="preserve">　</w:t>
      </w:r>
      <w:r w:rsidRPr="00C736BE">
        <w:rPr>
          <w:rFonts w:cs="新細明體-WinCharSetFFFF-H"/>
        </w:rPr>
        <w:t>(A)</w:t>
      </w:r>
      <w:r w:rsidRPr="00C736BE">
        <w:rPr>
          <w:rFonts w:hAnsi="細明體" w:cs="新細明體-WinCharSetFFFF-H" w:hint="eastAsia"/>
        </w:rPr>
        <w:t>液態空氣加以分餾</w:t>
      </w:r>
      <w:r w:rsidRPr="00C736BE">
        <w:rPr>
          <w:rFonts w:cs="新細明體-WinCharSetFFFF-H"/>
        </w:rPr>
        <w:t xml:space="preserve">　</w:t>
      </w:r>
      <w:r w:rsidRPr="00C736BE">
        <w:rPr>
          <w:rFonts w:cs="新細明體-WinCharSetFFFF-H"/>
        </w:rPr>
        <w:t>(B)</w:t>
      </w:r>
      <w:r w:rsidRPr="00C736BE">
        <w:rPr>
          <w:rFonts w:hAnsi="細明體" w:cs="新細明體-WinCharSetFFFF-H" w:hint="eastAsia"/>
        </w:rPr>
        <w:t>純淨的空氣通過灼熱的銅絲網</w:t>
      </w:r>
      <w:r w:rsidRPr="00C736BE">
        <w:rPr>
          <w:rFonts w:cs="新細明體-WinCharSetFFFF-H"/>
        </w:rPr>
        <w:t xml:space="preserve">　</w:t>
      </w:r>
      <w:r w:rsidRPr="00C736BE">
        <w:rPr>
          <w:rFonts w:cs="新細明體-WinCharSetFFFF-H"/>
        </w:rPr>
        <w:t>(C)</w:t>
      </w:r>
      <w:r w:rsidRPr="00C736BE">
        <w:rPr>
          <w:rFonts w:hAnsi="細明體" w:cs="新細明體-WinCharSetFFFF-H" w:hint="eastAsia"/>
        </w:rPr>
        <w:t>亞硝酸鈉和氯化銨混合加熱</w:t>
      </w:r>
      <w:r w:rsidRPr="00C736BE">
        <w:rPr>
          <w:rFonts w:cs="新細明體-WinCharSetFFFF-H"/>
        </w:rPr>
        <w:t xml:space="preserve">　</w:t>
      </w:r>
      <w:r w:rsidRPr="00C736BE">
        <w:rPr>
          <w:rFonts w:cs="新細明體-WinCharSetFFFF-H"/>
        </w:rPr>
        <w:t>(D)</w:t>
      </w:r>
      <w:r w:rsidRPr="00C736BE">
        <w:rPr>
          <w:rFonts w:hAnsi="細明體" w:cs="新細明體-WinCharSetFFFF-H" w:hint="eastAsia"/>
        </w:rPr>
        <w:t>氨氣通過燒熱的氧化銅</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C)(D)</w:t>
      </w:r>
      <w:r w:rsidRPr="00CA77BF">
        <w:rPr>
          <w:rFonts w:hAnsi="細明體" w:cs="新細明體-WinCharSetFFFF-H" w:hint="eastAsia"/>
        </w:rPr>
        <w:t>為實驗室製備</w:t>
      </w:r>
      <w:r w:rsidRPr="00CA77BF">
        <w:rPr>
          <w:rFonts w:cs="TimesNewRoman"/>
        </w:rPr>
        <w:t>N</w:t>
      </w:r>
      <w:r w:rsidRPr="00CA77BF">
        <w:rPr>
          <w:rFonts w:cs="TimesNewRoman"/>
          <w:szCs w:val="14"/>
          <w:vertAlign w:val="subscript"/>
        </w:rPr>
        <w:t>2</w:t>
      </w:r>
      <w:r w:rsidRPr="00CA77BF">
        <w:rPr>
          <w:rFonts w:hAnsi="細明體" w:cs="新細明體-WinCharSetFFFF-H" w:hint="eastAsia"/>
        </w:rPr>
        <w:t>的方法</w:t>
      </w:r>
    </w:p>
    <w:p w:rsidR="00CA77BF" w:rsidRPr="00CD0165" w:rsidRDefault="00CA77BF" w:rsidP="00CA77BF">
      <w:pPr>
        <w:ind w:left="454" w:hanging="454"/>
        <w:rPr>
          <w:rFonts w:hAnsi="細明體" w:cs="新細明體-WinCharSetFFFF-H"/>
        </w:rPr>
      </w:pPr>
      <w:r>
        <w:rPr>
          <w:rFonts w:ascii="新細明體" w:eastAsia="新細明體" w:hAnsi="新細明體"/>
          <w:sz w:val="24"/>
        </w:rPr>
        <w:t xml:space="preserve">89. </w:t>
      </w:r>
      <w:r w:rsidRPr="00CD0165">
        <w:rPr>
          <w:rFonts w:hAnsi="細明體" w:cs="新細明體-WinCharSetFFFF-H" w:hint="eastAsia"/>
        </w:rPr>
        <w:t>鹵素或鹵素的化合物</w:t>
      </w:r>
      <w:r w:rsidRPr="00CD0165">
        <w:rPr>
          <w:rFonts w:hAnsi="細明體" w:cs="新細明體-WinCharSetFFFF-H" w:hint="eastAsia"/>
          <w:u w:val="wave"/>
        </w:rPr>
        <w:t>並無</w:t>
      </w:r>
      <w:r w:rsidRPr="00CD0165">
        <w:rPr>
          <w:rFonts w:hAnsi="細明體" w:cs="新細明體-WinCharSetFFFF-H" w:hint="eastAsia"/>
        </w:rPr>
        <w:t>下列何用途？</w:t>
      </w:r>
      <w:r w:rsidRPr="00CD0165">
        <w:rPr>
          <w:rFonts w:cs="新細明體-WinCharSetFFFF-H"/>
        </w:rPr>
        <w:t xml:space="preserve">　</w:t>
      </w:r>
      <w:r w:rsidRPr="00CD0165">
        <w:rPr>
          <w:rFonts w:cs="新細明體-WinCharSetFFFF-H"/>
        </w:rPr>
        <w:t>(A)</w:t>
      </w:r>
      <w:r w:rsidRPr="00CD0165">
        <w:rPr>
          <w:rFonts w:hAnsi="細明體" w:cs="新細明體-WinCharSetFFFF-H" w:hint="eastAsia"/>
        </w:rPr>
        <w:t>清淨游泳池</w:t>
      </w:r>
      <w:r w:rsidRPr="00CD0165">
        <w:rPr>
          <w:rFonts w:cs="新細明體-WinCharSetFFFF-H"/>
        </w:rPr>
        <w:t xml:space="preserve">　</w:t>
      </w:r>
      <w:r w:rsidRPr="00CD0165">
        <w:rPr>
          <w:rFonts w:cs="新細明體-WinCharSetFFFF-H"/>
        </w:rPr>
        <w:t>(B)</w:t>
      </w:r>
      <w:r w:rsidRPr="00CD0165">
        <w:rPr>
          <w:rFonts w:hAnsi="細明體" w:cs="新細明體-WinCharSetFFFF-H" w:hint="eastAsia"/>
        </w:rPr>
        <w:t>冷凍劑</w:t>
      </w:r>
      <w:r w:rsidRPr="00CD0165">
        <w:rPr>
          <w:rFonts w:cs="新細明體-WinCharSetFFFF-H"/>
        </w:rPr>
        <w:t xml:space="preserve">　</w:t>
      </w:r>
      <w:r w:rsidRPr="00CD0165">
        <w:rPr>
          <w:rFonts w:cs="新細明體-WinCharSetFFFF-H"/>
        </w:rPr>
        <w:t>(C)</w:t>
      </w:r>
      <w:r w:rsidRPr="00CD0165">
        <w:rPr>
          <w:rFonts w:hAnsi="細明體" w:cs="新細明體-WinCharSetFFFF-H" w:hint="eastAsia"/>
        </w:rPr>
        <w:t>照相軟片和紙</w:t>
      </w:r>
      <w:r w:rsidRPr="00CD0165">
        <w:rPr>
          <w:rFonts w:cs="新細明體-WinCharSetFFFF-H"/>
        </w:rPr>
        <w:t xml:space="preserve">　</w:t>
      </w:r>
      <w:r w:rsidRPr="00CD0165">
        <w:rPr>
          <w:rFonts w:cs="新細明體-WinCharSetFFFF-H"/>
        </w:rPr>
        <w:t>(D)</w:t>
      </w:r>
      <w:r w:rsidRPr="00CD0165">
        <w:rPr>
          <w:rFonts w:hAnsi="細明體" w:cs="新細明體-WinCharSetFFFF-H" w:hint="eastAsia"/>
        </w:rPr>
        <w:t>飛機燃料</w:t>
      </w:r>
      <w:r w:rsidRPr="00CD0165">
        <w:rPr>
          <w:rFonts w:cs="新細明體-WinCharSetFFFF-H"/>
        </w:rPr>
        <w:t xml:space="preserve">　</w:t>
      </w:r>
      <w:r w:rsidRPr="00CD0165">
        <w:rPr>
          <w:rFonts w:cs="新細明體-WinCharSetFFFF-H"/>
        </w:rPr>
        <w:t>(E)</w:t>
      </w:r>
      <w:r w:rsidRPr="00CD0165">
        <w:rPr>
          <w:rFonts w:hAnsi="細明體" w:cs="新細明體-WinCharSetFFFF-H" w:hint="eastAsia"/>
        </w:rPr>
        <w:t>殺菌劑</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E)</w:t>
      </w:r>
      <w:r w:rsidRPr="00CA77BF">
        <w:rPr>
          <w:rFonts w:hAnsi="細明體" w:cs="新細明體-WinCharSetFFFF-H" w:hint="eastAsia"/>
        </w:rPr>
        <w:t>用氯來殺菌消毒</w:t>
      </w:r>
      <w:r w:rsidRPr="00CA77BF">
        <w:rPr>
          <w:rFonts w:cs="新細明體-WinCharSetFFFF-H" w:hint="eastAsia"/>
        </w:rPr>
        <w:br/>
      </w:r>
      <w:r w:rsidRPr="00CA77BF">
        <w:rPr>
          <w:rFonts w:cs="新細明體-WinCharSetFFFF-H"/>
        </w:rPr>
        <w:t>(B)</w:t>
      </w:r>
      <w:r w:rsidRPr="00CA77BF">
        <w:rPr>
          <w:rFonts w:hAnsi="細明體" w:cs="新細明體-WinCharSetFFFF-H" w:hint="eastAsia"/>
        </w:rPr>
        <w:t>食鹽</w:t>
      </w:r>
      <w:r w:rsidRPr="00CA77BF">
        <w:rPr>
          <w:rFonts w:cs="TimesNewRoman" w:hint="eastAsia"/>
        </w:rPr>
        <w:t xml:space="preserve"> + </w:t>
      </w:r>
      <w:r w:rsidRPr="00CA77BF">
        <w:rPr>
          <w:rFonts w:hAnsi="細明體" w:cs="新細明體-WinCharSetFFFF-H" w:hint="eastAsia"/>
        </w:rPr>
        <w:t>冰，常作實驗室的冷劑</w:t>
      </w:r>
      <w:r w:rsidRPr="00CA77BF">
        <w:rPr>
          <w:rFonts w:cs="新細明體-WinCharSetFFFF-H" w:hint="eastAsia"/>
        </w:rPr>
        <w:br/>
      </w:r>
      <w:r w:rsidRPr="00CA77BF">
        <w:rPr>
          <w:rFonts w:cs="新細明體-WinCharSetFFFF-H"/>
        </w:rPr>
        <w:t>(C)</w:t>
      </w:r>
      <w:r w:rsidRPr="00CA77BF">
        <w:rPr>
          <w:rFonts w:hAnsi="細明體" w:cs="新細明體-WinCharSetFFFF-H" w:hint="eastAsia"/>
        </w:rPr>
        <w:t>照相軟片用</w:t>
      </w:r>
      <w:r w:rsidRPr="00CA77BF">
        <w:rPr>
          <w:rFonts w:cs="TimesNewRoman"/>
        </w:rPr>
        <w:t>AgBr</w:t>
      </w:r>
      <w:r w:rsidRPr="00CA77BF">
        <w:rPr>
          <w:rFonts w:hAnsi="細明體" w:cs="新細明體-WinCharSetFFFF-H" w:hint="eastAsia"/>
        </w:rPr>
        <w:t>，造紙用</w:t>
      </w:r>
      <w:r w:rsidRPr="00CA77BF">
        <w:rPr>
          <w:rFonts w:cs="TimesNewRoman"/>
        </w:rPr>
        <w:t>NaOCl</w:t>
      </w:r>
      <w:r w:rsidRPr="00CA77BF">
        <w:rPr>
          <w:rFonts w:hAnsi="細明體" w:cs="新細明體-WinCharSetFFFF-H" w:hint="eastAsia"/>
        </w:rPr>
        <w:t>漂白</w:t>
      </w:r>
    </w:p>
    <w:p w:rsidR="00CA77BF" w:rsidRPr="005E6E85" w:rsidRDefault="00CA77BF" w:rsidP="00CA77BF">
      <w:pPr>
        <w:ind w:left="454" w:hanging="454"/>
        <w:rPr>
          <w:rFonts w:cs="TimesNewRoman"/>
          <w:szCs w:val="14"/>
          <w:vertAlign w:val="subscript"/>
        </w:rPr>
      </w:pPr>
      <w:r>
        <w:rPr>
          <w:rFonts w:ascii="新細明體" w:eastAsia="新細明體" w:hAnsi="新細明體"/>
          <w:sz w:val="24"/>
        </w:rPr>
        <w:t xml:space="preserve">90. </w:t>
      </w:r>
      <w:r w:rsidRPr="005E6E85">
        <w:rPr>
          <w:rFonts w:hAnsi="細明體" w:cs="新細明體-WinCharSetFFFF-H" w:hint="eastAsia"/>
        </w:rPr>
        <w:t>下列何者含氮的化合物可作炸藥？</w:t>
      </w:r>
      <w:r w:rsidRPr="005E6E85">
        <w:rPr>
          <w:rFonts w:cs="新細明體-WinCharSetFFFF-H"/>
        </w:rPr>
        <w:t xml:space="preserve">　</w:t>
      </w:r>
      <w:r w:rsidRPr="005E6E85">
        <w:rPr>
          <w:rFonts w:cs="新細明體-WinCharSetFFFF-H"/>
        </w:rPr>
        <w:t>(A)</w:t>
      </w:r>
      <w:r w:rsidRPr="005E6E85">
        <w:rPr>
          <w:rFonts w:cs="新細明體-WinCharSetFFFF-H" w:hint="eastAsia"/>
        </w:rPr>
        <w:t xml:space="preserve"> </w:t>
      </w:r>
      <w:r w:rsidRPr="005E6E85">
        <w:rPr>
          <w:rFonts w:cs="TimesNewRoman"/>
        </w:rPr>
        <w:t>NH</w:t>
      </w:r>
      <w:r w:rsidRPr="005E6E85">
        <w:rPr>
          <w:rFonts w:cs="TimesNewRoman"/>
          <w:szCs w:val="14"/>
          <w:vertAlign w:val="subscript"/>
        </w:rPr>
        <w:t>4</w:t>
      </w:r>
      <w:r w:rsidRPr="005E6E85">
        <w:rPr>
          <w:rFonts w:cs="TimesNewRoman"/>
        </w:rPr>
        <w:t>Cl</w:t>
      </w:r>
      <w:r w:rsidRPr="005E6E85">
        <w:rPr>
          <w:rFonts w:cs="TimesNewRoman"/>
        </w:rPr>
        <w:t xml:space="preserve">　</w:t>
      </w:r>
      <w:r w:rsidRPr="005E6E85">
        <w:rPr>
          <w:rFonts w:cs="TimesNewRoman"/>
        </w:rPr>
        <w:t>(B)</w:t>
      </w:r>
      <w:r w:rsidRPr="005E6E85">
        <w:rPr>
          <w:rFonts w:cs="TimesNewRoman" w:hint="eastAsia"/>
        </w:rPr>
        <w:t xml:space="preserve"> </w:t>
      </w:r>
      <w:r w:rsidRPr="005E6E85">
        <w:rPr>
          <w:rFonts w:cs="TimesNewRoman"/>
        </w:rPr>
        <w:t>(NH</w:t>
      </w:r>
      <w:r w:rsidRPr="005E6E85">
        <w:rPr>
          <w:rFonts w:cs="TimesNewRoman"/>
          <w:szCs w:val="14"/>
          <w:vertAlign w:val="subscript"/>
        </w:rPr>
        <w:t>4</w:t>
      </w:r>
      <w:r w:rsidRPr="005E6E85">
        <w:rPr>
          <w:rFonts w:cs="TimesNewRoman"/>
        </w:rPr>
        <w:t>)</w:t>
      </w:r>
      <w:r w:rsidRPr="005E6E85">
        <w:rPr>
          <w:rFonts w:cs="TimesNewRoman"/>
          <w:szCs w:val="14"/>
          <w:vertAlign w:val="subscript"/>
        </w:rPr>
        <w:t>2</w:t>
      </w:r>
      <w:r w:rsidRPr="005E6E85">
        <w:rPr>
          <w:rFonts w:cs="TimesNewRoman"/>
        </w:rPr>
        <w:t>SO</w:t>
      </w:r>
      <w:r w:rsidRPr="005E6E85">
        <w:rPr>
          <w:rFonts w:cs="TimesNewRoman"/>
          <w:szCs w:val="14"/>
          <w:vertAlign w:val="subscript"/>
        </w:rPr>
        <w:t>4</w:t>
      </w:r>
      <w:r w:rsidRPr="005E6E85">
        <w:rPr>
          <w:rFonts w:cs="TimesNewRoman"/>
          <w:szCs w:val="14"/>
        </w:rPr>
        <w:t xml:space="preserve">　</w:t>
      </w:r>
      <w:r w:rsidRPr="005E6E85">
        <w:rPr>
          <w:rFonts w:cs="TimesNewRoman"/>
          <w:szCs w:val="14"/>
        </w:rPr>
        <w:t>(C)</w:t>
      </w:r>
      <w:r w:rsidRPr="005E6E85">
        <w:rPr>
          <w:rFonts w:cs="TimesNewRoman" w:hint="eastAsia"/>
          <w:szCs w:val="14"/>
        </w:rPr>
        <w:t xml:space="preserve"> </w:t>
      </w:r>
      <w:r w:rsidRPr="005E6E85">
        <w:rPr>
          <w:rFonts w:cs="TimesNewRoman"/>
        </w:rPr>
        <w:t>NH</w:t>
      </w:r>
      <w:r w:rsidRPr="005E6E85">
        <w:rPr>
          <w:rFonts w:cs="TimesNewRoman"/>
          <w:szCs w:val="14"/>
          <w:vertAlign w:val="subscript"/>
        </w:rPr>
        <w:t>4</w:t>
      </w:r>
      <w:r w:rsidRPr="005E6E85">
        <w:rPr>
          <w:rFonts w:cs="TimesNewRoman"/>
        </w:rPr>
        <w:t>NO</w:t>
      </w:r>
      <w:r w:rsidRPr="005E6E85">
        <w:rPr>
          <w:rFonts w:cs="TimesNewRoman"/>
          <w:szCs w:val="14"/>
          <w:vertAlign w:val="subscript"/>
        </w:rPr>
        <w:t>3</w:t>
      </w:r>
      <w:r w:rsidRPr="005E6E85">
        <w:rPr>
          <w:rFonts w:cs="TimesNewRoman"/>
          <w:szCs w:val="14"/>
        </w:rPr>
        <w:t xml:space="preserve">　</w:t>
      </w:r>
      <w:r w:rsidRPr="005E6E85">
        <w:rPr>
          <w:rFonts w:cs="TimesNewRoman"/>
          <w:szCs w:val="14"/>
        </w:rPr>
        <w:t>(D)</w:t>
      </w:r>
      <w:r w:rsidRPr="005E6E85">
        <w:rPr>
          <w:rFonts w:cs="TimesNewRoman" w:hint="eastAsia"/>
          <w:szCs w:val="14"/>
        </w:rPr>
        <w:t xml:space="preserve"> </w:t>
      </w:r>
      <w:r w:rsidRPr="005E6E85">
        <w:rPr>
          <w:rFonts w:cs="TimesNewRoman"/>
        </w:rPr>
        <w:t>(NH</w:t>
      </w:r>
      <w:r w:rsidRPr="005E6E85">
        <w:rPr>
          <w:rFonts w:cs="TimesNewRoman"/>
          <w:szCs w:val="14"/>
          <w:vertAlign w:val="subscript"/>
        </w:rPr>
        <w:t>4</w:t>
      </w:r>
      <w:r w:rsidRPr="005E6E85">
        <w:rPr>
          <w:rFonts w:cs="TimesNewRoman"/>
        </w:rPr>
        <w:t>)</w:t>
      </w:r>
      <w:r w:rsidRPr="005E6E85">
        <w:rPr>
          <w:rFonts w:cs="TimesNewRoman"/>
          <w:szCs w:val="14"/>
          <w:vertAlign w:val="subscript"/>
        </w:rPr>
        <w:t>2</w:t>
      </w:r>
      <w:r w:rsidRPr="005E6E85">
        <w:rPr>
          <w:rFonts w:cs="TimesNewRoman"/>
        </w:rPr>
        <w:t>S</w:t>
      </w:r>
      <w:r w:rsidRPr="005E6E85">
        <w:rPr>
          <w:rFonts w:cs="TimesNewRoman" w:hint="eastAsia"/>
        </w:rPr>
        <w:t xml:space="preserve">　</w:t>
      </w:r>
      <w:r w:rsidRPr="005E6E85">
        <w:rPr>
          <w:rFonts w:cs="TimesNewRoman"/>
        </w:rPr>
        <w:t>(E)</w:t>
      </w:r>
      <w:r w:rsidRPr="005E6E85">
        <w:rPr>
          <w:rFonts w:cs="TimesNewRoman" w:hint="eastAsia"/>
        </w:rPr>
        <w:t xml:space="preserve"> </w:t>
      </w:r>
      <w:r w:rsidRPr="005E6E85">
        <w:rPr>
          <w:rFonts w:cs="TimesNewRoman"/>
        </w:rPr>
        <w:t>(NH</w:t>
      </w:r>
      <w:r w:rsidRPr="005E6E85">
        <w:rPr>
          <w:rFonts w:cs="TimesNewRoman"/>
          <w:szCs w:val="14"/>
          <w:vertAlign w:val="subscript"/>
        </w:rPr>
        <w:t>4</w:t>
      </w:r>
      <w:r w:rsidRPr="005E6E85">
        <w:rPr>
          <w:rFonts w:cs="TimesNewRoman"/>
        </w:rPr>
        <w:t>)</w:t>
      </w:r>
      <w:r w:rsidRPr="005E6E85">
        <w:rPr>
          <w:rFonts w:cs="TimesNewRoman"/>
          <w:szCs w:val="14"/>
          <w:vertAlign w:val="subscript"/>
        </w:rPr>
        <w:t>2</w:t>
      </w:r>
      <w:r w:rsidRPr="005E6E85">
        <w:rPr>
          <w:rFonts w:cs="TimesNewRoman"/>
        </w:rPr>
        <w:t>CO</w:t>
      </w:r>
      <w:r w:rsidRPr="005E6E85">
        <w:rPr>
          <w:rFonts w:cs="TimesNewRoman"/>
          <w:szCs w:val="14"/>
          <w:vertAlign w:val="subscript"/>
        </w:rPr>
        <w:t>3</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E)</w:t>
      </w:r>
      <w:r w:rsidRPr="00CA77BF">
        <w:rPr>
          <w:rFonts w:hAnsi="細明體" w:cs="新細明體-WinCharSetFFFF-H" w:hint="eastAsia"/>
        </w:rPr>
        <w:t>可作肥料</w:t>
      </w:r>
    </w:p>
    <w:p w:rsidR="00CA77BF" w:rsidRPr="00BD0184" w:rsidRDefault="00CA77BF" w:rsidP="00CA77BF">
      <w:pPr>
        <w:ind w:left="454" w:hanging="454"/>
      </w:pPr>
      <w:r>
        <w:rPr>
          <w:rFonts w:ascii="新細明體" w:eastAsia="新細明體" w:hAnsi="新細明體"/>
          <w:sz w:val="24"/>
        </w:rPr>
        <w:t xml:space="preserve">91. </w:t>
      </w:r>
      <w:r w:rsidRPr="00BD0184">
        <w:rPr>
          <w:rFonts w:hAnsi="細明體" w:cs="新細明體-WinCharSetFFFF-H" w:hint="eastAsia"/>
        </w:rPr>
        <w:t>下列各種鹵素的製備方法何者</w:t>
      </w:r>
      <w:r w:rsidRPr="00BD0184">
        <w:rPr>
          <w:rFonts w:hAnsi="細明體" w:cs="新細明體-WinCharSetFFFF-H" w:hint="eastAsia"/>
          <w:u w:val="wave"/>
        </w:rPr>
        <w:t>錯誤</w:t>
      </w:r>
      <w:r w:rsidRPr="00BD0184">
        <w:rPr>
          <w:rFonts w:hAnsi="細明體" w:cs="新細明體-WinCharSetFFFF-H" w:hint="eastAsia"/>
        </w:rPr>
        <w:t>？</w:t>
      </w:r>
      <w:r w:rsidRPr="00BD0184">
        <w:rPr>
          <w:rFonts w:cs="新細明體-WinCharSetFFFF-H"/>
        </w:rPr>
        <w:t xml:space="preserve">　</w:t>
      </w:r>
      <w:r w:rsidRPr="00BD0184">
        <w:rPr>
          <w:rFonts w:cs="新細明體-WinCharSetFFFF-H"/>
        </w:rPr>
        <w:t>(A)</w:t>
      </w:r>
      <w:r w:rsidRPr="00BD0184">
        <w:rPr>
          <w:rFonts w:cs="新細明體-WinCharSetFFFF-H" w:hint="eastAsia"/>
        </w:rPr>
        <w:t xml:space="preserve"> </w:t>
      </w:r>
      <w:r w:rsidRPr="00BD0184">
        <w:rPr>
          <w:rFonts w:cs="TimesNewRoman"/>
        </w:rPr>
        <w:t>F</w:t>
      </w:r>
      <w:r w:rsidRPr="00BD0184">
        <w:rPr>
          <w:rFonts w:cs="TimesNewRoman"/>
          <w:szCs w:val="14"/>
          <w:vertAlign w:val="subscript"/>
        </w:rPr>
        <w:t>2</w:t>
      </w:r>
      <w:r w:rsidRPr="00BD0184">
        <w:rPr>
          <w:rFonts w:hAnsi="細明體" w:cs="新細明體-WinCharSetFFFF-H" w:hint="eastAsia"/>
        </w:rPr>
        <w:t>：電解飽和</w:t>
      </w:r>
      <w:r w:rsidRPr="00BD0184">
        <w:rPr>
          <w:rFonts w:cs="TimesNewRoman"/>
        </w:rPr>
        <w:t>KF</w:t>
      </w:r>
      <w:r w:rsidRPr="00BD0184">
        <w:rPr>
          <w:rFonts w:hAnsi="細明體" w:cs="新細明體-WinCharSetFFFF-H" w:hint="eastAsia"/>
        </w:rPr>
        <w:t>水溶液</w:t>
      </w:r>
      <w:r w:rsidRPr="00BD0184">
        <w:rPr>
          <w:rFonts w:cs="新細明體-WinCharSetFFFF-H"/>
        </w:rPr>
        <w:t xml:space="preserve">　</w:t>
      </w:r>
      <w:r w:rsidRPr="00BD0184">
        <w:rPr>
          <w:rFonts w:cs="新細明體-WinCharSetFFFF-H"/>
        </w:rPr>
        <w:t>(B)</w:t>
      </w:r>
      <w:r w:rsidRPr="00BD0184">
        <w:rPr>
          <w:rFonts w:cs="新細明體-WinCharSetFFFF-H" w:hint="eastAsia"/>
        </w:rPr>
        <w:t xml:space="preserve"> </w:t>
      </w:r>
      <w:r w:rsidRPr="00BD0184">
        <w:rPr>
          <w:rFonts w:cs="TimesNewRoman"/>
        </w:rPr>
        <w:t>Cl</w:t>
      </w:r>
      <w:r w:rsidRPr="00BD0184">
        <w:rPr>
          <w:rFonts w:cs="TimesNewRoman"/>
          <w:szCs w:val="14"/>
          <w:vertAlign w:val="subscript"/>
        </w:rPr>
        <w:t>2</w:t>
      </w:r>
      <w:r w:rsidRPr="00BD0184">
        <w:rPr>
          <w:rFonts w:hAnsi="細明體" w:cs="新細明體-WinCharSetFFFF-H" w:hint="eastAsia"/>
        </w:rPr>
        <w:t>：電解濃食鹽水，電解時兩極以隔膜分開</w:t>
      </w:r>
      <w:r w:rsidRPr="00BD0184">
        <w:rPr>
          <w:rFonts w:cs="新細明體-WinCharSetFFFF-H"/>
        </w:rPr>
        <w:t xml:space="preserve">　</w:t>
      </w:r>
      <w:r w:rsidRPr="00BD0184">
        <w:rPr>
          <w:rFonts w:cs="新細明體-WinCharSetFFFF-H"/>
        </w:rPr>
        <w:t>(C)</w:t>
      </w:r>
      <w:r w:rsidRPr="00BD0184">
        <w:rPr>
          <w:rFonts w:cs="新細明體-WinCharSetFFFF-H" w:hint="eastAsia"/>
        </w:rPr>
        <w:t xml:space="preserve"> </w:t>
      </w:r>
      <w:r w:rsidRPr="00BD0184">
        <w:rPr>
          <w:rFonts w:cs="TimesNewRoman"/>
        </w:rPr>
        <w:t>Br</w:t>
      </w:r>
      <w:r w:rsidRPr="00BD0184">
        <w:rPr>
          <w:rFonts w:cs="TimesNewRoman"/>
          <w:szCs w:val="14"/>
          <w:vertAlign w:val="subscript"/>
        </w:rPr>
        <w:t>2</w:t>
      </w:r>
      <w:r w:rsidRPr="00BD0184">
        <w:rPr>
          <w:rFonts w:hAnsi="細明體" w:cs="新細明體-WinCharSetFFFF-H" w:hint="eastAsia"/>
        </w:rPr>
        <w:t>：利用氯氣氧化溴化物中的</w:t>
      </w:r>
      <w:r w:rsidRPr="00BD0184">
        <w:rPr>
          <w:rFonts w:cs="TimesNewRoman"/>
        </w:rPr>
        <w:t>Br</w:t>
      </w:r>
      <w:r w:rsidRPr="00BD0184">
        <w:rPr>
          <w:rFonts w:cs="Symbol"/>
          <w:szCs w:val="14"/>
          <w:vertAlign w:val="superscript"/>
        </w:rPr>
        <w:sym w:font="Symbol" w:char="F02D"/>
      </w:r>
      <w:r w:rsidRPr="00BD0184">
        <w:rPr>
          <w:rFonts w:cs="Symbol"/>
          <w:szCs w:val="14"/>
        </w:rPr>
        <w:t xml:space="preserve">　</w:t>
      </w:r>
      <w:r w:rsidRPr="00BD0184">
        <w:rPr>
          <w:rFonts w:cs="Symbol"/>
          <w:szCs w:val="14"/>
        </w:rPr>
        <w:t>(D)</w:t>
      </w:r>
      <w:r w:rsidRPr="00BD0184">
        <w:rPr>
          <w:rFonts w:cs="Symbol" w:hint="eastAsia"/>
          <w:szCs w:val="14"/>
        </w:rPr>
        <w:t xml:space="preserve"> </w:t>
      </w:r>
      <w:r w:rsidRPr="00BD0184">
        <w:rPr>
          <w:rFonts w:cs="TimesNewRoman"/>
        </w:rPr>
        <w:t>I</w:t>
      </w:r>
      <w:r w:rsidRPr="00BD0184">
        <w:rPr>
          <w:rFonts w:cs="TimesNewRoman"/>
          <w:szCs w:val="14"/>
          <w:vertAlign w:val="subscript"/>
        </w:rPr>
        <w:t>2</w:t>
      </w:r>
      <w:r w:rsidRPr="00BD0184">
        <w:rPr>
          <w:rFonts w:hAnsi="細明體" w:cs="新細明體-WinCharSetFFFF-H" w:hint="eastAsia"/>
        </w:rPr>
        <w:t>：將</w:t>
      </w:r>
      <w:r w:rsidRPr="00BD0184">
        <w:rPr>
          <w:rFonts w:cs="TimesNewRoman"/>
        </w:rPr>
        <w:t>HI</w:t>
      </w:r>
      <w:r w:rsidRPr="00BD0184">
        <w:rPr>
          <w:rFonts w:hAnsi="細明體" w:cs="新細明體-WinCharSetFFFF-H" w:hint="eastAsia"/>
        </w:rPr>
        <w:t>與</w:t>
      </w:r>
      <w:r w:rsidRPr="00BD0184">
        <w:rPr>
          <w:rFonts w:cs="TimesNewRoman"/>
        </w:rPr>
        <w:t>MnO</w:t>
      </w:r>
      <w:r w:rsidRPr="00BD0184">
        <w:rPr>
          <w:rFonts w:cs="TimesNewRoman"/>
          <w:szCs w:val="14"/>
          <w:vertAlign w:val="subscript"/>
        </w:rPr>
        <w:t>2</w:t>
      </w:r>
      <w:r w:rsidRPr="00BD0184">
        <w:rPr>
          <w:rFonts w:hAnsi="細明體" w:cs="新細明體-WinCharSetFFFF-H" w:hint="eastAsia"/>
        </w:rPr>
        <w:t>混合加熱</w:t>
      </w:r>
      <w:r w:rsidRPr="00BD018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的活性太強，無法以單純電解而得；需電解</w:t>
      </w:r>
      <w:r w:rsidRPr="00CA77BF">
        <w:rPr>
          <w:rFonts w:cs="TimesNewRoman"/>
        </w:rPr>
        <w:t>KF</w:t>
      </w:r>
      <w:r w:rsidRPr="00CA77BF">
        <w:rPr>
          <w:rFonts w:hAnsi="細明體" w:cs="新細明體-WinCharSetFFFF-H" w:hint="eastAsia"/>
        </w:rPr>
        <w:t>熔鹽中的</w:t>
      </w:r>
      <w:r w:rsidRPr="00CA77BF">
        <w:rPr>
          <w:rFonts w:cs="TimesNewRoman"/>
        </w:rPr>
        <w:t>HF</w:t>
      </w:r>
      <w:r w:rsidRPr="00CA77BF">
        <w:rPr>
          <w:rFonts w:hAnsi="細明體" w:cs="新細明體-WinCharSetFFFF-H" w:hint="eastAsia"/>
        </w:rPr>
        <w:t>才可製得</w:t>
      </w:r>
      <w:r w:rsidRPr="00CA77BF">
        <w:rPr>
          <w:rFonts w:cs="TimesNewRoman"/>
        </w:rPr>
        <w:t>F</w:t>
      </w:r>
      <w:r w:rsidRPr="00CA77BF">
        <w:rPr>
          <w:rFonts w:cs="TimesNewRoman"/>
          <w:szCs w:val="14"/>
          <w:vertAlign w:val="subscript"/>
        </w:rPr>
        <w:t>2</w:t>
      </w:r>
    </w:p>
    <w:p w:rsidR="00CA77BF" w:rsidRPr="00D92D7F" w:rsidRDefault="00CA77BF" w:rsidP="00CA77BF">
      <w:pPr>
        <w:ind w:left="454" w:hanging="454"/>
      </w:pPr>
      <w:r>
        <w:rPr>
          <w:rFonts w:ascii="新細明體" w:eastAsia="新細明體" w:hAnsi="新細明體"/>
          <w:sz w:val="24"/>
        </w:rPr>
        <w:t xml:space="preserve">92. </w:t>
      </w:r>
      <w:r w:rsidRPr="00D92D7F">
        <w:rPr>
          <w:rFonts w:hAnsi="細明體" w:cs="新細明體-WinCharSetFFFF-H" w:hint="eastAsia"/>
        </w:rPr>
        <w:t>鹵素化合物在生活中有多種用途，下列何者</w:t>
      </w:r>
      <w:r w:rsidRPr="00D92D7F">
        <w:rPr>
          <w:rFonts w:hAnsi="細明體" w:cs="新細明體-WinCharSetFFFF-H" w:hint="eastAsia"/>
          <w:u w:val="wave"/>
        </w:rPr>
        <w:t>並非</w:t>
      </w:r>
      <w:r w:rsidRPr="00D92D7F">
        <w:rPr>
          <w:rFonts w:hAnsi="細明體" w:cs="新細明體-WinCharSetFFFF-H" w:hint="eastAsia"/>
        </w:rPr>
        <w:t>鹵化物的用途？</w:t>
      </w:r>
      <w:r w:rsidRPr="00D92D7F">
        <w:rPr>
          <w:rFonts w:cs="新細明體-WinCharSetFFFF-H"/>
        </w:rPr>
        <w:t xml:space="preserve">　</w:t>
      </w:r>
      <w:r w:rsidRPr="00D92D7F">
        <w:rPr>
          <w:rFonts w:cs="新細明體-WinCharSetFFFF-H"/>
        </w:rPr>
        <w:t>(A)</w:t>
      </w:r>
      <w:r w:rsidRPr="00D92D7F">
        <w:rPr>
          <w:rFonts w:hAnsi="細明體" w:cs="新細明體-WinCharSetFFFF-H" w:hint="eastAsia"/>
        </w:rPr>
        <w:t xml:space="preserve">氟氯烷：可作為冷媒　</w:t>
      </w:r>
      <w:r w:rsidRPr="00D92D7F">
        <w:rPr>
          <w:rFonts w:cs="TimesNewRoman"/>
        </w:rPr>
        <w:t>(B)</w:t>
      </w:r>
      <w:r w:rsidRPr="00D92D7F">
        <w:rPr>
          <w:rFonts w:hAnsi="細明體" w:cs="新細明體-WinCharSetFFFF-H" w:hint="eastAsia"/>
        </w:rPr>
        <w:t>次氯酸鈉：可作為漂白粉</w:t>
      </w:r>
      <w:r w:rsidRPr="00D92D7F">
        <w:rPr>
          <w:rFonts w:cs="新細明體-WinCharSetFFFF-H"/>
        </w:rPr>
        <w:t xml:space="preserve">　</w:t>
      </w:r>
      <w:r w:rsidRPr="00D92D7F">
        <w:rPr>
          <w:rFonts w:cs="新細明體-WinCharSetFFFF-H"/>
        </w:rPr>
        <w:t>(C)</w:t>
      </w:r>
      <w:r w:rsidRPr="00D92D7F">
        <w:rPr>
          <w:rFonts w:hAnsi="細明體" w:cs="新細明體-WinCharSetFFFF-H" w:hint="eastAsia"/>
        </w:rPr>
        <w:t>溴化銀：作為底片的感光劑</w:t>
      </w:r>
      <w:r w:rsidRPr="00D92D7F">
        <w:rPr>
          <w:rFonts w:cs="新細明體-WinCharSetFFFF-H"/>
        </w:rPr>
        <w:t xml:space="preserve">　</w:t>
      </w:r>
      <w:r w:rsidRPr="00D92D7F">
        <w:rPr>
          <w:rFonts w:cs="新細明體-WinCharSetFFFF-H"/>
        </w:rPr>
        <w:t>(D)</w:t>
      </w:r>
      <w:r w:rsidRPr="00D92D7F">
        <w:rPr>
          <w:rFonts w:hAnsi="細明體" w:cs="新細明體-WinCharSetFFFF-H" w:hint="eastAsia"/>
        </w:rPr>
        <w:t>碘化銀：人造雨的晶種</w:t>
      </w:r>
      <w:r w:rsidRPr="00D92D7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次氯酸鈉為漂白水中的成分；氯化次氯酸鈣</w:t>
      </w:r>
      <w:r w:rsidRPr="00CA77BF">
        <w:rPr>
          <w:rFonts w:cs="TimesNewRoman" w:hint="eastAsia"/>
        </w:rPr>
        <w:t>（</w:t>
      </w:r>
      <w:r w:rsidRPr="00CA77BF">
        <w:rPr>
          <w:rFonts w:cs="TimesNewRoman"/>
        </w:rPr>
        <w:t>Ca(OCl)Cl</w:t>
      </w:r>
      <w:r w:rsidRPr="00CA77BF">
        <w:rPr>
          <w:rFonts w:cs="TimesNewRoman" w:hint="eastAsia"/>
        </w:rPr>
        <w:t>）</w:t>
      </w:r>
      <w:r w:rsidRPr="00CA77BF">
        <w:rPr>
          <w:rFonts w:hAnsi="細明體" w:cs="新細明體-WinCharSetFFFF-H" w:hint="eastAsia"/>
        </w:rPr>
        <w:t>為漂白粉的主成分</w:t>
      </w:r>
    </w:p>
    <w:p w:rsidR="00CA77BF" w:rsidRPr="000A7A59" w:rsidRDefault="00CA77BF" w:rsidP="00CA77BF">
      <w:pPr>
        <w:ind w:left="454" w:hanging="454"/>
      </w:pPr>
      <w:r>
        <w:rPr>
          <w:rFonts w:ascii="新細明體" w:eastAsia="新細明體" w:hAnsi="新細明體"/>
          <w:sz w:val="24"/>
        </w:rPr>
        <w:t xml:space="preserve">93. </w:t>
      </w:r>
      <w:r w:rsidRPr="000A7A59">
        <w:rPr>
          <w:rFonts w:hAnsi="細明體" w:cs="新細明體-WinCharSetFFFF-H" w:hint="eastAsia"/>
        </w:rPr>
        <w:t>金剛石、石墨、碳六十三者為同素異形體，關於此三者之敘述何者</w:t>
      </w:r>
      <w:r w:rsidRPr="000A7A59">
        <w:rPr>
          <w:rFonts w:hAnsi="細明體" w:cs="新細明體-WinCharSetFFFF-H" w:hint="eastAsia"/>
          <w:u w:val="wave"/>
        </w:rPr>
        <w:t>有誤</w:t>
      </w:r>
      <w:r w:rsidRPr="000A7A59">
        <w:rPr>
          <w:rFonts w:hAnsi="細明體" w:cs="新細明體-WinCharSetFFFF-H" w:hint="eastAsia"/>
        </w:rPr>
        <w:t>？</w:t>
      </w:r>
      <w:r w:rsidRPr="000A7A59">
        <w:rPr>
          <w:rFonts w:cs="新細明體-WinCharSetFFFF-H"/>
        </w:rPr>
        <w:t xml:space="preserve">　</w:t>
      </w:r>
      <w:r w:rsidRPr="000A7A59">
        <w:rPr>
          <w:rFonts w:cs="新細明體-WinCharSetFFFF-H"/>
        </w:rPr>
        <w:t>(A)</w:t>
      </w:r>
      <w:r w:rsidRPr="000A7A59">
        <w:rPr>
          <w:rFonts w:hAnsi="細明體" w:cs="新細明體-WinCharSetFFFF-H" w:hint="eastAsia"/>
        </w:rPr>
        <w:t>其中兩者無法以分子式表示</w:t>
      </w:r>
      <w:r w:rsidRPr="000A7A59">
        <w:rPr>
          <w:rFonts w:cs="新細明體-WinCharSetFFFF-H"/>
        </w:rPr>
        <w:t xml:space="preserve">　</w:t>
      </w:r>
      <w:r w:rsidRPr="000A7A59">
        <w:rPr>
          <w:rFonts w:cs="新細明體-WinCharSetFFFF-H"/>
        </w:rPr>
        <w:t>(B)</w:t>
      </w:r>
      <w:r w:rsidRPr="000A7A59">
        <w:rPr>
          <w:rFonts w:hAnsi="細明體" w:cs="新細明體-WinCharSetFFFF-H" w:hint="eastAsia"/>
        </w:rPr>
        <w:t>鑽石為三度空間無限延伸的網狀固體</w:t>
      </w:r>
      <w:r w:rsidRPr="000A7A59">
        <w:rPr>
          <w:rFonts w:cs="新細明體-WinCharSetFFFF-H"/>
        </w:rPr>
        <w:t xml:space="preserve">　</w:t>
      </w:r>
      <w:r w:rsidRPr="000A7A59">
        <w:rPr>
          <w:rFonts w:cs="新細明體-WinCharSetFFFF-H"/>
        </w:rPr>
        <w:t>(C)</w:t>
      </w:r>
      <w:r w:rsidRPr="000A7A59">
        <w:rPr>
          <w:rFonts w:hAnsi="細明體" w:cs="新細明體-WinCharSetFFFF-H" w:hint="eastAsia"/>
        </w:rPr>
        <w:t>碳六十為一種大分子聚合物的總稱</w:t>
      </w:r>
      <w:r w:rsidRPr="000A7A59">
        <w:rPr>
          <w:rFonts w:cs="新細明體-WinCharSetFFFF-H"/>
        </w:rPr>
        <w:t xml:space="preserve">　</w:t>
      </w:r>
      <w:r w:rsidRPr="000A7A59">
        <w:rPr>
          <w:rFonts w:cs="新細明體-WinCharSetFFFF-H"/>
        </w:rPr>
        <w:t>(D)</w:t>
      </w:r>
      <w:r w:rsidRPr="000A7A59">
        <w:rPr>
          <w:rFonts w:hAnsi="細明體" w:cs="新細明體-WinCharSetFFFF-H" w:hint="eastAsia"/>
        </w:rPr>
        <w:t>石墨在常溫、常壓下具有良好的導電性</w:t>
      </w:r>
      <w:r w:rsidRPr="000A7A5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金剛石、石墨兩者為無限延伸的網狀固體，無法以分子式表示</w:t>
      </w:r>
      <w:r w:rsidRPr="00CA77BF">
        <w:rPr>
          <w:rFonts w:hAnsi="細明體" w:cs="新細明體-WinCharSetFFFF-H"/>
        </w:rPr>
        <w:br/>
      </w:r>
      <w:r w:rsidRPr="00CA77BF">
        <w:rPr>
          <w:rFonts w:cs="新細明體-WinCharSetFFFF-H"/>
        </w:rPr>
        <w:t>(C)</w:t>
      </w:r>
      <w:r w:rsidRPr="00CA77BF">
        <w:rPr>
          <w:rFonts w:hAnsi="細明體" w:cs="新細明體-WinCharSetFFFF-H" w:hint="eastAsia"/>
        </w:rPr>
        <w:t>碳六十為</w:t>
      </w:r>
      <w:r w:rsidRPr="00CA77BF">
        <w:rPr>
          <w:rFonts w:cs="TimesNewRoman"/>
        </w:rPr>
        <w:t>60</w:t>
      </w:r>
      <w:r w:rsidRPr="00CA77BF">
        <w:rPr>
          <w:rFonts w:hAnsi="細明體" w:cs="新細明體-WinCharSetFFFF-H" w:hint="eastAsia"/>
        </w:rPr>
        <w:t>個碳原子組成的分子，其分子式為</w:t>
      </w:r>
      <w:r w:rsidRPr="00CA77BF">
        <w:rPr>
          <w:rFonts w:cs="TimesNewRoman"/>
        </w:rPr>
        <w:t>C</w:t>
      </w:r>
      <w:r w:rsidRPr="00CA77BF">
        <w:rPr>
          <w:rFonts w:cs="TimesNewRoman"/>
          <w:szCs w:val="14"/>
          <w:vertAlign w:val="subscript"/>
        </w:rPr>
        <w:t>60</w:t>
      </w:r>
      <w:r w:rsidRPr="00CA77BF">
        <w:rPr>
          <w:rFonts w:hAnsi="細明體" w:cs="新細明體-WinCharSetFFFF-H" w:hint="eastAsia"/>
        </w:rPr>
        <w:t>，並非聚合物</w:t>
      </w:r>
    </w:p>
    <w:p w:rsidR="00CA77BF" w:rsidRPr="00A651AC" w:rsidRDefault="00CA77BF" w:rsidP="00CA77BF">
      <w:pPr>
        <w:ind w:left="454" w:hanging="454"/>
      </w:pPr>
      <w:r>
        <w:rPr>
          <w:rFonts w:ascii="新細明體" w:eastAsia="新細明體" w:hAnsi="新細明體"/>
          <w:sz w:val="24"/>
        </w:rPr>
        <w:t xml:space="preserve">94. </w:t>
      </w:r>
      <w:r w:rsidRPr="00A651AC">
        <w:rPr>
          <w:rFonts w:hAnsi="細明體" w:cs="新細明體-WinCharSetFFFF-H" w:hint="eastAsia"/>
        </w:rPr>
        <w:t>有關矽晶半導體的敘述，下列何者</w:t>
      </w:r>
      <w:r w:rsidRPr="00A651AC">
        <w:rPr>
          <w:rFonts w:hAnsi="細明體" w:cs="新細明體-WinCharSetFFFF-H" w:hint="eastAsia"/>
          <w:u w:val="wave"/>
        </w:rPr>
        <w:t>有誤</w:t>
      </w:r>
      <w:r w:rsidRPr="00A651AC">
        <w:rPr>
          <w:rFonts w:hAnsi="細明體" w:cs="新細明體-WinCharSetFFFF-H" w:hint="eastAsia"/>
        </w:rPr>
        <w:t>？</w:t>
      </w:r>
      <w:r w:rsidRPr="00A651AC">
        <w:rPr>
          <w:rFonts w:cs="新細明體-WinCharSetFFFF-H"/>
        </w:rPr>
        <w:t xml:space="preserve">　</w:t>
      </w:r>
      <w:r w:rsidRPr="00A651AC">
        <w:rPr>
          <w:rFonts w:cs="新細明體-WinCharSetFFFF-H"/>
        </w:rPr>
        <w:t>(A)</w:t>
      </w:r>
      <w:r w:rsidRPr="00A651AC">
        <w:rPr>
          <w:rFonts w:hAnsi="細明體" w:cs="新細明體-WinCharSetFFFF-H" w:hint="eastAsia"/>
        </w:rPr>
        <w:t>加入雜質可提升導電度</w:t>
      </w:r>
      <w:r w:rsidRPr="00A651AC">
        <w:rPr>
          <w:rFonts w:cs="新細明體-WinCharSetFFFF-H"/>
        </w:rPr>
        <w:t xml:space="preserve">　</w:t>
      </w:r>
      <w:r w:rsidRPr="00A651AC">
        <w:rPr>
          <w:rFonts w:cs="新細明體-WinCharSetFFFF-H"/>
        </w:rPr>
        <w:t>(B)</w:t>
      </w:r>
      <w:r w:rsidRPr="00A651AC">
        <w:rPr>
          <w:rFonts w:hAnsi="細明體" w:cs="新細明體-WinCharSetFFFF-H" w:hint="eastAsia"/>
        </w:rPr>
        <w:t>加高溫度使導電度下降</w:t>
      </w:r>
      <w:r w:rsidRPr="00A651AC">
        <w:rPr>
          <w:rFonts w:cs="新細明體-WinCharSetFFFF-H"/>
        </w:rPr>
        <w:t xml:space="preserve">　</w:t>
      </w:r>
      <w:r w:rsidRPr="00A651AC">
        <w:rPr>
          <w:rFonts w:cs="新細明體-WinCharSetFFFF-H"/>
        </w:rPr>
        <w:t>(C)</w:t>
      </w:r>
      <w:r w:rsidRPr="00A651AC">
        <w:rPr>
          <w:rFonts w:hAnsi="細明體" w:cs="新細明體-WinCharSetFFFF-H" w:hint="eastAsia"/>
        </w:rPr>
        <w:t>摻雜加入磷可形成</w:t>
      </w:r>
      <w:r w:rsidRPr="00A651AC">
        <w:rPr>
          <w:rFonts w:cs="TimesNewRoman" w:hint="eastAsia"/>
        </w:rPr>
        <w:t>n</w:t>
      </w:r>
      <w:r w:rsidRPr="00A651AC">
        <w:rPr>
          <w:rFonts w:hAnsi="細明體" w:cs="新細明體-WinCharSetFFFF-H" w:hint="eastAsia"/>
        </w:rPr>
        <w:t>型半導體</w:t>
      </w:r>
      <w:r w:rsidRPr="00A651AC">
        <w:rPr>
          <w:rFonts w:cs="新細明體-WinCharSetFFFF-H"/>
        </w:rPr>
        <w:t xml:space="preserve">　</w:t>
      </w:r>
      <w:r w:rsidRPr="00A651AC">
        <w:rPr>
          <w:rFonts w:cs="新細明體-WinCharSetFFFF-H"/>
        </w:rPr>
        <w:t>(D)</w:t>
      </w:r>
      <w:r w:rsidRPr="00A651AC">
        <w:rPr>
          <w:rFonts w:hAnsi="細明體" w:cs="新細明體-WinCharSetFFFF-H" w:hint="eastAsia"/>
        </w:rPr>
        <w:t>摻雜加入硼可形成</w:t>
      </w:r>
      <w:r w:rsidRPr="00A651AC">
        <w:rPr>
          <w:rFonts w:cs="TimesNewRoman" w:hint="eastAsia"/>
        </w:rPr>
        <w:t>p</w:t>
      </w:r>
      <w:r w:rsidRPr="00A651AC">
        <w:rPr>
          <w:rFonts w:hAnsi="細明體" w:cs="新細明體-WinCharSetFFFF-H" w:hint="eastAsia"/>
        </w:rPr>
        <w:t>型半導體</w:t>
      </w:r>
      <w:r w:rsidRPr="00A651A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半導體導電度隨溫度上升而上升</w:t>
      </w:r>
    </w:p>
    <w:p w:rsidR="00CA77BF" w:rsidRPr="009667E8" w:rsidRDefault="00CA77BF" w:rsidP="00CA77BF">
      <w:pPr>
        <w:ind w:left="454" w:hanging="454"/>
        <w:rPr>
          <w:szCs w:val="14"/>
          <w:lang w:val="pt-BR"/>
        </w:rPr>
      </w:pPr>
      <w:r>
        <w:rPr>
          <w:rFonts w:ascii="新細明體" w:eastAsia="新細明體" w:hAnsi="新細明體"/>
          <w:sz w:val="24"/>
        </w:rPr>
        <w:t xml:space="preserve">95. </w:t>
      </w:r>
      <w:r w:rsidRPr="009667E8">
        <w:rPr>
          <w:rFonts w:hAnsi="細明體" w:cs="新細明體-WinCharSetFFFF-H" w:hint="eastAsia"/>
        </w:rPr>
        <w:t>下列各反應式中</w:t>
      </w:r>
      <w:r w:rsidRPr="009667E8">
        <w:rPr>
          <w:rFonts w:cs="TimesNewRoman" w:hint="eastAsia"/>
        </w:rPr>
        <w:t>（</w:t>
      </w:r>
      <w:r w:rsidRPr="009667E8">
        <w:rPr>
          <w:rFonts w:hAnsi="細明體" w:cs="新細明體-WinCharSetFFFF-H" w:hint="eastAsia"/>
        </w:rPr>
        <w:t>係數未平衡</w:t>
      </w:r>
      <w:r w:rsidRPr="009667E8">
        <w:rPr>
          <w:rFonts w:cs="TimesNewRoman" w:hint="eastAsia"/>
        </w:rPr>
        <w:t>）</w:t>
      </w:r>
      <w:r w:rsidRPr="009667E8">
        <w:rPr>
          <w:rFonts w:hAnsi="細明體" w:cs="新細明體-WinCharSetFFFF-H" w:hint="eastAsia"/>
        </w:rPr>
        <w:t>，何者反應會趨向反應物的一方？</w:t>
      </w:r>
      <w:r w:rsidRPr="009667E8">
        <w:rPr>
          <w:rFonts w:cs="新細明體-WinCharSetFFFF-H"/>
        </w:rPr>
        <w:t xml:space="preserve">　</w:t>
      </w:r>
      <w:r w:rsidRPr="009667E8">
        <w:rPr>
          <w:rFonts w:cs="新細明體-WinCharSetFFFF-H"/>
          <w:lang w:val="pt-BR"/>
        </w:rPr>
        <w:t>(A)</w:t>
      </w:r>
      <w:r w:rsidRPr="009667E8">
        <w:rPr>
          <w:rFonts w:cs="新細明體-WinCharSetFFFF-H" w:hint="eastAsia"/>
          <w:lang w:val="pt-BR"/>
        </w:rPr>
        <w:t xml:space="preserve"> </w:t>
      </w:r>
      <w:r w:rsidRPr="009667E8">
        <w:rPr>
          <w:rFonts w:cs="TimesNewRoman"/>
          <w:lang w:val="pt-BR"/>
        </w:rPr>
        <w:t>F</w:t>
      </w:r>
      <w:r w:rsidRPr="009667E8">
        <w:rPr>
          <w:rFonts w:cs="Symbol"/>
          <w:szCs w:val="14"/>
          <w:vertAlign w:val="superscript"/>
        </w:rPr>
        <w:sym w:font="Symbol" w:char="F02D"/>
      </w:r>
      <w:r w:rsidRPr="009667E8">
        <w:rPr>
          <w:rFonts w:cs="Symbol"/>
          <w:szCs w:val="14"/>
          <w:lang w:val="pt-BR"/>
        </w:rPr>
        <w:t xml:space="preserve"> </w:t>
      </w:r>
      <w:r w:rsidRPr="009667E8">
        <w:rPr>
          <w:rFonts w:cs="TimesNewRoman"/>
          <w:lang w:val="pt-BR"/>
        </w:rPr>
        <w:t>+ I</w:t>
      </w:r>
      <w:r w:rsidRPr="009667E8">
        <w:rPr>
          <w:rFonts w:cs="TimesNewRoman"/>
          <w:szCs w:val="14"/>
          <w:vertAlign w:val="subscript"/>
          <w:lang w:val="pt-BR"/>
        </w:rPr>
        <w:t>2</w:t>
      </w:r>
      <w:r w:rsidRPr="009667E8">
        <w:rPr>
          <w:rFonts w:cs="TimesNewRoman"/>
          <w:szCs w:val="14"/>
          <w:lang w:val="pt-BR"/>
        </w:rPr>
        <w:t xml:space="preserve"> </w:t>
      </w:r>
      <w:r w:rsidRPr="009667E8">
        <w:rPr>
          <w:rFonts w:cs="新細明體-WinCharSetFFFF-H" w:hint="eastAsia"/>
          <w:lang w:val="pt-BR"/>
        </w:rPr>
        <w:t>→</w:t>
      </w:r>
      <w:r w:rsidRPr="009667E8">
        <w:rPr>
          <w:rFonts w:cs="新細明體-WinCharSetFFFF-H"/>
          <w:lang w:val="pt-BR"/>
        </w:rPr>
        <w:t xml:space="preserve"> </w:t>
      </w:r>
      <w:r w:rsidRPr="009667E8">
        <w:rPr>
          <w:rFonts w:cs="TimesNewRoman"/>
          <w:lang w:val="pt-BR"/>
        </w:rPr>
        <w:t>I</w:t>
      </w:r>
      <w:r w:rsidRPr="009667E8">
        <w:rPr>
          <w:rFonts w:cs="TimesNewRoman"/>
          <w:vertAlign w:val="superscript"/>
        </w:rPr>
        <w:sym w:font="Symbol" w:char="F02D"/>
      </w:r>
      <w:r w:rsidRPr="009667E8">
        <w:rPr>
          <w:rFonts w:cs="Symbol"/>
          <w:szCs w:val="14"/>
          <w:lang w:val="pt-BR"/>
        </w:rPr>
        <w:t xml:space="preserve"> </w:t>
      </w:r>
      <w:r w:rsidRPr="009667E8">
        <w:rPr>
          <w:rFonts w:cs="TimesNewRoman"/>
          <w:lang w:val="pt-BR"/>
        </w:rPr>
        <w:t>+ F</w:t>
      </w:r>
      <w:r w:rsidRPr="009667E8">
        <w:rPr>
          <w:rFonts w:cs="TimesNewRoman"/>
          <w:szCs w:val="14"/>
          <w:vertAlign w:val="subscript"/>
          <w:lang w:val="pt-BR"/>
        </w:rPr>
        <w:t>2</w:t>
      </w:r>
      <w:r w:rsidRPr="009667E8">
        <w:rPr>
          <w:rFonts w:cs="TimesNewRoman"/>
          <w:szCs w:val="14"/>
        </w:rPr>
        <w:t xml:space="preserve">　</w:t>
      </w:r>
      <w:r w:rsidRPr="009667E8">
        <w:rPr>
          <w:rFonts w:cs="TimesNewRoman"/>
          <w:szCs w:val="14"/>
          <w:lang w:val="pt-BR"/>
        </w:rPr>
        <w:t>(B)</w:t>
      </w:r>
      <w:r w:rsidRPr="009667E8">
        <w:rPr>
          <w:rFonts w:cs="TimesNewRoman" w:hint="eastAsia"/>
          <w:szCs w:val="14"/>
          <w:lang w:val="pt-BR"/>
        </w:rPr>
        <w:t xml:space="preserve"> </w:t>
      </w:r>
      <w:r w:rsidRPr="009667E8">
        <w:rPr>
          <w:rFonts w:cs="TimesNewRoman"/>
          <w:lang w:val="pt-BR"/>
        </w:rPr>
        <w:t>H</w:t>
      </w:r>
      <w:r w:rsidRPr="009667E8">
        <w:rPr>
          <w:rFonts w:cs="TimesNewRoman" w:hint="eastAsia"/>
          <w:vertAlign w:val="superscript"/>
          <w:lang w:val="pt-BR"/>
        </w:rPr>
        <w:t>+</w:t>
      </w:r>
      <w:r w:rsidRPr="009667E8">
        <w:rPr>
          <w:rFonts w:cs="新細明體-WinCharSetFFFF-H"/>
          <w:szCs w:val="14"/>
          <w:lang w:val="pt-BR"/>
        </w:rPr>
        <w:t xml:space="preserve"> </w:t>
      </w:r>
      <w:r w:rsidRPr="009667E8">
        <w:rPr>
          <w:rFonts w:cs="TimesNewRoman"/>
          <w:lang w:val="pt-BR"/>
        </w:rPr>
        <w:t>+</w:t>
      </w:r>
      <w:r w:rsidRPr="009667E8">
        <w:rPr>
          <w:rFonts w:cs="TimesNewRoman" w:hint="eastAsia"/>
          <w:lang w:val="pt-BR"/>
        </w:rPr>
        <w:t xml:space="preserve"> </w:t>
      </w:r>
      <w:r w:rsidRPr="009667E8">
        <w:rPr>
          <w:rFonts w:cs="TimesNewRoman"/>
          <w:lang w:val="pt-BR"/>
        </w:rPr>
        <w:t>OH</w:t>
      </w:r>
      <w:r w:rsidRPr="009667E8">
        <w:rPr>
          <w:rFonts w:cs="Symbol"/>
          <w:szCs w:val="14"/>
          <w:vertAlign w:val="superscript"/>
        </w:rPr>
        <w:sym w:font="Symbol" w:char="F02D"/>
      </w:r>
      <w:r w:rsidRPr="009667E8">
        <w:rPr>
          <w:rFonts w:cs="Symbol"/>
          <w:szCs w:val="14"/>
          <w:lang w:val="pt-BR"/>
        </w:rPr>
        <w:t xml:space="preserve"> </w:t>
      </w:r>
      <w:r w:rsidRPr="009667E8">
        <w:rPr>
          <w:rFonts w:cs="新細明體-WinCharSetFFFF-H" w:hint="eastAsia"/>
          <w:lang w:val="pt-BR"/>
        </w:rPr>
        <w:t>→</w:t>
      </w:r>
      <w:r w:rsidRPr="009667E8">
        <w:rPr>
          <w:rFonts w:cs="新細明體-WinCharSetFFFF-H"/>
          <w:lang w:val="pt-BR"/>
        </w:rPr>
        <w:t xml:space="preserve"> </w:t>
      </w:r>
      <w:r w:rsidRPr="009667E8">
        <w:rPr>
          <w:rFonts w:cs="TimesNewRoman"/>
          <w:lang w:val="pt-BR"/>
        </w:rPr>
        <w:t>H</w:t>
      </w:r>
      <w:r w:rsidRPr="009667E8">
        <w:rPr>
          <w:rFonts w:cs="TimesNewRoman"/>
          <w:szCs w:val="14"/>
          <w:vertAlign w:val="subscript"/>
          <w:lang w:val="pt-BR"/>
        </w:rPr>
        <w:t>2</w:t>
      </w:r>
      <w:r w:rsidRPr="009667E8">
        <w:rPr>
          <w:rFonts w:cs="TimesNewRoman"/>
          <w:lang w:val="pt-BR"/>
        </w:rPr>
        <w:t>O</w:t>
      </w:r>
      <w:r w:rsidRPr="009667E8">
        <w:rPr>
          <w:rFonts w:cs="TimesNewRoman"/>
        </w:rPr>
        <w:t xml:space="preserve">　</w:t>
      </w:r>
      <w:r w:rsidRPr="009667E8">
        <w:rPr>
          <w:rFonts w:cs="TimesNewRoman"/>
          <w:lang w:val="pt-BR"/>
        </w:rPr>
        <w:t>(C)</w:t>
      </w:r>
      <w:r w:rsidRPr="009667E8">
        <w:rPr>
          <w:rFonts w:cs="TimesNewRoman" w:hint="eastAsia"/>
          <w:lang w:val="pt-BR"/>
        </w:rPr>
        <w:t xml:space="preserve"> </w:t>
      </w:r>
      <w:r w:rsidRPr="009667E8">
        <w:rPr>
          <w:rFonts w:cs="TimesNewRoman"/>
          <w:lang w:val="pt-BR"/>
        </w:rPr>
        <w:t>NH</w:t>
      </w:r>
      <w:r w:rsidRPr="009667E8">
        <w:rPr>
          <w:rFonts w:cs="TimesNewRoman"/>
          <w:szCs w:val="14"/>
          <w:vertAlign w:val="subscript"/>
          <w:lang w:val="pt-BR"/>
        </w:rPr>
        <w:t>3(g)</w:t>
      </w:r>
      <w:r w:rsidRPr="009667E8">
        <w:rPr>
          <w:rFonts w:cs="TimesNewRoman"/>
          <w:szCs w:val="14"/>
          <w:lang w:val="pt-BR"/>
        </w:rPr>
        <w:t xml:space="preserve"> </w:t>
      </w:r>
      <w:r w:rsidRPr="009667E8">
        <w:rPr>
          <w:rFonts w:cs="新細明體-WinCharSetFFFF-H" w:hint="eastAsia"/>
          <w:lang w:val="pt-BR"/>
        </w:rPr>
        <w:t>→</w:t>
      </w:r>
      <w:r w:rsidRPr="009667E8">
        <w:rPr>
          <w:rFonts w:cs="新細明體-WinCharSetFFFF-H"/>
          <w:lang w:val="pt-BR"/>
        </w:rPr>
        <w:t xml:space="preserve"> </w:t>
      </w:r>
      <w:r w:rsidRPr="009667E8">
        <w:rPr>
          <w:rFonts w:cs="TimesNewRoman"/>
          <w:lang w:val="pt-BR"/>
        </w:rPr>
        <w:t>NH</w:t>
      </w:r>
      <w:r w:rsidRPr="009667E8">
        <w:rPr>
          <w:rFonts w:cs="TimesNewRoman"/>
          <w:szCs w:val="14"/>
          <w:vertAlign w:val="subscript"/>
          <w:lang w:val="pt-BR"/>
        </w:rPr>
        <w:t>3(aq)</w:t>
      </w:r>
      <w:r w:rsidRPr="009667E8">
        <w:rPr>
          <w:rFonts w:cs="TimesNewRoman"/>
          <w:szCs w:val="14"/>
        </w:rPr>
        <w:t xml:space="preserve">　</w:t>
      </w:r>
      <w:r w:rsidRPr="009667E8">
        <w:rPr>
          <w:rFonts w:cs="TimesNewRoman"/>
          <w:szCs w:val="14"/>
          <w:lang w:val="pt-BR"/>
        </w:rPr>
        <w:t>(D)</w:t>
      </w:r>
      <w:r w:rsidRPr="009667E8">
        <w:rPr>
          <w:rFonts w:cs="TimesNewRoman" w:hint="eastAsia"/>
          <w:szCs w:val="14"/>
          <w:lang w:val="pt-BR"/>
        </w:rPr>
        <w:t xml:space="preserve"> </w:t>
      </w:r>
      <w:r w:rsidRPr="009667E8">
        <w:rPr>
          <w:rFonts w:cs="TimesNewRoman"/>
          <w:lang w:val="pt-BR"/>
        </w:rPr>
        <w:t>Cl</w:t>
      </w:r>
      <w:r w:rsidRPr="009667E8">
        <w:rPr>
          <w:rFonts w:cs="TimesNewRoman"/>
          <w:szCs w:val="14"/>
          <w:vertAlign w:val="subscript"/>
          <w:lang w:val="pt-BR"/>
        </w:rPr>
        <w:t>2</w:t>
      </w:r>
      <w:r w:rsidRPr="009667E8">
        <w:rPr>
          <w:rFonts w:cs="TimesNewRoman"/>
          <w:szCs w:val="14"/>
          <w:lang w:val="pt-BR"/>
        </w:rPr>
        <w:t xml:space="preserve"> </w:t>
      </w:r>
      <w:r w:rsidRPr="009667E8">
        <w:rPr>
          <w:rFonts w:cs="TimesNewRoman"/>
          <w:lang w:val="pt-BR"/>
        </w:rPr>
        <w:t>+ Br</w:t>
      </w:r>
      <w:r w:rsidRPr="009667E8">
        <w:rPr>
          <w:rFonts w:cs="TimesNewRoman"/>
          <w:vertAlign w:val="superscript"/>
        </w:rPr>
        <w:sym w:font="Symbol" w:char="F02D"/>
      </w:r>
      <w:r w:rsidRPr="009667E8">
        <w:rPr>
          <w:rFonts w:cs="Symbol"/>
          <w:szCs w:val="14"/>
          <w:lang w:val="pt-BR"/>
        </w:rPr>
        <w:t xml:space="preserve"> </w:t>
      </w:r>
      <w:r w:rsidRPr="009667E8">
        <w:rPr>
          <w:rFonts w:cs="新細明體-WinCharSetFFFF-H" w:hint="eastAsia"/>
          <w:lang w:val="pt-BR"/>
        </w:rPr>
        <w:t>→</w:t>
      </w:r>
      <w:r w:rsidRPr="009667E8">
        <w:rPr>
          <w:rFonts w:cs="新細明體-WinCharSetFFFF-H"/>
          <w:lang w:val="pt-BR"/>
        </w:rPr>
        <w:t xml:space="preserve"> </w:t>
      </w:r>
      <w:r w:rsidRPr="009667E8">
        <w:rPr>
          <w:rFonts w:cs="TimesNewRoman"/>
          <w:lang w:val="pt-BR"/>
        </w:rPr>
        <w:t>Cl</w:t>
      </w:r>
      <w:r w:rsidRPr="009667E8">
        <w:rPr>
          <w:rFonts w:cs="TimesNewRoman"/>
          <w:vertAlign w:val="superscript"/>
        </w:rPr>
        <w:sym w:font="Symbol" w:char="F02D"/>
      </w:r>
      <w:r w:rsidRPr="009667E8">
        <w:rPr>
          <w:rFonts w:cs="Symbol"/>
          <w:szCs w:val="14"/>
          <w:lang w:val="pt-BR"/>
        </w:rPr>
        <w:t xml:space="preserve"> </w:t>
      </w:r>
      <w:r w:rsidRPr="009667E8">
        <w:rPr>
          <w:rFonts w:cs="TimesNewRoman"/>
          <w:lang w:val="pt-BR"/>
        </w:rPr>
        <w:t>+ Br</w:t>
      </w:r>
      <w:r w:rsidRPr="009667E8">
        <w:rPr>
          <w:rFonts w:cs="TimesNewRoman"/>
          <w:szCs w:val="14"/>
          <w:vertAlign w:val="subscript"/>
          <w:lang w:val="pt-BR"/>
        </w:rPr>
        <w:t>2</w:t>
      </w:r>
      <w:r w:rsidRPr="009667E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鹵素離子的安定度：</w:t>
      </w:r>
      <w:r w:rsidRPr="00CA77BF">
        <w:rPr>
          <w:rFonts w:cs="TimesNewRoman"/>
        </w:rPr>
        <w:t>F</w:t>
      </w:r>
      <w:r w:rsidRPr="00CA77BF">
        <w:rPr>
          <w:rFonts w:cs="Symbol"/>
          <w:szCs w:val="14"/>
          <w:vertAlign w:val="superscript"/>
        </w:rPr>
        <w:sym w:font="Symbol" w:char="F02D"/>
      </w:r>
      <w:r w:rsidRPr="00CA77BF">
        <w:rPr>
          <w:rFonts w:cs="Symbol"/>
          <w:szCs w:val="14"/>
        </w:rPr>
        <w:t xml:space="preserve"> </w:t>
      </w:r>
      <w:r w:rsidRPr="00CA77BF">
        <w:rPr>
          <w:rFonts w:cs="TimesNewRoman"/>
        </w:rPr>
        <w:t>&gt; Cl</w:t>
      </w:r>
      <w:r w:rsidRPr="00CA77BF">
        <w:rPr>
          <w:rFonts w:cs="TimesNewRoman"/>
          <w:vertAlign w:val="superscript"/>
        </w:rPr>
        <w:sym w:font="Symbol" w:char="F02D"/>
      </w:r>
      <w:r w:rsidRPr="00CA77BF">
        <w:rPr>
          <w:rFonts w:cs="Symbol"/>
          <w:szCs w:val="14"/>
        </w:rPr>
        <w:t xml:space="preserve"> </w:t>
      </w:r>
      <w:r w:rsidRPr="00CA77BF">
        <w:rPr>
          <w:rFonts w:cs="TimesNewRoman"/>
        </w:rPr>
        <w:t>&gt; Br</w:t>
      </w:r>
      <w:r w:rsidRPr="00CA77BF">
        <w:rPr>
          <w:rFonts w:cs="TimesNewRoman"/>
          <w:vertAlign w:val="superscript"/>
        </w:rPr>
        <w:sym w:font="Symbol" w:char="F02D"/>
      </w:r>
      <w:r w:rsidRPr="00CA77BF">
        <w:rPr>
          <w:rFonts w:cs="Symbol"/>
          <w:szCs w:val="14"/>
        </w:rPr>
        <w:t xml:space="preserve"> </w:t>
      </w:r>
      <w:r w:rsidRPr="00CA77BF">
        <w:rPr>
          <w:rFonts w:cs="TimesNewRoman"/>
        </w:rPr>
        <w:t>&gt;</w:t>
      </w:r>
      <w:r w:rsidRPr="00CA77BF">
        <w:rPr>
          <w:rFonts w:cs="TimesNewRoman" w:hint="eastAsia"/>
        </w:rPr>
        <w:t xml:space="preserve"> </w:t>
      </w:r>
      <w:r w:rsidRPr="00CA77BF">
        <w:rPr>
          <w:rFonts w:cs="TimesNewRoman"/>
        </w:rPr>
        <w:t>I</w:t>
      </w:r>
      <w:r w:rsidRPr="00CA77BF">
        <w:rPr>
          <w:rFonts w:cs="TimesNewRoman"/>
          <w:vertAlign w:val="superscript"/>
        </w:rPr>
        <w:sym w:font="Symbol" w:char="F02D"/>
      </w:r>
      <w:r w:rsidRPr="00CA77BF">
        <w:rPr>
          <w:rFonts w:hAnsi="細明體" w:cs="新細明體-WinCharSetFFFF-H" w:hint="eastAsia"/>
        </w:rPr>
        <w:t>，反應趨向較安定的一方</w:t>
      </w:r>
    </w:p>
    <w:p w:rsidR="00CA77BF" w:rsidRPr="008B2F66" w:rsidRDefault="00CA77BF" w:rsidP="00CA77BF">
      <w:pPr>
        <w:ind w:left="454" w:hanging="454"/>
        <w:rPr>
          <w:szCs w:val="14"/>
        </w:rPr>
      </w:pPr>
      <w:r>
        <w:rPr>
          <w:rFonts w:ascii="新細明體" w:eastAsia="新細明體" w:hAnsi="新細明體"/>
          <w:sz w:val="24"/>
        </w:rPr>
        <w:t xml:space="preserve">96. </w:t>
      </w:r>
      <w:r w:rsidRPr="008B2F66">
        <w:rPr>
          <w:rFonts w:hAnsi="細明體" w:cs="新細明體-WinCharSetFFFF-H" w:hint="eastAsia"/>
        </w:rPr>
        <w:t>下列何反應可使兩層中的下層呈暗紅色溶液？</w:t>
      </w:r>
      <w:r w:rsidRPr="008B2F66">
        <w:rPr>
          <w:rFonts w:cs="新細明體-WinCharSetFFFF-H"/>
        </w:rPr>
        <w:t xml:space="preserve">　</w:t>
      </w:r>
      <w:r w:rsidRPr="008B2F66">
        <w:rPr>
          <w:rFonts w:cs="新細明體-WinCharSetFFFF-H"/>
        </w:rPr>
        <w:t>(A)</w:t>
      </w:r>
      <w:r w:rsidRPr="008B2F66">
        <w:rPr>
          <w:rFonts w:cs="新細明體-WinCharSetFFFF-H" w:hint="eastAsia"/>
        </w:rPr>
        <w:t xml:space="preserve"> </w:t>
      </w:r>
      <w:r w:rsidRPr="008B2F66">
        <w:rPr>
          <w:rFonts w:cs="TimesNewRoman"/>
        </w:rPr>
        <w:t>AgNO</w:t>
      </w:r>
      <w:r w:rsidRPr="008B2F66">
        <w:rPr>
          <w:rFonts w:cs="TimesNewRoman"/>
          <w:szCs w:val="14"/>
          <w:vertAlign w:val="subscript"/>
        </w:rPr>
        <w:t>3(</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KCl</w:t>
      </w:r>
      <w:r w:rsidRPr="008B2F66">
        <w:rPr>
          <w:rFonts w:cs="TimesNewRoman"/>
          <w:szCs w:val="14"/>
          <w:vertAlign w:val="subscript"/>
        </w:rPr>
        <w:t>(</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HNO</w:t>
      </w:r>
      <w:r w:rsidRPr="008B2F66">
        <w:rPr>
          <w:rFonts w:cs="TimesNewRoman"/>
          <w:szCs w:val="14"/>
          <w:vertAlign w:val="subscript"/>
        </w:rPr>
        <w:t>3(</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szCs w:val="14"/>
        </w:rPr>
        <w:t>(B)</w:t>
      </w:r>
      <w:r w:rsidRPr="008B2F66">
        <w:rPr>
          <w:rFonts w:cs="TimesNewRoman" w:hint="eastAsia"/>
          <w:szCs w:val="14"/>
        </w:rPr>
        <w:t xml:space="preserve"> </w:t>
      </w:r>
      <w:r w:rsidRPr="008B2F66">
        <w:rPr>
          <w:rFonts w:cs="TimesNewRoman"/>
        </w:rPr>
        <w:t>Cl</w:t>
      </w:r>
      <w:r w:rsidRPr="008B2F66">
        <w:rPr>
          <w:rFonts w:cs="TimesNewRoman"/>
          <w:szCs w:val="14"/>
          <w:vertAlign w:val="subscript"/>
        </w:rPr>
        <w:t>2(</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w:t>
      </w:r>
      <w:r w:rsidRPr="008B2F66">
        <w:rPr>
          <w:rFonts w:cs="TimesNewRoman" w:hint="eastAsia"/>
        </w:rPr>
        <w:t xml:space="preserve"> </w:t>
      </w:r>
      <w:r w:rsidRPr="008B2F66">
        <w:rPr>
          <w:rFonts w:cs="TimesNewRoman"/>
        </w:rPr>
        <w:t>KI</w:t>
      </w:r>
      <w:r w:rsidRPr="008B2F66">
        <w:rPr>
          <w:rFonts w:cs="TimesNewRoman"/>
          <w:szCs w:val="14"/>
          <w:vertAlign w:val="subscript"/>
        </w:rPr>
        <w:t>(</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CCl</w:t>
      </w:r>
      <w:r w:rsidRPr="008B2F66">
        <w:rPr>
          <w:rFonts w:cs="TimesNewRoman"/>
          <w:szCs w:val="14"/>
          <w:vertAlign w:val="subscript"/>
        </w:rPr>
        <w:t>4(</w:t>
      </w:r>
      <w:r w:rsidRPr="008B2F66">
        <w:rPr>
          <w:rFonts w:cs="MTExtra"/>
          <w:szCs w:val="14"/>
          <w:vertAlign w:val="subscript"/>
        </w:rPr>
        <w:t>l</w:t>
      </w:r>
      <w:r w:rsidRPr="008B2F66">
        <w:rPr>
          <w:rFonts w:cs="TimesNewRoman"/>
          <w:szCs w:val="14"/>
          <w:vertAlign w:val="subscript"/>
        </w:rPr>
        <w:t>)</w:t>
      </w:r>
      <w:r w:rsidRPr="008B2F66">
        <w:rPr>
          <w:rFonts w:cs="TimesNewRoman"/>
          <w:szCs w:val="14"/>
        </w:rPr>
        <w:t xml:space="preserve">　</w:t>
      </w:r>
      <w:r w:rsidRPr="008B2F66">
        <w:rPr>
          <w:rFonts w:cs="TimesNewRoman"/>
          <w:szCs w:val="14"/>
        </w:rPr>
        <w:t>(C)</w:t>
      </w:r>
      <w:r w:rsidRPr="008B2F66">
        <w:rPr>
          <w:rFonts w:cs="TimesNewRoman" w:hint="eastAsia"/>
          <w:szCs w:val="14"/>
        </w:rPr>
        <w:t xml:space="preserve"> </w:t>
      </w:r>
      <w:r w:rsidRPr="008B2F66">
        <w:rPr>
          <w:rFonts w:cs="TimesNewRoman"/>
        </w:rPr>
        <w:t>I</w:t>
      </w:r>
      <w:r w:rsidRPr="008B2F66">
        <w:rPr>
          <w:rFonts w:cs="TimesNewRoman"/>
          <w:szCs w:val="14"/>
          <w:vertAlign w:val="subscript"/>
        </w:rPr>
        <w:t>2(</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KBr</w:t>
      </w:r>
      <w:r w:rsidRPr="008B2F66">
        <w:rPr>
          <w:rFonts w:cs="TimesNewRoman"/>
          <w:szCs w:val="14"/>
          <w:vertAlign w:val="subscript"/>
        </w:rPr>
        <w:t>(</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CCl</w:t>
      </w:r>
      <w:r w:rsidRPr="008B2F66">
        <w:rPr>
          <w:rFonts w:cs="TimesNewRoman"/>
          <w:szCs w:val="14"/>
          <w:vertAlign w:val="subscript"/>
        </w:rPr>
        <w:t>4(</w:t>
      </w:r>
      <w:r w:rsidRPr="008B2F66">
        <w:rPr>
          <w:rFonts w:cs="MTExtra"/>
          <w:szCs w:val="14"/>
          <w:vertAlign w:val="subscript"/>
        </w:rPr>
        <w:t>l</w:t>
      </w:r>
      <w:r w:rsidRPr="008B2F66">
        <w:rPr>
          <w:rFonts w:cs="TimesNewRoman"/>
          <w:szCs w:val="14"/>
          <w:vertAlign w:val="subscript"/>
        </w:rPr>
        <w:t>)</w:t>
      </w:r>
      <w:r w:rsidRPr="008B2F66">
        <w:rPr>
          <w:rFonts w:cs="TimesNewRoman"/>
          <w:szCs w:val="14"/>
        </w:rPr>
        <w:t xml:space="preserve">　</w:t>
      </w:r>
      <w:r w:rsidRPr="008B2F66">
        <w:rPr>
          <w:rFonts w:cs="TimesNewRoman"/>
          <w:szCs w:val="14"/>
        </w:rPr>
        <w:t>(D)</w:t>
      </w:r>
      <w:r w:rsidRPr="008B2F66">
        <w:rPr>
          <w:rFonts w:cs="TimesNewRoman" w:hint="eastAsia"/>
          <w:szCs w:val="14"/>
        </w:rPr>
        <w:t xml:space="preserve"> </w:t>
      </w:r>
      <w:r w:rsidRPr="008B2F66">
        <w:rPr>
          <w:rFonts w:cs="TimesNewRoman"/>
        </w:rPr>
        <w:t>Cl</w:t>
      </w:r>
      <w:r w:rsidRPr="008B2F66">
        <w:rPr>
          <w:rFonts w:cs="TimesNewRoman"/>
          <w:szCs w:val="14"/>
          <w:vertAlign w:val="subscript"/>
        </w:rPr>
        <w:t>2(</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KBr</w:t>
      </w:r>
      <w:r w:rsidRPr="008B2F66">
        <w:rPr>
          <w:rFonts w:cs="TimesNewRoman"/>
          <w:szCs w:val="14"/>
          <w:vertAlign w:val="subscript"/>
        </w:rPr>
        <w:t>(</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CCl</w:t>
      </w:r>
      <w:r w:rsidRPr="008B2F66">
        <w:rPr>
          <w:rFonts w:cs="TimesNewRoman"/>
          <w:szCs w:val="14"/>
          <w:vertAlign w:val="subscript"/>
        </w:rPr>
        <w:t>4(</w:t>
      </w:r>
      <w:r w:rsidRPr="008B2F66">
        <w:rPr>
          <w:rFonts w:cs="MTExtra"/>
          <w:szCs w:val="14"/>
          <w:vertAlign w:val="subscript"/>
        </w:rPr>
        <w:t>l</w:t>
      </w:r>
      <w:r w:rsidRPr="008B2F66">
        <w:rPr>
          <w:rFonts w:cs="TimesNewRoman"/>
          <w:szCs w:val="14"/>
          <w:vertAlign w:val="subscript"/>
        </w:rPr>
        <w:t>)</w:t>
      </w:r>
      <w:r w:rsidRPr="008B2F66">
        <w:rPr>
          <w:rFonts w:cs="TimesNewRoman"/>
          <w:szCs w:val="14"/>
        </w:rPr>
        <w:t xml:space="preserve">　</w:t>
      </w:r>
      <w:r w:rsidRPr="008B2F66">
        <w:rPr>
          <w:rFonts w:cs="TimesNewRoman"/>
          <w:szCs w:val="14"/>
        </w:rPr>
        <w:t>(E)</w:t>
      </w:r>
      <w:r w:rsidRPr="008B2F66">
        <w:rPr>
          <w:rFonts w:cs="TimesNewRoman" w:hint="eastAsia"/>
          <w:szCs w:val="14"/>
        </w:rPr>
        <w:t xml:space="preserve"> </w:t>
      </w:r>
      <w:r w:rsidRPr="008B2F66">
        <w:rPr>
          <w:rFonts w:cs="TimesNewRoman"/>
        </w:rPr>
        <w:t>AgNO</w:t>
      </w:r>
      <w:r w:rsidRPr="008B2F66">
        <w:rPr>
          <w:rFonts w:cs="TimesNewRoman"/>
          <w:szCs w:val="14"/>
          <w:vertAlign w:val="subscript"/>
        </w:rPr>
        <w:t>3(</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 KI</w:t>
      </w:r>
      <w:r w:rsidRPr="008B2F66">
        <w:rPr>
          <w:rFonts w:cs="TimesNewRoman"/>
          <w:szCs w:val="14"/>
          <w:vertAlign w:val="subscript"/>
        </w:rPr>
        <w:t>(</w:t>
      </w:r>
      <w:r w:rsidRPr="008B2F66">
        <w:rPr>
          <w:rFonts w:cs="TimesNewRoman,Italic"/>
          <w:iCs/>
          <w:szCs w:val="14"/>
          <w:vertAlign w:val="subscript"/>
        </w:rPr>
        <w:t>aq</w:t>
      </w:r>
      <w:r w:rsidRPr="008B2F66">
        <w:rPr>
          <w:rFonts w:cs="TimesNewRoman"/>
          <w:szCs w:val="14"/>
          <w:vertAlign w:val="subscript"/>
        </w:rPr>
        <w:t>)</w:t>
      </w:r>
      <w:r w:rsidRPr="008B2F66">
        <w:rPr>
          <w:rFonts w:cs="TimesNewRoman"/>
          <w:szCs w:val="14"/>
        </w:rPr>
        <w:t xml:space="preserve"> </w:t>
      </w:r>
      <w:r w:rsidRPr="008B2F66">
        <w:rPr>
          <w:rFonts w:cs="TimesNewRoman"/>
        </w:rPr>
        <w:t>+</w:t>
      </w:r>
      <w:r w:rsidRPr="008B2F66">
        <w:rPr>
          <w:rFonts w:cs="TimesNewRoman" w:hint="eastAsia"/>
        </w:rPr>
        <w:t xml:space="preserve"> </w:t>
      </w:r>
      <w:r w:rsidRPr="008B2F66">
        <w:rPr>
          <w:rFonts w:cs="TimesNewRoman"/>
        </w:rPr>
        <w:t>HNO</w:t>
      </w:r>
      <w:r w:rsidRPr="008B2F66">
        <w:rPr>
          <w:rFonts w:cs="TimesNewRoman"/>
          <w:szCs w:val="14"/>
          <w:vertAlign w:val="subscript"/>
        </w:rPr>
        <w:t>3(</w:t>
      </w:r>
      <w:r w:rsidRPr="008B2F66">
        <w:rPr>
          <w:rFonts w:cs="TimesNewRoman,Italic"/>
          <w:iCs/>
          <w:szCs w:val="14"/>
          <w:vertAlign w:val="subscript"/>
        </w:rPr>
        <w:t>aq</w:t>
      </w:r>
      <w:r w:rsidRPr="008B2F66">
        <w:rPr>
          <w:rFonts w:cs="TimesNewRoman"/>
          <w:szCs w:val="14"/>
          <w:vertAlign w:val="subscript"/>
        </w:rPr>
        <w:t>)</w:t>
      </w:r>
      <w:r w:rsidRPr="008B2F6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生白色</w:t>
      </w:r>
      <w:r w:rsidRPr="00CA77BF">
        <w:rPr>
          <w:rFonts w:cs="TimesNewRoman"/>
        </w:rPr>
        <w:t>AgCl</w:t>
      </w:r>
      <w:r w:rsidRPr="00CA77BF">
        <w:rPr>
          <w:rFonts w:hAnsi="細明體" w:cs="新細明體-WinCharSetFFFF-H" w:hint="eastAsia"/>
        </w:rPr>
        <w:t>沉澱</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hAnsi="細明體" w:cs="新細明體-WinCharSetFFFF-H" w:hint="eastAsia"/>
        </w:rPr>
        <w:t>生紫色</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hint="eastAsia"/>
          <w:szCs w:val="14"/>
        </w:rPr>
        <w:br/>
      </w:r>
      <w:r w:rsidRPr="00CA77BF">
        <w:rPr>
          <w:rFonts w:cs="TimesNewRoman"/>
          <w:szCs w:val="14"/>
        </w:rPr>
        <w:t>(C)</w:t>
      </w:r>
      <w:r w:rsidRPr="00CA77BF">
        <w:rPr>
          <w:rFonts w:hAnsi="細明體" w:cs="新細明體-WinCharSetFFFF-H" w:hint="eastAsia"/>
        </w:rPr>
        <w:t>無反應</w:t>
      </w:r>
      <w:r w:rsidRPr="00CA77BF">
        <w:rPr>
          <w:rFonts w:cs="新細明體-WinCharSetFFFF-H"/>
        </w:rPr>
        <w:t xml:space="preserve">　</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2Br</w:t>
      </w:r>
      <w:r w:rsidRPr="00CA77BF">
        <w:rPr>
          <w:rFonts w:cs="TimesNewRoman"/>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Br</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暗紅</w:t>
      </w:r>
      <w:r w:rsidRPr="00CA77BF">
        <w:rPr>
          <w:rFonts w:cs="TimesNewRoman" w:hint="eastAsia"/>
        </w:rPr>
        <w:t>）</w:t>
      </w:r>
      <w:r w:rsidRPr="00CA77BF">
        <w:rPr>
          <w:rFonts w:cs="TimesNewRoman"/>
        </w:rPr>
        <w:t>+ 2Cl</w:t>
      </w:r>
      <w:r w:rsidRPr="00CA77BF">
        <w:rPr>
          <w:rFonts w:cs="TimesNewRoman"/>
          <w:vertAlign w:val="superscript"/>
        </w:rPr>
        <w:sym w:font="Symbol" w:char="F02D"/>
      </w:r>
      <w:r w:rsidRPr="00CA77BF">
        <w:rPr>
          <w:rFonts w:cs="Symbol"/>
          <w:szCs w:val="14"/>
        </w:rPr>
        <w:t xml:space="preserve">　</w:t>
      </w:r>
      <w:r w:rsidRPr="00CA77BF">
        <w:rPr>
          <w:rFonts w:cs="Symbol" w:hint="eastAsia"/>
          <w:szCs w:val="14"/>
        </w:rPr>
        <w:br/>
      </w:r>
      <w:r w:rsidRPr="00CA77BF">
        <w:rPr>
          <w:rFonts w:cs="Symbol"/>
          <w:szCs w:val="14"/>
        </w:rPr>
        <w:t>(E)</w:t>
      </w:r>
      <w:r w:rsidRPr="00CA77BF">
        <w:rPr>
          <w:rFonts w:hAnsi="細明體" w:cs="新細明體-WinCharSetFFFF-H" w:hint="eastAsia"/>
        </w:rPr>
        <w:t>生</w:t>
      </w:r>
      <w:r w:rsidRPr="00CA77BF">
        <w:rPr>
          <w:rFonts w:cs="TimesNewRoman"/>
        </w:rPr>
        <w:t>AgI</w:t>
      </w:r>
      <w:r w:rsidRPr="00CA77BF">
        <w:rPr>
          <w:rFonts w:hAnsi="細明體" w:cs="新細明體-WinCharSetFFFF-H" w:hint="eastAsia"/>
        </w:rPr>
        <w:t>黃色沉澱</w:t>
      </w:r>
    </w:p>
    <w:p w:rsidR="00CA77BF" w:rsidRPr="00A11DFC" w:rsidRDefault="00CA77BF" w:rsidP="00CA77BF">
      <w:pPr>
        <w:ind w:left="454" w:hanging="454"/>
      </w:pPr>
      <w:r>
        <w:rPr>
          <w:rFonts w:ascii="新細明體" w:eastAsia="新細明體" w:hAnsi="新細明體"/>
          <w:sz w:val="24"/>
        </w:rPr>
        <w:t xml:space="preserve">97. </w:t>
      </w:r>
      <w:r w:rsidRPr="00A11DFC">
        <w:rPr>
          <w:rFonts w:hAnsi="細明體" w:cs="新細明體-WinCharSetFFFF-H" w:hint="eastAsia"/>
        </w:rPr>
        <w:t>亞硝酸</w:t>
      </w:r>
      <w:r w:rsidRPr="00A11DFC">
        <w:rPr>
          <w:rFonts w:hAnsi="細明體" w:cs="新細明體-WinCharSetFFFF-H" w:hint="eastAsia"/>
          <w:u w:val="wave"/>
        </w:rPr>
        <w:t>不具</w:t>
      </w:r>
      <w:r w:rsidRPr="00A11DFC">
        <w:rPr>
          <w:rFonts w:hAnsi="細明體" w:cs="新細明體-WinCharSetFFFF-H" w:hint="eastAsia"/>
        </w:rPr>
        <w:t>下列何性質？</w:t>
      </w:r>
      <w:r w:rsidRPr="00A11DFC">
        <w:rPr>
          <w:rFonts w:cs="新細明體-WinCharSetFFFF-H"/>
        </w:rPr>
        <w:t xml:space="preserve">　</w:t>
      </w:r>
      <w:r w:rsidRPr="00A11DFC">
        <w:rPr>
          <w:rFonts w:cs="新細明體-WinCharSetFFFF-H"/>
        </w:rPr>
        <w:t>(A)</w:t>
      </w:r>
      <w:r w:rsidRPr="00A11DFC">
        <w:rPr>
          <w:rFonts w:hAnsi="細明體" w:cs="新細明體-WinCharSetFFFF-H" w:hint="eastAsia"/>
        </w:rPr>
        <w:t>為一弱酸</w:t>
      </w:r>
      <w:r w:rsidRPr="00A11DFC">
        <w:rPr>
          <w:rFonts w:cs="新細明體-WinCharSetFFFF-H"/>
        </w:rPr>
        <w:t xml:space="preserve">　</w:t>
      </w:r>
      <w:r w:rsidRPr="00A11DFC">
        <w:rPr>
          <w:rFonts w:cs="新細明體-WinCharSetFFFF-H"/>
        </w:rPr>
        <w:t>(B)</w:t>
      </w:r>
      <w:r w:rsidRPr="00A11DFC">
        <w:rPr>
          <w:rFonts w:hAnsi="細明體" w:cs="新細明體-WinCharSetFFFF-H" w:hint="eastAsia"/>
        </w:rPr>
        <w:t>可作還原劑</w:t>
      </w:r>
      <w:r w:rsidRPr="00A11DFC">
        <w:rPr>
          <w:rFonts w:cs="新細明體-WinCharSetFFFF-H"/>
        </w:rPr>
        <w:t xml:space="preserve">　</w:t>
      </w:r>
      <w:r w:rsidRPr="00A11DFC">
        <w:rPr>
          <w:rFonts w:cs="新細明體-WinCharSetFFFF-H"/>
        </w:rPr>
        <w:t>(C)</w:t>
      </w:r>
      <w:r w:rsidRPr="00A11DFC">
        <w:rPr>
          <w:rFonts w:hAnsi="細明體" w:cs="新細明體-WinCharSetFFFF-H" w:hint="eastAsia"/>
        </w:rPr>
        <w:t>不穩定，易自身氧化還原</w:t>
      </w:r>
      <w:r w:rsidRPr="00A11DFC">
        <w:rPr>
          <w:rFonts w:cs="新細明體-WinCharSetFFFF-H"/>
        </w:rPr>
        <w:t xml:space="preserve">　</w:t>
      </w:r>
      <w:r w:rsidRPr="00A11DFC">
        <w:rPr>
          <w:rFonts w:cs="新細明體-WinCharSetFFFF-H"/>
        </w:rPr>
        <w:t>(D)</w:t>
      </w:r>
      <w:r w:rsidRPr="00A11DFC">
        <w:rPr>
          <w:rFonts w:hAnsi="細明體" w:cs="新細明體-WinCharSetFFFF-H" w:hint="eastAsia"/>
        </w:rPr>
        <w:t>可作氧化劑</w:t>
      </w:r>
      <w:r w:rsidRPr="00A11DFC">
        <w:rPr>
          <w:rFonts w:cs="新細明體-WinCharSetFFFF-H"/>
        </w:rPr>
        <w:t xml:space="preserve">　</w:t>
      </w:r>
      <w:r w:rsidRPr="00A11DFC">
        <w:rPr>
          <w:rFonts w:cs="新細明體-WinCharSetFFFF-H"/>
        </w:rPr>
        <w:t>(E)</w:t>
      </w:r>
      <w:r w:rsidRPr="00A11DFC">
        <w:rPr>
          <w:rFonts w:hAnsi="細明體" w:cs="新細明體-WinCharSetFFFF-H" w:hint="eastAsia"/>
        </w:rPr>
        <w:t>其鹽類皆不溶於水</w:t>
      </w:r>
      <w:r w:rsidRPr="00A11DF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亞硝酸在酸中具氧化力，在鹼則具還原力。</w:t>
      </w:r>
      <w:r w:rsidRPr="00CA77BF">
        <w:rPr>
          <w:rFonts w:cs="TimesNewRoman"/>
        </w:rPr>
        <w:t>NO</w:t>
      </w:r>
      <w:r w:rsidRPr="00CA77BF">
        <w:rPr>
          <w:rFonts w:cs="TimesNewRoman"/>
          <w:szCs w:val="14"/>
          <w:vertAlign w:val="subscript"/>
        </w:rPr>
        <w:t>2</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除了與</w:t>
      </w:r>
      <w:r w:rsidRPr="00CA77BF">
        <w:rPr>
          <w:rFonts w:cs="TimesNewRoman"/>
        </w:rPr>
        <w:t>Ag</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形成</w:t>
      </w:r>
      <w:r w:rsidRPr="00CA77BF">
        <w:rPr>
          <w:rFonts w:cs="TimesNewRoman"/>
        </w:rPr>
        <w:t>AgNO</w:t>
      </w:r>
      <w:r w:rsidRPr="00CA77BF">
        <w:rPr>
          <w:rFonts w:cs="TimesNewRoman"/>
          <w:szCs w:val="14"/>
          <w:vertAlign w:val="subscript"/>
        </w:rPr>
        <w:t>2</w:t>
      </w:r>
      <w:r w:rsidRPr="00CA77BF">
        <w:rPr>
          <w:rFonts w:hAnsi="細明體" w:cs="新細明體-WinCharSetFFFF-H" w:hint="eastAsia"/>
        </w:rPr>
        <w:t>溶解度較差外，其餘鹽類皆可溶於水</w:t>
      </w:r>
    </w:p>
    <w:p w:rsidR="00CA77BF" w:rsidRPr="00854CDF" w:rsidRDefault="00CA77BF" w:rsidP="00CA77BF">
      <w:pPr>
        <w:ind w:left="454" w:hanging="454"/>
        <w:rPr>
          <w:rFonts w:hAnsi="細明體" w:cs="新細明體-WinCharSetFFFF-H"/>
        </w:rPr>
      </w:pPr>
      <w:r>
        <w:rPr>
          <w:rFonts w:ascii="新細明體" w:eastAsia="新細明體" w:hAnsi="新細明體"/>
          <w:sz w:val="24"/>
        </w:rPr>
        <w:t xml:space="preserve">98. </w:t>
      </w:r>
      <w:r w:rsidRPr="00854CDF">
        <w:rPr>
          <w:rFonts w:hAnsi="細明體" w:cs="新細明體-WinCharSetFFFF-H" w:hint="eastAsia"/>
        </w:rPr>
        <w:t>下列哪些元素</w:t>
      </w:r>
      <w:r w:rsidRPr="00854CDF">
        <w:rPr>
          <w:rFonts w:hAnsi="細明體" w:cs="新細明體-WinCharSetFFFF-H" w:hint="eastAsia"/>
          <w:u w:val="wave"/>
        </w:rPr>
        <w:t>無</w:t>
      </w:r>
      <w:r w:rsidRPr="00854CDF">
        <w:rPr>
          <w:rFonts w:hAnsi="細明體" w:cs="新細明體-WinCharSetFFFF-H" w:hint="eastAsia"/>
        </w:rPr>
        <w:t>同素異形體？</w:t>
      </w:r>
      <w:r w:rsidRPr="00854CDF">
        <w:rPr>
          <w:rFonts w:cs="新細明體-WinCharSetFFFF-H"/>
        </w:rPr>
        <w:t xml:space="preserve">　</w:t>
      </w:r>
      <w:r w:rsidRPr="00854CDF">
        <w:rPr>
          <w:rFonts w:cs="新細明體-WinCharSetFFFF-H"/>
          <w:lang w:val="pt-BR"/>
        </w:rPr>
        <w:t>(A)</w:t>
      </w:r>
      <w:r w:rsidRPr="00854CDF">
        <w:rPr>
          <w:rFonts w:hAnsi="細明體" w:cs="新細明體-WinCharSetFFFF-H" w:hint="eastAsia"/>
        </w:rPr>
        <w:t>硫</w:t>
      </w:r>
      <w:r w:rsidRPr="00854CDF">
        <w:rPr>
          <w:rFonts w:cs="新細明體-WinCharSetFFFF-H"/>
        </w:rPr>
        <w:t xml:space="preserve">　</w:t>
      </w:r>
      <w:r w:rsidRPr="00854CDF">
        <w:rPr>
          <w:rFonts w:cs="新細明體-WinCharSetFFFF-H"/>
          <w:lang w:val="pt-BR"/>
        </w:rPr>
        <w:t>(B)</w:t>
      </w:r>
      <w:r w:rsidRPr="00854CDF">
        <w:rPr>
          <w:rFonts w:hAnsi="細明體" w:cs="新細明體-WinCharSetFFFF-H" w:hint="eastAsia"/>
        </w:rPr>
        <w:t>氧</w:t>
      </w:r>
      <w:r w:rsidRPr="00854CDF">
        <w:rPr>
          <w:rFonts w:cs="新細明體-WinCharSetFFFF-H"/>
        </w:rPr>
        <w:t xml:space="preserve">　</w:t>
      </w:r>
      <w:r w:rsidRPr="00854CDF">
        <w:rPr>
          <w:rFonts w:cs="新細明體-WinCharSetFFFF-H"/>
          <w:lang w:val="pt-BR"/>
        </w:rPr>
        <w:t>(C)</w:t>
      </w:r>
      <w:r w:rsidRPr="00854CDF">
        <w:rPr>
          <w:rFonts w:hAnsi="細明體" w:cs="新細明體-WinCharSetFFFF-H" w:hint="eastAsia"/>
        </w:rPr>
        <w:t>磷</w:t>
      </w:r>
      <w:r w:rsidRPr="00854CDF">
        <w:rPr>
          <w:rFonts w:cs="新細明體-WinCharSetFFFF-H"/>
        </w:rPr>
        <w:t xml:space="preserve">　</w:t>
      </w:r>
      <w:r w:rsidRPr="00854CDF">
        <w:rPr>
          <w:rFonts w:cs="新細明體-WinCharSetFFFF-H"/>
          <w:lang w:val="pt-BR"/>
        </w:rPr>
        <w:t>(D)</w:t>
      </w:r>
      <w:r w:rsidRPr="00854CDF">
        <w:rPr>
          <w:rFonts w:hAnsi="細明體" w:cs="新細明體-WinCharSetFFFF-H" w:hint="eastAsia"/>
        </w:rPr>
        <w:t>氯</w:t>
      </w:r>
      <w:r w:rsidRPr="00854CDF">
        <w:rPr>
          <w:rFonts w:cs="新細明體-WinCharSetFFFF-H"/>
        </w:rPr>
        <w:t xml:space="preserve">　</w:t>
      </w:r>
      <w:r w:rsidRPr="00854CDF">
        <w:rPr>
          <w:rFonts w:cs="新細明體-WinCharSetFFFF-H"/>
          <w:lang w:val="pt-BR"/>
        </w:rPr>
        <w:t>(E)</w:t>
      </w:r>
      <w:r w:rsidRPr="00854CDF">
        <w:rPr>
          <w:rFonts w:hAnsi="細明體" w:cs="新細明體-WinCharSetFFFF-H" w:hint="eastAsia"/>
        </w:rPr>
        <w:t>碳</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hAnsi="細明體" w:cs="新細明體-WinCharSetFFFF-H" w:hint="eastAsia"/>
        </w:rPr>
        <w:t>斜方硫、單斜硫、彈性硫</w:t>
      </w:r>
      <w:r w:rsidRPr="00CA77BF">
        <w:rPr>
          <w:rFonts w:cs="新細明體-WinCharSetFFFF-H"/>
        </w:rPr>
        <w:t xml:space="preserve">　</w:t>
      </w:r>
      <w:r w:rsidRPr="00CA77BF">
        <w:rPr>
          <w:rFonts w:cs="新細明體-WinCharSetFFFF-H"/>
          <w:lang w:val="pt-BR"/>
        </w:rPr>
        <w:t>(B)</w:t>
      </w:r>
      <w:r w:rsidRPr="00CA77BF">
        <w:rPr>
          <w:rFonts w:hAnsi="細明體" w:cs="新細明體-WinCharSetFFFF-H" w:hint="eastAsia"/>
        </w:rPr>
        <w:t>氧、臭氧</w:t>
      </w:r>
      <w:r w:rsidRPr="00CA77BF">
        <w:rPr>
          <w:rFonts w:cs="新細明體-WinCharSetFFFF-H"/>
        </w:rPr>
        <w:t xml:space="preserve">　</w:t>
      </w:r>
      <w:r w:rsidRPr="00CA77BF">
        <w:rPr>
          <w:rFonts w:cs="新細明體-WinCharSetFFFF-H"/>
          <w:lang w:val="pt-BR"/>
        </w:rPr>
        <w:t>(C)</w:t>
      </w:r>
      <w:r w:rsidRPr="00CA77BF">
        <w:rPr>
          <w:rFonts w:hAnsi="細明體" w:cs="新細明體-WinCharSetFFFF-H" w:hint="eastAsia"/>
        </w:rPr>
        <w:t>白磷、紅磷</w:t>
      </w:r>
      <w:r w:rsidRPr="00CA77BF">
        <w:rPr>
          <w:rFonts w:cs="新細明體-WinCharSetFFFF-H"/>
        </w:rPr>
        <w:t xml:space="preserve">　</w:t>
      </w:r>
      <w:r w:rsidRPr="00CA77BF">
        <w:rPr>
          <w:rFonts w:cs="新細明體-WinCharSetFFFF-H"/>
          <w:lang w:val="pt-BR"/>
        </w:rPr>
        <w:t>(E)</w:t>
      </w:r>
      <w:r w:rsidRPr="00CA77BF">
        <w:rPr>
          <w:rFonts w:hAnsi="細明體" w:cs="新細明體-WinCharSetFFFF-H" w:hint="eastAsia"/>
        </w:rPr>
        <w:t>石墨、鑽石</w:t>
      </w:r>
      <w:r w:rsidRPr="00CA77BF">
        <w:rPr>
          <w:rFonts w:cs="TimesNewRoman"/>
          <w:lang w:val="pt-BR"/>
        </w:rPr>
        <w:t>（</w:t>
      </w:r>
      <w:r w:rsidRPr="00CA77BF">
        <w:rPr>
          <w:rFonts w:cs="TimesNewRoman"/>
        </w:rPr>
        <w:t>金剛石</w:t>
      </w:r>
      <w:r w:rsidRPr="00CA77BF">
        <w:rPr>
          <w:rFonts w:cs="TimesNewRoman"/>
          <w:lang w:val="pt-BR"/>
        </w:rPr>
        <w:t>）</w:t>
      </w:r>
      <w:r w:rsidRPr="00CA77BF">
        <w:rPr>
          <w:rFonts w:hAnsi="細明體" w:cs="新細明體-WinCharSetFFFF-H" w:hint="eastAsia"/>
        </w:rPr>
        <w:t>、富勒烯</w:t>
      </w:r>
      <w:r w:rsidRPr="00CA77BF">
        <w:rPr>
          <w:rFonts w:cs="TimesNewRoman"/>
          <w:lang w:val="pt-BR"/>
        </w:rPr>
        <w:t>（</w:t>
      </w:r>
      <w:r w:rsidRPr="00CA77BF">
        <w:rPr>
          <w:rFonts w:cs="TimesNewRoman"/>
          <w:lang w:val="pt-BR"/>
        </w:rPr>
        <w:t>C</w:t>
      </w:r>
      <w:r w:rsidRPr="00CA77BF">
        <w:rPr>
          <w:rFonts w:cs="TimesNewRoman"/>
          <w:vertAlign w:val="subscript"/>
          <w:lang w:val="pt-BR"/>
        </w:rPr>
        <w:t>60</w:t>
      </w:r>
      <w:r w:rsidRPr="00CA77BF">
        <w:rPr>
          <w:rFonts w:cs="TimesNewRoman"/>
          <w:lang w:val="pt-BR"/>
        </w:rPr>
        <w:t>）</w:t>
      </w:r>
    </w:p>
    <w:p w:rsidR="00CA77BF" w:rsidRPr="004C4175" w:rsidRDefault="00CA77BF" w:rsidP="00CA77BF">
      <w:pPr>
        <w:ind w:left="454" w:hanging="454"/>
      </w:pPr>
      <w:r>
        <w:rPr>
          <w:rFonts w:ascii="新細明體" w:eastAsia="新細明體" w:hAnsi="新細明體"/>
          <w:sz w:val="24"/>
        </w:rPr>
        <w:t xml:space="preserve">99. </w:t>
      </w:r>
      <w:r w:rsidRPr="004C4175">
        <w:rPr>
          <w:rFonts w:hAnsi="細明體" w:cs="新細明體-WinCharSetFFFF-H" w:hint="eastAsia"/>
        </w:rPr>
        <w:t>等重之下列各金屬的反應，何者產生氫氣最多？</w:t>
      </w:r>
      <w:r w:rsidRPr="004C4175">
        <w:rPr>
          <w:rFonts w:cs="TimesNewRoman" w:hint="eastAsia"/>
        </w:rPr>
        <w:t>（</w:t>
      </w:r>
      <w:r w:rsidRPr="004C4175">
        <w:rPr>
          <w:rFonts w:cs="TimesNewRoman"/>
        </w:rPr>
        <w:t>Al = 27</w:t>
      </w:r>
      <w:r w:rsidRPr="004C4175">
        <w:rPr>
          <w:rFonts w:hAnsi="細明體" w:cs="新細明體-WinCharSetFFFF-H" w:hint="eastAsia"/>
        </w:rPr>
        <w:t>，</w:t>
      </w:r>
      <w:r w:rsidRPr="004C4175">
        <w:rPr>
          <w:rFonts w:cs="TimesNewRoman"/>
        </w:rPr>
        <w:t>Na = 23</w:t>
      </w:r>
      <w:r w:rsidRPr="004C4175">
        <w:rPr>
          <w:rFonts w:hAnsi="細明體" w:cs="新細明體-WinCharSetFFFF-H" w:hint="eastAsia"/>
        </w:rPr>
        <w:t>，</w:t>
      </w:r>
      <w:r w:rsidRPr="004C4175">
        <w:rPr>
          <w:rFonts w:cs="TimesNewRoman"/>
        </w:rPr>
        <w:t>Mg = 24</w:t>
      </w:r>
      <w:r w:rsidRPr="004C4175">
        <w:rPr>
          <w:rFonts w:hAnsi="細明體" w:cs="新細明體-WinCharSetFFFF-H" w:hint="eastAsia"/>
        </w:rPr>
        <w:t>，</w:t>
      </w:r>
      <w:r w:rsidRPr="004C4175">
        <w:rPr>
          <w:rFonts w:cs="TimesNewRoman"/>
        </w:rPr>
        <w:t>Fe = 56</w:t>
      </w:r>
      <w:r w:rsidRPr="004C4175">
        <w:rPr>
          <w:rFonts w:cs="TimesNewRoman" w:hint="eastAsia"/>
        </w:rPr>
        <w:t>）</w:t>
      </w:r>
      <w:r w:rsidRPr="004C4175">
        <w:rPr>
          <w:rFonts w:cs="TimesNewRoman"/>
        </w:rPr>
        <w:t xml:space="preserve">　</w:t>
      </w:r>
      <w:r w:rsidRPr="004C4175">
        <w:rPr>
          <w:rFonts w:cs="TimesNewRoman"/>
        </w:rPr>
        <w:t>(A)</w:t>
      </w:r>
      <w:r w:rsidRPr="004C4175">
        <w:rPr>
          <w:rFonts w:hAnsi="細明體" w:cs="新細明體-WinCharSetFFFF-H" w:hint="eastAsia"/>
        </w:rPr>
        <w:t>鋁與氫氧化鈉水溶液</w:t>
      </w:r>
      <w:r w:rsidRPr="004C4175">
        <w:rPr>
          <w:rFonts w:cs="新細明體-WinCharSetFFFF-H"/>
        </w:rPr>
        <w:t xml:space="preserve">　</w:t>
      </w:r>
      <w:r w:rsidRPr="004C4175">
        <w:rPr>
          <w:rFonts w:cs="新細明體-WinCharSetFFFF-H"/>
        </w:rPr>
        <w:t>(B)</w:t>
      </w:r>
      <w:r w:rsidRPr="004C4175">
        <w:rPr>
          <w:rFonts w:hAnsi="細明體" w:cs="新細明體-WinCharSetFFFF-H" w:hint="eastAsia"/>
        </w:rPr>
        <w:t>鈉加入水中</w:t>
      </w:r>
      <w:r w:rsidRPr="004C4175">
        <w:rPr>
          <w:rFonts w:cs="新細明體-WinCharSetFFFF-H"/>
        </w:rPr>
        <w:t xml:space="preserve">　</w:t>
      </w:r>
      <w:r w:rsidRPr="004C4175">
        <w:rPr>
          <w:rFonts w:cs="新細明體-WinCharSetFFFF-H"/>
        </w:rPr>
        <w:t>(C)</w:t>
      </w:r>
      <w:r w:rsidRPr="004C4175">
        <w:rPr>
          <w:rFonts w:hAnsi="細明體" w:cs="新細明體-WinCharSetFFFF-H" w:hint="eastAsia"/>
        </w:rPr>
        <w:t>鎂帶置入鹽酸中</w:t>
      </w:r>
      <w:r w:rsidRPr="004C4175">
        <w:rPr>
          <w:rFonts w:cs="新細明體-WinCharSetFFFF-H"/>
        </w:rPr>
        <w:t xml:space="preserve">　</w:t>
      </w:r>
      <w:r w:rsidRPr="004C4175">
        <w:rPr>
          <w:rFonts w:cs="新細明體-WinCharSetFFFF-H"/>
        </w:rPr>
        <w:t>(D)</w:t>
      </w:r>
      <w:r w:rsidRPr="004C4175">
        <w:rPr>
          <w:rFonts w:hAnsi="細明體" w:cs="新細明體-WinCharSetFFFF-H" w:hint="eastAsia"/>
        </w:rPr>
        <w:t>鐵置入稀硫酸中</w:t>
      </w:r>
      <w:r w:rsidRPr="004C417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Al + 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Al(OH)</w:t>
      </w:r>
      <w:r w:rsidRPr="00CA77BF">
        <w:rPr>
          <w:rFonts w:cs="TimesNewRoman"/>
          <w:szCs w:val="14"/>
          <w:vertAlign w:val="subscript"/>
          <w:lang w:val="pt-BR"/>
        </w:rPr>
        <w:t>4</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w:t>
      </w:r>
      <w:r w:rsidRPr="00CA77BF">
        <w:rPr>
          <w:rFonts w:cs="TimesNewRoman"/>
          <w:position w:val="-22"/>
        </w:rPr>
        <w:object w:dxaOrig="499" w:dyaOrig="580">
          <v:shape id="_x0000_i1060" type="#_x0000_t75" style="width:24.75pt;height:29.25pt" o:ole="">
            <v:imagedata r:id="rId66" o:title=""/>
          </v:shape>
          <o:OLEObject Type="Embed" ProgID="Equation.DSMT4" ShapeID="_x0000_i1060" DrawAspect="Content" ObjectID="_1537170462" r:id="rId67"/>
        </w:object>
      </w:r>
      <w:r w:rsidRPr="00CA77BF">
        <w:rPr>
          <w:rFonts w:hAnsi="細明體" w:cs="新細明體-WinCharSetFFFF-H" w:hint="eastAsia"/>
          <w:lang w:val="pt-BR"/>
        </w:rPr>
        <w:t>，</w: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rPr>
        <w:t>量</w:t>
      </w:r>
      <w:r w:rsidRPr="00CA77BF">
        <w:rPr>
          <w:rFonts w:cs="TimesNewRoman"/>
          <w:position w:val="-22"/>
        </w:rPr>
        <w:object w:dxaOrig="1680" w:dyaOrig="580">
          <v:shape id="_x0000_i1061" type="#_x0000_t75" style="width:84pt;height:29.25pt" o:ole="">
            <v:imagedata r:id="rId68" o:title=""/>
          </v:shape>
          <o:OLEObject Type="Embed" ProgID="Equation.DSMT4" ShapeID="_x0000_i1061" DrawAspect="Content" ObjectID="_1537170463" r:id="rId69"/>
        </w:object>
      </w:r>
      <w:r w:rsidRPr="00CA77BF">
        <w:rPr>
          <w:rFonts w:cs="TimesNewRoman"/>
          <w:szCs w:val="20"/>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Na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OH +</w:t>
      </w:r>
      <w:r w:rsidRPr="00CA77BF">
        <w:rPr>
          <w:rFonts w:cs="TimesNewRoman"/>
          <w:position w:val="-22"/>
        </w:rPr>
        <w:object w:dxaOrig="220" w:dyaOrig="580">
          <v:shape id="_x0000_i1062" type="#_x0000_t75" style="width:11.25pt;height:29.25pt" o:ole="">
            <v:imagedata r:id="rId70" o:title=""/>
          </v:shape>
          <o:OLEObject Type="Embed" ProgID="Equation.DSMT4" ShapeID="_x0000_i1062" DrawAspect="Content" ObjectID="_1537170464" r:id="rId71"/>
        </w:objec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rPr>
        <w:t>量</w:t>
      </w:r>
      <w:r w:rsidRPr="00CA77BF">
        <w:rPr>
          <w:rFonts w:cs="TimesNewRoman"/>
          <w:position w:val="-22"/>
        </w:rPr>
        <w:object w:dxaOrig="1700" w:dyaOrig="580">
          <v:shape id="_x0000_i1063" type="#_x0000_t75" style="width:84.75pt;height:29.25pt" o:ole="">
            <v:imagedata r:id="rId72" o:title=""/>
          </v:shape>
          <o:OLEObject Type="Embed" ProgID="Equation.DSMT4" ShapeID="_x0000_i1063" DrawAspect="Content" ObjectID="_1537170465" r:id="rId73"/>
        </w:object>
      </w:r>
      <w:r w:rsidRPr="00CA77BF">
        <w:rPr>
          <w:rFonts w:cs="TimesNewRoman" w:hint="eastAsia"/>
          <w:szCs w:val="20"/>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Mg + 2H</w:t>
      </w:r>
      <w:r w:rsidRPr="00CA77BF">
        <w:rPr>
          <w:rFonts w:cs="TimesNewRoman"/>
          <w:szCs w:val="14"/>
          <w:vertAlign w:val="super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g</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rPr>
        <w:t>量</w:t>
      </w:r>
      <w:r w:rsidRPr="00CA77BF">
        <w:rPr>
          <w:rFonts w:hAnsi="細明體" w:cs="新細明體-WinCharSetFFFF-H"/>
          <w:position w:val="-22"/>
        </w:rPr>
        <w:object w:dxaOrig="1660" w:dyaOrig="580">
          <v:shape id="_x0000_i1064" type="#_x0000_t75" style="width:83.25pt;height:29.25pt" o:ole="">
            <v:imagedata r:id="rId74" o:title=""/>
          </v:shape>
          <o:OLEObject Type="Embed" ProgID="Equation.DSMT4" ShapeID="_x0000_i1064" DrawAspect="Content" ObjectID="_1537170466" r:id="rId75"/>
        </w:object>
      </w:r>
      <w:r w:rsidRPr="00CA77BF">
        <w:rPr>
          <w:rFonts w:cs="TimesNewRoman" w:hint="eastAsia"/>
          <w:szCs w:val="20"/>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Fe + 2H</w:t>
      </w:r>
      <w:r w:rsidRPr="00CA77BF">
        <w:rPr>
          <w:rFonts w:cs="TimesNewRoman"/>
          <w:szCs w:val="14"/>
          <w:vertAlign w:val="super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Fe</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rPr>
        <w:t>量</w:t>
      </w:r>
      <w:r w:rsidRPr="00CA77BF">
        <w:rPr>
          <w:rFonts w:cs="TimesNewRoman"/>
          <w:position w:val="-22"/>
        </w:rPr>
        <w:object w:dxaOrig="1640" w:dyaOrig="580">
          <v:shape id="_x0000_i1065" type="#_x0000_t75" style="width:81.75pt;height:29.25pt" o:ole="">
            <v:imagedata r:id="rId76" o:title=""/>
          </v:shape>
          <o:OLEObject Type="Embed" ProgID="Equation.DSMT4" ShapeID="_x0000_i1065" DrawAspect="Content" ObjectID="_1537170467" r:id="rId77"/>
        </w:objec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多選題】</w:t>
      </w:r>
    </w:p>
    <w:p w:rsidR="00CA77BF" w:rsidRPr="009F24E4" w:rsidRDefault="00CA77BF" w:rsidP="00CA77BF">
      <w:pPr>
        <w:ind w:left="454" w:hanging="454"/>
      </w:pPr>
      <w:r>
        <w:rPr>
          <w:rFonts w:ascii="新細明體" w:eastAsia="新細明體" w:hAnsi="新細明體"/>
          <w:sz w:val="24"/>
        </w:rPr>
        <w:t xml:space="preserve"> 1. </w:t>
      </w:r>
      <w:r w:rsidRPr="009F24E4">
        <w:rPr>
          <w:rFonts w:hAnsi="細明體" w:cs="新細明體-WinCharSetFFFF-H" w:hint="eastAsia"/>
        </w:rPr>
        <w:t>添加碘的食鹽中，碘係以碘酸鉀</w:t>
      </w:r>
      <w:r w:rsidRPr="009F24E4">
        <w:rPr>
          <w:rFonts w:cs="TimesNewRoman" w:hint="eastAsia"/>
        </w:rPr>
        <w:t>（</w:t>
      </w:r>
      <w:r w:rsidRPr="009F24E4">
        <w:rPr>
          <w:rFonts w:cs="TimesNewRoman"/>
        </w:rPr>
        <w:t>KIO</w:t>
      </w:r>
      <w:r w:rsidRPr="009F24E4">
        <w:rPr>
          <w:rFonts w:cs="TimesNewRoman"/>
          <w:szCs w:val="14"/>
          <w:vertAlign w:val="subscript"/>
        </w:rPr>
        <w:t>3</w:t>
      </w:r>
      <w:r w:rsidRPr="009F24E4">
        <w:rPr>
          <w:rFonts w:cs="TimesNewRoman" w:hint="eastAsia"/>
        </w:rPr>
        <w:t>）</w:t>
      </w:r>
      <w:r w:rsidRPr="009F24E4">
        <w:rPr>
          <w:rFonts w:hAnsi="細明體" w:cs="新細明體-WinCharSetFFFF-H" w:hint="eastAsia"/>
        </w:rPr>
        <w:t>的形式存在，可用一些常見的物質來檢驗。試問需要同時使用下列哪兩個選項的物質，較易檢驗出食鹽中的碘酸鉀？</w:t>
      </w:r>
      <w:r w:rsidRPr="009F24E4">
        <w:rPr>
          <w:rFonts w:cs="新細明體-WinCharSetFFFF-H"/>
        </w:rPr>
        <w:t xml:space="preserve">　</w:t>
      </w:r>
      <w:r w:rsidRPr="009F24E4">
        <w:rPr>
          <w:rFonts w:cs="新細明體-WinCharSetFFFF-H"/>
        </w:rPr>
        <w:t>(A)</w:t>
      </w:r>
      <w:r w:rsidRPr="009F24E4">
        <w:rPr>
          <w:rFonts w:hAnsi="細明體" w:cs="新細明體-WinCharSetFFFF-H" w:hint="eastAsia"/>
        </w:rPr>
        <w:t>食醋</w:t>
      </w:r>
      <w:r w:rsidRPr="009F24E4">
        <w:rPr>
          <w:rFonts w:cs="新細明體-WinCharSetFFFF-H"/>
        </w:rPr>
        <w:t xml:space="preserve">　</w:t>
      </w:r>
      <w:r w:rsidRPr="009F24E4">
        <w:rPr>
          <w:rFonts w:cs="新細明體-WinCharSetFFFF-H"/>
        </w:rPr>
        <w:t>(B)</w:t>
      </w:r>
      <w:r w:rsidRPr="009F24E4">
        <w:rPr>
          <w:rFonts w:hAnsi="細明體" w:cs="新細明體-WinCharSetFFFF-H" w:hint="eastAsia"/>
        </w:rPr>
        <w:t>米酒</w:t>
      </w:r>
      <w:r w:rsidRPr="009F24E4">
        <w:rPr>
          <w:rFonts w:cs="新細明體-WinCharSetFFFF-H"/>
        </w:rPr>
        <w:t xml:space="preserve">　</w:t>
      </w:r>
      <w:r w:rsidRPr="009F24E4">
        <w:rPr>
          <w:rFonts w:cs="新細明體-WinCharSetFFFF-H"/>
        </w:rPr>
        <w:t>(C)</w:t>
      </w:r>
      <w:r w:rsidRPr="009F24E4">
        <w:rPr>
          <w:rFonts w:hAnsi="細明體" w:cs="新細明體-WinCharSetFFFF-H" w:hint="eastAsia"/>
        </w:rPr>
        <w:t xml:space="preserve">澱粉　</w:t>
      </w:r>
      <w:r w:rsidRPr="009F24E4">
        <w:rPr>
          <w:rFonts w:cs="TimesNewRoman"/>
        </w:rPr>
        <w:t>(D)</w:t>
      </w:r>
      <w:r w:rsidRPr="009F24E4">
        <w:rPr>
          <w:rFonts w:hAnsi="細明體" w:cs="新細明體-WinCharSetFFFF-H" w:hint="eastAsia"/>
        </w:rPr>
        <w:t>藍色石蕊試紙</w:t>
      </w:r>
      <w:r w:rsidRPr="009F24E4">
        <w:rPr>
          <w:rFonts w:cs="新細明體-WinCharSetFFFF-H"/>
        </w:rPr>
        <w:t xml:space="preserve">　</w:t>
      </w:r>
      <w:r w:rsidRPr="009F24E4">
        <w:rPr>
          <w:rFonts w:cs="新細明體-WinCharSetFFFF-H"/>
        </w:rPr>
        <w:t>(E)</w:t>
      </w:r>
      <w:r w:rsidRPr="009F24E4">
        <w:rPr>
          <w:rFonts w:hAnsi="細明體" w:cs="新細明體-WinCharSetFFFF-H" w:hint="eastAsia"/>
        </w:rPr>
        <w:t>碘化鉀澱粉試紙</w:t>
      </w:r>
      <w:r w:rsidRPr="009F24E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IO</w:t>
      </w:r>
      <w:r w:rsidRPr="00CA77BF">
        <w:rPr>
          <w:rFonts w:cs="TimesNewRoman"/>
          <w:szCs w:val="14"/>
          <w:vertAlign w:val="subscript"/>
        </w:rPr>
        <w:t>3</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及</w:t>
      </w:r>
      <w:r w:rsidRPr="00CA77BF">
        <w:rPr>
          <w:rFonts w:cs="TimesNewRoman"/>
        </w:rPr>
        <w:t>I</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在酸性的環境中，能產生</w:t>
      </w:r>
      <w:r w:rsidRPr="00CA77BF">
        <w:rPr>
          <w:rFonts w:cs="TimesNewRoman"/>
        </w:rPr>
        <w:t>I</w:t>
      </w:r>
      <w:r w:rsidRPr="00CA77BF">
        <w:rPr>
          <w:rFonts w:cs="TimesNewRoman"/>
          <w:szCs w:val="14"/>
          <w:vertAlign w:val="subscript"/>
        </w:rPr>
        <w:t>2</w:t>
      </w:r>
      <w:r w:rsidRPr="00CA77BF">
        <w:rPr>
          <w:rFonts w:hAnsi="細明體" w:cs="新細明體-WinCharSetFFFF-H" w:hint="eastAsia"/>
        </w:rPr>
        <w:t>。因此將食鹽加入食醋後，再以碘化鉀澱粉試紙試驗，若呈現藍色，就表示食鹽中含有碘酸鉀存在</w:t>
      </w:r>
    </w:p>
    <w:p w:rsidR="00CA77BF" w:rsidRPr="00161E7A" w:rsidRDefault="00CA77BF" w:rsidP="00CA77BF">
      <w:pPr>
        <w:ind w:left="454" w:hanging="454"/>
      </w:pPr>
      <w:r>
        <w:rPr>
          <w:rFonts w:ascii="新細明體" w:eastAsia="新細明體" w:hAnsi="新細明體"/>
          <w:sz w:val="24"/>
        </w:rPr>
        <w:t xml:space="preserve"> 2. </w:t>
      </w:r>
      <w:r w:rsidRPr="00161E7A">
        <w:rPr>
          <w:rFonts w:hAnsi="細明體" w:cs="新細明體-WinCharSetFFFF-H" w:hint="eastAsia"/>
        </w:rPr>
        <w:t>氮、硫元素和碳相似，會產生幾種氧化物。下列敘述哪些正確？</w:t>
      </w:r>
      <w:r w:rsidRPr="00161E7A">
        <w:rPr>
          <w:rFonts w:cs="新細明體-WinCharSetFFFF-H"/>
        </w:rPr>
        <w:t xml:space="preserve">　</w:t>
      </w:r>
      <w:r w:rsidRPr="00161E7A">
        <w:rPr>
          <w:rFonts w:cs="新細明體-WinCharSetFFFF-H"/>
        </w:rPr>
        <w:t>(A)</w:t>
      </w:r>
      <w:r w:rsidRPr="00161E7A">
        <w:rPr>
          <w:rFonts w:cs="新細明體-WinCharSetFFFF-H" w:hint="eastAsia"/>
        </w:rPr>
        <w:t xml:space="preserve"> </w:t>
      </w:r>
      <w:r w:rsidRPr="00161E7A">
        <w:rPr>
          <w:rFonts w:cs="TimesNewRoman"/>
        </w:rPr>
        <w:t>NO</w:t>
      </w:r>
      <w:r w:rsidRPr="00161E7A">
        <w:rPr>
          <w:rFonts w:cs="TimesNewRoman"/>
          <w:szCs w:val="14"/>
          <w:vertAlign w:val="subscript"/>
        </w:rPr>
        <w:t>2</w:t>
      </w:r>
      <w:r w:rsidRPr="00161E7A">
        <w:rPr>
          <w:rFonts w:hAnsi="細明體" w:cs="新細明體-WinCharSetFFFF-H" w:hint="eastAsia"/>
        </w:rPr>
        <w:t xml:space="preserve">是一個直線形分子　</w:t>
      </w:r>
      <w:r w:rsidRPr="00161E7A">
        <w:rPr>
          <w:rFonts w:cs="TimesNewRoman"/>
        </w:rPr>
        <w:t>(B)</w:t>
      </w:r>
      <w:r w:rsidRPr="00161E7A">
        <w:rPr>
          <w:rFonts w:cs="TimesNewRoman" w:hint="eastAsia"/>
        </w:rPr>
        <w:t xml:space="preserve"> </w:t>
      </w:r>
      <w:r w:rsidRPr="00161E7A">
        <w:rPr>
          <w:rFonts w:cs="TimesNewRoman"/>
        </w:rPr>
        <w:t>NO</w:t>
      </w:r>
      <w:r w:rsidRPr="00161E7A">
        <w:rPr>
          <w:rFonts w:cs="TimesNewRoman" w:hint="eastAsia"/>
          <w:vertAlign w:val="subscript"/>
        </w:rPr>
        <w:t>2</w:t>
      </w:r>
      <w:r w:rsidRPr="00161E7A">
        <w:rPr>
          <w:rFonts w:cs="TimesNewRoman" w:hint="eastAsia"/>
          <w:vertAlign w:val="superscript"/>
        </w:rPr>
        <w:sym w:font="Symbol" w:char="F02D"/>
      </w:r>
      <w:r w:rsidRPr="00161E7A">
        <w:rPr>
          <w:rFonts w:cs="TimesNewRoman" w:hint="eastAsia"/>
          <w:vertAlign w:val="superscript"/>
        </w:rPr>
        <w:t xml:space="preserve"> </w:t>
      </w:r>
      <w:r w:rsidRPr="00161E7A">
        <w:rPr>
          <w:rFonts w:hAnsi="細明體" w:cs="新細明體-WinCharSetFFFF-H" w:hint="eastAsia"/>
        </w:rPr>
        <w:t>及</w:t>
      </w:r>
      <w:r w:rsidRPr="00161E7A">
        <w:rPr>
          <w:rFonts w:cs="TimesNewRoman"/>
        </w:rPr>
        <w:t>CO</w:t>
      </w:r>
      <w:r w:rsidRPr="00161E7A">
        <w:rPr>
          <w:rFonts w:cs="TimesNewRoman"/>
          <w:szCs w:val="14"/>
          <w:vertAlign w:val="subscript"/>
        </w:rPr>
        <w:t>3</w:t>
      </w:r>
      <w:r w:rsidRPr="00161E7A">
        <w:rPr>
          <w:rFonts w:cs="TimesNewRoman" w:hint="eastAsia"/>
          <w:szCs w:val="14"/>
          <w:vertAlign w:val="superscript"/>
        </w:rPr>
        <w:t>2</w:t>
      </w:r>
      <w:r w:rsidRPr="00161E7A">
        <w:rPr>
          <w:rFonts w:cs="TimesNewRoman" w:hint="eastAsia"/>
          <w:szCs w:val="14"/>
          <w:vertAlign w:val="superscript"/>
        </w:rPr>
        <w:sym w:font="Symbol" w:char="F02D"/>
      </w:r>
      <w:r w:rsidRPr="00161E7A">
        <w:rPr>
          <w:rFonts w:cs="TimesNewRoman" w:hint="eastAsia"/>
          <w:szCs w:val="14"/>
          <w:vertAlign w:val="superscript"/>
        </w:rPr>
        <w:t xml:space="preserve"> </w:t>
      </w:r>
      <w:r w:rsidRPr="00161E7A">
        <w:rPr>
          <w:rFonts w:hAnsi="細明體" w:cs="新細明體-WinCharSetFFFF-H" w:hint="eastAsia"/>
        </w:rPr>
        <w:t>都有共振結構</w:t>
      </w:r>
      <w:r w:rsidRPr="00161E7A">
        <w:rPr>
          <w:rFonts w:cs="新細明體-WinCharSetFFFF-H"/>
        </w:rPr>
        <w:t xml:space="preserve">　</w:t>
      </w:r>
      <w:r w:rsidRPr="00161E7A">
        <w:rPr>
          <w:rFonts w:cs="新細明體-WinCharSetFFFF-H"/>
        </w:rPr>
        <w:t>(C)</w:t>
      </w:r>
      <w:r w:rsidRPr="00161E7A">
        <w:rPr>
          <w:rFonts w:cs="新細明體-WinCharSetFFFF-H" w:hint="eastAsia"/>
        </w:rPr>
        <w:t xml:space="preserve"> </w:t>
      </w:r>
      <w:r w:rsidRPr="00161E7A">
        <w:rPr>
          <w:rFonts w:cs="TimesNewRoman"/>
        </w:rPr>
        <w:t>NO</w:t>
      </w:r>
      <w:r w:rsidRPr="00161E7A">
        <w:rPr>
          <w:rFonts w:hAnsi="細明體" w:cs="新細明體-WinCharSetFFFF-H" w:hint="eastAsia"/>
        </w:rPr>
        <w:t>及</w:t>
      </w:r>
      <w:r w:rsidRPr="00161E7A">
        <w:rPr>
          <w:rFonts w:cs="TimesNewRoman"/>
        </w:rPr>
        <w:t>NO</w:t>
      </w:r>
      <w:r w:rsidRPr="00161E7A">
        <w:rPr>
          <w:rFonts w:cs="TimesNewRoman"/>
          <w:szCs w:val="14"/>
          <w:vertAlign w:val="subscript"/>
        </w:rPr>
        <w:t>2</w:t>
      </w:r>
      <w:r w:rsidRPr="00161E7A">
        <w:rPr>
          <w:rFonts w:hAnsi="細明體" w:cs="新細明體-WinCharSetFFFF-H" w:hint="eastAsia"/>
        </w:rPr>
        <w:t>都有未配對電子</w:t>
      </w:r>
      <w:r w:rsidRPr="00161E7A">
        <w:rPr>
          <w:rFonts w:cs="新細明體-WinCharSetFFFF-H"/>
        </w:rPr>
        <w:t xml:space="preserve">　</w:t>
      </w:r>
      <w:r w:rsidRPr="00161E7A">
        <w:rPr>
          <w:rFonts w:cs="新細明體-WinCharSetFFFF-H"/>
        </w:rPr>
        <w:t>(D)</w:t>
      </w:r>
      <w:r w:rsidRPr="00161E7A">
        <w:rPr>
          <w:rFonts w:hAnsi="細明體" w:cs="新細明體-WinCharSetFFFF-H" w:hint="eastAsia"/>
        </w:rPr>
        <w:t>氮與硫的氧化物是形成酸雨的主要成因</w:t>
      </w:r>
      <w:r w:rsidRPr="00161E7A">
        <w:rPr>
          <w:rFonts w:cs="新細明體-WinCharSetFFFF-H"/>
        </w:rPr>
        <w:t xml:space="preserve">　</w:t>
      </w:r>
      <w:r w:rsidRPr="00161E7A">
        <w:rPr>
          <w:rFonts w:cs="新細明體-WinCharSetFFFF-H"/>
        </w:rPr>
        <w:t>(E)</w:t>
      </w:r>
      <w:r w:rsidRPr="00161E7A">
        <w:rPr>
          <w:rFonts w:cs="新細明體-WinCharSetFFFF-H" w:hint="eastAsia"/>
        </w:rPr>
        <w:t xml:space="preserve"> </w:t>
      </w:r>
      <w:r w:rsidRPr="00161E7A">
        <w:rPr>
          <w:rFonts w:cs="TimesNewRoman"/>
        </w:rPr>
        <w:t>xH</w:t>
      </w:r>
      <w:r w:rsidRPr="00161E7A">
        <w:rPr>
          <w:rFonts w:cs="TimesNewRoman"/>
          <w:szCs w:val="14"/>
          <w:vertAlign w:val="subscript"/>
        </w:rPr>
        <w:t>2</w:t>
      </w:r>
      <w:r w:rsidRPr="00161E7A">
        <w:rPr>
          <w:rFonts w:cs="TimesNewRoman"/>
        </w:rPr>
        <w:t>O + yNO</w:t>
      </w:r>
      <w:r w:rsidRPr="00161E7A">
        <w:rPr>
          <w:rFonts w:cs="TimesNewRoman"/>
          <w:szCs w:val="14"/>
          <w:vertAlign w:val="subscript"/>
        </w:rPr>
        <w:t>2</w:t>
      </w:r>
      <w:r w:rsidRPr="00161E7A">
        <w:rPr>
          <w:rFonts w:cs="TimesNewRoman"/>
          <w:szCs w:val="14"/>
        </w:rPr>
        <w:t xml:space="preserve"> </w:t>
      </w:r>
      <w:r w:rsidRPr="00161E7A">
        <w:rPr>
          <w:rFonts w:cs="新細明體-WinCharSetFFFF-H" w:hint="eastAsia"/>
        </w:rPr>
        <w:t>→</w:t>
      </w:r>
      <w:r w:rsidRPr="00161E7A">
        <w:rPr>
          <w:rFonts w:cs="新細明體-WinCharSetFFFF-H"/>
        </w:rPr>
        <w:t xml:space="preserve"> </w:t>
      </w:r>
      <w:r w:rsidRPr="00161E7A">
        <w:rPr>
          <w:rFonts w:cs="TimesNewRoman"/>
        </w:rPr>
        <w:t>zHNO</w:t>
      </w:r>
      <w:r w:rsidRPr="00161E7A">
        <w:rPr>
          <w:rFonts w:cs="TimesNewRoman"/>
          <w:szCs w:val="14"/>
          <w:vertAlign w:val="subscript"/>
        </w:rPr>
        <w:t>3</w:t>
      </w:r>
      <w:r w:rsidRPr="00161E7A">
        <w:rPr>
          <w:rFonts w:cs="TimesNewRoman" w:hint="eastAsia"/>
        </w:rPr>
        <w:t>（</w:t>
      </w:r>
      <w:r w:rsidRPr="00161E7A">
        <w:rPr>
          <w:rFonts w:cs="TimesNewRoman"/>
        </w:rPr>
        <w:t>x</w:t>
      </w:r>
      <w:r w:rsidRPr="00161E7A">
        <w:rPr>
          <w:rFonts w:hAnsi="細明體" w:cs="新細明體-WinCharSetFFFF-H" w:hint="eastAsia"/>
        </w:rPr>
        <w:t>，</w:t>
      </w:r>
      <w:r w:rsidRPr="00161E7A">
        <w:rPr>
          <w:rFonts w:cs="TimesNewRoman"/>
        </w:rPr>
        <w:t>y</w:t>
      </w:r>
      <w:r w:rsidRPr="00161E7A">
        <w:rPr>
          <w:rFonts w:hAnsi="細明體" w:cs="新細明體-WinCharSetFFFF-H" w:hint="eastAsia"/>
        </w:rPr>
        <w:t>，</w:t>
      </w:r>
      <w:r w:rsidRPr="00161E7A">
        <w:rPr>
          <w:rFonts w:cs="TimesNewRoman"/>
        </w:rPr>
        <w:t>z</w:t>
      </w:r>
      <w:r w:rsidRPr="00161E7A">
        <w:rPr>
          <w:rFonts w:hAnsi="細明體" w:cs="新細明體-WinCharSetFFFF-H" w:hint="eastAsia"/>
        </w:rPr>
        <w:t>為係數</w:t>
      </w:r>
      <w:r w:rsidRPr="00161E7A">
        <w:rPr>
          <w:rFonts w:cs="TimesNewRoman" w:hint="eastAsia"/>
        </w:rPr>
        <w:t>）</w:t>
      </w:r>
      <w:r w:rsidRPr="00161E7A">
        <w:rPr>
          <w:rFonts w:hAnsi="細明體" w:cs="新細明體-WinCharSetFFFF-H" w:hint="eastAsia"/>
        </w:rPr>
        <w:t>，為一正確的反應式</w:t>
      </w:r>
      <w:r w:rsidRPr="00161E7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NO</w:t>
      </w:r>
      <w:r w:rsidRPr="00CA77BF">
        <w:rPr>
          <w:rFonts w:cs="TimesNewRoman"/>
          <w:szCs w:val="14"/>
          <w:vertAlign w:val="subscript"/>
        </w:rPr>
        <w:t>2</w:t>
      </w:r>
      <w:r w:rsidRPr="00CA77BF">
        <w:rPr>
          <w:rFonts w:hAnsi="細明體" w:cs="新細明體-WinCharSetFFFF-H" w:hint="eastAsia"/>
        </w:rPr>
        <w:t>：</w:t>
      </w:r>
      <w:r w:rsidR="00D33130">
        <w:rPr>
          <w:rFonts w:hAnsi="細明體" w:cs="新細明體-WinCharSetFFFF-H"/>
          <w:position w:val="-16"/>
        </w:rPr>
        <w:pict>
          <v:shape id="_x0000_i1066" type="#_x0000_t75" style="width:47.25pt;height:23.25pt">
            <v:imagedata r:id="rId78" o:title="514" cropright="-8949f"/>
          </v:shape>
        </w:pict>
      </w:r>
      <w:r w:rsidRPr="00CA77BF">
        <w:rPr>
          <w:rFonts w:cs="TimesNewRoman"/>
        </w:rPr>
        <w:t>sp</w:t>
      </w:r>
      <w:r w:rsidRPr="00CA77BF">
        <w:rPr>
          <w:rFonts w:cs="TimesNewRoman"/>
          <w:szCs w:val="14"/>
          <w:vertAlign w:val="superscript"/>
        </w:rPr>
        <w:t>2</w:t>
      </w:r>
      <w:r w:rsidRPr="00CA77BF">
        <w:rPr>
          <w:rFonts w:hAnsi="細明體" w:cs="新細明體-WinCharSetFFFF-H" w:hint="eastAsia"/>
        </w:rPr>
        <w:t>混成軌域鍵結，為一個角形分子</w:t>
      </w:r>
      <w:r w:rsidRPr="00CA77BF">
        <w:rPr>
          <w:rFonts w:hAnsi="細明體" w:cs="新細明體-WinCharSetFFFF-H" w:hint="eastAsia"/>
        </w:rPr>
        <w:br/>
      </w:r>
      <w:r w:rsidRPr="00CA77BF">
        <w:rPr>
          <w:rFonts w:cs="TimesNewRoman"/>
        </w:rPr>
        <w:t>(C)</w:t>
      </w:r>
      <w:r w:rsidRPr="00CA77BF">
        <w:rPr>
          <w:rFonts w:cs="TimesNewRoman" w:hint="eastAsia"/>
        </w:rPr>
        <w:t xml:space="preserve"> </w:t>
      </w:r>
      <w:r w:rsidRPr="00CA77BF">
        <w:rPr>
          <w:rFonts w:cs="TimesNewRoman"/>
        </w:rPr>
        <w:t>NO = 5 + 6 = 11</w:t>
      </w:r>
      <w:r w:rsidRPr="00CA77BF">
        <w:rPr>
          <w:rFonts w:hAnsi="細明體" w:cs="新細明體-WinCharSetFFFF-H" w:hint="eastAsia"/>
        </w:rPr>
        <w:t>個價電子；</w:t>
      </w:r>
      <w:r w:rsidRPr="00CA77BF">
        <w:rPr>
          <w:rFonts w:cs="TimesNewRoman"/>
        </w:rPr>
        <w:t>NO</w:t>
      </w:r>
      <w:r w:rsidRPr="00CA77BF">
        <w:rPr>
          <w:rFonts w:cs="TimesNewRoman"/>
          <w:szCs w:val="14"/>
          <w:vertAlign w:val="subscript"/>
        </w:rPr>
        <w:t>2</w:t>
      </w:r>
      <w:r w:rsidRPr="00CA77BF">
        <w:rPr>
          <w:rFonts w:cs="TimesNewRoman"/>
          <w:szCs w:val="14"/>
        </w:rPr>
        <w:t xml:space="preserve"> </w:t>
      </w:r>
      <w:r w:rsidRPr="00CA77BF">
        <w:rPr>
          <w:rFonts w:cs="TimesNewRoman"/>
        </w:rPr>
        <w:t>= 5 + 12 = 17</w:t>
      </w:r>
      <w:r w:rsidRPr="00CA77BF">
        <w:rPr>
          <w:rFonts w:hAnsi="細明體" w:cs="新細明體-WinCharSetFFFF-H" w:hint="eastAsia"/>
        </w:rPr>
        <w:t>個價電子，都有未配對電子</w:t>
      </w:r>
      <w:r w:rsidRPr="00CA77BF">
        <w:rPr>
          <w:rFonts w:hAnsi="細明體" w:cs="新細明體-WinCharSetFFFF-H" w:hint="eastAsia"/>
        </w:rPr>
        <w:br/>
      </w:r>
      <w:r w:rsidRPr="00CA77BF">
        <w:rPr>
          <w:rFonts w:cs="TimesNewRoman"/>
        </w:rPr>
        <w:t>(E)</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cs="TimesNewRoman"/>
        </w:rPr>
        <w:t>O + 3N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HNO</w:t>
      </w:r>
      <w:r w:rsidRPr="00CA77BF">
        <w:rPr>
          <w:rFonts w:cs="TimesNewRoman"/>
          <w:szCs w:val="14"/>
          <w:vertAlign w:val="subscript"/>
        </w:rPr>
        <w:t>3</w:t>
      </w:r>
      <w:r w:rsidRPr="00CA77BF">
        <w:rPr>
          <w:rFonts w:cs="TimesNewRoman"/>
          <w:szCs w:val="14"/>
        </w:rPr>
        <w:t xml:space="preserve"> </w:t>
      </w:r>
      <w:r w:rsidRPr="00CA77BF">
        <w:rPr>
          <w:rFonts w:cs="TimesNewRoman"/>
        </w:rPr>
        <w:t>+ NO</w:t>
      </w:r>
      <w:r w:rsidRPr="00CA77BF">
        <w:rPr>
          <w:rFonts w:hAnsi="細明體" w:cs="新細明體-WinCharSetFFFF-H" w:hint="eastAsia"/>
        </w:rPr>
        <w:t>，才為正確的反應式</w:t>
      </w:r>
    </w:p>
    <w:p w:rsidR="00CA77BF" w:rsidRPr="00B26FEB" w:rsidRDefault="00CA77BF" w:rsidP="00CA77BF">
      <w:pPr>
        <w:ind w:left="454" w:hanging="454"/>
      </w:pPr>
      <w:r>
        <w:rPr>
          <w:rFonts w:ascii="新細明體" w:eastAsia="新細明體" w:hAnsi="新細明體"/>
          <w:sz w:val="24"/>
        </w:rPr>
        <w:t xml:space="preserve"> 3. </w:t>
      </w:r>
      <w:r w:rsidRPr="00B26FEB">
        <w:rPr>
          <w:rFonts w:hAnsi="細明體" w:cs="新細明體-WinCharSetFFFF-H" w:hint="eastAsia"/>
        </w:rPr>
        <w:t>以</w:t>
      </w:r>
      <w:r w:rsidRPr="00B26FEB">
        <w:rPr>
          <w:rFonts w:cs="TimesNewRoman"/>
        </w:rPr>
        <w:t>MnO</w:t>
      </w:r>
      <w:r w:rsidRPr="00B26FEB">
        <w:rPr>
          <w:rFonts w:cs="TimesNewRoman"/>
          <w:szCs w:val="14"/>
          <w:vertAlign w:val="subscript"/>
        </w:rPr>
        <w:t>2</w:t>
      </w:r>
      <w:r w:rsidRPr="00B26FEB">
        <w:rPr>
          <w:rFonts w:hAnsi="細明體" w:cs="新細明體-WinCharSetFFFF-H" w:hint="eastAsia"/>
        </w:rPr>
        <w:t>催化</w:t>
      </w:r>
      <w:r w:rsidRPr="00B26FEB">
        <w:rPr>
          <w:rFonts w:cs="TimesNewRoman"/>
        </w:rPr>
        <w:t>KClO</w:t>
      </w:r>
      <w:r w:rsidRPr="00B26FEB">
        <w:rPr>
          <w:rFonts w:cs="TimesNewRoman"/>
          <w:szCs w:val="14"/>
          <w:vertAlign w:val="subscript"/>
        </w:rPr>
        <w:t>3</w:t>
      </w:r>
      <w:r w:rsidRPr="00B26FEB">
        <w:rPr>
          <w:rFonts w:hAnsi="細明體" w:cs="新細明體-WinCharSetFFFF-H" w:hint="eastAsia"/>
        </w:rPr>
        <w:t>熱分解產生氧氣的反應式如下：</w:t>
      </w:r>
      <w:r w:rsidRPr="00B26FEB">
        <w:rPr>
          <w:rFonts w:cs="TimesNewRoman"/>
        </w:rPr>
        <w:t>2KClO</w:t>
      </w:r>
      <w:r w:rsidRPr="00B26FEB">
        <w:rPr>
          <w:rFonts w:cs="TimesNewRoman"/>
          <w:szCs w:val="14"/>
          <w:vertAlign w:val="subscript"/>
        </w:rPr>
        <w:t>3(s)</w:t>
      </w:r>
      <w:r w:rsidRPr="00B26FEB">
        <w:rPr>
          <w:rFonts w:cs="TimesNewRoman"/>
          <w:position w:val="-6"/>
          <w:szCs w:val="14"/>
          <w:vertAlign w:val="subscript"/>
        </w:rPr>
        <w:object w:dxaOrig="900" w:dyaOrig="320">
          <v:shape id="_x0000_i1067" type="#_x0000_t75" style="width:45pt;height:15.75pt" o:ole="">
            <v:imagedata r:id="rId79" o:title=""/>
          </v:shape>
          <o:OLEObject Type="Embed" ProgID="Equation.DSMT4" ShapeID="_x0000_i1067" DrawAspect="Content" ObjectID="_1537170468" r:id="rId80"/>
        </w:object>
      </w:r>
      <w:r w:rsidRPr="00B26FEB">
        <w:rPr>
          <w:rFonts w:cs="TimesNewRoman"/>
        </w:rPr>
        <w:t>3O</w:t>
      </w:r>
      <w:r w:rsidRPr="00B26FEB">
        <w:rPr>
          <w:rFonts w:cs="TimesNewRoman"/>
          <w:szCs w:val="14"/>
          <w:vertAlign w:val="subscript"/>
        </w:rPr>
        <w:t>2(g)</w:t>
      </w:r>
      <w:r w:rsidRPr="00B26FEB">
        <w:rPr>
          <w:rFonts w:cs="TimesNewRoman"/>
          <w:szCs w:val="14"/>
        </w:rPr>
        <w:t xml:space="preserve"> </w:t>
      </w:r>
      <w:r w:rsidRPr="00B26FEB">
        <w:rPr>
          <w:rFonts w:cs="TimesNewRoman"/>
        </w:rPr>
        <w:t>+ 2KCl</w:t>
      </w:r>
      <w:r w:rsidRPr="00B26FEB">
        <w:rPr>
          <w:rFonts w:cs="TimesNewRoman"/>
          <w:szCs w:val="14"/>
          <w:vertAlign w:val="subscript"/>
        </w:rPr>
        <w:t>(s)</w:t>
      </w:r>
      <w:r w:rsidRPr="00B26FEB">
        <w:rPr>
          <w:rFonts w:cs="TimesNewRoman" w:hint="eastAsia"/>
          <w:szCs w:val="14"/>
          <w:vertAlign w:val="subscript"/>
        </w:rPr>
        <w:t xml:space="preserve"> </w:t>
      </w:r>
      <w:r w:rsidRPr="00B26FEB">
        <w:rPr>
          <w:rFonts w:hAnsi="細明體" w:cs="新細明體-WinCharSetFFFF-H" w:hint="eastAsia"/>
        </w:rPr>
        <w:t>雖然上列反應極近於完全，但不是唯一的反應，亦即尚有少量的副反應，導致所產出的氣體有異常的氣味。為了探究臭味的成分，做了下列的實驗：</w:t>
      </w:r>
      <w:r w:rsidRPr="00B26FEB">
        <w:rPr>
          <w:rFonts w:cs="TimesNewRoman"/>
        </w:rPr>
        <w:sym w:font="Wingdings" w:char="F081"/>
      </w:r>
      <w:r w:rsidRPr="00B26FEB">
        <w:rPr>
          <w:rFonts w:hAnsi="細明體" w:cs="新細明體-WinCharSetFFFF-H" w:hint="eastAsia"/>
        </w:rPr>
        <w:t>將產生的氣體通過潤溼的碘化鉀</w:t>
      </w:r>
      <w:r w:rsidRPr="00B26FEB">
        <w:rPr>
          <w:rFonts w:cs="Symbol"/>
        </w:rPr>
        <w:t>−</w:t>
      </w:r>
      <w:r w:rsidRPr="00B26FEB">
        <w:rPr>
          <w:rFonts w:hAnsi="細明體" w:cs="新細明體-WinCharSetFFFF-H" w:hint="eastAsia"/>
        </w:rPr>
        <w:t>澱粉試紙</w:t>
      </w:r>
      <w:r w:rsidRPr="00B26FEB">
        <w:rPr>
          <w:rFonts w:cs="TimesNewRoman" w:hint="eastAsia"/>
        </w:rPr>
        <w:t>（</w:t>
      </w:r>
      <w:r w:rsidRPr="00B26FEB">
        <w:rPr>
          <w:rFonts w:hAnsi="細明體" w:cs="新細明體-WinCharSetFFFF-H" w:hint="eastAsia"/>
        </w:rPr>
        <w:t>如圖</w:t>
      </w:r>
      <w:r w:rsidRPr="00B26FEB">
        <w:rPr>
          <w:rFonts w:cs="TimesNewRoman" w:hint="eastAsia"/>
        </w:rPr>
        <w:t>）</w:t>
      </w:r>
      <w:r w:rsidRPr="00B26FEB">
        <w:rPr>
          <w:rFonts w:hAnsi="細明體" w:cs="新細明體-WinCharSetFFFF-H" w:hint="eastAsia"/>
        </w:rPr>
        <w:t xml:space="preserve">，結果試紙顯現紫藍色　</w:t>
      </w:r>
      <w:r w:rsidRPr="00B26FEB">
        <w:rPr>
          <w:rFonts w:cs="TimesNewRoman"/>
        </w:rPr>
        <w:sym w:font="Wingdings" w:char="F082"/>
      </w:r>
      <w:r w:rsidRPr="00B26FEB">
        <w:rPr>
          <w:rFonts w:hAnsi="細明體" w:cs="新細明體-WinCharSetFFFF-H" w:hint="eastAsia"/>
        </w:rPr>
        <w:t xml:space="preserve">將產生的氣體通過硝酸銀溶液，則產生白色沉澱　</w:t>
      </w:r>
      <w:r w:rsidRPr="00B26FEB">
        <w:rPr>
          <w:rFonts w:cs="TimesNewRoman"/>
        </w:rPr>
        <w:sym w:font="Wingdings" w:char="F083"/>
      </w:r>
      <w:r w:rsidRPr="00B26FEB">
        <w:rPr>
          <w:rFonts w:hAnsi="細明體" w:cs="新細明體-WinCharSetFFFF-H" w:hint="eastAsia"/>
        </w:rPr>
        <w:t>所產生的氣體經質譜儀分析，在複雜的質譜圖中，有質量尖峰</w:t>
      </w:r>
      <w:r w:rsidRPr="00B26FEB">
        <w:rPr>
          <w:rFonts w:cs="TimesNewRoman" w:hint="eastAsia"/>
        </w:rPr>
        <w:t>（</w:t>
      </w:r>
      <w:r w:rsidRPr="00B26FEB">
        <w:rPr>
          <w:rFonts w:hAnsi="細明體" w:cs="新細明體-WinCharSetFFFF-H" w:hint="eastAsia"/>
        </w:rPr>
        <w:t>相當於分子量</w:t>
      </w:r>
      <w:r w:rsidRPr="00B26FEB">
        <w:rPr>
          <w:rFonts w:cs="TimesNewRoman" w:hint="eastAsia"/>
        </w:rPr>
        <w:t>）</w:t>
      </w:r>
      <w:r w:rsidRPr="00B26FEB">
        <w:rPr>
          <w:rFonts w:hAnsi="細明體" w:cs="新細明體-WinCharSetFFFF-H" w:hint="eastAsia"/>
        </w:rPr>
        <w:t>出現在</w:t>
      </w:r>
      <w:r w:rsidRPr="00B26FEB">
        <w:rPr>
          <w:rFonts w:cs="TimesNewRoman"/>
        </w:rPr>
        <w:t>67</w:t>
      </w:r>
      <w:r w:rsidRPr="00B26FEB">
        <w:rPr>
          <w:rFonts w:hAnsi="細明體" w:cs="新細明體-WinCharSetFFFF-H" w:hint="eastAsia"/>
        </w:rPr>
        <w:t>與</w:t>
      </w:r>
      <w:r w:rsidRPr="00B26FEB">
        <w:rPr>
          <w:rFonts w:cs="TimesNewRoman"/>
        </w:rPr>
        <w:t>69</w:t>
      </w:r>
      <w:r w:rsidRPr="00B26FEB">
        <w:rPr>
          <w:rFonts w:hAnsi="細明體" w:cs="新細明體-WinCharSetFFFF-H" w:hint="eastAsia"/>
        </w:rPr>
        <w:t>的位置，而其強度比約為</w:t>
      </w:r>
      <w:r w:rsidRPr="00B26FEB">
        <w:rPr>
          <w:rFonts w:cs="TimesNewRoman"/>
        </w:rPr>
        <w:t>3</w:t>
      </w:r>
      <w:r w:rsidRPr="00B26FEB">
        <w:rPr>
          <w:rFonts w:hAnsi="細明體" w:cs="新細明體-WinCharSetFFFF-H" w:hint="eastAsia"/>
        </w:rPr>
        <w:t>：</w:t>
      </w:r>
      <w:r w:rsidRPr="00B26FEB">
        <w:rPr>
          <w:rFonts w:cs="TimesNewRoman"/>
        </w:rPr>
        <w:t>1</w:t>
      </w:r>
      <w:r w:rsidRPr="00B26FEB">
        <w:rPr>
          <w:rFonts w:hAnsi="細明體" w:cs="新細明體-WinCharSetFFFF-H" w:hint="eastAsia"/>
        </w:rPr>
        <w:t>。試問在熱分解</w:t>
      </w:r>
      <w:r w:rsidRPr="00B26FEB">
        <w:rPr>
          <w:rFonts w:cs="TimesNewRoman"/>
        </w:rPr>
        <w:t>KClO</w:t>
      </w:r>
      <w:r w:rsidRPr="00B26FEB">
        <w:rPr>
          <w:rFonts w:cs="TimesNewRoman"/>
          <w:szCs w:val="14"/>
          <w:vertAlign w:val="subscript"/>
        </w:rPr>
        <w:t>3</w:t>
      </w:r>
      <w:r w:rsidRPr="00B26FEB">
        <w:rPr>
          <w:rFonts w:hAnsi="細明體" w:cs="新細明體-WinCharSetFFFF-H" w:hint="eastAsia"/>
        </w:rPr>
        <w:t>時，可能產生哪些物質以氣體的狀態逸出？</w:t>
      </w:r>
      <w:r w:rsidRPr="00B26FEB">
        <w:rPr>
          <w:rFonts w:hAnsi="細明體" w:cs="新細明體-WinCharSetFFFF-H"/>
        </w:rPr>
        <w:br/>
      </w:r>
      <w:r w:rsidR="00D33130">
        <w:rPr>
          <w:rFonts w:hAnsi="細明體" w:cs="新細明體-WinCharSetFFFF-H"/>
        </w:rPr>
        <w:pict>
          <v:shape id="_x0000_i1068" type="#_x0000_t75" style="width:157.5pt;height:67.5pt">
            <v:imagedata r:id="rId81" o:title="511"/>
          </v:shape>
        </w:pict>
      </w:r>
      <w:r w:rsidRPr="00B26FEB">
        <w:rPr>
          <w:rFonts w:hAnsi="細明體" w:cs="新細明體-WinCharSetFFFF-H" w:hint="eastAsia"/>
        </w:rPr>
        <w:br/>
      </w:r>
      <w:r w:rsidRPr="00B26FEB">
        <w:rPr>
          <w:rFonts w:cs="TimesNewRoman"/>
        </w:rPr>
        <w:t>(A)</w:t>
      </w:r>
      <w:r w:rsidRPr="00B26FEB">
        <w:rPr>
          <w:rFonts w:hAnsi="細明體" w:cs="新細明體-WinCharSetFFFF-H" w:hint="eastAsia"/>
        </w:rPr>
        <w:t>氧氣</w:t>
      </w:r>
      <w:r w:rsidRPr="00B26FEB">
        <w:rPr>
          <w:rFonts w:cs="新細明體-WinCharSetFFFF-H"/>
        </w:rPr>
        <w:t xml:space="preserve">　</w:t>
      </w:r>
      <w:r w:rsidRPr="00B26FEB">
        <w:rPr>
          <w:rFonts w:cs="新細明體-WinCharSetFFFF-H"/>
        </w:rPr>
        <w:t>(B)</w:t>
      </w:r>
      <w:r w:rsidRPr="00B26FEB">
        <w:rPr>
          <w:rFonts w:hAnsi="細明體" w:cs="新細明體-WinCharSetFFFF-H" w:hint="eastAsia"/>
        </w:rPr>
        <w:t>氯氣</w:t>
      </w:r>
      <w:r w:rsidRPr="00B26FEB">
        <w:rPr>
          <w:rFonts w:cs="新細明體-WinCharSetFFFF-H"/>
        </w:rPr>
        <w:t xml:space="preserve">　</w:t>
      </w:r>
      <w:r w:rsidRPr="00B26FEB">
        <w:rPr>
          <w:rFonts w:cs="新細明體-WinCharSetFFFF-H"/>
        </w:rPr>
        <w:t>(C)</w:t>
      </w:r>
      <w:r w:rsidRPr="00B26FEB">
        <w:rPr>
          <w:rFonts w:hAnsi="細明體" w:cs="新細明體-WinCharSetFFFF-H" w:hint="eastAsia"/>
        </w:rPr>
        <w:t>臭氧</w:t>
      </w:r>
      <w:r w:rsidRPr="00B26FEB">
        <w:rPr>
          <w:rFonts w:cs="新細明體-WinCharSetFFFF-H"/>
        </w:rPr>
        <w:t xml:space="preserve">　</w:t>
      </w:r>
      <w:r w:rsidRPr="00B26FEB">
        <w:rPr>
          <w:rFonts w:cs="新細明體-WinCharSetFFFF-H"/>
        </w:rPr>
        <w:t>(D)</w:t>
      </w:r>
      <w:r w:rsidRPr="00B26FEB">
        <w:rPr>
          <w:rFonts w:hAnsi="細明體" w:cs="新細明體-WinCharSetFFFF-H" w:hint="eastAsia"/>
        </w:rPr>
        <w:t>氯化鉀</w:t>
      </w:r>
      <w:r w:rsidRPr="00B26FEB">
        <w:rPr>
          <w:rFonts w:cs="新細明體-WinCharSetFFFF-H"/>
        </w:rPr>
        <w:t xml:space="preserve">　</w:t>
      </w:r>
      <w:r w:rsidRPr="00B26FEB">
        <w:rPr>
          <w:rFonts w:cs="新細明體-WinCharSetFFFF-H"/>
        </w:rPr>
        <w:t>(E)</w:t>
      </w:r>
      <w:r w:rsidRPr="00B26FEB">
        <w:rPr>
          <w:rFonts w:hAnsi="細明體" w:cs="新細明體-WinCharSetFFFF-H" w:hint="eastAsia"/>
        </w:rPr>
        <w:t>二氧化氯</w:t>
      </w:r>
      <w:r w:rsidRPr="00B26FE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題目反應式已提示氧氣了</w:t>
      </w:r>
      <w:r w:rsidRPr="00CA77BF">
        <w:rPr>
          <w:rFonts w:hAnsi="細明體" w:cs="新細明體-WinCharSetFFFF-H"/>
        </w:rPr>
        <w:br/>
      </w:r>
      <w:r w:rsidRPr="00CA77BF">
        <w:rPr>
          <w:rFonts w:cs="TimesNewRoman"/>
        </w:rPr>
        <w:t>(B)</w:t>
      </w:r>
      <w:r w:rsidRPr="00CA77BF">
        <w:rPr>
          <w:rFonts w:hAnsi="細明體" w:cs="新細明體-WinCharSetFFFF-H" w:hint="eastAsia"/>
        </w:rPr>
        <w:t>氯氣可使潤溼的碘化鉀</w:t>
      </w:r>
      <w:r w:rsidRPr="00CA77BF">
        <w:rPr>
          <w:rFonts w:cs="Symbol"/>
        </w:rPr>
        <w:t>−</w:t>
      </w:r>
      <w:r w:rsidRPr="00CA77BF">
        <w:rPr>
          <w:rFonts w:hAnsi="細明體" w:cs="新細明體-WinCharSetFFFF-H" w:hint="eastAsia"/>
        </w:rPr>
        <w:t>澱粉試紙顯現紫藍色，與硝酸銀溶液反應可生成</w:t>
      </w:r>
      <w:r w:rsidRPr="00CA77BF">
        <w:rPr>
          <w:rFonts w:cs="TimesNewRoman"/>
        </w:rPr>
        <w:t>AgCl</w:t>
      </w:r>
      <w:r w:rsidRPr="00CA77BF">
        <w:rPr>
          <w:rFonts w:hAnsi="細明體" w:cs="新細明體-WinCharSetFFFF-H" w:hint="eastAsia"/>
        </w:rPr>
        <w:t>白色沉澱</w:t>
      </w:r>
      <w:r w:rsidRPr="00CA77BF">
        <w:rPr>
          <w:rFonts w:hAnsi="細明體" w:cs="新細明體-WinCharSetFFFF-H"/>
        </w:rPr>
        <w:br/>
      </w:r>
      <w:r w:rsidRPr="00CA77BF">
        <w:rPr>
          <w:rFonts w:cs="TimesNewRoman"/>
        </w:rPr>
        <w:t>Cl</w:t>
      </w:r>
      <w:r w:rsidRPr="00CA77BF">
        <w:rPr>
          <w:rFonts w:cs="TimesNewRoman"/>
          <w:szCs w:val="14"/>
          <w:vertAlign w:val="subscript"/>
        </w:rPr>
        <w:t>2(g)</w:t>
      </w:r>
      <w:r w:rsidRPr="00CA77BF">
        <w:rPr>
          <w:rFonts w:cs="TimesNewRoman"/>
          <w:szCs w:val="14"/>
        </w:rPr>
        <w:t xml:space="preserve"> </w:t>
      </w:r>
      <w:r w:rsidRPr="00CA77BF">
        <w:rPr>
          <w:rFonts w:cs="TimesNewRoman"/>
        </w:rPr>
        <w:t xml:space="preserve">+ </w:t>
      </w:r>
      <w:r w:rsidRPr="00CA77BF">
        <w:rPr>
          <w:rFonts w:cs="TimesNewRoman" w:hint="eastAsia"/>
        </w:rPr>
        <w:t>2</w:t>
      </w:r>
      <w:r w:rsidRPr="00CA77BF">
        <w:rPr>
          <w:rFonts w:cs="TimesNewRoman"/>
        </w:rPr>
        <w:t>I</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Cl</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I</w:t>
      </w:r>
      <w:r w:rsidRPr="00CA77BF">
        <w:rPr>
          <w:rFonts w:cs="TimesNewRoman"/>
          <w:szCs w:val="14"/>
          <w:vertAlign w:val="subscript"/>
        </w:rPr>
        <w:t>2(s)</w:t>
      </w:r>
      <w:r w:rsidRPr="00CA77BF">
        <w:rPr>
          <w:rFonts w:cs="TimesNewRoman" w:hint="eastAsia"/>
          <w:szCs w:val="14"/>
          <w:vertAlign w:val="subscript"/>
        </w:rPr>
        <w:t xml:space="preserve"> </w:t>
      </w:r>
      <w:r w:rsidRPr="00CA77BF">
        <w:rPr>
          <w:rFonts w:hAnsi="細明體" w:cs="新細明體-WinCharSetFFFF-H" w:hint="eastAsia"/>
        </w:rPr>
        <w:t>遇澱粉呈紫藍色</w:t>
      </w:r>
      <w:r w:rsidRPr="00CA77BF">
        <w:rPr>
          <w:rFonts w:hAnsi="細明體" w:cs="新細明體-WinCharSetFFFF-H"/>
        </w:rPr>
        <w:br/>
      </w:r>
      <w:r w:rsidRPr="00CA77BF">
        <w:rPr>
          <w:rFonts w:cs="TimesNewRoman"/>
        </w:rPr>
        <w:t>Cl</w:t>
      </w:r>
      <w:r w:rsidRPr="00CA77BF">
        <w:rPr>
          <w:rFonts w:cs="TimesNewRoman"/>
          <w:szCs w:val="14"/>
          <w:vertAlign w:val="subscript"/>
        </w:rPr>
        <w:t>2(g)</w:t>
      </w:r>
      <w:r w:rsidRPr="00CA77BF">
        <w:rPr>
          <w:rFonts w:cs="TimesNewRoman"/>
          <w:szCs w:val="14"/>
        </w:rPr>
        <w:t xml:space="preserve"> </w:t>
      </w:r>
      <w:r w:rsidRPr="00CA77BF">
        <w:rPr>
          <w:rFonts w:cs="TimesNewRoman"/>
        </w:rPr>
        <w:t>+ Ag</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H</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HClO</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AgCl</w:t>
      </w:r>
      <w:r w:rsidRPr="00CA77BF">
        <w:rPr>
          <w:rFonts w:cs="TimesNewRoman"/>
          <w:szCs w:val="14"/>
          <w:vertAlign w:val="subscript"/>
        </w:rPr>
        <w:t>(s)</w:t>
      </w:r>
      <w:r w:rsidRPr="00CA77BF">
        <w:rPr>
          <w:rFonts w:cs="TimesNewRoman" w:hint="eastAsia"/>
          <w:szCs w:val="14"/>
          <w:vertAlign w:val="subscript"/>
        </w:rPr>
        <w:t xml:space="preserve"> </w:t>
      </w:r>
      <w:r w:rsidRPr="00CA77BF">
        <w:rPr>
          <w:rFonts w:hAnsi="細明體" w:cs="新細明體-WinCharSetFFFF-H" w:hint="eastAsia"/>
        </w:rPr>
        <w:t>產生白色沉澱</w:t>
      </w:r>
      <w:r w:rsidRPr="00CA77BF">
        <w:rPr>
          <w:rFonts w:hAnsi="細明體" w:cs="新細明體-WinCharSetFFFF-H"/>
        </w:rPr>
        <w:br/>
      </w:r>
      <w:r w:rsidRPr="00CA77BF">
        <w:rPr>
          <w:rFonts w:cs="TimesNewRoman"/>
        </w:rPr>
        <w:t>(C)</w:t>
      </w:r>
      <w:r w:rsidRPr="00CA77BF">
        <w:rPr>
          <w:rFonts w:hAnsi="細明體" w:cs="新細明體-WinCharSetFFFF-H" w:hint="eastAsia"/>
        </w:rPr>
        <w:t>臭氧需經短波長光照射才可生成，一般加熱並無法生成臭氧</w:t>
      </w:r>
      <w:r w:rsidRPr="00CA77BF">
        <w:rPr>
          <w:rFonts w:hAnsi="細明體" w:cs="新細明體-WinCharSetFFFF-H"/>
        </w:rPr>
        <w:br/>
      </w:r>
      <w:r w:rsidRPr="00CA77BF">
        <w:rPr>
          <w:rFonts w:cs="TimesNewRoman"/>
        </w:rPr>
        <w:t>(D)</w:t>
      </w:r>
      <w:r w:rsidRPr="00CA77BF">
        <w:rPr>
          <w:rFonts w:hAnsi="細明體" w:cs="新細明體-WinCharSetFFFF-H" w:hint="eastAsia"/>
        </w:rPr>
        <w:t>氯化鉀為離子化合物，此溫度下不可能為氣體</w:t>
      </w:r>
      <w:r w:rsidRPr="00CA77BF">
        <w:rPr>
          <w:rFonts w:hAnsi="細明體" w:cs="新細明體-WinCharSetFFFF-H"/>
        </w:rPr>
        <w:br/>
      </w:r>
      <w:r w:rsidRPr="00CA77BF">
        <w:rPr>
          <w:rFonts w:cs="TimesNewRoman"/>
        </w:rPr>
        <w:t>(E)</w:t>
      </w:r>
      <w:r w:rsidRPr="00CA77BF">
        <w:rPr>
          <w:rFonts w:hAnsi="細明體" w:cs="新細明體-WinCharSetFFFF-H" w:hint="eastAsia"/>
        </w:rPr>
        <w:t>氯有同位素其所生成之氧化物有兩種，</w:t>
      </w:r>
      <w:r w:rsidRPr="00CA77BF">
        <w:rPr>
          <w:rFonts w:cs="TimesNewRoman"/>
          <w:szCs w:val="14"/>
          <w:vertAlign w:val="superscript"/>
        </w:rPr>
        <w:t>35</w:t>
      </w:r>
      <w:r w:rsidRPr="00CA77BF">
        <w:rPr>
          <w:rFonts w:cs="TimesNewRoman"/>
        </w:rPr>
        <w:t>ClO</w:t>
      </w:r>
      <w:r w:rsidRPr="00CA77BF">
        <w:rPr>
          <w:rFonts w:cs="TimesNewRoman"/>
          <w:szCs w:val="14"/>
          <w:vertAlign w:val="subscript"/>
        </w:rPr>
        <w:t>2</w:t>
      </w:r>
      <w:r w:rsidRPr="00CA77BF">
        <w:rPr>
          <w:rFonts w:hAnsi="細明體" w:cs="新細明體-WinCharSetFFFF-H" w:hint="eastAsia"/>
        </w:rPr>
        <w:t>與</w:t>
      </w:r>
      <w:r w:rsidRPr="00CA77BF">
        <w:rPr>
          <w:rFonts w:cs="TimesNewRoman"/>
          <w:szCs w:val="14"/>
          <w:vertAlign w:val="superscript"/>
        </w:rPr>
        <w:t>37</w:t>
      </w:r>
      <w:r w:rsidRPr="00CA77BF">
        <w:rPr>
          <w:rFonts w:cs="TimesNewRoman"/>
        </w:rPr>
        <w:t>ClO</w:t>
      </w:r>
      <w:r w:rsidRPr="00CA77BF">
        <w:rPr>
          <w:rFonts w:cs="TimesNewRoman"/>
          <w:szCs w:val="14"/>
          <w:vertAlign w:val="subscript"/>
        </w:rPr>
        <w:t>2</w:t>
      </w:r>
      <w:r w:rsidRPr="00CA77BF">
        <w:rPr>
          <w:rFonts w:hAnsi="細明體" w:cs="新細明體-WinCharSetFFFF-H" w:hint="eastAsia"/>
        </w:rPr>
        <w:t>其分子量為</w:t>
      </w:r>
      <w:r w:rsidRPr="00CA77BF">
        <w:rPr>
          <w:rFonts w:cs="TimesNewRoman"/>
        </w:rPr>
        <w:t>67</w:t>
      </w:r>
      <w:r w:rsidRPr="00CA77BF">
        <w:rPr>
          <w:rFonts w:hAnsi="細明體" w:cs="新細明體-WinCharSetFFFF-H" w:hint="eastAsia"/>
        </w:rPr>
        <w:t>與</w:t>
      </w:r>
      <w:r w:rsidRPr="00CA77BF">
        <w:rPr>
          <w:rFonts w:cs="TimesNewRoman"/>
        </w:rPr>
        <w:t>69</w:t>
      </w:r>
      <w:r w:rsidRPr="00CA77BF">
        <w:rPr>
          <w:rFonts w:hAnsi="細明體" w:cs="新細明體-WinCharSetFFFF-H" w:hint="eastAsia"/>
        </w:rPr>
        <w:t>，故氣體中應含有二氧化氯</w:t>
      </w:r>
    </w:p>
    <w:p w:rsidR="00CA77BF" w:rsidRPr="00A1677B" w:rsidRDefault="00CA77BF" w:rsidP="00CA77BF">
      <w:pPr>
        <w:ind w:left="454" w:hanging="454"/>
      </w:pPr>
      <w:r>
        <w:rPr>
          <w:rFonts w:ascii="新細明體" w:eastAsia="新細明體" w:hAnsi="新細明體"/>
          <w:sz w:val="24"/>
        </w:rPr>
        <w:t xml:space="preserve"> 4. </w:t>
      </w:r>
      <w:r w:rsidRPr="00A1677B">
        <w:rPr>
          <w:rFonts w:hAnsi="細明體" w:cs="新細明體-WinCharSetFFFF-H" w:hint="eastAsia"/>
        </w:rPr>
        <w:t>實驗桌上有五支標明</w:t>
      </w:r>
      <w:r w:rsidRPr="00A1677B">
        <w:rPr>
          <w:rFonts w:cs="TimesNewRoman"/>
        </w:rPr>
        <w:t>1</w:t>
      </w:r>
      <w:r w:rsidRPr="00A1677B">
        <w:rPr>
          <w:rFonts w:cs="TimesNewRoman" w:hint="eastAsia"/>
        </w:rPr>
        <w:t>～</w:t>
      </w:r>
      <w:r w:rsidRPr="00A1677B">
        <w:rPr>
          <w:rFonts w:cs="TimesNewRoman"/>
        </w:rPr>
        <w:t>5</w:t>
      </w:r>
      <w:r w:rsidRPr="00A1677B">
        <w:rPr>
          <w:rFonts w:hAnsi="細明體" w:cs="新細明體-WinCharSetFFFF-H" w:hint="eastAsia"/>
        </w:rPr>
        <w:t>的試管，含有未知成分的溶液，只知其可能為氯化鈉溶液、溴化鈉溶液、碘化鈉溶液、乙醇的正己烷溶液、乙炔的正己烷溶液。某生進行實驗測試，以「</w:t>
      </w:r>
      <w:r w:rsidRPr="00A1677B">
        <w:rPr>
          <w:rFonts w:cs="TimesNewRoman" w:hint="eastAsia"/>
        </w:rPr>
        <w:t>+</w:t>
      </w:r>
      <w:r w:rsidRPr="00A1677B">
        <w:rPr>
          <w:rFonts w:hAnsi="細明體" w:cs="新細明體-WinCharSetFFFF-H" w:hint="eastAsia"/>
        </w:rPr>
        <w:t>」表示有反應發生，「</w:t>
      </w:r>
      <w:r w:rsidRPr="00A1677B">
        <w:rPr>
          <w:rFonts w:cs="Symbol"/>
        </w:rPr>
        <w:sym w:font="Symbol" w:char="F02D"/>
      </w:r>
      <w:r w:rsidRPr="00A1677B">
        <w:rPr>
          <w:rFonts w:hAnsi="細明體" w:cs="新細明體-WinCharSetFFFF-H" w:hint="eastAsia"/>
        </w:rPr>
        <w:t>」表示沒有反應，空白為未測試，得到的結果歸納如下表。下列有關測試結果的敘述，哪些正確？</w:t>
      </w:r>
      <w:r w:rsidRPr="00A1677B">
        <w:rPr>
          <w:rFonts w:hAnsi="細明體" w:cs="新細明體-WinCharSetFFFF-H"/>
        </w:rPr>
        <w:br/>
      </w:r>
      <w:bookmarkStart w:id="5" w:name="_MON_1399452482"/>
      <w:bookmarkEnd w:id="5"/>
      <w:bookmarkStart w:id="6" w:name="_MON_1413787818"/>
      <w:bookmarkEnd w:id="6"/>
      <w:r w:rsidRPr="00A1677B">
        <w:rPr>
          <w:rFonts w:hAnsi="細明體" w:cs="新細明體-WinCharSetFFFF-H"/>
        </w:rPr>
        <w:object w:dxaOrig="3839" w:dyaOrig="2332">
          <v:shape id="_x0000_i1069" type="#_x0000_t75" style="width:192pt;height:116.25pt" o:ole="">
            <v:imagedata r:id="rId82" o:title=""/>
          </v:shape>
          <o:OLEObject Type="Embed" ProgID="Word.Document.8" ShapeID="_x0000_i1069" DrawAspect="Content" ObjectID="_1537170469" r:id="rId83">
            <o:FieldCodes>\s</o:FieldCodes>
          </o:OLEObject>
        </w:object>
      </w:r>
      <w:r w:rsidRPr="00A1677B">
        <w:rPr>
          <w:rFonts w:hAnsi="細明體" w:cs="新細明體-WinCharSetFFFF-H" w:hint="eastAsia"/>
        </w:rPr>
        <w:br/>
      </w:r>
      <w:r w:rsidRPr="00A1677B">
        <w:rPr>
          <w:rFonts w:cs="新細明體-WinCharSetFFFF-H"/>
        </w:rPr>
        <w:t>(A)</w:t>
      </w:r>
      <w:r w:rsidRPr="00A1677B">
        <w:rPr>
          <w:rFonts w:hAnsi="細明體" w:cs="新細明體-WinCharSetFFFF-H" w:hint="eastAsia"/>
        </w:rPr>
        <w:t>試管</w:t>
      </w:r>
      <w:r w:rsidRPr="00A1677B">
        <w:rPr>
          <w:rFonts w:cs="TimesNewRoman"/>
        </w:rPr>
        <w:t>1</w:t>
      </w:r>
      <w:r w:rsidRPr="00A1677B">
        <w:rPr>
          <w:rFonts w:hAnsi="細明體" w:cs="新細明體-WinCharSetFFFF-H" w:hint="eastAsia"/>
        </w:rPr>
        <w:t>、</w:t>
      </w:r>
      <w:r w:rsidRPr="00A1677B">
        <w:rPr>
          <w:rFonts w:cs="TimesNewRoman"/>
        </w:rPr>
        <w:t>3</w:t>
      </w:r>
      <w:r w:rsidRPr="00A1677B">
        <w:rPr>
          <w:rFonts w:hAnsi="細明體" w:cs="新細明體-WinCharSetFFFF-H" w:hint="eastAsia"/>
        </w:rPr>
        <w:t>與</w:t>
      </w:r>
      <w:r w:rsidRPr="00A1677B">
        <w:rPr>
          <w:rFonts w:cs="TimesNewRoman"/>
        </w:rPr>
        <w:t>4</w:t>
      </w:r>
      <w:r w:rsidRPr="00A1677B">
        <w:rPr>
          <w:rFonts w:hAnsi="細明體" w:cs="新細明體-WinCharSetFFFF-H" w:hint="eastAsia"/>
        </w:rPr>
        <w:t>中，可能含有鹵素鹽類</w:t>
      </w:r>
      <w:r w:rsidRPr="00A1677B">
        <w:rPr>
          <w:rFonts w:cs="新細明體-WinCharSetFFFF-H"/>
        </w:rPr>
        <w:t xml:space="preserve">　</w:t>
      </w:r>
      <w:r w:rsidRPr="00A1677B">
        <w:rPr>
          <w:rFonts w:cs="新細明體-WinCharSetFFFF-H"/>
        </w:rPr>
        <w:t>(B)</w:t>
      </w:r>
      <w:r w:rsidRPr="00A1677B">
        <w:rPr>
          <w:rFonts w:hAnsi="細明體" w:cs="新細明體-WinCharSetFFFF-H" w:hint="eastAsia"/>
        </w:rPr>
        <w:t>試管</w:t>
      </w:r>
      <w:r w:rsidRPr="00A1677B">
        <w:rPr>
          <w:rFonts w:cs="TimesNewRoman"/>
        </w:rPr>
        <w:t>3</w:t>
      </w:r>
      <w:r w:rsidRPr="00A1677B">
        <w:rPr>
          <w:rFonts w:hAnsi="細明體" w:cs="新細明體-WinCharSetFFFF-H" w:hint="eastAsia"/>
        </w:rPr>
        <w:t>最可能是氯化鈉溶液</w:t>
      </w:r>
      <w:r w:rsidRPr="00A1677B">
        <w:rPr>
          <w:rFonts w:cs="新細明體-WinCharSetFFFF-H"/>
        </w:rPr>
        <w:t xml:space="preserve">　</w:t>
      </w:r>
      <w:r w:rsidRPr="00A1677B">
        <w:rPr>
          <w:rFonts w:cs="新細明體-WinCharSetFFFF-H"/>
        </w:rPr>
        <w:t>(C)</w:t>
      </w:r>
      <w:r w:rsidRPr="00A1677B">
        <w:rPr>
          <w:rFonts w:hAnsi="細明體" w:cs="新細明體-WinCharSetFFFF-H" w:hint="eastAsia"/>
        </w:rPr>
        <w:t>試管</w:t>
      </w:r>
      <w:r w:rsidRPr="00A1677B">
        <w:rPr>
          <w:rFonts w:cs="TimesNewRoman"/>
        </w:rPr>
        <w:t>2</w:t>
      </w:r>
      <w:r w:rsidRPr="00A1677B">
        <w:rPr>
          <w:rFonts w:hAnsi="細明體" w:cs="新細明體-WinCharSetFFFF-H" w:hint="eastAsia"/>
        </w:rPr>
        <w:t>最可能是乙炔溶液</w:t>
      </w:r>
      <w:r w:rsidRPr="00A1677B">
        <w:rPr>
          <w:rFonts w:cs="新細明體-WinCharSetFFFF-H"/>
        </w:rPr>
        <w:t xml:space="preserve">　</w:t>
      </w:r>
      <w:r w:rsidRPr="00A1677B">
        <w:rPr>
          <w:rFonts w:cs="新細明體-WinCharSetFFFF-H"/>
        </w:rPr>
        <w:t>(D)</w:t>
      </w:r>
      <w:r w:rsidRPr="00A1677B">
        <w:rPr>
          <w:rFonts w:hAnsi="細明體" w:cs="新細明體-WinCharSetFFFF-H" w:hint="eastAsia"/>
        </w:rPr>
        <w:t>試管</w:t>
      </w:r>
      <w:r w:rsidRPr="00A1677B">
        <w:rPr>
          <w:rFonts w:cs="TimesNewRoman"/>
        </w:rPr>
        <w:t>4</w:t>
      </w:r>
      <w:r w:rsidRPr="00A1677B">
        <w:rPr>
          <w:rFonts w:hAnsi="細明體" w:cs="新細明體-WinCharSetFFFF-H" w:hint="eastAsia"/>
        </w:rPr>
        <w:t>與</w:t>
      </w:r>
      <w:r w:rsidRPr="00A1677B">
        <w:rPr>
          <w:rFonts w:cs="TimesNewRoman"/>
        </w:rPr>
        <w:t>AgNO</w:t>
      </w:r>
      <w:r w:rsidRPr="00A1677B">
        <w:rPr>
          <w:rFonts w:cs="TimesNewRoman"/>
          <w:szCs w:val="14"/>
          <w:vertAlign w:val="subscript"/>
        </w:rPr>
        <w:t>3(</w:t>
      </w:r>
      <w:r w:rsidRPr="00A1677B">
        <w:rPr>
          <w:rFonts w:cs="TimesNewRoman,Italic"/>
          <w:iCs/>
          <w:szCs w:val="14"/>
          <w:vertAlign w:val="subscript"/>
        </w:rPr>
        <w:t>aq</w:t>
      </w:r>
      <w:r w:rsidRPr="00A1677B">
        <w:rPr>
          <w:rFonts w:cs="TimesNewRoman"/>
          <w:szCs w:val="14"/>
          <w:vertAlign w:val="subscript"/>
        </w:rPr>
        <w:t>)</w:t>
      </w:r>
      <w:r w:rsidRPr="00A1677B">
        <w:rPr>
          <w:rFonts w:cs="TimesNewRoman" w:hint="eastAsia"/>
          <w:szCs w:val="14"/>
          <w:vertAlign w:val="subscript"/>
        </w:rPr>
        <w:t xml:space="preserve"> </w:t>
      </w:r>
      <w:r w:rsidRPr="00A1677B">
        <w:rPr>
          <w:rFonts w:hAnsi="細明體" w:cs="新細明體-WinCharSetFFFF-H" w:hint="eastAsia"/>
        </w:rPr>
        <w:t xml:space="preserve">作用會生成白色的沉澱　</w:t>
      </w:r>
      <w:r w:rsidRPr="00A1677B">
        <w:rPr>
          <w:rFonts w:cs="TimesNewRoman"/>
        </w:rPr>
        <w:t>(E)</w:t>
      </w:r>
      <w:r w:rsidRPr="00A1677B">
        <w:rPr>
          <w:rFonts w:hAnsi="細明體" w:cs="新細明體-WinCharSetFFFF-H" w:hint="eastAsia"/>
        </w:rPr>
        <w:t>試管</w:t>
      </w:r>
      <w:r w:rsidRPr="00A1677B">
        <w:rPr>
          <w:rFonts w:cs="TimesNewRoman"/>
        </w:rPr>
        <w:t>5</w:t>
      </w:r>
      <w:r w:rsidRPr="00A1677B">
        <w:rPr>
          <w:rFonts w:hAnsi="細明體" w:cs="新細明體-WinCharSetFFFF-H" w:hint="eastAsia"/>
        </w:rPr>
        <w:t>的化合物可使</w:t>
      </w:r>
      <w:r w:rsidRPr="00A1677B">
        <w:rPr>
          <w:rFonts w:cs="TimesNewRoman"/>
        </w:rPr>
        <w:t>KMnO</w:t>
      </w:r>
      <w:r w:rsidRPr="00A1677B">
        <w:rPr>
          <w:rFonts w:cs="TimesNewRoman"/>
          <w:szCs w:val="14"/>
          <w:vertAlign w:val="subscript"/>
        </w:rPr>
        <w:t>4</w:t>
      </w:r>
      <w:r w:rsidRPr="00A1677B">
        <w:rPr>
          <w:rFonts w:cs="TimesNewRoman" w:hint="eastAsia"/>
        </w:rPr>
        <w:t>/</w:t>
      </w:r>
      <w:r w:rsidRPr="00A1677B">
        <w:rPr>
          <w:rFonts w:cs="TimesNewRoman"/>
        </w:rPr>
        <w:t>OH</w:t>
      </w:r>
      <w:r w:rsidRPr="00A1677B">
        <w:rPr>
          <w:rFonts w:cs="TimesNewRoman"/>
          <w:vertAlign w:val="superscript"/>
        </w:rPr>
        <w:sym w:font="Symbol" w:char="F02D"/>
      </w:r>
      <w:r w:rsidRPr="00A1677B">
        <w:rPr>
          <w:rFonts w:cs="TimesNewRoman" w:hint="eastAsia"/>
          <w:vertAlign w:val="superscript"/>
        </w:rPr>
        <w:t xml:space="preserve"> </w:t>
      </w:r>
      <w:r w:rsidRPr="00A1677B">
        <w:rPr>
          <w:rFonts w:hAnsi="細明體" w:cs="新細明體-WinCharSetFFFF-H" w:hint="eastAsia"/>
        </w:rPr>
        <w:t>的溶液褪色</w:t>
      </w:r>
      <w:r w:rsidRPr="00A1677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Wingdings" w:hint="eastAsia"/>
        </w:rPr>
        <w:sym w:font="Wingdings" w:char="F081"/>
      </w:r>
      <w:r w:rsidRPr="00CA77BF">
        <w:rPr>
          <w:rFonts w:hAnsi="細明體" w:cs="新細明體-WinCharSetFFFF-H" w:hint="eastAsia"/>
        </w:rPr>
        <w:t>加入</w:t>
      </w:r>
      <w:r w:rsidRPr="00CA77BF">
        <w:rPr>
          <w:rFonts w:cs="TimesNewRoman"/>
        </w:rPr>
        <w:t>Ag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有反應者應含鹵素離子，故試管</w:t>
      </w:r>
      <w:r w:rsidRPr="00CA77BF">
        <w:rPr>
          <w:rFonts w:cs="TimesNewRoman"/>
        </w:rPr>
        <w:t>2</w:t>
      </w:r>
      <w:r w:rsidRPr="00CA77BF">
        <w:rPr>
          <w:rFonts w:hAnsi="細明體" w:cs="新細明體-WinCharSetFFFF-H" w:hint="eastAsia"/>
        </w:rPr>
        <w:t>、</w:t>
      </w:r>
      <w:r w:rsidRPr="00CA77BF">
        <w:rPr>
          <w:rFonts w:cs="TimesNewRoman"/>
        </w:rPr>
        <w:t>5</w:t>
      </w:r>
      <w:r w:rsidRPr="00CA77BF">
        <w:rPr>
          <w:rFonts w:hAnsi="細明體" w:cs="新細明體-WinCharSetFFFF-H" w:hint="eastAsia"/>
        </w:rPr>
        <w:t>不含鹵離子</w:t>
      </w:r>
      <w:r w:rsidRPr="00CA77BF">
        <w:rPr>
          <w:rFonts w:hAnsi="細明體" w:cs="新細明體-WinCharSetFFFF-H"/>
        </w:rPr>
        <w:br/>
      </w:r>
      <w:r w:rsidRPr="00CA77BF">
        <w:rPr>
          <w:rFonts w:hAnsi="細明體" w:cs="新細明體-WinCharSetFFFF-H" w:hint="eastAsia"/>
        </w:rPr>
        <w:sym w:font="Wingdings" w:char="F082"/>
      </w:r>
      <w:r w:rsidRPr="00CA77BF">
        <w:rPr>
          <w:rFonts w:hAnsi="細明體" w:cs="新細明體-WinCharSetFFFF-H" w:hint="eastAsia"/>
        </w:rPr>
        <w:t>加入</w:t>
      </w:r>
      <w:r w:rsidRPr="00CA77BF">
        <w:rPr>
          <w:rFonts w:cs="TimesNewRoman"/>
        </w:rPr>
        <w:t>MnO</w:t>
      </w:r>
      <w:r w:rsidRPr="00CA77BF">
        <w:rPr>
          <w:rFonts w:cs="TimesNewRoman"/>
          <w:szCs w:val="14"/>
          <w:vertAlign w:val="subscript"/>
        </w:rPr>
        <w:t>2(s)</w:t>
      </w:r>
      <w:r w:rsidRPr="00CA77BF">
        <w:rPr>
          <w:rFonts w:cs="TimesNewRoman" w:hint="eastAsia"/>
          <w:szCs w:val="14"/>
          <w:vertAlign w:val="subscript"/>
        </w:rPr>
        <w:t xml:space="preserve"> </w:t>
      </w:r>
      <w:r w:rsidRPr="00CA77BF">
        <w:rPr>
          <w:rFonts w:hAnsi="細明體" w:cs="新細明體-WinCharSetFFFF-H" w:hint="eastAsia"/>
        </w:rPr>
        <w:t>可氧化鹵離子</w:t>
      </w:r>
      <w:r w:rsidRPr="00CA77BF">
        <w:rPr>
          <w:rFonts w:hAnsi="細明體" w:cs="新細明體-WinCharSetFFFF-H"/>
        </w:rPr>
        <w:br/>
      </w:r>
      <w:r w:rsidRPr="00CA77BF">
        <w:rPr>
          <w:rFonts w:hAnsi="細明體" w:cs="新細明體-WinCharSetFFFF-H" w:hint="eastAsia"/>
        </w:rPr>
        <w:sym w:font="Wingdings" w:char="F083"/>
      </w:r>
      <w:r w:rsidRPr="00CA77BF">
        <w:rPr>
          <w:rFonts w:hAnsi="細明體" w:cs="新細明體-WinCharSetFFFF-H" w:hint="eastAsia"/>
        </w:rPr>
        <w:t>加入</w:t>
      </w:r>
      <w:r w:rsidRPr="00CA77BF">
        <w:rPr>
          <w:rFonts w:cs="TimesNewRoman"/>
        </w:rPr>
        <w:t>Cl</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可氧化</w:t>
      </w:r>
      <w:r w:rsidRPr="00CA77BF">
        <w:rPr>
          <w:rFonts w:cs="TimesNewRoman"/>
        </w:rPr>
        <w:t>Br</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與</w:t>
      </w:r>
      <w:r w:rsidRPr="00CA77BF">
        <w:rPr>
          <w:rFonts w:cs="TimesNewRoman"/>
        </w:rPr>
        <w:t>I</w:t>
      </w:r>
      <w:r w:rsidRPr="00CA77BF">
        <w:rPr>
          <w:rFonts w:cs="TimesNewRoman"/>
          <w:vertAlign w:val="superscript"/>
        </w:rPr>
        <w:sym w:font="Symbol" w:char="F02D"/>
      </w:r>
      <w:r w:rsidRPr="00CA77BF">
        <w:rPr>
          <w:rFonts w:hAnsi="細明體" w:cs="新細明體-WinCharSetFFFF-H" w:hint="eastAsia"/>
        </w:rPr>
        <w:t>，故試管</w:t>
      </w:r>
      <w:r w:rsidRPr="00CA77BF">
        <w:rPr>
          <w:rFonts w:cs="TimesNewRoman"/>
        </w:rPr>
        <w:t>1</w:t>
      </w:r>
      <w:r w:rsidRPr="00CA77BF">
        <w:rPr>
          <w:rFonts w:hAnsi="細明體" w:cs="新細明體-WinCharSetFFFF-H" w:hint="eastAsia"/>
        </w:rPr>
        <w:t>必為</w:t>
      </w:r>
      <w:r w:rsidRPr="00CA77BF">
        <w:rPr>
          <w:rFonts w:cs="TimesNewRoman"/>
        </w:rPr>
        <w:t>NaCl</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br/>
      </w:r>
      <w:r w:rsidRPr="00CA77BF">
        <w:rPr>
          <w:rFonts w:cs="Wingdings"/>
        </w:rPr>
        <w:sym w:font="Wingdings" w:char="F084"/>
      </w:r>
      <w:r w:rsidRPr="00CA77BF">
        <w:rPr>
          <w:rFonts w:hAnsi="細明體" w:cs="新細明體-WinCharSetFFFF-H" w:hint="eastAsia"/>
        </w:rPr>
        <w:t>加入</w:t>
      </w:r>
      <w:r w:rsidRPr="00CA77BF">
        <w:rPr>
          <w:rFonts w:cs="TimesNewRoman"/>
        </w:rPr>
        <w:t>Br</w:t>
      </w:r>
      <w:r w:rsidRPr="00CA77BF">
        <w:rPr>
          <w:rFonts w:cs="TimesNewRoman"/>
          <w:szCs w:val="14"/>
          <w:vertAlign w:val="subscript"/>
        </w:rPr>
        <w:t>2</w:t>
      </w:r>
      <w:r w:rsidRPr="00CA77BF">
        <w:rPr>
          <w:rFonts w:cs="TimesNewRoman"/>
        </w:rPr>
        <w:t>/CCl</w:t>
      </w:r>
      <w:r w:rsidRPr="00CA77BF">
        <w:rPr>
          <w:rFonts w:cs="TimesNewRoman"/>
          <w:szCs w:val="14"/>
          <w:vertAlign w:val="subscript"/>
        </w:rPr>
        <w:t>4</w:t>
      </w:r>
      <w:r w:rsidRPr="00CA77BF">
        <w:rPr>
          <w:rFonts w:hAnsi="細明體" w:cs="新細明體-WinCharSetFFFF-H" w:hint="eastAsia"/>
        </w:rPr>
        <w:t>可氧化</w:t>
      </w:r>
      <w:r w:rsidRPr="00CA77BF">
        <w:rPr>
          <w:rFonts w:cs="TimesNewRoman"/>
        </w:rPr>
        <w:t>I</w:t>
      </w:r>
      <w:r w:rsidRPr="00CA77BF">
        <w:rPr>
          <w:rFonts w:cs="TimesNewRoman"/>
          <w:vertAlign w:val="superscript"/>
        </w:rPr>
        <w:sym w:font="Symbol" w:char="F02D"/>
      </w:r>
      <w:r w:rsidRPr="00CA77BF">
        <w:rPr>
          <w:rFonts w:hAnsi="細明體" w:cs="新細明體-WinCharSetFFFF-H" w:hint="eastAsia"/>
        </w:rPr>
        <w:t>，且可與乙炔行加成反應，故試管</w:t>
      </w:r>
      <w:r w:rsidRPr="00CA77BF">
        <w:rPr>
          <w:rFonts w:cs="TimesNewRoman" w:hint="eastAsia"/>
        </w:rPr>
        <w:t>3</w:t>
      </w:r>
      <w:r w:rsidRPr="00CA77BF">
        <w:rPr>
          <w:rFonts w:hAnsi="細明體" w:cs="新細明體-WinCharSetFFFF-H" w:hint="eastAsia"/>
        </w:rPr>
        <w:t>必為</w:t>
      </w:r>
      <w:r w:rsidRPr="00CA77BF">
        <w:rPr>
          <w:rFonts w:cs="TimesNewRoman"/>
        </w:rPr>
        <w:t>NaBr</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hAnsi="細明體" w:cs="新細明體-WinCharSetFFFF-H" w:hint="eastAsia"/>
        </w:rPr>
        <w:t>，試管</w:t>
      </w:r>
      <w:r w:rsidRPr="00CA77BF">
        <w:rPr>
          <w:rFonts w:cs="TimesNewRoman"/>
        </w:rPr>
        <w:t>4</w:t>
      </w:r>
      <w:r w:rsidRPr="00CA77BF">
        <w:rPr>
          <w:rFonts w:hAnsi="細明體" w:cs="新細明體-WinCharSetFFFF-H" w:hint="eastAsia"/>
        </w:rPr>
        <w:t>必為</w:t>
      </w:r>
      <w:r w:rsidRPr="00CA77BF">
        <w:rPr>
          <w:rFonts w:cs="TimesNewRoman"/>
        </w:rPr>
        <w:t>NaI</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hAnsi="細明體" w:cs="新細明體-WinCharSetFFFF-H" w:hint="eastAsia"/>
        </w:rPr>
        <w:t>，試管</w:t>
      </w:r>
      <w:r w:rsidRPr="00CA77BF">
        <w:rPr>
          <w:rFonts w:hAnsi="細明體" w:cs="新細明體-WinCharSetFFFF-H" w:hint="eastAsia"/>
        </w:rPr>
        <w:t>2</w:t>
      </w:r>
      <w:r w:rsidRPr="00CA77BF">
        <w:rPr>
          <w:rFonts w:hAnsi="細明體" w:cs="新細明體-WinCharSetFFFF-H" w:hint="eastAsia"/>
        </w:rPr>
        <w:t>必為</w:t>
      </w:r>
      <w:r w:rsidRPr="00CA77BF">
        <w:rPr>
          <w:rFonts w:cs="TimesNewRoman"/>
        </w:rPr>
        <w:t>C</w:t>
      </w:r>
      <w:r w:rsidRPr="00CA77BF">
        <w:rPr>
          <w:rFonts w:cs="TimesNewRoman"/>
          <w:szCs w:val="14"/>
          <w:vertAlign w:val="subscript"/>
        </w:rPr>
        <w:t>2</w:t>
      </w:r>
      <w:r w:rsidRPr="00CA77BF">
        <w:rPr>
          <w:rFonts w:cs="TimesNewRoman"/>
        </w:rPr>
        <w:t>H</w:t>
      </w:r>
      <w:r w:rsidRPr="00CA77BF">
        <w:rPr>
          <w:rFonts w:cs="TimesNewRoman"/>
          <w:szCs w:val="14"/>
          <w:vertAlign w:val="subscript"/>
        </w:rPr>
        <w:t>5</w:t>
      </w:r>
      <w:r w:rsidRPr="00CA77BF">
        <w:rPr>
          <w:rFonts w:cs="TimesNewRoman"/>
        </w:rPr>
        <w:t>OH</w:t>
      </w:r>
      <w:r w:rsidRPr="00CA77BF">
        <w:rPr>
          <w:rFonts w:hAnsi="細明體" w:cs="新細明體-WinCharSetFFFF-H" w:hint="eastAsia"/>
        </w:rPr>
        <w:t>，試管</w:t>
      </w:r>
      <w:r w:rsidRPr="00CA77BF">
        <w:rPr>
          <w:rFonts w:cs="TimesNewRoman"/>
        </w:rPr>
        <w:t>5</w:t>
      </w:r>
      <w:r w:rsidRPr="00CA77BF">
        <w:rPr>
          <w:rFonts w:hAnsi="細明體" w:cs="新細明體-WinCharSetFFFF-H" w:hint="eastAsia"/>
        </w:rPr>
        <w:t>必為</w:t>
      </w:r>
      <w:r w:rsidRPr="00CA77BF">
        <w:rPr>
          <w:rFonts w:cs="TimesNewRoman"/>
        </w:rPr>
        <w:t>C</w:t>
      </w:r>
      <w:r w:rsidRPr="00CA77BF">
        <w:rPr>
          <w:rFonts w:cs="TimesNewRoman"/>
          <w:szCs w:val="14"/>
          <w:vertAlign w:val="subscript"/>
        </w:rPr>
        <w:t>2</w:t>
      </w:r>
      <w:r w:rsidRPr="00CA77BF">
        <w:rPr>
          <w:rFonts w:cs="TimesNewRoman"/>
        </w:rPr>
        <w:t>H</w:t>
      </w:r>
      <w:r w:rsidRPr="00CA77BF">
        <w:rPr>
          <w:rFonts w:cs="TimesNewRoman"/>
          <w:szCs w:val="14"/>
          <w:vertAlign w:val="subscript"/>
        </w:rPr>
        <w:t>2</w:t>
      </w:r>
      <w:r w:rsidRPr="00CA77BF">
        <w:rPr>
          <w:rFonts w:cs="TimesNewRoman" w:hint="eastAsia"/>
          <w:szCs w:val="14"/>
          <w:vertAlign w:val="subscript"/>
        </w:rPr>
        <w:br/>
      </w:r>
      <w:r w:rsidRPr="00CA77BF">
        <w:rPr>
          <w:rFonts w:cs="TimesNewRoman"/>
        </w:rPr>
        <w:t>(D)</w:t>
      </w:r>
      <w:r w:rsidRPr="00CA77BF">
        <w:rPr>
          <w:rFonts w:hAnsi="細明體" w:cs="新細明體-WinCharSetFFFF-H" w:hint="eastAsia"/>
        </w:rPr>
        <w:t>沉澱物為黃色的</w:t>
      </w:r>
      <w:r w:rsidRPr="00CA77BF">
        <w:rPr>
          <w:rFonts w:cs="TimesNewRoman"/>
        </w:rPr>
        <w:t>AgI</w:t>
      </w:r>
      <w:r w:rsidRPr="00CA77BF">
        <w:rPr>
          <w:rFonts w:cs="TimesNewRoman"/>
          <w:szCs w:val="14"/>
          <w:vertAlign w:val="subscript"/>
        </w:rPr>
        <w:t>(s)</w:t>
      </w:r>
      <w:r w:rsidRPr="00CA77BF">
        <w:rPr>
          <w:rFonts w:cs="TimesNewRoman" w:hint="eastAsia"/>
          <w:szCs w:val="14"/>
          <w:vertAlign w:val="subscript"/>
        </w:rPr>
        <w:br/>
      </w:r>
      <w:r w:rsidRPr="00CA77BF">
        <w:rPr>
          <w:rFonts w:cs="TimesNewRoman"/>
        </w:rPr>
        <w:t>(E)</w:t>
      </w:r>
      <w:r w:rsidRPr="00CA77BF">
        <w:rPr>
          <w:rFonts w:hAnsi="細明體" w:cs="新細明體-WinCharSetFFFF-H" w:hint="eastAsia"/>
        </w:rPr>
        <w:t>乙炔可被過錳酸根氧化，因此過錳酸根的紫色會褪色</w:t>
      </w:r>
    </w:p>
    <w:p w:rsidR="00CA77BF" w:rsidRPr="00037B16" w:rsidRDefault="00CA77BF" w:rsidP="00CA77BF">
      <w:pPr>
        <w:ind w:left="454" w:hanging="454"/>
        <w:rPr>
          <w:rFonts w:cs="TimesNewRoman"/>
          <w:szCs w:val="14"/>
          <w:vertAlign w:val="subscript"/>
        </w:rPr>
      </w:pPr>
      <w:r>
        <w:rPr>
          <w:rFonts w:ascii="新細明體" w:eastAsia="新細明體" w:hAnsi="新細明體"/>
          <w:sz w:val="24"/>
        </w:rPr>
        <w:t xml:space="preserve"> 5. </w:t>
      </w:r>
      <w:r w:rsidRPr="00037B16">
        <w:rPr>
          <w:rFonts w:hAnsi="細明體" w:cs="新細明體-WinCharSetFFFF-H" w:hint="eastAsia"/>
        </w:rPr>
        <w:t>王同學欲於通風櫥內製備一氧化氮氣體，其實驗步驟如下：步驟</w:t>
      </w:r>
      <w:r w:rsidRPr="00037B16">
        <w:rPr>
          <w:rFonts w:cs="TimesNewRoman"/>
        </w:rPr>
        <w:t>1.</w:t>
      </w:r>
      <w:r w:rsidRPr="00037B16">
        <w:rPr>
          <w:rFonts w:hAnsi="細明體" w:cs="新細明體-WinCharSetFFFF-H" w:hint="eastAsia"/>
        </w:rPr>
        <w:t>準備一個高為</w:t>
      </w:r>
      <w:r w:rsidRPr="00037B16">
        <w:rPr>
          <w:rFonts w:cs="TimesNewRoman"/>
        </w:rPr>
        <w:t>10</w:t>
      </w:r>
      <w:r w:rsidRPr="00037B16">
        <w:rPr>
          <w:rFonts w:cs="TimesNewRoman" w:hint="eastAsia"/>
        </w:rPr>
        <w:t xml:space="preserve"> </w:t>
      </w:r>
      <w:r w:rsidRPr="00037B16">
        <w:rPr>
          <w:rFonts w:cs="TimesNewRoman"/>
        </w:rPr>
        <w:t>cm</w:t>
      </w:r>
      <w:r w:rsidRPr="00037B16">
        <w:rPr>
          <w:rFonts w:hAnsi="細明體" w:cs="新細明體-WinCharSetFFFF-H" w:hint="eastAsia"/>
        </w:rPr>
        <w:t>、直徑為</w:t>
      </w:r>
      <w:r w:rsidRPr="00037B16">
        <w:rPr>
          <w:rFonts w:cs="TimesNewRoman"/>
        </w:rPr>
        <w:t>20</w:t>
      </w:r>
      <w:r w:rsidRPr="00037B16">
        <w:rPr>
          <w:rFonts w:cs="TimesNewRoman" w:hint="eastAsia"/>
        </w:rPr>
        <w:t xml:space="preserve"> </w:t>
      </w:r>
      <w:r w:rsidRPr="00037B16">
        <w:rPr>
          <w:rFonts w:cs="TimesNewRoman"/>
        </w:rPr>
        <w:t>cm</w:t>
      </w:r>
      <w:r w:rsidRPr="00037B16">
        <w:rPr>
          <w:rFonts w:hAnsi="細明體" w:cs="新細明體-WinCharSetFFFF-H" w:hint="eastAsia"/>
        </w:rPr>
        <w:t>的空玻璃槽。步驟</w:t>
      </w:r>
      <w:r w:rsidRPr="00037B16">
        <w:rPr>
          <w:rFonts w:cs="TimesNewRoman"/>
        </w:rPr>
        <w:t>2.</w:t>
      </w:r>
      <w:r w:rsidRPr="00037B16">
        <w:rPr>
          <w:rFonts w:hAnsi="細明體" w:cs="新細明體-WinCharSetFFFF-H" w:hint="eastAsia"/>
        </w:rPr>
        <w:t>取</w:t>
      </w:r>
      <w:r w:rsidRPr="00037B16">
        <w:rPr>
          <w:rFonts w:cs="TimesNewRoman"/>
        </w:rPr>
        <w:t>10.0</w:t>
      </w:r>
      <w:r w:rsidRPr="00037B16">
        <w:rPr>
          <w:rFonts w:hAnsi="細明體" w:cs="新細明體-WinCharSetFFFF-H" w:hint="eastAsia"/>
        </w:rPr>
        <w:t>克銅粉，置於一</w:t>
      </w:r>
      <w:r w:rsidRPr="00037B16">
        <w:rPr>
          <w:rFonts w:cs="TimesNewRoman"/>
        </w:rPr>
        <w:t>100</w:t>
      </w:r>
      <w:r w:rsidRPr="00037B16">
        <w:rPr>
          <w:rFonts w:cs="TimesNewRoman" w:hint="eastAsia"/>
        </w:rPr>
        <w:t xml:space="preserve"> </w:t>
      </w:r>
      <w:r w:rsidRPr="00037B16">
        <w:rPr>
          <w:rFonts w:cs="TimesNewRoman"/>
        </w:rPr>
        <w:t>mL</w:t>
      </w:r>
      <w:r w:rsidRPr="00037B16">
        <w:rPr>
          <w:rFonts w:hAnsi="細明體" w:cs="新細明體-WinCharSetFFFF-H" w:hint="eastAsia"/>
        </w:rPr>
        <w:t>集氣瓶中，再於此瓶中加滿</w:t>
      </w:r>
      <w:r w:rsidRPr="00037B16">
        <w:rPr>
          <w:rFonts w:cs="TimesNewRoman"/>
        </w:rPr>
        <w:t>0.8</w:t>
      </w:r>
      <w:r w:rsidRPr="00037B16">
        <w:rPr>
          <w:rFonts w:cs="TimesNewRoman" w:hint="eastAsia"/>
        </w:rPr>
        <w:t xml:space="preserve"> </w:t>
      </w:r>
      <w:r w:rsidRPr="00037B16">
        <w:rPr>
          <w:rFonts w:cs="TimesNewRoman"/>
        </w:rPr>
        <w:t>M</w:t>
      </w:r>
      <w:r w:rsidRPr="00037B16">
        <w:rPr>
          <w:rFonts w:hAnsi="細明體" w:cs="新細明體-WinCharSetFFFF-H" w:hint="eastAsia"/>
        </w:rPr>
        <w:t>的</w:t>
      </w:r>
      <w:r w:rsidRPr="00037B16">
        <w:rPr>
          <w:rFonts w:cs="TimesNewRoman"/>
        </w:rPr>
        <w:t>HNO</w:t>
      </w:r>
      <w:r w:rsidRPr="00037B16">
        <w:rPr>
          <w:rFonts w:cs="TimesNewRoman"/>
          <w:szCs w:val="14"/>
          <w:vertAlign w:val="subscript"/>
        </w:rPr>
        <w:t>3(</w:t>
      </w:r>
      <w:r w:rsidRPr="00037B16">
        <w:rPr>
          <w:rFonts w:cs="TimesNewRoman,Italic"/>
          <w:iCs/>
          <w:szCs w:val="14"/>
          <w:vertAlign w:val="subscript"/>
        </w:rPr>
        <w:t>aq</w:t>
      </w:r>
      <w:r w:rsidRPr="00037B16">
        <w:rPr>
          <w:rFonts w:cs="TimesNewRoman"/>
          <w:szCs w:val="14"/>
          <w:vertAlign w:val="subscript"/>
        </w:rPr>
        <w:t>)</w:t>
      </w:r>
      <w:r w:rsidRPr="00037B16">
        <w:rPr>
          <w:rFonts w:hAnsi="細明體" w:cs="新細明體-WinCharSetFFFF-H" w:hint="eastAsia"/>
        </w:rPr>
        <w:t>，瓶口以玻璃片蓋住，並迅速進行步驟</w:t>
      </w:r>
      <w:r w:rsidRPr="00037B16">
        <w:rPr>
          <w:rFonts w:cs="TimesNewRoman"/>
        </w:rPr>
        <w:t>3</w:t>
      </w:r>
      <w:r w:rsidRPr="00037B16">
        <w:rPr>
          <w:rFonts w:hAnsi="細明體" w:cs="新細明體-WinCharSetFFFF-H" w:hint="eastAsia"/>
        </w:rPr>
        <w:t>。步驟</w:t>
      </w:r>
      <w:r w:rsidRPr="00037B16">
        <w:rPr>
          <w:rFonts w:cs="TimesNewRoman"/>
        </w:rPr>
        <w:t>3.</w:t>
      </w:r>
      <w:r w:rsidRPr="00037B16">
        <w:rPr>
          <w:rFonts w:hAnsi="細明體" w:cs="新細明體-WinCharSetFFFF-H" w:hint="eastAsia"/>
        </w:rPr>
        <w:t>以手按住步驟</w:t>
      </w:r>
      <w:r w:rsidRPr="00037B16">
        <w:rPr>
          <w:rFonts w:cs="TimesNewRoman"/>
        </w:rPr>
        <w:t>2</w:t>
      </w:r>
      <w:r w:rsidRPr="00037B16">
        <w:rPr>
          <w:rFonts w:hAnsi="細明體" w:cs="新細明體-WinCharSetFFFF-H" w:hint="eastAsia"/>
        </w:rPr>
        <w:t>集氣瓶上玻璃片，迅速將集氣瓶反蓋於空玻璃槽中。觀察一氧化氮氣泡的生成。步驟</w:t>
      </w:r>
      <w:r w:rsidRPr="00037B16">
        <w:rPr>
          <w:rFonts w:cs="TimesNewRoman"/>
        </w:rPr>
        <w:t>4.</w:t>
      </w:r>
      <w:r w:rsidRPr="00037B16">
        <w:rPr>
          <w:rFonts w:hAnsi="細明體" w:cs="新細明體-WinCharSetFFFF-H" w:hint="eastAsia"/>
        </w:rPr>
        <w:t>收集滿一集氣瓶的一氧化氮後，以手按住玻璃片，將集氣瓶連同玻璃片取出，正立置於通風櫥內。下列有關此實驗的敘述，哪些是正確的？</w:t>
      </w:r>
      <w:r w:rsidRPr="00037B16">
        <w:rPr>
          <w:rFonts w:cs="新細明體-WinCharSetFFFF-H"/>
        </w:rPr>
        <w:t xml:space="preserve">　</w:t>
      </w:r>
      <w:r w:rsidRPr="00037B16">
        <w:rPr>
          <w:rFonts w:cs="新細明體-WinCharSetFFFF-H"/>
        </w:rPr>
        <w:t>(A)</w:t>
      </w:r>
      <w:r w:rsidRPr="00037B16">
        <w:rPr>
          <w:rFonts w:hAnsi="細明體" w:cs="新細明體-WinCharSetFFFF-H" w:hint="eastAsia"/>
        </w:rPr>
        <w:t>步驟</w:t>
      </w:r>
      <w:r w:rsidRPr="00037B16">
        <w:rPr>
          <w:rFonts w:cs="TimesNewRoman"/>
        </w:rPr>
        <w:t>3</w:t>
      </w:r>
      <w:r w:rsidRPr="00037B16">
        <w:rPr>
          <w:rFonts w:hAnsi="細明體" w:cs="新細明體-WinCharSetFFFF-H" w:hint="eastAsia"/>
        </w:rPr>
        <w:t>表示一氧化氮不易溶於水，可用排水集氣法收集</w:t>
      </w:r>
      <w:r w:rsidRPr="00037B16">
        <w:rPr>
          <w:rFonts w:cs="新細明體-WinCharSetFFFF-H"/>
        </w:rPr>
        <w:t xml:space="preserve">　</w:t>
      </w:r>
      <w:r w:rsidRPr="00037B16">
        <w:rPr>
          <w:rFonts w:cs="新細明體-WinCharSetFFFF-H"/>
        </w:rPr>
        <w:t>(B)</w:t>
      </w:r>
      <w:r w:rsidRPr="00037B16">
        <w:rPr>
          <w:rFonts w:hAnsi="細明體" w:cs="新細明體-WinCharSetFFFF-H" w:hint="eastAsia"/>
        </w:rPr>
        <w:t>步驟</w:t>
      </w:r>
      <w:r w:rsidRPr="00037B16">
        <w:rPr>
          <w:rFonts w:cs="TimesNewRoman"/>
        </w:rPr>
        <w:t>3</w:t>
      </w:r>
      <w:r w:rsidRPr="00037B16">
        <w:rPr>
          <w:rFonts w:hAnsi="細明體" w:cs="新細明體-WinCharSetFFFF-H" w:hint="eastAsia"/>
        </w:rPr>
        <w:t>的反應過程中，溶液會由無色漸變為藍色</w:t>
      </w:r>
      <w:r w:rsidRPr="00037B16">
        <w:rPr>
          <w:rFonts w:cs="新細明體-WinCharSetFFFF-H"/>
        </w:rPr>
        <w:t xml:space="preserve">　</w:t>
      </w:r>
      <w:r w:rsidRPr="00037B16">
        <w:rPr>
          <w:rFonts w:cs="新細明體-WinCharSetFFFF-H"/>
        </w:rPr>
        <w:t>(C)</w:t>
      </w:r>
      <w:r w:rsidRPr="00037B16">
        <w:rPr>
          <w:rFonts w:hAnsi="細明體" w:cs="新細明體-WinCharSetFFFF-H" w:hint="eastAsia"/>
        </w:rPr>
        <w:t>此反應除產生一氧化氮外，也得到</w:t>
      </w:r>
      <w:r w:rsidRPr="00037B16">
        <w:rPr>
          <w:rFonts w:cs="TimesNewRoman"/>
        </w:rPr>
        <w:t>H</w:t>
      </w:r>
      <w:r w:rsidRPr="00037B16">
        <w:rPr>
          <w:rFonts w:cs="TimesNewRoman"/>
          <w:szCs w:val="14"/>
          <w:vertAlign w:val="subscript"/>
        </w:rPr>
        <w:t>2(g)</w:t>
      </w:r>
      <w:r w:rsidRPr="00037B16">
        <w:rPr>
          <w:rFonts w:cs="TimesNewRoman"/>
          <w:szCs w:val="14"/>
        </w:rPr>
        <w:t xml:space="preserve">　</w:t>
      </w:r>
      <w:r w:rsidRPr="00037B16">
        <w:rPr>
          <w:rFonts w:cs="TimesNewRoman"/>
          <w:szCs w:val="14"/>
        </w:rPr>
        <w:t>(D)</w:t>
      </w:r>
      <w:r w:rsidRPr="00037B16">
        <w:rPr>
          <w:rFonts w:hAnsi="細明體" w:cs="新細明體-WinCharSetFFFF-H" w:hint="eastAsia"/>
        </w:rPr>
        <w:t>此反應中</w:t>
      </w:r>
      <w:r w:rsidRPr="00037B16">
        <w:rPr>
          <w:rFonts w:cs="TimesNewRoman"/>
        </w:rPr>
        <w:t>HNO</w:t>
      </w:r>
      <w:r w:rsidRPr="00037B16">
        <w:rPr>
          <w:rFonts w:cs="TimesNewRoman"/>
          <w:szCs w:val="14"/>
          <w:vertAlign w:val="subscript"/>
        </w:rPr>
        <w:t>3(</w:t>
      </w:r>
      <w:r w:rsidRPr="00037B16">
        <w:rPr>
          <w:rFonts w:cs="TimesNewRoman,Italic"/>
          <w:iCs/>
          <w:szCs w:val="14"/>
          <w:vertAlign w:val="subscript"/>
        </w:rPr>
        <w:t>aq</w:t>
      </w:r>
      <w:r w:rsidRPr="00037B16">
        <w:rPr>
          <w:rFonts w:cs="TimesNewRoman"/>
          <w:szCs w:val="14"/>
          <w:vertAlign w:val="subscript"/>
        </w:rPr>
        <w:t>)</w:t>
      </w:r>
      <w:r w:rsidRPr="00037B16">
        <w:rPr>
          <w:rFonts w:cs="TimesNewRoman" w:hint="eastAsia"/>
          <w:szCs w:val="14"/>
          <w:vertAlign w:val="subscript"/>
        </w:rPr>
        <w:t xml:space="preserve"> </w:t>
      </w:r>
      <w:r w:rsidRPr="00037B16">
        <w:rPr>
          <w:rFonts w:hAnsi="細明體" w:cs="新細明體-WinCharSetFFFF-H" w:hint="eastAsia"/>
        </w:rPr>
        <w:t>為氧化劑，將銅氧化為</w:t>
      </w:r>
      <w:r w:rsidRPr="00037B16">
        <w:rPr>
          <w:rFonts w:cs="TimesNewRoman"/>
        </w:rPr>
        <w:t>Cu</w:t>
      </w:r>
      <w:r w:rsidRPr="00037B16">
        <w:rPr>
          <w:rFonts w:cs="TimesNewRoman"/>
          <w:szCs w:val="14"/>
          <w:vertAlign w:val="superscript"/>
        </w:rPr>
        <w:t>+</w:t>
      </w:r>
      <w:r w:rsidRPr="00037B16">
        <w:rPr>
          <w:rFonts w:cs="TimesNewRoman"/>
          <w:szCs w:val="14"/>
          <w:vertAlign w:val="subscript"/>
        </w:rPr>
        <w:t>(</w:t>
      </w:r>
      <w:r w:rsidRPr="00037B16">
        <w:rPr>
          <w:rFonts w:cs="TimesNewRoman,Italic"/>
          <w:iCs/>
          <w:szCs w:val="14"/>
          <w:vertAlign w:val="subscript"/>
        </w:rPr>
        <w:t>aq</w:t>
      </w:r>
      <w:r w:rsidRPr="00037B16">
        <w:rPr>
          <w:rFonts w:cs="TimesNewRoman"/>
          <w:szCs w:val="14"/>
          <w:vertAlign w:val="subscript"/>
        </w:rPr>
        <w:t>)</w:t>
      </w:r>
      <w:r w:rsidRPr="00037B16">
        <w:rPr>
          <w:rFonts w:cs="TimesNewRoman"/>
          <w:szCs w:val="14"/>
        </w:rPr>
        <w:t xml:space="preserve">　</w:t>
      </w:r>
      <w:r w:rsidRPr="00037B16">
        <w:rPr>
          <w:rFonts w:cs="TimesNewRoman"/>
          <w:szCs w:val="14"/>
        </w:rPr>
        <w:t>(E)</w:t>
      </w:r>
      <w:r w:rsidRPr="00037B16">
        <w:rPr>
          <w:rFonts w:hAnsi="細明體" w:cs="新細明體-WinCharSetFFFF-H" w:hint="eastAsia"/>
        </w:rPr>
        <w:t>將步驟</w:t>
      </w:r>
      <w:r w:rsidRPr="00037B16">
        <w:rPr>
          <w:rFonts w:cs="TimesNewRoman"/>
        </w:rPr>
        <w:t>4</w:t>
      </w:r>
      <w:r w:rsidRPr="00037B16">
        <w:rPr>
          <w:rFonts w:hAnsi="細明體" w:cs="新細明體-WinCharSetFFFF-H" w:hint="eastAsia"/>
        </w:rPr>
        <w:t>中集氣瓶上方的玻璃片移開，集氣瓶上方逐漸變為赤褐色，表示一氧化氮與空氣反應，生成赤褐色的</w:t>
      </w:r>
      <w:r w:rsidRPr="00037B16">
        <w:rPr>
          <w:rFonts w:cs="TimesNewRoman"/>
        </w:rPr>
        <w:t>N</w:t>
      </w:r>
      <w:r w:rsidRPr="00037B16">
        <w:rPr>
          <w:rFonts w:cs="TimesNewRoman"/>
          <w:szCs w:val="14"/>
          <w:vertAlign w:val="subscript"/>
        </w:rPr>
        <w:t>2</w:t>
      </w:r>
      <w:r w:rsidRPr="00037B16">
        <w:rPr>
          <w:rFonts w:cs="TimesNewRoman"/>
        </w:rPr>
        <w:t>O</w:t>
      </w:r>
      <w:r w:rsidRPr="00037B16">
        <w:rPr>
          <w:rFonts w:cs="TimesNewRoman"/>
          <w:szCs w:val="14"/>
          <w:vertAlign w:val="subscript"/>
        </w:rPr>
        <w:t>4(g)</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C)(D)</w:t>
      </w:r>
      <w:r w:rsidRPr="00CA77BF">
        <w:rPr>
          <w:rFonts w:cs="TimesNewRoman" w:hint="eastAsia"/>
        </w:rPr>
        <w:t xml:space="preserve"> </w:t>
      </w:r>
      <w:r w:rsidRPr="00CA77BF">
        <w:rPr>
          <w:rFonts w:cs="TimesNewRoman"/>
        </w:rPr>
        <w:t>3Cu</w:t>
      </w:r>
      <w:r w:rsidRPr="00CA77BF">
        <w:rPr>
          <w:rFonts w:cs="TimesNewRoman"/>
          <w:szCs w:val="14"/>
          <w:vertAlign w:val="subscript"/>
        </w:rPr>
        <w:t>(s)</w:t>
      </w:r>
      <w:r w:rsidRPr="00CA77BF">
        <w:rPr>
          <w:rFonts w:cs="TimesNewRoman"/>
          <w:szCs w:val="14"/>
        </w:rPr>
        <w:t xml:space="preserve"> </w:t>
      </w:r>
      <w:r w:rsidRPr="00CA77BF">
        <w:rPr>
          <w:rFonts w:cs="TimesNewRoman"/>
        </w:rPr>
        <w:t>+ 2NO</w:t>
      </w:r>
      <w:r w:rsidRPr="00CA77BF">
        <w:rPr>
          <w:rFonts w:cs="TimesNewRoman"/>
          <w:szCs w:val="14"/>
          <w:vertAlign w:val="subscript"/>
        </w:rPr>
        <w:t>3</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8H</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3Cu</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2NO</w:t>
      </w:r>
      <w:r w:rsidRPr="00CA77BF">
        <w:rPr>
          <w:rFonts w:cs="TimesNewRoman"/>
          <w:szCs w:val="14"/>
          <w:vertAlign w:val="subscript"/>
        </w:rPr>
        <w:t>(g)</w:t>
      </w:r>
      <w:r w:rsidRPr="00CA77BF">
        <w:rPr>
          <w:rFonts w:cs="TimesNewRoman"/>
          <w:szCs w:val="14"/>
        </w:rPr>
        <w:t xml:space="preserve"> </w:t>
      </w:r>
      <w:r w:rsidRPr="00CA77BF">
        <w:rPr>
          <w:rFonts w:cs="TimesNewRoman"/>
        </w:rPr>
        <w:t>+ 4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hAnsi="細明體" w:cs="新細明體-WinCharSetFFFF-H" w:hint="eastAsia"/>
        </w:rPr>
        <w:t>，</w:t>
      </w:r>
      <w:r w:rsidRPr="00CA77BF">
        <w:rPr>
          <w:rFonts w:cs="TimesNewRoman"/>
        </w:rPr>
        <w:t>Cu</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為藍色</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2NO</w:t>
      </w:r>
      <w:r w:rsidRPr="00CA77BF">
        <w:rPr>
          <w:rFonts w:cs="TimesNewRoman"/>
          <w:szCs w:val="14"/>
          <w:vertAlign w:val="subscript"/>
        </w:rPr>
        <w:t>(g)</w:t>
      </w:r>
      <w:r w:rsidRPr="00CA77BF">
        <w:rPr>
          <w:rFonts w:cs="TimesNewRoman"/>
          <w:szCs w:val="14"/>
        </w:rPr>
        <w:t xml:space="preserve"> </w:t>
      </w:r>
      <w:r w:rsidRPr="00CA77BF">
        <w:rPr>
          <w:rFonts w:cs="TimesNewRoman"/>
        </w:rPr>
        <w:t>+ O</w:t>
      </w:r>
      <w:r w:rsidRPr="00CA77BF">
        <w:rPr>
          <w:rFonts w:cs="TimesNewRoman"/>
          <w:szCs w:val="14"/>
          <w:vertAlign w:val="subscript"/>
        </w:rPr>
        <w:t>2(g)</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NO</w:t>
      </w:r>
      <w:r w:rsidRPr="00CA77BF">
        <w:rPr>
          <w:rFonts w:cs="TimesNewRoman"/>
          <w:szCs w:val="14"/>
          <w:vertAlign w:val="subscript"/>
        </w:rPr>
        <w:t>2(g)</w:t>
      </w:r>
      <w:r w:rsidRPr="00CA77BF">
        <w:rPr>
          <w:rFonts w:cs="TimesNewRoman" w:hint="eastAsia"/>
          <w:szCs w:val="14"/>
          <w:vertAlign w:val="subscript"/>
        </w:rPr>
        <w:t xml:space="preserve"> </w:t>
      </w:r>
      <w:r w:rsidRPr="00CA77BF">
        <w:rPr>
          <w:rFonts w:hAnsi="細明體" w:cs="新細明體-WinCharSetFFFF-H" w:hint="eastAsia"/>
        </w:rPr>
        <w:t>赤褐色氣體</w:t>
      </w:r>
    </w:p>
    <w:p w:rsidR="00CA77BF" w:rsidRPr="0040625E" w:rsidRDefault="00CA77BF" w:rsidP="00CA77BF">
      <w:pPr>
        <w:ind w:left="454" w:hanging="454"/>
      </w:pPr>
      <w:r>
        <w:rPr>
          <w:rFonts w:ascii="新細明體" w:eastAsia="新細明體" w:hAnsi="新細明體"/>
          <w:sz w:val="24"/>
        </w:rPr>
        <w:t xml:space="preserve"> 6. </w:t>
      </w:r>
      <w:r w:rsidRPr="0040625E">
        <w:rPr>
          <w:rFonts w:hAnsi="細明體" w:cs="新細明體-WinCharSetFFFF-H" w:hint="eastAsia"/>
        </w:rPr>
        <w:t>下列有關碘以及其化合物的敘述，哪些正確？</w:t>
      </w:r>
      <w:r w:rsidRPr="0040625E">
        <w:rPr>
          <w:rFonts w:cs="新細明體-WinCharSetFFFF-H"/>
        </w:rPr>
        <w:t xml:space="preserve">　</w:t>
      </w:r>
      <w:r w:rsidRPr="0040625E">
        <w:rPr>
          <w:rFonts w:cs="新細明體-WinCharSetFFFF-H"/>
        </w:rPr>
        <w:t>(A)</w:t>
      </w:r>
      <w:r w:rsidRPr="0040625E">
        <w:rPr>
          <w:rFonts w:hAnsi="細明體" w:cs="新細明體-WinCharSetFFFF-H" w:hint="eastAsia"/>
        </w:rPr>
        <w:t>碘化銀可用於製造人造雨</w:t>
      </w:r>
      <w:r w:rsidRPr="0040625E">
        <w:rPr>
          <w:rFonts w:cs="新細明體-WinCharSetFFFF-H"/>
        </w:rPr>
        <w:t xml:space="preserve">　</w:t>
      </w:r>
      <w:r w:rsidRPr="0040625E">
        <w:rPr>
          <w:rFonts w:cs="新細明體-WinCharSetFFFF-H"/>
        </w:rPr>
        <w:t>(B)</w:t>
      </w:r>
      <w:r w:rsidRPr="0040625E">
        <w:rPr>
          <w:rFonts w:hAnsi="細明體" w:cs="新細明體-WinCharSetFFFF-H" w:hint="eastAsia"/>
        </w:rPr>
        <w:t>碘易溶於含有碘離子的水溶液</w:t>
      </w:r>
      <w:r w:rsidRPr="0040625E">
        <w:rPr>
          <w:rFonts w:cs="新細明體-WinCharSetFFFF-H"/>
        </w:rPr>
        <w:t xml:space="preserve">　</w:t>
      </w:r>
      <w:r w:rsidRPr="0040625E">
        <w:rPr>
          <w:rFonts w:cs="新細明體-WinCharSetFFFF-H"/>
        </w:rPr>
        <w:t>(C)</w:t>
      </w:r>
      <w:r w:rsidRPr="0040625E">
        <w:rPr>
          <w:rFonts w:hAnsi="細明體" w:cs="新細明體-WinCharSetFFFF-H" w:hint="eastAsia"/>
        </w:rPr>
        <w:t>用澱粉溶液可以驗出碘化鈉水溶液中的碘離子</w:t>
      </w:r>
      <w:r w:rsidRPr="0040625E">
        <w:rPr>
          <w:rFonts w:cs="新細明體-WinCharSetFFFF-H"/>
        </w:rPr>
        <w:t xml:space="preserve">　</w:t>
      </w:r>
      <w:r w:rsidRPr="0040625E">
        <w:rPr>
          <w:rFonts w:cs="新細明體-WinCharSetFFFF-H"/>
        </w:rPr>
        <w:t>(D)</w:t>
      </w:r>
      <w:r w:rsidRPr="0040625E">
        <w:rPr>
          <w:rFonts w:hAnsi="細明體" w:cs="新細明體-WinCharSetFFFF-H" w:hint="eastAsia"/>
        </w:rPr>
        <w:t>在</w:t>
      </w:r>
      <w:r w:rsidRPr="0040625E">
        <w:rPr>
          <w:rFonts w:cs="TimesNewRoman"/>
        </w:rPr>
        <w:t>NaI</w:t>
      </w:r>
      <w:r w:rsidRPr="0040625E">
        <w:rPr>
          <w:rFonts w:hAnsi="細明體" w:cs="新細明體-WinCharSetFFFF-H" w:hint="eastAsia"/>
        </w:rPr>
        <w:t>與</w:t>
      </w:r>
      <w:r w:rsidRPr="0040625E">
        <w:rPr>
          <w:rFonts w:cs="TimesNewRoman"/>
        </w:rPr>
        <w:t>MnO</w:t>
      </w:r>
      <w:r w:rsidRPr="0040625E">
        <w:rPr>
          <w:rFonts w:cs="TimesNewRoman"/>
          <w:szCs w:val="14"/>
          <w:vertAlign w:val="subscript"/>
        </w:rPr>
        <w:t>2</w:t>
      </w:r>
      <w:r w:rsidRPr="0040625E">
        <w:rPr>
          <w:rFonts w:hAnsi="細明體" w:cs="新細明體-WinCharSetFFFF-H" w:hint="eastAsia"/>
        </w:rPr>
        <w:t>混合均勻的粉末中，加入</w:t>
      </w:r>
      <w:r w:rsidRPr="0040625E">
        <w:rPr>
          <w:rFonts w:cs="TimesNewRoman"/>
        </w:rPr>
        <w:t>9</w:t>
      </w:r>
      <w:r w:rsidRPr="0040625E">
        <w:rPr>
          <w:rFonts w:cs="TimesNewRoman" w:hint="eastAsia"/>
        </w:rPr>
        <w:t xml:space="preserve"> </w:t>
      </w:r>
      <w:r w:rsidRPr="0040625E">
        <w:rPr>
          <w:rFonts w:cs="TimesNewRoman"/>
        </w:rPr>
        <w:t>M</w:t>
      </w:r>
      <w:r w:rsidRPr="0040625E">
        <w:rPr>
          <w:rFonts w:hAnsi="細明體" w:cs="新細明體-WinCharSetFFFF-H" w:hint="eastAsia"/>
        </w:rPr>
        <w:t>硫酸後加熱，可以產生碘</w:t>
      </w:r>
      <w:r w:rsidRPr="0040625E">
        <w:rPr>
          <w:rFonts w:cs="新細明體-WinCharSetFFFF-H"/>
        </w:rPr>
        <w:t xml:space="preserve">　</w:t>
      </w:r>
      <w:r w:rsidRPr="0040625E">
        <w:rPr>
          <w:rFonts w:cs="新細明體-WinCharSetFFFF-H"/>
        </w:rPr>
        <w:t>(E)</w:t>
      </w:r>
      <w:r w:rsidRPr="0040625E">
        <w:rPr>
          <w:rFonts w:hAnsi="細明體" w:cs="新細明體-WinCharSetFFFF-H" w:hint="eastAsia"/>
        </w:rPr>
        <w:t>在</w:t>
      </w:r>
      <w:r w:rsidRPr="0040625E">
        <w:rPr>
          <w:rFonts w:cs="TimesNewRoman"/>
        </w:rPr>
        <w:t>1</w:t>
      </w:r>
      <w:r w:rsidRPr="0040625E">
        <w:rPr>
          <w:rFonts w:cs="TimesNewRoman" w:hint="eastAsia"/>
        </w:rPr>
        <w:t xml:space="preserve"> </w:t>
      </w:r>
      <w:r w:rsidRPr="0040625E">
        <w:rPr>
          <w:rFonts w:cs="TimesNewRoman"/>
        </w:rPr>
        <w:t>mL</w:t>
      </w:r>
      <w:r w:rsidRPr="0040625E">
        <w:rPr>
          <w:rFonts w:hAnsi="細明體" w:cs="新細明體-WinCharSetFFFF-H" w:hint="eastAsia"/>
        </w:rPr>
        <w:t>的</w:t>
      </w:r>
      <w:r w:rsidRPr="0040625E">
        <w:rPr>
          <w:rFonts w:cs="TimesNewRoman"/>
        </w:rPr>
        <w:t>0.1</w:t>
      </w:r>
      <w:r w:rsidRPr="0040625E">
        <w:rPr>
          <w:rFonts w:cs="TimesNewRoman" w:hint="eastAsia"/>
        </w:rPr>
        <w:t xml:space="preserve"> </w:t>
      </w:r>
      <w:r w:rsidRPr="0040625E">
        <w:rPr>
          <w:rFonts w:cs="TimesNewRoman"/>
        </w:rPr>
        <w:t>M</w:t>
      </w:r>
      <w:r w:rsidRPr="0040625E">
        <w:rPr>
          <w:rFonts w:hAnsi="細明體" w:cs="新細明體-WinCharSetFFFF-H" w:hint="eastAsia"/>
        </w:rPr>
        <w:t>碘化鉀中，加入</w:t>
      </w:r>
      <w:r w:rsidRPr="0040625E">
        <w:rPr>
          <w:rFonts w:cs="TimesNewRoman"/>
        </w:rPr>
        <w:t>1</w:t>
      </w:r>
      <w:r w:rsidRPr="0040625E">
        <w:rPr>
          <w:rFonts w:cs="TimesNewRoman" w:hint="eastAsia"/>
        </w:rPr>
        <w:t xml:space="preserve"> </w:t>
      </w:r>
      <w:r w:rsidRPr="0040625E">
        <w:rPr>
          <w:rFonts w:cs="TimesNewRoman"/>
        </w:rPr>
        <w:t>mL</w:t>
      </w:r>
      <w:r w:rsidRPr="0040625E">
        <w:rPr>
          <w:rFonts w:hAnsi="細明體" w:cs="新細明體-WinCharSetFFFF-H" w:hint="eastAsia"/>
        </w:rPr>
        <w:t>的</w:t>
      </w:r>
      <w:r w:rsidRPr="0040625E">
        <w:rPr>
          <w:rFonts w:cs="TimesNewRoman"/>
        </w:rPr>
        <w:t>3%</w:t>
      </w:r>
      <w:r w:rsidRPr="0040625E">
        <w:rPr>
          <w:rFonts w:hAnsi="細明體" w:cs="新細明體-WinCharSetFFFF-H" w:hint="eastAsia"/>
        </w:rPr>
        <w:t>雙氧水與</w:t>
      </w:r>
      <w:r w:rsidRPr="0040625E">
        <w:rPr>
          <w:rFonts w:cs="TimesNewRoman"/>
        </w:rPr>
        <w:t>2</w:t>
      </w:r>
      <w:r w:rsidRPr="0040625E">
        <w:rPr>
          <w:rFonts w:cs="TimesNewRoman" w:hint="eastAsia"/>
        </w:rPr>
        <w:t xml:space="preserve"> </w:t>
      </w:r>
      <w:r w:rsidRPr="0040625E">
        <w:rPr>
          <w:rFonts w:cs="TimesNewRoman"/>
        </w:rPr>
        <w:t>mL</w:t>
      </w:r>
      <w:r w:rsidRPr="0040625E">
        <w:rPr>
          <w:rFonts w:hAnsi="細明體" w:cs="新細明體-WinCharSetFFFF-H" w:hint="eastAsia"/>
        </w:rPr>
        <w:t>的正己烷，搖盪後靜置，在上層會顯出碘的顏色</w:t>
      </w:r>
      <w:r w:rsidRPr="0040625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I</w:t>
      </w:r>
      <w:r w:rsidRPr="00CA77BF">
        <w:rPr>
          <w:rFonts w:cs="TimesNewRoman"/>
          <w:szCs w:val="14"/>
          <w:vertAlign w:val="subscript"/>
        </w:rPr>
        <w:t>2(s)</w:t>
      </w:r>
      <w:r w:rsidRPr="00CA77BF">
        <w:rPr>
          <w:rFonts w:cs="TimesNewRoman"/>
          <w:szCs w:val="14"/>
        </w:rPr>
        <w:t xml:space="preserve"> </w:t>
      </w:r>
      <w:r w:rsidRPr="00CA77BF">
        <w:rPr>
          <w:rFonts w:cs="TimesNewRoman"/>
        </w:rPr>
        <w:t>+ I</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position w:val="-8"/>
          <w:szCs w:val="14"/>
        </w:rPr>
        <w:object w:dxaOrig="340" w:dyaOrig="260">
          <v:shape id="_x0000_i1070" type="#_x0000_t75" style="width:17.25pt;height:12.75pt" o:ole="">
            <v:imagedata r:id="rId84" o:title=""/>
          </v:shape>
          <o:OLEObject Type="Embed" ProgID="Equation.DSMT4" ShapeID="_x0000_i1070" DrawAspect="Content" ObjectID="_1537170470" r:id="rId85"/>
        </w:object>
      </w:r>
      <w:r w:rsidRPr="00CA77BF">
        <w:rPr>
          <w:rFonts w:cs="TimesNewRoman"/>
        </w:rPr>
        <w:t>I</w:t>
      </w:r>
      <w:r w:rsidRPr="00CA77BF">
        <w:rPr>
          <w:rFonts w:cs="TimesNewRoman"/>
          <w:szCs w:val="14"/>
          <w:vertAlign w:val="subscript"/>
        </w:rPr>
        <w:t>3</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rPr>
        <w:br/>
        <w:t>(C)</w:t>
      </w:r>
      <w:r w:rsidRPr="00CA77BF">
        <w:rPr>
          <w:rFonts w:hAnsi="細明體" w:cs="新細明體-WinCharSetFFFF-H" w:hint="eastAsia"/>
        </w:rPr>
        <w:t>澱粉應是檢驗碘分子</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MnO</w:t>
      </w:r>
      <w:r w:rsidRPr="00CA77BF">
        <w:rPr>
          <w:rFonts w:cs="TimesNewRoman"/>
          <w:szCs w:val="14"/>
          <w:vertAlign w:val="subscript"/>
        </w:rPr>
        <w:t>2(s)</w:t>
      </w:r>
      <w:r w:rsidRPr="00CA77BF">
        <w:rPr>
          <w:rFonts w:cs="TimesNewRoman"/>
          <w:szCs w:val="14"/>
        </w:rPr>
        <w:t xml:space="preserve"> </w:t>
      </w:r>
      <w:r w:rsidRPr="00CA77BF">
        <w:rPr>
          <w:rFonts w:cs="TimesNewRoman"/>
        </w:rPr>
        <w:t>+ 4I</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4H</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MnI</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I</w:t>
      </w:r>
      <w:r w:rsidRPr="00CA77BF">
        <w:rPr>
          <w:rFonts w:cs="TimesNewRoman"/>
          <w:szCs w:val="14"/>
          <w:vertAlign w:val="subscript"/>
        </w:rPr>
        <w:t>2(s)</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rPr>
        <w:t>(E)</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cs="TimesNewRoman"/>
        </w:rPr>
        <w:t>O</w:t>
      </w:r>
      <w:r w:rsidRPr="00CA77BF">
        <w:rPr>
          <w:rFonts w:cs="TimesNewRoman"/>
          <w:szCs w:val="14"/>
          <w:vertAlign w:val="subscript"/>
        </w:rPr>
        <w:t>2</w:t>
      </w:r>
      <w:r w:rsidRPr="00CA77BF">
        <w:rPr>
          <w:rFonts w:hAnsi="細明體" w:cs="新細明體-WinCharSetFFFF-H" w:hint="eastAsia"/>
        </w:rPr>
        <w:t>為氧化劑可氧化</w:t>
      </w:r>
      <w:r w:rsidRPr="00CA77BF">
        <w:rPr>
          <w:rFonts w:cs="TimesNewRoman"/>
        </w:rPr>
        <w:t>I</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成</w:t>
      </w:r>
      <w:r w:rsidRPr="00CA77BF">
        <w:rPr>
          <w:rFonts w:cs="TimesNewRoman"/>
        </w:rPr>
        <w:t>I</w:t>
      </w:r>
      <w:r w:rsidRPr="00CA77BF">
        <w:rPr>
          <w:rFonts w:cs="TimesNewRoman"/>
          <w:szCs w:val="14"/>
          <w:vertAlign w:val="subscript"/>
        </w:rPr>
        <w:t>2</w:t>
      </w:r>
      <w:r w:rsidRPr="00CA77BF">
        <w:rPr>
          <w:rFonts w:hAnsi="細明體" w:cs="新細明體-WinCharSetFFFF-H" w:hint="eastAsia"/>
        </w:rPr>
        <w:t>，</w:t>
      </w:r>
      <w:r w:rsidRPr="00CA77BF">
        <w:rPr>
          <w:rFonts w:cs="TimesNewRoman"/>
        </w:rPr>
        <w:t>I</w:t>
      </w:r>
      <w:r w:rsidRPr="00CA77BF">
        <w:rPr>
          <w:rFonts w:cs="TimesNewRoman"/>
          <w:szCs w:val="14"/>
          <w:vertAlign w:val="subscript"/>
        </w:rPr>
        <w:t>2</w:t>
      </w:r>
      <w:r w:rsidRPr="00CA77BF">
        <w:rPr>
          <w:rFonts w:hAnsi="細明體" w:cs="新細明體-WinCharSetFFFF-H" w:hint="eastAsia"/>
        </w:rPr>
        <w:t>易溶於正己烷中，因正己烷比水輕且與水不互溶，故浮於上層</w:t>
      </w:r>
    </w:p>
    <w:p w:rsidR="00CA77BF" w:rsidRPr="00CB2A7E" w:rsidRDefault="00CA77BF" w:rsidP="00CA77BF">
      <w:pPr>
        <w:ind w:left="454" w:hanging="454"/>
      </w:pPr>
      <w:r>
        <w:rPr>
          <w:rFonts w:ascii="新細明體" w:eastAsia="新細明體" w:hAnsi="新細明體"/>
          <w:sz w:val="24"/>
        </w:rPr>
        <w:t xml:space="preserve"> 7. </w:t>
      </w:r>
      <w:r w:rsidRPr="00CB2A7E">
        <w:rPr>
          <w:rFonts w:hAnsi="細明體" w:cs="新細明體-WinCharSetFFFF-H" w:hint="eastAsia"/>
        </w:rPr>
        <w:t>下列反應哪些可產生氫氣？</w:t>
      </w:r>
      <w:r w:rsidRPr="00CB2A7E">
        <w:rPr>
          <w:rFonts w:cs="新細明體-WinCharSetFFFF-H"/>
        </w:rPr>
        <w:t xml:space="preserve">　</w:t>
      </w:r>
      <w:r w:rsidRPr="00CB2A7E">
        <w:rPr>
          <w:rFonts w:cs="新細明體-WinCharSetFFFF-H"/>
        </w:rPr>
        <w:t>(A)</w:t>
      </w:r>
      <w:r w:rsidRPr="00CB2A7E">
        <w:rPr>
          <w:rFonts w:hAnsi="細明體" w:cs="新細明體-WinCharSetFFFF-H" w:hint="eastAsia"/>
        </w:rPr>
        <w:t>鋅與稀鹽酸反應</w:t>
      </w:r>
      <w:r w:rsidRPr="00CB2A7E">
        <w:rPr>
          <w:rFonts w:cs="新細明體-WinCharSetFFFF-H"/>
        </w:rPr>
        <w:t xml:space="preserve">　</w:t>
      </w:r>
      <w:r w:rsidRPr="00CB2A7E">
        <w:rPr>
          <w:rFonts w:cs="新細明體-WinCharSetFFFF-H"/>
        </w:rPr>
        <w:t>(B)</w:t>
      </w:r>
      <w:r w:rsidRPr="00CB2A7E">
        <w:rPr>
          <w:rFonts w:hAnsi="細明體" w:cs="新細明體-WinCharSetFFFF-H" w:hint="eastAsia"/>
        </w:rPr>
        <w:t>碳酸鈉與鹽酸反應</w:t>
      </w:r>
      <w:r w:rsidRPr="00CB2A7E">
        <w:rPr>
          <w:rFonts w:cs="新細明體-WinCharSetFFFF-H"/>
        </w:rPr>
        <w:t xml:space="preserve">　</w:t>
      </w:r>
      <w:r w:rsidRPr="00CB2A7E">
        <w:rPr>
          <w:rFonts w:cs="新細明體-WinCharSetFFFF-H"/>
        </w:rPr>
        <w:t>(C)</w:t>
      </w:r>
      <w:r w:rsidRPr="00CB2A7E">
        <w:rPr>
          <w:rFonts w:hAnsi="細明體" w:cs="新細明體-WinCharSetFFFF-H" w:hint="eastAsia"/>
        </w:rPr>
        <w:t>電解稀硫酸水溶液</w:t>
      </w:r>
      <w:r w:rsidRPr="00CB2A7E">
        <w:rPr>
          <w:rFonts w:cs="新細明體-WinCharSetFFFF-H"/>
        </w:rPr>
        <w:t xml:space="preserve">　</w:t>
      </w:r>
      <w:r w:rsidRPr="00CB2A7E">
        <w:rPr>
          <w:rFonts w:cs="新細明體-WinCharSetFFFF-H"/>
        </w:rPr>
        <w:t>(D)</w:t>
      </w:r>
      <w:r w:rsidRPr="00CB2A7E">
        <w:rPr>
          <w:rFonts w:hAnsi="細明體" w:cs="新細明體-WinCharSetFFFF-H" w:hint="eastAsia"/>
        </w:rPr>
        <w:t>大理石和稀鹽酸反應</w:t>
      </w:r>
      <w:r w:rsidRPr="00CB2A7E">
        <w:rPr>
          <w:rFonts w:cs="新細明體-WinCharSetFFFF-H"/>
        </w:rPr>
        <w:t xml:space="preserve">　</w:t>
      </w:r>
      <w:r w:rsidRPr="00CB2A7E">
        <w:rPr>
          <w:rFonts w:cs="新細明體-WinCharSetFFFF-H"/>
        </w:rPr>
        <w:t>(E)</w:t>
      </w:r>
      <w:r w:rsidRPr="00CB2A7E">
        <w:rPr>
          <w:rFonts w:hAnsi="細明體" w:cs="新細明體-WinCharSetFFFF-H" w:hint="eastAsia"/>
        </w:rPr>
        <w:t>水蒸氣通過炙熱的焦煤</w:t>
      </w:r>
      <w:r w:rsidRPr="00CB2A7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Zn</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2H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ZnCl</w:t>
      </w:r>
      <w:r w:rsidRPr="00CA77BF">
        <w:rPr>
          <w:rFonts w:cs="TimesNewRoman"/>
          <w:szCs w:val="14"/>
          <w:vertAlign w:val="subscript"/>
          <w:lang w:val="pt-BR"/>
        </w:rPr>
        <w:t>2(</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g)</w:t>
      </w:r>
      <w:r w:rsidRPr="00CA77BF">
        <w:rPr>
          <w:rFonts w:cs="TimesNewRoman"/>
          <w:szCs w:val="14"/>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2H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Na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g)</w:t>
      </w:r>
      <w:r w:rsidRPr="00CA77BF">
        <w:rPr>
          <w:rFonts w:cs="TimesNewRoman" w:hint="eastAsia"/>
          <w:szCs w:val="14"/>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2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H</w:t>
      </w:r>
      <w:r w:rsidRPr="00CA77BF">
        <w:rPr>
          <w:rFonts w:cs="TimesNewRoman"/>
          <w:szCs w:val="14"/>
          <w:vertAlign w:val="subscript"/>
          <w:lang w:val="pt-BR"/>
        </w:rPr>
        <w:t>2(g)</w:t>
      </w:r>
      <w:r w:rsidRPr="00CA77BF">
        <w:rPr>
          <w:rFonts w:cs="TimesNewRoman"/>
          <w:szCs w:val="14"/>
          <w:lang w:val="pt-BR"/>
        </w:rPr>
        <w:t xml:space="preserve"> </w:t>
      </w:r>
      <w:r w:rsidRPr="00CA77BF">
        <w:rPr>
          <w:rFonts w:cs="TimesNewRoman"/>
          <w:lang w:val="pt-BR"/>
        </w:rPr>
        <w:t>+ O</w:t>
      </w:r>
      <w:r w:rsidRPr="00CA77BF">
        <w:rPr>
          <w:rFonts w:cs="TimesNewRoman"/>
          <w:szCs w:val="14"/>
          <w:vertAlign w:val="subscript"/>
          <w:lang w:val="pt-BR"/>
        </w:rPr>
        <w:t>2(g)</w:t>
      </w:r>
      <w:r w:rsidRPr="00CA77BF">
        <w:rPr>
          <w:rFonts w:cs="TimesNewRoman" w:hint="eastAsia"/>
          <w:szCs w:val="14"/>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Ca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2H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CaCl</w:t>
      </w:r>
      <w:r w:rsidRPr="00CA77BF">
        <w:rPr>
          <w:rFonts w:cs="TimesNewRoman"/>
          <w:szCs w:val="14"/>
          <w:vertAlign w:val="subscript"/>
          <w:lang w:val="pt-BR"/>
        </w:rPr>
        <w:t>2(</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g)</w:t>
      </w:r>
      <w:r w:rsidRPr="00CA77BF">
        <w:rPr>
          <w:rFonts w:cs="TimesNewRoman" w:hint="eastAsia"/>
          <w:szCs w:val="14"/>
          <w:lang w:val="pt-BR"/>
        </w:rPr>
        <w:br/>
      </w:r>
      <w:r w:rsidRPr="00CA77BF">
        <w:rPr>
          <w:rFonts w:cs="TimesNewRoman"/>
          <w:lang w:val="pt-BR"/>
        </w:rPr>
        <w:t>(E)</w:t>
      </w:r>
      <w:r w:rsidRPr="00CA77BF">
        <w:rPr>
          <w:rFonts w:cs="TimesNewRoman" w:hint="eastAsia"/>
          <w:lang w:val="pt-BR"/>
        </w:rPr>
        <w:t xml:space="preserve"> </w:t>
      </w:r>
      <w:r w:rsidRPr="00CA77BF">
        <w:rPr>
          <w:rFonts w:cs="TimesNewRoman"/>
          <w:lang w:val="pt-BR"/>
        </w:rPr>
        <w:t>C</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TimesNewRoman" w:hint="eastAsia"/>
          <w:szCs w:val="14"/>
          <w:vertAlign w:val="subscript"/>
          <w:lang w:val="pt-BR"/>
        </w:rPr>
        <w:t>g</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CO</w:t>
      </w:r>
      <w:r w:rsidRPr="00CA77BF">
        <w:rPr>
          <w:rFonts w:cs="TimesNewRoman"/>
          <w:szCs w:val="14"/>
          <w:vertAlign w:val="subscript"/>
          <w:lang w:val="pt-BR"/>
        </w:rPr>
        <w:t>(g)</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g)</w:t>
      </w:r>
    </w:p>
    <w:p w:rsidR="00CA77BF" w:rsidRPr="00854117" w:rsidRDefault="00CA77BF" w:rsidP="00CA77BF">
      <w:pPr>
        <w:ind w:left="454" w:hanging="454"/>
        <w:rPr>
          <w:rFonts w:cs="TimesNewRoman"/>
          <w:szCs w:val="14"/>
          <w:vertAlign w:val="subscript"/>
        </w:rPr>
      </w:pPr>
      <w:r>
        <w:rPr>
          <w:rFonts w:ascii="新細明體" w:eastAsia="新細明體" w:hAnsi="新細明體"/>
          <w:sz w:val="24"/>
        </w:rPr>
        <w:t xml:space="preserve"> 8. </w:t>
      </w:r>
      <w:r w:rsidRPr="00854117">
        <w:rPr>
          <w:rFonts w:hAnsi="細明體" w:cs="新細明體-WinCharSetFFFF-H" w:hint="eastAsia"/>
        </w:rPr>
        <w:t>下列何種氣體為無色、無臭，但與血紅素直接反應？</w:t>
      </w:r>
      <w:r w:rsidRPr="00854117">
        <w:rPr>
          <w:rFonts w:cs="新細明體-WinCharSetFFFF-H"/>
        </w:rPr>
        <w:t xml:space="preserve">　</w:t>
      </w:r>
      <w:r w:rsidRPr="00854117">
        <w:rPr>
          <w:rFonts w:cs="新細明體-WinCharSetFFFF-H"/>
        </w:rPr>
        <w:t>(A)</w:t>
      </w:r>
      <w:r w:rsidRPr="00854117">
        <w:rPr>
          <w:rFonts w:cs="新細明體-WinCharSetFFFF-H" w:hint="eastAsia"/>
        </w:rPr>
        <w:t xml:space="preserve"> </w:t>
      </w:r>
      <w:r w:rsidRPr="00854117">
        <w:rPr>
          <w:rFonts w:cs="TimesNewRoman"/>
        </w:rPr>
        <w:t>CO</w:t>
      </w:r>
      <w:r w:rsidRPr="00854117">
        <w:rPr>
          <w:rFonts w:cs="TimesNewRoman"/>
        </w:rPr>
        <w:t xml:space="preserve">　</w:t>
      </w:r>
      <w:r w:rsidRPr="00854117">
        <w:rPr>
          <w:rFonts w:cs="TimesNewRoman"/>
        </w:rPr>
        <w:t>(B)</w:t>
      </w:r>
      <w:r w:rsidRPr="00854117">
        <w:rPr>
          <w:rFonts w:cs="TimesNewRoman" w:hint="eastAsia"/>
        </w:rPr>
        <w:t xml:space="preserve"> </w:t>
      </w:r>
      <w:r w:rsidRPr="00854117">
        <w:rPr>
          <w:rFonts w:cs="TimesNewRoman"/>
        </w:rPr>
        <w:t>NO</w:t>
      </w:r>
      <w:r w:rsidRPr="00854117">
        <w:rPr>
          <w:rFonts w:cs="TimesNewRoman"/>
        </w:rPr>
        <w:t xml:space="preserve">　</w:t>
      </w:r>
      <w:r w:rsidRPr="00854117">
        <w:rPr>
          <w:rFonts w:cs="TimesNewRoman"/>
        </w:rPr>
        <w:t>(C)</w:t>
      </w:r>
      <w:r w:rsidRPr="00854117">
        <w:rPr>
          <w:rFonts w:cs="TimesNewRoman" w:hint="eastAsia"/>
        </w:rPr>
        <w:t xml:space="preserve"> </w:t>
      </w:r>
      <w:r w:rsidRPr="00854117">
        <w:rPr>
          <w:rFonts w:cs="TimesNewRoman"/>
        </w:rPr>
        <w:t>NO</w:t>
      </w:r>
      <w:r w:rsidRPr="00854117">
        <w:rPr>
          <w:rFonts w:cs="TimesNewRoman"/>
          <w:szCs w:val="14"/>
          <w:vertAlign w:val="subscript"/>
        </w:rPr>
        <w:t>2</w:t>
      </w:r>
      <w:r w:rsidRPr="00854117">
        <w:rPr>
          <w:rFonts w:cs="TimesNewRoman"/>
          <w:szCs w:val="14"/>
        </w:rPr>
        <w:t xml:space="preserve">　</w:t>
      </w:r>
      <w:r w:rsidRPr="00854117">
        <w:rPr>
          <w:rFonts w:cs="TimesNewRoman"/>
          <w:szCs w:val="14"/>
        </w:rPr>
        <w:t>(D)</w:t>
      </w:r>
      <w:r w:rsidRPr="00854117">
        <w:rPr>
          <w:rFonts w:cs="TimesNewRoman" w:hint="eastAsia"/>
          <w:szCs w:val="14"/>
        </w:rPr>
        <w:t xml:space="preserve"> </w:t>
      </w:r>
      <w:r w:rsidRPr="00854117">
        <w:rPr>
          <w:rFonts w:cs="TimesNewRoman"/>
        </w:rPr>
        <w:t>SO</w:t>
      </w:r>
      <w:r w:rsidRPr="00854117">
        <w:rPr>
          <w:rFonts w:cs="TimesNewRoman"/>
          <w:szCs w:val="14"/>
          <w:vertAlign w:val="subscript"/>
        </w:rPr>
        <w:t>2</w:t>
      </w:r>
      <w:r w:rsidRPr="00854117">
        <w:rPr>
          <w:rFonts w:cs="TimesNewRoman" w:hint="eastAsia"/>
          <w:szCs w:val="14"/>
        </w:rPr>
        <w:t xml:space="preserve">　</w:t>
      </w:r>
      <w:r w:rsidRPr="00854117">
        <w:rPr>
          <w:rFonts w:cs="TimesNewRoman"/>
        </w:rPr>
        <w:t>(E)</w:t>
      </w:r>
      <w:r w:rsidRPr="00854117">
        <w:rPr>
          <w:rFonts w:cs="TimesNewRoman" w:hint="eastAsia"/>
        </w:rPr>
        <w:t xml:space="preserve"> </w:t>
      </w:r>
      <w:r w:rsidRPr="00854117">
        <w:rPr>
          <w:rFonts w:cs="TimesNewRoman"/>
        </w:rPr>
        <w:t>CO</w:t>
      </w:r>
      <w:r w:rsidRPr="00854117">
        <w:rPr>
          <w:rFonts w:cs="TimesNewRoman"/>
          <w:szCs w:val="14"/>
          <w:vertAlign w:val="subscript"/>
        </w:rPr>
        <w:t>2</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hint="eastAsia"/>
        </w:rPr>
        <w:t xml:space="preserve"> </w:t>
      </w:r>
      <w:r w:rsidRPr="00CA77BF">
        <w:rPr>
          <w:rFonts w:cs="TimesNewRoman"/>
        </w:rPr>
        <w:t>NO</w:t>
      </w:r>
      <w:r w:rsidRPr="00CA77BF">
        <w:rPr>
          <w:rFonts w:cs="TimesNewRoman"/>
          <w:szCs w:val="14"/>
          <w:vertAlign w:val="subscript"/>
        </w:rPr>
        <w:t>2</w:t>
      </w:r>
      <w:r w:rsidRPr="00CA77BF">
        <w:rPr>
          <w:rFonts w:hAnsi="細明體" w:cs="新細明體-WinCharSetFFFF-H" w:hint="eastAsia"/>
        </w:rPr>
        <w:t>為紅棕色</w:t>
      </w:r>
      <w:r w:rsidRPr="00CA77BF">
        <w:rPr>
          <w:rFonts w:cs="新細明體-WinCharSetFFFF-H" w:hint="eastAsia"/>
        </w:rPr>
        <w:br/>
      </w:r>
      <w:r w:rsidRPr="00CA77BF">
        <w:rPr>
          <w:rFonts w:cs="新細明體-WinCharSetFFFF-H"/>
        </w:rPr>
        <w:t>(D)</w:t>
      </w:r>
      <w:r w:rsidRPr="00CA77BF">
        <w:rPr>
          <w:rFonts w:cs="TimesNewRoman"/>
        </w:rPr>
        <w:t>(E)</w:t>
      </w:r>
      <w:r w:rsidRPr="00CA77BF">
        <w:rPr>
          <w:rFonts w:hAnsi="細明體" w:cs="新細明體-WinCharSetFFFF-H" w:hint="eastAsia"/>
        </w:rPr>
        <w:t xml:space="preserve"> </w:t>
      </w:r>
      <w:r w:rsidRPr="00CA77BF">
        <w:rPr>
          <w:rFonts w:cs="TimesNewRoman"/>
        </w:rPr>
        <w:t>SO</w:t>
      </w:r>
      <w:r w:rsidRPr="00CA77BF">
        <w:rPr>
          <w:rFonts w:cs="TimesNewRoman"/>
          <w:szCs w:val="14"/>
          <w:vertAlign w:val="subscript"/>
        </w:rPr>
        <w:t>2</w:t>
      </w:r>
      <w:r w:rsidRPr="00CA77BF">
        <w:rPr>
          <w:rFonts w:hAnsi="細明體" w:cs="新細明體-WinCharSetFFFF-H" w:hint="eastAsia"/>
        </w:rPr>
        <w:t>與</w:t>
      </w:r>
      <w:r w:rsidRPr="00CA77BF">
        <w:rPr>
          <w:rFonts w:cs="TimesNewRoman"/>
        </w:rPr>
        <w:t>CO</w:t>
      </w:r>
      <w:r w:rsidRPr="00CA77BF">
        <w:rPr>
          <w:rFonts w:cs="TimesNewRoman"/>
          <w:szCs w:val="14"/>
          <w:vertAlign w:val="subscript"/>
        </w:rPr>
        <w:t>2</w:t>
      </w:r>
      <w:r w:rsidRPr="00CA77BF">
        <w:rPr>
          <w:rFonts w:hAnsi="細明體" w:cs="新細明體-WinCharSetFFFF-H" w:hint="eastAsia"/>
        </w:rPr>
        <w:t>不會與血紅素直接反應</w:t>
      </w:r>
    </w:p>
    <w:p w:rsidR="00CA77BF" w:rsidRPr="005000C9" w:rsidRDefault="00CA77BF" w:rsidP="00CA77BF">
      <w:pPr>
        <w:ind w:left="454" w:hanging="454"/>
      </w:pPr>
      <w:r>
        <w:rPr>
          <w:rFonts w:ascii="新細明體" w:eastAsia="新細明體" w:hAnsi="新細明體"/>
          <w:sz w:val="24"/>
        </w:rPr>
        <w:t xml:space="preserve"> 9. </w:t>
      </w:r>
      <w:r w:rsidRPr="005000C9">
        <w:rPr>
          <w:rFonts w:hAnsi="細明體" w:cs="新細明體-WinCharSetFFFF-H" w:hint="eastAsia"/>
        </w:rPr>
        <w:t>下列敘述哪些正確？</w:t>
      </w:r>
      <w:r w:rsidRPr="005000C9">
        <w:rPr>
          <w:rFonts w:cs="新細明體-WinCharSetFFFF-H"/>
        </w:rPr>
        <w:t xml:space="preserve">　</w:t>
      </w:r>
      <w:r w:rsidRPr="005000C9">
        <w:rPr>
          <w:rFonts w:cs="新細明體-WinCharSetFFFF-H"/>
        </w:rPr>
        <w:t>(A)</w:t>
      </w:r>
      <w:r w:rsidRPr="005000C9">
        <w:rPr>
          <w:rFonts w:hAnsi="細明體" w:cs="新細明體-WinCharSetFFFF-H" w:hint="eastAsia"/>
        </w:rPr>
        <w:t>玻璃的主要成分為</w:t>
      </w:r>
      <w:r w:rsidRPr="005000C9">
        <w:rPr>
          <w:rFonts w:cs="新細明體-WinCharSetFFFF-H"/>
        </w:rPr>
        <w:t>Na</w:t>
      </w:r>
      <w:r w:rsidRPr="005000C9">
        <w:rPr>
          <w:rFonts w:cs="新細明體-WinCharSetFFFF-H"/>
          <w:szCs w:val="14"/>
          <w:vertAlign w:val="subscript"/>
        </w:rPr>
        <w:t>2</w:t>
      </w:r>
      <w:r w:rsidRPr="005000C9">
        <w:rPr>
          <w:rFonts w:cs="新細明體-WinCharSetFFFF-H"/>
        </w:rPr>
        <w:t>SiO</w:t>
      </w:r>
      <w:r w:rsidRPr="005000C9">
        <w:rPr>
          <w:rFonts w:cs="新細明體-WinCharSetFFFF-H"/>
          <w:szCs w:val="14"/>
          <w:vertAlign w:val="subscript"/>
        </w:rPr>
        <w:t>3</w:t>
      </w:r>
      <w:r w:rsidRPr="005000C9">
        <w:rPr>
          <w:rFonts w:cs="新細明體-WinCharSetFFFF-H"/>
          <w:szCs w:val="14"/>
        </w:rPr>
        <w:t xml:space="preserve">　</w:t>
      </w:r>
      <w:r w:rsidRPr="005000C9">
        <w:rPr>
          <w:rFonts w:cs="新細明體-WinCharSetFFFF-H"/>
          <w:szCs w:val="14"/>
        </w:rPr>
        <w:t>(B)</w:t>
      </w:r>
      <w:r w:rsidRPr="005000C9">
        <w:rPr>
          <w:rFonts w:hAnsi="細明體" w:cs="新細明體-WinCharSetFFFF-H" w:hint="eastAsia"/>
        </w:rPr>
        <w:t>水玻璃的主要成分為</w:t>
      </w:r>
      <w:r w:rsidRPr="005000C9">
        <w:rPr>
          <w:rFonts w:cs="新細明體-WinCharSetFFFF-H"/>
        </w:rPr>
        <w:t>Na</w:t>
      </w:r>
      <w:r w:rsidRPr="005000C9">
        <w:rPr>
          <w:rFonts w:cs="新細明體-WinCharSetFFFF-H"/>
          <w:szCs w:val="14"/>
          <w:vertAlign w:val="subscript"/>
        </w:rPr>
        <w:t>2</w:t>
      </w:r>
      <w:r w:rsidRPr="005000C9">
        <w:rPr>
          <w:rFonts w:cs="新細明體-WinCharSetFFFF-H"/>
        </w:rPr>
        <w:t>O</w:t>
      </w:r>
      <w:r w:rsidRPr="005000C9">
        <w:rPr>
          <w:rFonts w:hAnsi="細明體" w:cs="新細明體-WinCharSetFFFF-H" w:hint="eastAsia"/>
        </w:rPr>
        <w:t>．</w:t>
      </w:r>
      <w:r w:rsidRPr="005000C9">
        <w:rPr>
          <w:rFonts w:hAnsi="細明體" w:cs="新細明體-WinCharSetFFFF-H" w:hint="eastAsia"/>
        </w:rPr>
        <w:t>x</w:t>
      </w:r>
      <w:r w:rsidRPr="005000C9">
        <w:rPr>
          <w:rFonts w:cs="新細明體-WinCharSetFFFF-H"/>
        </w:rPr>
        <w:t>SiO</w:t>
      </w:r>
      <w:r w:rsidRPr="005000C9">
        <w:rPr>
          <w:rFonts w:cs="新細明體-WinCharSetFFFF-H"/>
          <w:szCs w:val="14"/>
          <w:vertAlign w:val="subscript"/>
        </w:rPr>
        <w:t>2</w:t>
      </w:r>
      <w:r w:rsidRPr="005000C9">
        <w:rPr>
          <w:rFonts w:cs="新細明體-WinCharSetFFFF-H" w:hint="eastAsia"/>
          <w:szCs w:val="14"/>
        </w:rPr>
        <w:t xml:space="preserve">　</w:t>
      </w:r>
      <w:r w:rsidRPr="005000C9">
        <w:rPr>
          <w:rFonts w:cs="新細明體-WinCharSetFFFF-H"/>
        </w:rPr>
        <w:t>(C)</w:t>
      </w:r>
      <w:r w:rsidRPr="005000C9">
        <w:rPr>
          <w:rFonts w:hAnsi="細明體" w:cs="新細明體-WinCharSetFFFF-H" w:hint="eastAsia"/>
        </w:rPr>
        <w:t>高純度的石英玻璃可拉長成為通信用的光纖維</w:t>
      </w:r>
      <w:r w:rsidRPr="005000C9">
        <w:rPr>
          <w:rFonts w:cs="新細明體-WinCharSetFFFF-H"/>
        </w:rPr>
        <w:t xml:space="preserve">　</w:t>
      </w:r>
      <w:r w:rsidRPr="005000C9">
        <w:rPr>
          <w:rFonts w:cs="新細明體-WinCharSetFFFF-H"/>
        </w:rPr>
        <w:t>(D)</w:t>
      </w:r>
      <w:r w:rsidRPr="005000C9">
        <w:rPr>
          <w:rFonts w:hAnsi="細明體" w:cs="新細明體-WinCharSetFFFF-H" w:hint="eastAsia"/>
        </w:rPr>
        <w:t>將矽酸乾燥脫水成為粒狀固體稱為矽膠，是常用的酸鹼指示劑</w:t>
      </w:r>
      <w:r w:rsidRPr="005000C9">
        <w:rPr>
          <w:rFonts w:cs="新細明體-WinCharSetFFFF-H"/>
        </w:rPr>
        <w:t xml:space="preserve">　</w:t>
      </w:r>
      <w:r w:rsidRPr="005000C9">
        <w:rPr>
          <w:rFonts w:cs="新細明體-WinCharSetFFFF-H"/>
        </w:rPr>
        <w:t>(E)</w:t>
      </w:r>
      <w:r w:rsidRPr="005000C9">
        <w:rPr>
          <w:rFonts w:hAnsi="細明體" w:cs="新細明體-WinCharSetFFFF-H" w:hint="eastAsia"/>
        </w:rPr>
        <w:t>水玻璃廣泛用於黏著劑、防水及防火劑</w:t>
      </w:r>
      <w:r w:rsidRPr="005000C9">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D)</w:t>
      </w:r>
      <w:r w:rsidRPr="00CA77BF">
        <w:rPr>
          <w:rFonts w:hAnsi="細明體" w:cs="新細明體-WinCharSetFFFF-H" w:hint="eastAsia"/>
        </w:rPr>
        <w:t>應常用作乾燥劑</w:t>
      </w:r>
    </w:p>
    <w:p w:rsidR="00CA77BF" w:rsidRPr="007B51A2" w:rsidRDefault="00CA77BF" w:rsidP="00CA77BF">
      <w:pPr>
        <w:ind w:left="454" w:hanging="454"/>
      </w:pPr>
      <w:r>
        <w:rPr>
          <w:rFonts w:ascii="新細明體" w:eastAsia="新細明體" w:hAnsi="新細明體"/>
          <w:sz w:val="24"/>
        </w:rPr>
        <w:t xml:space="preserve">10. </w:t>
      </w:r>
      <w:r w:rsidRPr="007B51A2">
        <w:rPr>
          <w:rFonts w:hAnsi="細明體" w:cs="新細明體-WinCharSetFFFF-H" w:hint="eastAsia"/>
        </w:rPr>
        <w:t>下列哪些反應，可以產生氫氣？</w:t>
      </w:r>
      <w:r w:rsidRPr="007B51A2">
        <w:rPr>
          <w:rFonts w:cs="新細明體-WinCharSetFFFF-H"/>
        </w:rPr>
        <w:t xml:space="preserve">　</w:t>
      </w:r>
      <w:r w:rsidRPr="007B51A2">
        <w:rPr>
          <w:rFonts w:cs="新細明體-WinCharSetFFFF-H"/>
        </w:rPr>
        <w:t>(A)</w:t>
      </w:r>
      <w:r w:rsidRPr="007B51A2">
        <w:rPr>
          <w:rFonts w:cs="新細明體-WinCharSetFFFF-H" w:hint="eastAsia"/>
        </w:rPr>
        <w:t xml:space="preserve"> </w:t>
      </w:r>
      <w:r w:rsidRPr="007B51A2">
        <w:rPr>
          <w:rFonts w:cs="TimesNewRoman"/>
        </w:rPr>
        <w:t>NaH</w:t>
      </w:r>
      <w:r w:rsidRPr="007B51A2">
        <w:rPr>
          <w:rFonts w:cs="TimesNewRoman"/>
          <w:szCs w:val="14"/>
          <w:vertAlign w:val="subscript"/>
        </w:rPr>
        <w:t>(s)</w:t>
      </w:r>
      <w:r w:rsidRPr="007B51A2">
        <w:rPr>
          <w:rFonts w:cs="TimesNewRoman"/>
          <w:szCs w:val="14"/>
        </w:rPr>
        <w:t xml:space="preserve"> </w:t>
      </w:r>
      <w:r w:rsidRPr="007B51A2">
        <w:rPr>
          <w:rFonts w:cs="TimesNewRoman"/>
        </w:rPr>
        <w:t>+ H</w:t>
      </w:r>
      <w:r w:rsidRPr="007B51A2">
        <w:rPr>
          <w:rFonts w:cs="TimesNewRoman"/>
          <w:szCs w:val="14"/>
          <w:vertAlign w:val="subscript"/>
        </w:rPr>
        <w:t>2</w:t>
      </w:r>
      <w:r w:rsidRPr="007B51A2">
        <w:rPr>
          <w:rFonts w:cs="TimesNewRoman"/>
        </w:rPr>
        <w:t>O</w:t>
      </w:r>
      <w:r w:rsidRPr="007B51A2">
        <w:rPr>
          <w:rFonts w:cs="TimesNewRoman"/>
        </w:rPr>
        <w:t xml:space="preserve">　</w:t>
      </w:r>
      <w:r w:rsidRPr="007B51A2">
        <w:rPr>
          <w:rFonts w:cs="TimesNewRoman"/>
        </w:rPr>
        <w:t>(B)</w:t>
      </w:r>
      <w:r w:rsidRPr="007B51A2">
        <w:rPr>
          <w:rFonts w:cs="TimesNewRoman" w:hint="eastAsia"/>
        </w:rPr>
        <w:t xml:space="preserve"> </w:t>
      </w:r>
      <w:r w:rsidRPr="007B51A2">
        <w:rPr>
          <w:rFonts w:cs="TimesNewRoman"/>
        </w:rPr>
        <w:t>Ca</w:t>
      </w:r>
      <w:r w:rsidRPr="007B51A2">
        <w:rPr>
          <w:rFonts w:cs="TimesNewRoman"/>
          <w:szCs w:val="14"/>
          <w:vertAlign w:val="subscript"/>
        </w:rPr>
        <w:t>(s)</w:t>
      </w:r>
      <w:r w:rsidRPr="007B51A2">
        <w:rPr>
          <w:rFonts w:cs="TimesNewRoman"/>
          <w:szCs w:val="14"/>
        </w:rPr>
        <w:t xml:space="preserve"> </w:t>
      </w:r>
      <w:r w:rsidRPr="007B51A2">
        <w:rPr>
          <w:rFonts w:cs="TimesNewRoman"/>
        </w:rPr>
        <w:t>+ H</w:t>
      </w:r>
      <w:r w:rsidRPr="007B51A2">
        <w:rPr>
          <w:rFonts w:cs="TimesNewRoman"/>
          <w:szCs w:val="14"/>
          <w:vertAlign w:val="subscript"/>
        </w:rPr>
        <w:t>2</w:t>
      </w:r>
      <w:r w:rsidRPr="007B51A2">
        <w:rPr>
          <w:rFonts w:cs="TimesNewRoman"/>
        </w:rPr>
        <w:t>O</w:t>
      </w:r>
      <w:r w:rsidRPr="007B51A2">
        <w:rPr>
          <w:rFonts w:cs="TimesNewRoman"/>
        </w:rPr>
        <w:t xml:space="preserve">　</w:t>
      </w:r>
      <w:r w:rsidRPr="007B51A2">
        <w:rPr>
          <w:rFonts w:cs="TimesNewRoman"/>
        </w:rPr>
        <w:t>(C)</w:t>
      </w:r>
      <w:r w:rsidRPr="007B51A2">
        <w:rPr>
          <w:rFonts w:cs="TimesNewRoman" w:hint="eastAsia"/>
        </w:rPr>
        <w:t xml:space="preserve"> </w:t>
      </w:r>
      <w:r w:rsidRPr="007B51A2">
        <w:rPr>
          <w:rFonts w:cs="TimesNewRoman"/>
        </w:rPr>
        <w:t>Na</w:t>
      </w:r>
      <w:r w:rsidRPr="007B51A2">
        <w:rPr>
          <w:rFonts w:cs="TimesNewRoman"/>
          <w:szCs w:val="14"/>
          <w:vertAlign w:val="subscript"/>
        </w:rPr>
        <w:t>2</w:t>
      </w:r>
      <w:r w:rsidRPr="007B51A2">
        <w:rPr>
          <w:rFonts w:cs="TimesNewRoman"/>
        </w:rPr>
        <w:t>O</w:t>
      </w:r>
      <w:r w:rsidRPr="007B51A2">
        <w:rPr>
          <w:rFonts w:cs="TimesNewRoman"/>
          <w:szCs w:val="14"/>
          <w:vertAlign w:val="subscript"/>
        </w:rPr>
        <w:t>(s)</w:t>
      </w:r>
      <w:r w:rsidRPr="007B51A2">
        <w:rPr>
          <w:rFonts w:cs="TimesNewRoman"/>
          <w:szCs w:val="14"/>
        </w:rPr>
        <w:t xml:space="preserve"> </w:t>
      </w:r>
      <w:r w:rsidRPr="007B51A2">
        <w:rPr>
          <w:rFonts w:cs="TimesNewRoman"/>
        </w:rPr>
        <w:t>+ H</w:t>
      </w:r>
      <w:r w:rsidRPr="007B51A2">
        <w:rPr>
          <w:rFonts w:cs="TimesNewRoman"/>
          <w:szCs w:val="14"/>
          <w:vertAlign w:val="subscript"/>
        </w:rPr>
        <w:t>2</w:t>
      </w:r>
      <w:r w:rsidRPr="007B51A2">
        <w:rPr>
          <w:rFonts w:cs="TimesNewRoman"/>
        </w:rPr>
        <w:t>O</w:t>
      </w:r>
      <w:r w:rsidRPr="007B51A2">
        <w:rPr>
          <w:rFonts w:cs="TimesNewRoman"/>
        </w:rPr>
        <w:t xml:space="preserve">　</w:t>
      </w:r>
      <w:r w:rsidRPr="007B51A2">
        <w:rPr>
          <w:rFonts w:cs="TimesNewRoman"/>
        </w:rPr>
        <w:t>(D)</w:t>
      </w:r>
      <w:r w:rsidRPr="007B51A2">
        <w:rPr>
          <w:rFonts w:cs="TimesNewRoman" w:hint="eastAsia"/>
        </w:rPr>
        <w:t xml:space="preserve"> </w:t>
      </w:r>
      <w:r w:rsidRPr="007B51A2">
        <w:rPr>
          <w:rFonts w:cs="TimesNewRoman"/>
        </w:rPr>
        <w:t>Zn</w:t>
      </w:r>
      <w:r w:rsidRPr="007B51A2">
        <w:rPr>
          <w:rFonts w:cs="TimesNewRoman"/>
          <w:szCs w:val="14"/>
          <w:vertAlign w:val="subscript"/>
        </w:rPr>
        <w:t>(s)</w:t>
      </w:r>
      <w:r w:rsidRPr="007B51A2">
        <w:rPr>
          <w:rFonts w:cs="TimesNewRoman"/>
          <w:szCs w:val="14"/>
        </w:rPr>
        <w:t xml:space="preserve"> </w:t>
      </w:r>
      <w:r w:rsidRPr="007B51A2">
        <w:rPr>
          <w:rFonts w:cs="TimesNewRoman"/>
        </w:rPr>
        <w:t>+</w:t>
      </w:r>
      <w:r w:rsidRPr="007B51A2">
        <w:rPr>
          <w:rFonts w:cs="TimesNewRoman" w:hint="eastAsia"/>
        </w:rPr>
        <w:t xml:space="preserve"> </w:t>
      </w:r>
      <w:r w:rsidRPr="007B51A2">
        <w:rPr>
          <w:rFonts w:cs="TimesNewRoman"/>
        </w:rPr>
        <w:t>HNO</w:t>
      </w:r>
      <w:r w:rsidRPr="007B51A2">
        <w:rPr>
          <w:rFonts w:cs="TimesNewRoman"/>
          <w:szCs w:val="14"/>
          <w:vertAlign w:val="subscript"/>
        </w:rPr>
        <w:t>3</w:t>
      </w:r>
      <w:r w:rsidRPr="007B51A2">
        <w:rPr>
          <w:rFonts w:cs="TimesNewRoman" w:hint="eastAsia"/>
        </w:rPr>
        <w:t>（</w:t>
      </w:r>
      <w:r w:rsidRPr="007B51A2">
        <w:rPr>
          <w:rFonts w:hAnsi="細明體" w:cs="新細明體-WinCharSetFFFF-H" w:hint="eastAsia"/>
        </w:rPr>
        <w:t>稀</w:t>
      </w:r>
      <w:r w:rsidRPr="007B51A2">
        <w:rPr>
          <w:rFonts w:cs="TimesNewRoman" w:hint="eastAsia"/>
        </w:rPr>
        <w:t>）</w:t>
      </w:r>
      <w:r w:rsidRPr="007B51A2">
        <w:rPr>
          <w:rFonts w:cs="TimesNewRoman"/>
        </w:rPr>
        <w:t xml:space="preserve">　</w:t>
      </w:r>
      <w:r w:rsidRPr="007B51A2">
        <w:rPr>
          <w:rFonts w:cs="TimesNewRoman"/>
        </w:rPr>
        <w:t>(E)</w:t>
      </w:r>
      <w:r w:rsidRPr="007B51A2">
        <w:rPr>
          <w:rFonts w:cs="TimesNewRoman" w:hint="eastAsia"/>
        </w:rPr>
        <w:t xml:space="preserve"> </w:t>
      </w:r>
      <w:r w:rsidRPr="007B51A2">
        <w:rPr>
          <w:rFonts w:cs="TimesNewRoman"/>
        </w:rPr>
        <w:t>Cu</w:t>
      </w:r>
      <w:r w:rsidRPr="007B51A2">
        <w:rPr>
          <w:rFonts w:cs="TimesNewRoman"/>
          <w:szCs w:val="14"/>
          <w:vertAlign w:val="subscript"/>
        </w:rPr>
        <w:t>(s)</w:t>
      </w:r>
      <w:r w:rsidRPr="007B51A2">
        <w:rPr>
          <w:rFonts w:cs="TimesNewRoman"/>
          <w:szCs w:val="14"/>
        </w:rPr>
        <w:t xml:space="preserve"> </w:t>
      </w:r>
      <w:r w:rsidRPr="007B51A2">
        <w:rPr>
          <w:rFonts w:cs="TimesNewRoman"/>
        </w:rPr>
        <w:t>+ H</w:t>
      </w:r>
      <w:r w:rsidRPr="007B51A2">
        <w:rPr>
          <w:rFonts w:cs="TimesNewRoman"/>
          <w:szCs w:val="14"/>
          <w:vertAlign w:val="subscript"/>
        </w:rPr>
        <w:t>2</w:t>
      </w:r>
      <w:r w:rsidRPr="007B51A2">
        <w:rPr>
          <w:rFonts w:cs="TimesNewRoman"/>
        </w:rPr>
        <w:t>SO</w:t>
      </w:r>
      <w:r w:rsidRPr="007B51A2">
        <w:rPr>
          <w:rFonts w:cs="TimesNewRoman"/>
          <w:szCs w:val="14"/>
          <w:vertAlign w:val="subscript"/>
        </w:rPr>
        <w:t>4</w:t>
      </w:r>
      <w:r w:rsidRPr="007B51A2">
        <w:rPr>
          <w:rFonts w:cs="TimesNewRoman" w:hint="eastAsia"/>
        </w:rPr>
        <w:t>（</w:t>
      </w:r>
      <w:r w:rsidRPr="007B51A2">
        <w:rPr>
          <w:rFonts w:hAnsi="細明體" w:cs="新細明體-WinCharSetFFFF-H" w:hint="eastAsia"/>
        </w:rPr>
        <w:t>濃</w:t>
      </w:r>
      <w:r w:rsidRPr="007B51A2">
        <w:rPr>
          <w:rFonts w:cs="TimesNewRoman" w:hint="eastAsia"/>
        </w:rPr>
        <w:t>）</w:t>
      </w:r>
      <w:r w:rsidRPr="007B51A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內湖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hint="eastAsia"/>
        </w:rPr>
        <w:t xml:space="preserve"> </w:t>
      </w:r>
      <w:r w:rsidRPr="00CA77BF">
        <w:rPr>
          <w:rFonts w:cs="TimesNewRoman"/>
        </w:rPr>
        <w:t>Na</w:t>
      </w:r>
      <w:r w:rsidRPr="00CA77BF">
        <w:rPr>
          <w:rFonts w:cs="TimesNewRoman"/>
          <w:szCs w:val="14"/>
          <w:vertAlign w:val="subscript"/>
        </w:rPr>
        <w:t>2</w:t>
      </w:r>
      <w:r w:rsidRPr="00CA77BF">
        <w:rPr>
          <w:rFonts w:cs="TimesNewRoman"/>
        </w:rPr>
        <w:t>O + H</w:t>
      </w:r>
      <w:r w:rsidRPr="00CA77BF">
        <w:rPr>
          <w:rFonts w:cs="TimesNewRoman"/>
          <w:szCs w:val="14"/>
          <w:vertAlign w:val="subscript"/>
        </w:rPr>
        <w:t>2</w:t>
      </w:r>
      <w:r w:rsidRPr="00CA77BF">
        <w:rPr>
          <w:rFonts w:cs="TimesNewRoman"/>
        </w:rPr>
        <w:t xml:space="preserve">O </w:t>
      </w:r>
      <w:r w:rsidRPr="00CA77BF">
        <w:rPr>
          <w:rFonts w:cs="新細明體-WinCharSetFFFF-H" w:hint="eastAsia"/>
        </w:rPr>
        <w:t>→</w:t>
      </w:r>
      <w:r w:rsidRPr="00CA77BF">
        <w:rPr>
          <w:rFonts w:cs="新細明體-WinCharSetFFFF-H"/>
        </w:rPr>
        <w:t xml:space="preserve"> </w:t>
      </w:r>
      <w:r w:rsidRPr="00CA77BF">
        <w:rPr>
          <w:rFonts w:cs="TimesNewRoman"/>
        </w:rPr>
        <w:t>2NaOH</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rPr>
        <w:br/>
      </w:r>
      <w:r w:rsidRPr="00CA77BF">
        <w:rPr>
          <w:rFonts w:cs="TimesNewRoman"/>
          <w:szCs w:val="14"/>
        </w:rPr>
        <w:t>(D)</w:t>
      </w:r>
      <w:r w:rsidRPr="00CA77BF">
        <w:rPr>
          <w:rFonts w:cs="TimesNewRoman" w:hint="eastAsia"/>
          <w:szCs w:val="14"/>
        </w:rPr>
        <w:t xml:space="preserve"> </w:t>
      </w:r>
      <w:r w:rsidRPr="00CA77BF">
        <w:rPr>
          <w:rFonts w:cs="TimesNewRoman"/>
        </w:rPr>
        <w:t>Zn +</w:t>
      </w:r>
      <w:r w:rsidRPr="00CA77BF">
        <w:rPr>
          <w:rFonts w:hAnsi="細明體" w:cs="新細明體-WinCharSetFFFF-H" w:hint="eastAsia"/>
        </w:rPr>
        <w:t>稀</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NH</w:t>
      </w:r>
      <w:r w:rsidRPr="00CA77BF">
        <w:rPr>
          <w:rFonts w:cs="TimesNewRoman"/>
          <w:szCs w:val="14"/>
          <w:vertAlign w:val="subscript"/>
        </w:rPr>
        <w:t>4</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rPr>
        <w:br/>
      </w:r>
      <w:r w:rsidRPr="00CA77BF">
        <w:rPr>
          <w:rFonts w:cs="TimesNewRoman"/>
          <w:szCs w:val="14"/>
        </w:rPr>
        <w:t>(E)</w:t>
      </w:r>
      <w:r w:rsidRPr="00CA77BF">
        <w:rPr>
          <w:rFonts w:cs="TimesNewRoman" w:hint="eastAsia"/>
          <w:szCs w:val="14"/>
        </w:rPr>
        <w:t xml:space="preserve"> </w:t>
      </w:r>
      <w:r w:rsidRPr="00CA77BF">
        <w:rPr>
          <w:rFonts w:cs="TimesNewRoman"/>
        </w:rPr>
        <w:t>Cu +</w:t>
      </w:r>
      <w:r w:rsidRPr="00CA77BF">
        <w:rPr>
          <w:rFonts w:hAnsi="細明體" w:cs="新細明體-WinCharSetFFFF-H" w:hint="eastAsia"/>
        </w:rPr>
        <w:t>濃</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SO</w:t>
      </w:r>
      <w:r w:rsidRPr="00CA77BF">
        <w:rPr>
          <w:rFonts w:cs="TimesNewRoman"/>
          <w:szCs w:val="14"/>
          <w:vertAlign w:val="subscript"/>
        </w:rPr>
        <w:t>2(g)</w:t>
      </w:r>
    </w:p>
    <w:p w:rsidR="00CA77BF" w:rsidRPr="007F774E" w:rsidRDefault="00CA77BF" w:rsidP="00CA77BF">
      <w:pPr>
        <w:ind w:left="454" w:hanging="454"/>
      </w:pPr>
      <w:r>
        <w:rPr>
          <w:rFonts w:ascii="新細明體" w:eastAsia="新細明體" w:hAnsi="新細明體"/>
          <w:sz w:val="24"/>
        </w:rPr>
        <w:t xml:space="preserve">11. </w:t>
      </w:r>
      <w:r w:rsidRPr="007F774E">
        <w:rPr>
          <w:rFonts w:hAnsi="細明體" w:cs="新細明體-WinCharSetFFFF-H" w:hint="eastAsia"/>
        </w:rPr>
        <w:t>下列有關氫的敘述，哪幾項正確？</w:t>
      </w:r>
      <w:r w:rsidRPr="007F774E">
        <w:rPr>
          <w:rFonts w:cs="新細明體-WinCharSetFFFF-H"/>
        </w:rPr>
        <w:t xml:space="preserve">　</w:t>
      </w:r>
      <w:r w:rsidRPr="007F774E">
        <w:rPr>
          <w:rFonts w:cs="新細明體-WinCharSetFFFF-H"/>
        </w:rPr>
        <w:t>(A)</w:t>
      </w:r>
      <w:r w:rsidRPr="007F774E">
        <w:rPr>
          <w:rFonts w:hAnsi="細明體" w:cs="新細明體-WinCharSetFFFF-H" w:hint="eastAsia"/>
        </w:rPr>
        <w:t>氫是低汙染的燃料</w:t>
      </w:r>
      <w:r w:rsidRPr="007F774E">
        <w:rPr>
          <w:rFonts w:cs="新細明體-WinCharSetFFFF-H"/>
        </w:rPr>
        <w:t xml:space="preserve">　</w:t>
      </w:r>
      <w:r w:rsidRPr="007F774E">
        <w:rPr>
          <w:rFonts w:cs="新細明體-WinCharSetFFFF-H"/>
        </w:rPr>
        <w:t>(B)</w:t>
      </w:r>
      <w:r w:rsidRPr="007F774E">
        <w:rPr>
          <w:rFonts w:hAnsi="細明體" w:cs="新細明體-WinCharSetFFFF-H" w:hint="eastAsia"/>
        </w:rPr>
        <w:t>氫的氧化數可為</w:t>
      </w:r>
      <w:r w:rsidRPr="007F774E">
        <w:rPr>
          <w:rFonts w:cs="TimesNewRoman"/>
        </w:rPr>
        <w:t>+1</w:t>
      </w:r>
      <w:r w:rsidRPr="007F774E">
        <w:rPr>
          <w:rFonts w:hAnsi="細明體" w:cs="新細明體-WinCharSetFFFF-H" w:hint="eastAsia"/>
        </w:rPr>
        <w:t>、</w:t>
      </w:r>
      <w:r w:rsidRPr="007F774E">
        <w:rPr>
          <w:rFonts w:cs="TimesNewRoman"/>
        </w:rPr>
        <w:t>0</w:t>
      </w:r>
      <w:r w:rsidRPr="007F774E">
        <w:rPr>
          <w:rFonts w:hAnsi="細明體" w:cs="新細明體-WinCharSetFFFF-H" w:hint="eastAsia"/>
        </w:rPr>
        <w:t>或</w:t>
      </w:r>
      <w:r w:rsidRPr="007F774E">
        <w:rPr>
          <w:rFonts w:cs="Symbol"/>
        </w:rPr>
        <w:sym w:font="Symbol" w:char="F02D"/>
      </w:r>
      <w:r w:rsidRPr="007F774E">
        <w:rPr>
          <w:rFonts w:cs="TimesNewRoman"/>
        </w:rPr>
        <w:t>1</w:t>
      </w:r>
      <w:r w:rsidRPr="007F774E">
        <w:rPr>
          <w:rFonts w:cs="TimesNewRoman" w:hint="eastAsia"/>
        </w:rPr>
        <w:t xml:space="preserve">　</w:t>
      </w:r>
      <w:r w:rsidRPr="007F774E">
        <w:rPr>
          <w:rFonts w:cs="TimesNewRoman"/>
        </w:rPr>
        <w:t>(C)</w:t>
      </w:r>
      <w:r w:rsidRPr="007F774E">
        <w:rPr>
          <w:rFonts w:hAnsi="細明體" w:cs="新細明體-WinCharSetFFFF-H" w:hint="eastAsia"/>
        </w:rPr>
        <w:t>地球上，氫多以元素的形態存在</w:t>
      </w:r>
      <w:r w:rsidRPr="007F774E">
        <w:rPr>
          <w:rFonts w:cs="新細明體-WinCharSetFFFF-H"/>
        </w:rPr>
        <w:t xml:space="preserve">　</w:t>
      </w:r>
      <w:r w:rsidRPr="007F774E">
        <w:rPr>
          <w:rFonts w:cs="新細明體-WinCharSetFFFF-H"/>
        </w:rPr>
        <w:t>(D)</w:t>
      </w:r>
      <w:r w:rsidRPr="007F774E">
        <w:rPr>
          <w:rFonts w:hAnsi="細明體" w:cs="新細明體-WinCharSetFFFF-H" w:hint="eastAsia"/>
        </w:rPr>
        <w:t>氫氣的密度約為空氣的十四分之一</w:t>
      </w:r>
      <w:r w:rsidRPr="007F774E">
        <w:rPr>
          <w:rFonts w:cs="新細明體-WinCharSetFFFF-H"/>
        </w:rPr>
        <w:t xml:space="preserve">　</w:t>
      </w:r>
      <w:r w:rsidRPr="007F774E">
        <w:rPr>
          <w:rFonts w:cs="新細明體-WinCharSetFFFF-H"/>
        </w:rPr>
        <w:t>(E)</w:t>
      </w:r>
      <w:r w:rsidRPr="007F774E">
        <w:rPr>
          <w:rFonts w:hAnsi="細明體" w:cs="新細明體-WinCharSetFFFF-H" w:hint="eastAsia"/>
        </w:rPr>
        <w:t>工業上多以電解水來製備氫，是因其用電經濟又方便</w:t>
      </w:r>
      <w:r w:rsidRPr="007F774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大多以化合態存在</w:t>
      </w:r>
      <w:r w:rsidRPr="00CA77BF">
        <w:rPr>
          <w:rFonts w:cs="新細明體-WinCharSetFFFF-H" w:hint="eastAsia"/>
        </w:rPr>
        <w:br/>
      </w:r>
      <w:r w:rsidRPr="00CA77BF">
        <w:rPr>
          <w:rFonts w:cs="新細明體-WinCharSetFFFF-H"/>
        </w:rPr>
        <w:t>(E)</w:t>
      </w:r>
      <w:r w:rsidRPr="00CA77BF">
        <w:rPr>
          <w:rFonts w:hAnsi="細明體" w:cs="新細明體-WinCharSetFFFF-H" w:hint="eastAsia"/>
        </w:rPr>
        <w:t>電解法為高成本的製氫方法</w:t>
      </w:r>
    </w:p>
    <w:p w:rsidR="00CA77BF" w:rsidRPr="00637EC1" w:rsidRDefault="00CA77BF" w:rsidP="00CA77BF">
      <w:pPr>
        <w:ind w:left="454" w:hanging="454"/>
        <w:rPr>
          <w:lang w:val="pt-BR"/>
        </w:rPr>
      </w:pPr>
      <w:r>
        <w:rPr>
          <w:rFonts w:ascii="新細明體" w:eastAsia="新細明體" w:hAnsi="新細明體"/>
          <w:sz w:val="24"/>
        </w:rPr>
        <w:t xml:space="preserve">12. </w:t>
      </w:r>
      <w:r w:rsidRPr="00637EC1">
        <w:rPr>
          <w:rFonts w:hAnsi="細明體" w:cs="新細明體-WinCharSetFFFF-H" w:hint="eastAsia"/>
        </w:rPr>
        <w:t>下列哪些反應，</w:t>
      </w:r>
      <w:r w:rsidRPr="00637EC1">
        <w:rPr>
          <w:rFonts w:hAnsi="細明體" w:cs="新細明體-WinCharSetFFFF-H" w:hint="eastAsia"/>
          <w:u w:val="wave"/>
        </w:rPr>
        <w:t>無法</w:t>
      </w:r>
      <w:r w:rsidRPr="00637EC1">
        <w:rPr>
          <w:rFonts w:hAnsi="細明體" w:cs="新細明體-WinCharSetFFFF-H" w:hint="eastAsia"/>
        </w:rPr>
        <w:t>產生氫氣？</w:t>
      </w:r>
      <w:r w:rsidRPr="00637EC1">
        <w:rPr>
          <w:rFonts w:cs="新細明體-WinCharSetFFFF-H"/>
        </w:rPr>
        <w:t xml:space="preserve">　</w:t>
      </w:r>
      <w:r w:rsidRPr="00637EC1">
        <w:rPr>
          <w:rFonts w:cs="新細明體-WinCharSetFFFF-H"/>
          <w:lang w:val="pt-BR"/>
        </w:rPr>
        <w:t>(A)</w:t>
      </w:r>
      <w:r w:rsidRPr="00637EC1">
        <w:rPr>
          <w:rFonts w:cs="新細明體-WinCharSetFFFF-H" w:hint="eastAsia"/>
          <w:lang w:val="pt-BR"/>
        </w:rPr>
        <w:t xml:space="preserve"> </w:t>
      </w:r>
      <w:r w:rsidRPr="00637EC1">
        <w:rPr>
          <w:rFonts w:cs="TimesNewRoman"/>
          <w:lang w:val="pt-BR"/>
        </w:rPr>
        <w:t>KH</w:t>
      </w:r>
      <w:r w:rsidRPr="00637EC1">
        <w:rPr>
          <w:rFonts w:cs="TimesNewRoman"/>
          <w:szCs w:val="14"/>
          <w:vertAlign w:val="subscript"/>
          <w:lang w:val="pt-BR"/>
        </w:rPr>
        <w:t>(s)</w:t>
      </w:r>
      <w:r w:rsidRPr="00637EC1">
        <w:rPr>
          <w:rFonts w:cs="TimesNewRoman"/>
          <w:szCs w:val="14"/>
          <w:lang w:val="pt-BR"/>
        </w:rPr>
        <w:t xml:space="preserve"> </w:t>
      </w:r>
      <w:r w:rsidRPr="00637EC1">
        <w:rPr>
          <w:rFonts w:cs="TimesNewRoman"/>
          <w:lang w:val="pt-BR"/>
        </w:rPr>
        <w:t>+ H</w:t>
      </w:r>
      <w:r w:rsidRPr="00637EC1">
        <w:rPr>
          <w:rFonts w:cs="TimesNewRoman"/>
          <w:szCs w:val="14"/>
          <w:vertAlign w:val="subscript"/>
          <w:lang w:val="pt-BR"/>
        </w:rPr>
        <w:t>2</w:t>
      </w:r>
      <w:r w:rsidRPr="00637EC1">
        <w:rPr>
          <w:rFonts w:cs="TimesNewRoman"/>
          <w:lang w:val="pt-BR"/>
        </w:rPr>
        <w:t>O</w:t>
      </w:r>
      <w:r w:rsidRPr="00637EC1">
        <w:rPr>
          <w:rFonts w:cs="TimesNewRoman"/>
        </w:rPr>
        <w:t xml:space="preserve">　</w:t>
      </w:r>
      <w:r w:rsidRPr="00637EC1">
        <w:rPr>
          <w:rFonts w:cs="TimesNewRoman"/>
          <w:lang w:val="pt-BR"/>
        </w:rPr>
        <w:t>(B)</w:t>
      </w:r>
      <w:r w:rsidRPr="00637EC1">
        <w:rPr>
          <w:rFonts w:cs="TimesNewRoman" w:hint="eastAsia"/>
          <w:lang w:val="pt-BR"/>
        </w:rPr>
        <w:t xml:space="preserve"> </w:t>
      </w:r>
      <w:r w:rsidRPr="00637EC1">
        <w:rPr>
          <w:rFonts w:cs="TimesNewRoman"/>
          <w:lang w:val="pt-BR"/>
        </w:rPr>
        <w:t>Cu</w:t>
      </w:r>
      <w:r w:rsidRPr="00637EC1">
        <w:rPr>
          <w:rFonts w:cs="TimesNewRoman"/>
          <w:szCs w:val="14"/>
          <w:vertAlign w:val="subscript"/>
          <w:lang w:val="pt-BR"/>
        </w:rPr>
        <w:t>(s)</w:t>
      </w:r>
      <w:r w:rsidRPr="00637EC1">
        <w:rPr>
          <w:rFonts w:cs="TimesNewRoman"/>
          <w:szCs w:val="14"/>
          <w:lang w:val="pt-BR"/>
        </w:rPr>
        <w:t xml:space="preserve"> </w:t>
      </w:r>
      <w:r w:rsidRPr="00637EC1">
        <w:rPr>
          <w:rFonts w:cs="TimesNewRoman"/>
          <w:lang w:val="pt-BR"/>
        </w:rPr>
        <w:t>+ H</w:t>
      </w:r>
      <w:r w:rsidRPr="00637EC1">
        <w:rPr>
          <w:rFonts w:cs="TimesNewRoman"/>
          <w:szCs w:val="14"/>
          <w:vertAlign w:val="subscript"/>
          <w:lang w:val="pt-BR"/>
        </w:rPr>
        <w:t>2</w:t>
      </w:r>
      <w:r w:rsidRPr="00637EC1">
        <w:rPr>
          <w:rFonts w:cs="TimesNewRoman"/>
          <w:lang w:val="pt-BR"/>
        </w:rPr>
        <w:t>O</w:t>
      </w:r>
      <w:r w:rsidRPr="00637EC1">
        <w:rPr>
          <w:rFonts w:cs="TimesNewRoman"/>
        </w:rPr>
        <w:t xml:space="preserve">　</w:t>
      </w:r>
      <w:r w:rsidRPr="00637EC1">
        <w:rPr>
          <w:rFonts w:cs="TimesNewRoman"/>
          <w:lang w:val="pt-BR"/>
        </w:rPr>
        <w:t>(C)</w:t>
      </w:r>
      <w:r w:rsidRPr="00637EC1">
        <w:rPr>
          <w:rFonts w:cs="TimesNewRoman" w:hint="eastAsia"/>
          <w:lang w:val="pt-BR"/>
        </w:rPr>
        <w:t xml:space="preserve"> </w:t>
      </w:r>
      <w:r w:rsidRPr="00637EC1">
        <w:rPr>
          <w:rFonts w:cs="TimesNewRoman"/>
          <w:lang w:val="pt-BR"/>
        </w:rPr>
        <w:t>Na</w:t>
      </w:r>
      <w:r w:rsidRPr="00637EC1">
        <w:rPr>
          <w:rFonts w:cs="TimesNewRoman"/>
          <w:szCs w:val="14"/>
          <w:vertAlign w:val="subscript"/>
          <w:lang w:val="pt-BR"/>
        </w:rPr>
        <w:t>2</w:t>
      </w:r>
      <w:r w:rsidRPr="00637EC1">
        <w:rPr>
          <w:rFonts w:cs="TimesNewRoman"/>
          <w:lang w:val="pt-BR"/>
        </w:rPr>
        <w:t>O</w:t>
      </w:r>
      <w:r w:rsidRPr="00637EC1">
        <w:rPr>
          <w:rFonts w:cs="TimesNewRoman"/>
          <w:szCs w:val="14"/>
          <w:vertAlign w:val="subscript"/>
          <w:lang w:val="pt-BR"/>
        </w:rPr>
        <w:t>(s)</w:t>
      </w:r>
      <w:r w:rsidRPr="00637EC1">
        <w:rPr>
          <w:rFonts w:cs="TimesNewRoman"/>
          <w:szCs w:val="14"/>
          <w:lang w:val="pt-BR"/>
        </w:rPr>
        <w:t xml:space="preserve"> </w:t>
      </w:r>
      <w:r w:rsidRPr="00637EC1">
        <w:rPr>
          <w:rFonts w:cs="TimesNewRoman"/>
          <w:lang w:val="pt-BR"/>
        </w:rPr>
        <w:t>+ H</w:t>
      </w:r>
      <w:r w:rsidRPr="00637EC1">
        <w:rPr>
          <w:rFonts w:cs="TimesNewRoman"/>
          <w:szCs w:val="14"/>
          <w:vertAlign w:val="subscript"/>
          <w:lang w:val="pt-BR"/>
        </w:rPr>
        <w:t>2</w:t>
      </w:r>
      <w:r w:rsidRPr="00637EC1">
        <w:rPr>
          <w:rFonts w:cs="TimesNewRoman"/>
          <w:lang w:val="pt-BR"/>
        </w:rPr>
        <w:t>O</w:t>
      </w:r>
      <w:r w:rsidRPr="00637EC1">
        <w:rPr>
          <w:rFonts w:cs="TimesNewRoman"/>
        </w:rPr>
        <w:t xml:space="preserve">　</w:t>
      </w:r>
      <w:r w:rsidRPr="00637EC1">
        <w:rPr>
          <w:rFonts w:cs="TimesNewRoman"/>
          <w:lang w:val="pt-BR"/>
        </w:rPr>
        <w:t>(D)</w:t>
      </w:r>
      <w:r w:rsidRPr="00637EC1">
        <w:rPr>
          <w:rFonts w:cs="TimesNewRoman" w:hint="eastAsia"/>
          <w:lang w:val="pt-BR"/>
        </w:rPr>
        <w:t xml:space="preserve"> </w:t>
      </w:r>
      <w:r w:rsidRPr="00637EC1">
        <w:rPr>
          <w:rFonts w:cs="TimesNewRoman"/>
          <w:lang w:val="pt-BR"/>
        </w:rPr>
        <w:t>C</w:t>
      </w:r>
      <w:r w:rsidRPr="00637EC1">
        <w:rPr>
          <w:rFonts w:cs="TimesNewRoman"/>
          <w:szCs w:val="14"/>
          <w:vertAlign w:val="subscript"/>
          <w:lang w:val="pt-BR"/>
        </w:rPr>
        <w:t>(s)</w:t>
      </w:r>
      <w:r w:rsidRPr="00637EC1">
        <w:rPr>
          <w:rFonts w:cs="TimesNewRoman"/>
          <w:szCs w:val="14"/>
          <w:lang w:val="pt-BR"/>
        </w:rPr>
        <w:t xml:space="preserve"> </w:t>
      </w:r>
      <w:r w:rsidRPr="00637EC1">
        <w:rPr>
          <w:rFonts w:cs="TimesNewRoman"/>
          <w:lang w:val="pt-BR"/>
        </w:rPr>
        <w:t>+</w:t>
      </w:r>
      <w:r w:rsidRPr="00637EC1">
        <w:rPr>
          <w:rFonts w:cs="TimesNewRoman" w:hint="eastAsia"/>
          <w:lang w:val="pt-BR"/>
        </w:rPr>
        <w:t xml:space="preserve"> </w:t>
      </w:r>
      <w:r w:rsidRPr="00637EC1">
        <w:rPr>
          <w:rFonts w:cs="TimesNewRoman"/>
          <w:lang w:val="pt-BR"/>
        </w:rPr>
        <w:t>HNO</w:t>
      </w:r>
      <w:r w:rsidRPr="00637EC1">
        <w:rPr>
          <w:rFonts w:cs="TimesNewRoman"/>
          <w:szCs w:val="14"/>
          <w:vertAlign w:val="subscript"/>
          <w:lang w:val="pt-BR"/>
        </w:rPr>
        <w:t>3</w:t>
      </w:r>
      <w:r w:rsidRPr="00637EC1">
        <w:rPr>
          <w:rFonts w:cs="TimesNewRoman" w:hint="eastAsia"/>
          <w:lang w:val="pt-BR"/>
        </w:rPr>
        <w:t>（</w:t>
      </w:r>
      <w:r w:rsidRPr="00637EC1">
        <w:rPr>
          <w:rFonts w:hAnsi="細明體" w:cs="新細明體-WinCharSetFFFF-H" w:hint="eastAsia"/>
        </w:rPr>
        <w:t>稀</w:t>
      </w:r>
      <w:r w:rsidRPr="00637EC1">
        <w:rPr>
          <w:rFonts w:cs="TimesNewRoman" w:hint="eastAsia"/>
          <w:lang w:val="pt-BR"/>
        </w:rPr>
        <w:t>）</w:t>
      </w:r>
      <w:r w:rsidRPr="00637EC1">
        <w:rPr>
          <w:rFonts w:cs="TimesNewRoman"/>
        </w:rPr>
        <w:t xml:space="preserve">　</w:t>
      </w:r>
      <w:r w:rsidRPr="00637EC1">
        <w:rPr>
          <w:rFonts w:cs="TimesNewRoman"/>
          <w:lang w:val="pt-BR"/>
        </w:rPr>
        <w:t>(E)</w:t>
      </w:r>
      <w:r w:rsidRPr="00637EC1">
        <w:rPr>
          <w:rFonts w:cs="TimesNewRoman" w:hint="eastAsia"/>
          <w:lang w:val="pt-BR"/>
        </w:rPr>
        <w:t xml:space="preserve"> </w:t>
      </w:r>
      <w:r w:rsidRPr="00637EC1">
        <w:rPr>
          <w:rFonts w:cs="TimesNewRoman"/>
          <w:lang w:val="pt-BR"/>
        </w:rPr>
        <w:t>Zn</w:t>
      </w:r>
      <w:r w:rsidRPr="00637EC1">
        <w:rPr>
          <w:rFonts w:cs="TimesNewRoman"/>
          <w:szCs w:val="14"/>
          <w:vertAlign w:val="subscript"/>
          <w:lang w:val="pt-BR"/>
        </w:rPr>
        <w:t>(s)</w:t>
      </w:r>
      <w:r w:rsidRPr="00637EC1">
        <w:rPr>
          <w:rFonts w:cs="TimesNewRoman"/>
          <w:szCs w:val="14"/>
          <w:lang w:val="pt-BR"/>
        </w:rPr>
        <w:t xml:space="preserve"> </w:t>
      </w:r>
      <w:r w:rsidRPr="00637EC1">
        <w:rPr>
          <w:rFonts w:cs="TimesNewRoman"/>
          <w:lang w:val="pt-BR"/>
        </w:rPr>
        <w:t>+ H</w:t>
      </w:r>
      <w:r w:rsidRPr="00637EC1">
        <w:rPr>
          <w:rFonts w:cs="TimesNewRoman"/>
          <w:szCs w:val="14"/>
          <w:vertAlign w:val="subscript"/>
          <w:lang w:val="pt-BR"/>
        </w:rPr>
        <w:t>2</w:t>
      </w:r>
      <w:r w:rsidRPr="00637EC1">
        <w:rPr>
          <w:rFonts w:cs="TimesNewRoman"/>
          <w:lang w:val="pt-BR"/>
        </w:rPr>
        <w:t>SO</w:t>
      </w:r>
      <w:r w:rsidRPr="00637EC1">
        <w:rPr>
          <w:rFonts w:cs="TimesNewRoman"/>
          <w:szCs w:val="14"/>
          <w:vertAlign w:val="subscript"/>
          <w:lang w:val="pt-BR"/>
        </w:rPr>
        <w:t>4</w:t>
      </w:r>
      <w:r w:rsidRPr="00637EC1">
        <w:rPr>
          <w:rFonts w:cs="TimesNewRoman" w:hint="eastAsia"/>
          <w:lang w:val="pt-BR"/>
        </w:rPr>
        <w:t>（</w:t>
      </w:r>
      <w:r w:rsidRPr="00637EC1">
        <w:rPr>
          <w:rFonts w:hAnsi="細明體" w:cs="新細明體-WinCharSetFFFF-H" w:hint="eastAsia"/>
        </w:rPr>
        <w:t>稀</w:t>
      </w:r>
      <w:r w:rsidRPr="00637EC1">
        <w:rPr>
          <w:rFonts w:cs="TimesNewRoman" w:hint="eastAsia"/>
          <w:lang w:val="pt-BR"/>
        </w:rPr>
        <w:t>）</w:t>
      </w:r>
      <w:r w:rsidRPr="00637EC1">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KH</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KOH + H</w:t>
      </w:r>
      <w:r w:rsidRPr="00CA77BF">
        <w:rPr>
          <w:rFonts w:cs="TimesNewRoman"/>
          <w:szCs w:val="14"/>
          <w:vertAlign w:val="subscript"/>
          <w:lang w:val="pt-BR"/>
        </w:rPr>
        <w:t>2</w:t>
      </w:r>
      <w:r w:rsidRPr="00CA77BF">
        <w:rPr>
          <w:rFonts w:cs="TimesNewRoman"/>
          <w:szCs w:val="14"/>
          <w:lang w:val="pt-BR"/>
        </w:rPr>
        <w:br/>
        <w:t>(E)</w:t>
      </w:r>
      <w:r w:rsidRPr="00CA77BF">
        <w:rPr>
          <w:rFonts w:cs="TimesNewRoman" w:hint="eastAsia"/>
          <w:szCs w:val="14"/>
          <w:lang w:val="pt-BR"/>
        </w:rPr>
        <w:t xml:space="preserve"> </w:t>
      </w:r>
      <w:r w:rsidRPr="00CA77BF">
        <w:rPr>
          <w:rFonts w:cs="TimesNewRoman"/>
          <w:lang w:val="pt-BR"/>
        </w:rPr>
        <w:t>Zn</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SO</w:t>
      </w:r>
      <w:r w:rsidRPr="00CA77BF">
        <w:rPr>
          <w:rFonts w:cs="TimesNewRoman"/>
          <w:szCs w:val="14"/>
          <w:vertAlign w:val="subscript"/>
          <w:lang w:val="pt-BR"/>
        </w:rPr>
        <w:t>4</w:t>
      </w:r>
      <w:r w:rsidRPr="00CA77BF">
        <w:rPr>
          <w:rFonts w:cs="TimesNewRoman" w:hint="eastAsia"/>
          <w:lang w:val="pt-BR"/>
        </w:rPr>
        <w:t>（</w:t>
      </w:r>
      <w:r w:rsidRPr="00CA77BF">
        <w:rPr>
          <w:rFonts w:hAnsi="細明體" w:cs="新細明體-WinCharSetFFFF-H" w:hint="eastAsia"/>
        </w:rPr>
        <w:t>稀</w:t>
      </w:r>
      <w:r w:rsidRPr="00CA77BF">
        <w:rPr>
          <w:rFonts w:cs="TimesNewRoman" w:hint="eastAsia"/>
          <w:lang w:val="pt-BR"/>
        </w:rPr>
        <w:t>）</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ZnSO</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p>
    <w:p w:rsidR="00CA77BF" w:rsidRPr="00551BBD" w:rsidRDefault="00CA77BF" w:rsidP="00CA77BF">
      <w:pPr>
        <w:ind w:left="454" w:hanging="454"/>
        <w:rPr>
          <w:rFonts w:cs="TimesNewRoman"/>
          <w:vertAlign w:val="superscript"/>
        </w:rPr>
      </w:pPr>
      <w:r>
        <w:rPr>
          <w:rFonts w:ascii="新細明體" w:eastAsia="新細明體" w:hAnsi="新細明體"/>
          <w:sz w:val="24"/>
        </w:rPr>
        <w:t xml:space="preserve">13. </w:t>
      </w:r>
      <w:r w:rsidRPr="00551BBD">
        <w:rPr>
          <w:rFonts w:hAnsi="細明體" w:cs="新細明體-WinCharSetFFFF-H" w:hint="eastAsia"/>
        </w:rPr>
        <w:t>「碘的反應」：其實驗操作如圖所示，下列敘述哪些正確？</w:t>
      </w:r>
      <w:r w:rsidRPr="00551BBD">
        <w:rPr>
          <w:rFonts w:hAnsi="細明體" w:cs="新細明體-WinCharSetFFFF-H"/>
        </w:rPr>
        <w:br/>
      </w:r>
      <w:r w:rsidR="00D33130">
        <w:rPr>
          <w:rFonts w:hAnsi="細明體" w:cs="新細明體-WinCharSetFFFF-H"/>
        </w:rPr>
        <w:pict>
          <v:shape id="_x0000_i1071" type="#_x0000_t75" style="width:320.25pt;height:88.5pt">
            <v:imagedata r:id="rId86" o:title="512" croptop="24416f" cropbottom="17526f" cropleft="5405f" cropright="6729f"/>
          </v:shape>
        </w:pict>
      </w:r>
      <w:r w:rsidRPr="00551BBD">
        <w:rPr>
          <w:rFonts w:hAnsi="細明體" w:cs="新細明體-WinCharSetFFFF-H" w:hint="eastAsia"/>
        </w:rPr>
        <w:br/>
      </w:r>
      <w:r w:rsidRPr="00551BBD">
        <w:rPr>
          <w:rFonts w:cs="新細明體-WinCharSetFFFF-H"/>
        </w:rPr>
        <w:t>(A)</w:t>
      </w:r>
      <w:r w:rsidRPr="00551BBD">
        <w:rPr>
          <w:rFonts w:hAnsi="細明體" w:cs="新細明體-WinCharSetFFFF-H" w:hint="eastAsia"/>
        </w:rPr>
        <w:t>滴入碘酒於水中，溶液呈黃褐色</w:t>
      </w:r>
      <w:r w:rsidRPr="00551BBD">
        <w:rPr>
          <w:rFonts w:cs="新細明體-WinCharSetFFFF-H"/>
        </w:rPr>
        <w:t xml:space="preserve">　</w:t>
      </w:r>
      <w:r w:rsidRPr="00551BBD">
        <w:rPr>
          <w:rFonts w:cs="新細明體-WinCharSetFFFF-H"/>
        </w:rPr>
        <w:t>(B)</w:t>
      </w:r>
      <w:r w:rsidRPr="00551BBD">
        <w:rPr>
          <w:rFonts w:hAnsi="細明體" w:cs="新細明體-WinCharSetFFFF-H" w:hint="eastAsia"/>
        </w:rPr>
        <w:t>承</w:t>
      </w:r>
      <w:r w:rsidRPr="00551BBD">
        <w:rPr>
          <w:rFonts w:cs="TimesNewRoman"/>
        </w:rPr>
        <w:t>(A)</w:t>
      </w:r>
      <w:r w:rsidRPr="00551BBD">
        <w:rPr>
          <w:rFonts w:hAnsi="細明體" w:cs="新細明體-WinCharSetFFFF-H" w:hint="eastAsia"/>
        </w:rPr>
        <w:t>，移入點燃的火柴棒，搖動茶杯使氣體與溶液混合，溶液呈無色</w:t>
      </w:r>
      <w:r w:rsidRPr="00551BBD">
        <w:rPr>
          <w:rFonts w:cs="新細明體-WinCharSetFFFF-H"/>
        </w:rPr>
        <w:t xml:space="preserve">　</w:t>
      </w:r>
      <w:r w:rsidRPr="00551BBD">
        <w:rPr>
          <w:rFonts w:cs="新細明體-WinCharSetFFFF-H"/>
        </w:rPr>
        <w:t>(C)</w:t>
      </w:r>
      <w:r w:rsidRPr="00551BBD">
        <w:rPr>
          <w:rFonts w:hAnsi="細明體" w:cs="新細明體-WinCharSetFFFF-H" w:hint="eastAsia"/>
        </w:rPr>
        <w:t>承</w:t>
      </w:r>
      <w:r w:rsidRPr="00551BBD">
        <w:rPr>
          <w:rFonts w:cs="TimesNewRoman"/>
        </w:rPr>
        <w:t>(B)</w:t>
      </w:r>
      <w:r w:rsidRPr="00551BBD">
        <w:rPr>
          <w:rFonts w:hAnsi="細明體" w:cs="新細明體-WinCharSetFFFF-H" w:hint="eastAsia"/>
        </w:rPr>
        <w:t>，滴入澱粉指示劑於溶液中，溶液呈深藍色</w:t>
      </w:r>
      <w:r w:rsidRPr="00551BBD">
        <w:rPr>
          <w:rFonts w:cs="新細明體-WinCharSetFFFF-H"/>
        </w:rPr>
        <w:t xml:space="preserve">　</w:t>
      </w:r>
      <w:r w:rsidRPr="00551BBD">
        <w:rPr>
          <w:rFonts w:cs="新細明體-WinCharSetFFFF-H"/>
        </w:rPr>
        <w:t>(D)</w:t>
      </w:r>
      <w:r w:rsidRPr="00551BBD">
        <w:rPr>
          <w:rFonts w:hAnsi="細明體" w:cs="新細明體-WinCharSetFFFF-H" w:hint="eastAsia"/>
        </w:rPr>
        <w:t>承</w:t>
      </w:r>
      <w:r w:rsidRPr="00551BBD">
        <w:rPr>
          <w:rFonts w:cs="TimesNewRoman"/>
        </w:rPr>
        <w:t>(C)</w:t>
      </w:r>
      <w:r w:rsidRPr="00551BBD">
        <w:rPr>
          <w:rFonts w:hAnsi="細明體" w:cs="新細明體-WinCharSetFFFF-H" w:hint="eastAsia"/>
        </w:rPr>
        <w:t>，滴入雙氧水與溶液混合，溶液呈深藍色</w:t>
      </w:r>
      <w:r w:rsidRPr="00551BBD">
        <w:rPr>
          <w:rFonts w:cs="新細明體-WinCharSetFFFF-H"/>
        </w:rPr>
        <w:t xml:space="preserve">　</w:t>
      </w:r>
      <w:r w:rsidRPr="00551BBD">
        <w:rPr>
          <w:rFonts w:cs="新細明體-WinCharSetFFFF-H"/>
        </w:rPr>
        <w:t>(E)</w:t>
      </w:r>
      <w:r w:rsidRPr="00551BBD">
        <w:rPr>
          <w:rFonts w:hAnsi="細明體" w:cs="新細明體-WinCharSetFFFF-H" w:hint="eastAsia"/>
        </w:rPr>
        <w:t>承</w:t>
      </w:r>
      <w:r w:rsidRPr="00551BBD">
        <w:rPr>
          <w:rFonts w:cs="TimesNewRoman"/>
        </w:rPr>
        <w:t>(D)</w:t>
      </w:r>
      <w:r w:rsidRPr="00551BBD">
        <w:rPr>
          <w:rFonts w:hAnsi="細明體" w:cs="新細明體-WinCharSetFFFF-H" w:hint="eastAsia"/>
        </w:rPr>
        <w:t>，此時溶液中的主要物質為</w:t>
      </w:r>
      <w:r w:rsidRPr="00551BBD">
        <w:rPr>
          <w:rFonts w:cs="TimesNewRoman"/>
        </w:rPr>
        <w:t>I</w:t>
      </w:r>
      <w:r w:rsidRPr="00551BBD">
        <w:rPr>
          <w:rFonts w:cs="TimesNewRoman"/>
          <w:vertAlign w:val="superscript"/>
        </w:rPr>
        <w:sym w:font="Symbol" w:char="F02D"/>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應呈無色</w:t>
      </w:r>
      <w:r w:rsidRPr="00CA77BF">
        <w:rPr>
          <w:rFonts w:cs="新細明體-WinCharSetFFFF-H"/>
        </w:rPr>
        <w:t xml:space="preserve">　</w:t>
      </w:r>
      <w:r w:rsidRPr="00CA77BF">
        <w:rPr>
          <w:rFonts w:cs="新細明體-WinCharSetFFFF-H"/>
        </w:rPr>
        <w:t>(E)</w:t>
      </w:r>
      <w:r w:rsidRPr="00CA77BF">
        <w:rPr>
          <w:rFonts w:hAnsi="細明體" w:cs="新細明體-WinCharSetFFFF-H" w:hint="eastAsia"/>
        </w:rPr>
        <w:t>應為</w:t>
      </w:r>
      <w:r w:rsidRPr="00CA77BF">
        <w:rPr>
          <w:rFonts w:cs="TimesNewRoman"/>
        </w:rPr>
        <w:t>I</w:t>
      </w:r>
      <w:r w:rsidRPr="00CA77BF">
        <w:rPr>
          <w:rFonts w:cs="TimesNewRoman" w:hint="eastAsia"/>
          <w:szCs w:val="14"/>
          <w:vertAlign w:val="subscript"/>
        </w:rPr>
        <w:t>2</w:t>
      </w:r>
    </w:p>
    <w:p w:rsidR="00CA77BF" w:rsidRPr="00377D85" w:rsidRDefault="00CA77BF" w:rsidP="00CA77BF">
      <w:pPr>
        <w:ind w:left="454" w:hanging="454"/>
      </w:pPr>
      <w:r>
        <w:rPr>
          <w:rFonts w:ascii="新細明體" w:eastAsia="新細明體" w:hAnsi="新細明體"/>
          <w:sz w:val="24"/>
        </w:rPr>
        <w:t xml:space="preserve">14. </w:t>
      </w:r>
      <w:r w:rsidRPr="00377D85">
        <w:rPr>
          <w:rFonts w:hAnsi="細明體" w:cs="新細明體-WinCharSetFFFF-H" w:hint="eastAsia"/>
        </w:rPr>
        <w:t>關於</w:t>
      </w:r>
      <w:r w:rsidRPr="00377D85">
        <w:rPr>
          <w:rFonts w:cs="TimesNewRoman"/>
        </w:rPr>
        <w:t>HNO</w:t>
      </w:r>
      <w:r w:rsidRPr="00377D85">
        <w:rPr>
          <w:rFonts w:cs="TimesNewRoman"/>
          <w:szCs w:val="14"/>
          <w:vertAlign w:val="subscript"/>
        </w:rPr>
        <w:t>2</w:t>
      </w:r>
      <w:r w:rsidRPr="00377D85">
        <w:rPr>
          <w:rFonts w:hAnsi="細明體" w:cs="新細明體-WinCharSetFFFF-H" w:hint="eastAsia"/>
        </w:rPr>
        <w:t>及</w:t>
      </w:r>
      <w:r w:rsidRPr="00377D85">
        <w:rPr>
          <w:rFonts w:cs="TimesNewRoman"/>
        </w:rPr>
        <w:t>HNO</w:t>
      </w:r>
      <w:r w:rsidRPr="00377D85">
        <w:rPr>
          <w:rFonts w:cs="TimesNewRoman"/>
          <w:szCs w:val="14"/>
          <w:vertAlign w:val="subscript"/>
        </w:rPr>
        <w:t>3</w:t>
      </w:r>
      <w:r w:rsidRPr="00377D85">
        <w:rPr>
          <w:rFonts w:hAnsi="細明體" w:cs="新細明體-WinCharSetFFFF-H" w:hint="eastAsia"/>
        </w:rPr>
        <w:t>之敘述，哪些</w:t>
      </w:r>
      <w:r w:rsidRPr="00377D85">
        <w:rPr>
          <w:rFonts w:hAnsi="細明體" w:cs="新細明體-WinCharSetFFFF-H" w:hint="eastAsia"/>
          <w:u w:val="wave"/>
        </w:rPr>
        <w:t>錯誤</w:t>
      </w:r>
      <w:r w:rsidRPr="00377D85">
        <w:rPr>
          <w:rFonts w:hAnsi="細明體" w:cs="新細明體-WinCharSetFFFF-H" w:hint="eastAsia"/>
        </w:rPr>
        <w:t>？</w:t>
      </w:r>
      <w:r w:rsidRPr="00377D85">
        <w:rPr>
          <w:rFonts w:cs="新細明體-WinCharSetFFFF-H"/>
        </w:rPr>
        <w:t xml:space="preserve">　</w:t>
      </w:r>
      <w:r w:rsidRPr="00377D85">
        <w:rPr>
          <w:rFonts w:cs="新細明體-WinCharSetFFFF-H"/>
        </w:rPr>
        <w:t>(A)</w:t>
      </w:r>
      <w:r w:rsidRPr="00377D85">
        <w:rPr>
          <w:rFonts w:hAnsi="細明體" w:cs="新細明體-WinCharSetFFFF-H" w:hint="eastAsia"/>
        </w:rPr>
        <w:t>酸性：</w:t>
      </w:r>
      <w:r w:rsidRPr="00377D85">
        <w:rPr>
          <w:rFonts w:cs="TimesNewRoman"/>
        </w:rPr>
        <w:t>HNO</w:t>
      </w:r>
      <w:r w:rsidRPr="00377D85">
        <w:rPr>
          <w:rFonts w:cs="TimesNewRoman"/>
          <w:szCs w:val="14"/>
          <w:vertAlign w:val="subscript"/>
        </w:rPr>
        <w:t>2</w:t>
      </w:r>
      <w:r w:rsidRPr="00377D85">
        <w:rPr>
          <w:rFonts w:cs="TimesNewRoman"/>
          <w:szCs w:val="14"/>
        </w:rPr>
        <w:t xml:space="preserve"> </w:t>
      </w:r>
      <w:r w:rsidRPr="00377D85">
        <w:rPr>
          <w:rFonts w:cs="TimesNewRoman"/>
        </w:rPr>
        <w:t>&lt; HNO</w:t>
      </w:r>
      <w:r w:rsidRPr="00377D85">
        <w:rPr>
          <w:rFonts w:cs="TimesNewRoman"/>
          <w:szCs w:val="14"/>
          <w:vertAlign w:val="subscript"/>
        </w:rPr>
        <w:t>3</w:t>
      </w:r>
      <w:r w:rsidRPr="00377D85">
        <w:rPr>
          <w:rFonts w:cs="TimesNewRoman"/>
          <w:szCs w:val="14"/>
        </w:rPr>
        <w:t xml:space="preserve">　</w:t>
      </w:r>
      <w:r w:rsidRPr="00377D85">
        <w:rPr>
          <w:rFonts w:cs="TimesNewRoman"/>
          <w:szCs w:val="14"/>
        </w:rPr>
        <w:t>(B)</w:t>
      </w:r>
      <w:r w:rsidRPr="00377D85">
        <w:rPr>
          <w:rFonts w:hAnsi="細明體" w:cs="新細明體-WinCharSetFFFF-H" w:hint="eastAsia"/>
        </w:rPr>
        <w:t>安定性：</w:t>
      </w:r>
      <w:r w:rsidRPr="00377D85">
        <w:rPr>
          <w:rFonts w:cs="TimesNewRoman"/>
        </w:rPr>
        <w:t>HNO</w:t>
      </w:r>
      <w:r w:rsidRPr="00377D85">
        <w:rPr>
          <w:rFonts w:cs="TimesNewRoman"/>
          <w:szCs w:val="14"/>
          <w:vertAlign w:val="subscript"/>
        </w:rPr>
        <w:t>2</w:t>
      </w:r>
      <w:r w:rsidRPr="00377D85">
        <w:rPr>
          <w:rFonts w:cs="TimesNewRoman"/>
          <w:szCs w:val="14"/>
        </w:rPr>
        <w:t xml:space="preserve"> </w:t>
      </w:r>
      <w:r w:rsidRPr="00377D85">
        <w:rPr>
          <w:rFonts w:cs="TimesNewRoman"/>
        </w:rPr>
        <w:t>&lt; HNO</w:t>
      </w:r>
      <w:r w:rsidRPr="00377D85">
        <w:rPr>
          <w:rFonts w:cs="TimesNewRoman"/>
          <w:szCs w:val="14"/>
          <w:vertAlign w:val="subscript"/>
        </w:rPr>
        <w:t>3</w:t>
      </w:r>
      <w:r w:rsidRPr="00377D85">
        <w:rPr>
          <w:rFonts w:cs="TimesNewRoman" w:hint="eastAsia"/>
          <w:szCs w:val="14"/>
        </w:rPr>
        <w:t xml:space="preserve">　</w:t>
      </w:r>
      <w:r w:rsidRPr="00377D85">
        <w:rPr>
          <w:rFonts w:cs="TimesNewRoman"/>
        </w:rPr>
        <w:t>(C)</w:t>
      </w:r>
      <w:r w:rsidRPr="00377D85">
        <w:rPr>
          <w:rFonts w:cs="TimesNewRoman" w:hint="eastAsia"/>
        </w:rPr>
        <w:t xml:space="preserve"> </w:t>
      </w:r>
      <w:r w:rsidRPr="00377D85">
        <w:rPr>
          <w:rFonts w:cs="TimesNewRoman"/>
        </w:rPr>
        <w:t>HNO</w:t>
      </w:r>
      <w:r w:rsidRPr="00377D85">
        <w:rPr>
          <w:rFonts w:cs="TimesNewRoman"/>
          <w:szCs w:val="14"/>
          <w:vertAlign w:val="subscript"/>
        </w:rPr>
        <w:t>2</w:t>
      </w:r>
      <w:r w:rsidRPr="00377D85">
        <w:rPr>
          <w:rFonts w:hAnsi="細明體" w:cs="新細明體-WinCharSetFFFF-H" w:hint="eastAsia"/>
        </w:rPr>
        <w:t>與</w:t>
      </w:r>
      <w:r w:rsidRPr="00377D85">
        <w:rPr>
          <w:rFonts w:cs="TimesNewRoman"/>
        </w:rPr>
        <w:t>HNO</w:t>
      </w:r>
      <w:r w:rsidRPr="00377D85">
        <w:rPr>
          <w:rFonts w:cs="TimesNewRoman"/>
          <w:szCs w:val="14"/>
          <w:vertAlign w:val="subscript"/>
        </w:rPr>
        <w:t>3</w:t>
      </w:r>
      <w:r w:rsidRPr="00377D85">
        <w:rPr>
          <w:rFonts w:hAnsi="細明體" w:cs="新細明體-WinCharSetFFFF-H" w:hint="eastAsia"/>
        </w:rPr>
        <w:t>各原子的氧化數均相同</w:t>
      </w:r>
      <w:r w:rsidRPr="00377D85">
        <w:rPr>
          <w:rFonts w:cs="新細明體-WinCharSetFFFF-H"/>
        </w:rPr>
        <w:t xml:space="preserve">　</w:t>
      </w:r>
      <w:r w:rsidRPr="00377D85">
        <w:rPr>
          <w:rFonts w:cs="新細明體-WinCharSetFFFF-H"/>
        </w:rPr>
        <w:t>(D)</w:t>
      </w:r>
      <w:r w:rsidRPr="00377D85">
        <w:rPr>
          <w:rFonts w:hAnsi="細明體" w:cs="新細明體-WinCharSetFFFF-H" w:hint="eastAsia"/>
        </w:rPr>
        <w:t>氧化力：</w:t>
      </w:r>
      <w:r w:rsidRPr="00377D85">
        <w:rPr>
          <w:rFonts w:cs="TimesNewRoman"/>
        </w:rPr>
        <w:t>HNO</w:t>
      </w:r>
      <w:r w:rsidRPr="00377D85">
        <w:rPr>
          <w:rFonts w:cs="TimesNewRoman"/>
          <w:szCs w:val="14"/>
          <w:vertAlign w:val="subscript"/>
        </w:rPr>
        <w:t>2</w:t>
      </w:r>
      <w:r w:rsidRPr="00377D85">
        <w:rPr>
          <w:rFonts w:cs="TimesNewRoman"/>
          <w:szCs w:val="14"/>
        </w:rPr>
        <w:t xml:space="preserve"> </w:t>
      </w:r>
      <w:r w:rsidRPr="00377D85">
        <w:rPr>
          <w:rFonts w:cs="TimesNewRoman"/>
        </w:rPr>
        <w:t>&lt; HNO</w:t>
      </w:r>
      <w:r w:rsidRPr="00377D85">
        <w:rPr>
          <w:rFonts w:cs="TimesNewRoman"/>
          <w:szCs w:val="14"/>
          <w:vertAlign w:val="subscript"/>
        </w:rPr>
        <w:t>3</w:t>
      </w:r>
      <w:r w:rsidRPr="00377D85">
        <w:rPr>
          <w:rFonts w:cs="TimesNewRoman"/>
          <w:szCs w:val="14"/>
        </w:rPr>
        <w:t xml:space="preserve">　</w:t>
      </w:r>
      <w:r w:rsidRPr="00377D85">
        <w:rPr>
          <w:rFonts w:cs="TimesNewRoman"/>
          <w:szCs w:val="14"/>
        </w:rPr>
        <w:t>(E)</w:t>
      </w:r>
      <w:r w:rsidRPr="00377D85">
        <w:rPr>
          <w:rFonts w:cs="TimesNewRoman" w:hint="eastAsia"/>
          <w:szCs w:val="14"/>
        </w:rPr>
        <w:t xml:space="preserve"> </w:t>
      </w:r>
      <w:r w:rsidRPr="00377D85">
        <w:rPr>
          <w:rFonts w:cs="TimesNewRoman"/>
        </w:rPr>
        <w:t>NO</w:t>
      </w:r>
      <w:r w:rsidRPr="00377D85">
        <w:rPr>
          <w:rFonts w:cs="TimesNewRoman"/>
          <w:szCs w:val="14"/>
          <w:vertAlign w:val="subscript"/>
        </w:rPr>
        <w:t>2</w:t>
      </w:r>
      <w:r w:rsidRPr="00377D85">
        <w:rPr>
          <w:rFonts w:cs="TimesNewRoman"/>
          <w:vertAlign w:val="superscript"/>
        </w:rPr>
        <w:sym w:font="Symbol" w:char="F02D"/>
      </w:r>
      <w:r w:rsidRPr="00377D85">
        <w:rPr>
          <w:rFonts w:hAnsi="細明體" w:cs="新細明體-WinCharSetFFFF-H" w:hint="eastAsia"/>
        </w:rPr>
        <w:t>為直線形而</w:t>
      </w:r>
      <w:r w:rsidRPr="00377D85">
        <w:rPr>
          <w:rFonts w:cs="TimesNewRoman"/>
        </w:rPr>
        <w:t>NO</w:t>
      </w:r>
      <w:r w:rsidRPr="00377D85">
        <w:rPr>
          <w:rFonts w:cs="TimesNewRoman"/>
          <w:szCs w:val="14"/>
          <w:vertAlign w:val="subscript"/>
        </w:rPr>
        <w:t>3</w:t>
      </w:r>
      <w:r w:rsidRPr="00377D85">
        <w:rPr>
          <w:rFonts w:cs="TimesNewRoman"/>
          <w:vertAlign w:val="superscript"/>
        </w:rPr>
        <w:sym w:font="Symbol" w:char="F02D"/>
      </w:r>
      <w:r w:rsidRPr="00377D85">
        <w:rPr>
          <w:rFonts w:hAnsi="細明體" w:cs="新細明體-WinCharSetFFFF-H" w:hint="eastAsia"/>
        </w:rPr>
        <w:t>為角錐形</w:t>
      </w:r>
      <w:r w:rsidRPr="00377D8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hint="eastAsia"/>
        </w:rPr>
        <w:t xml:space="preserve"> H</w:t>
      </w:r>
      <w:r w:rsidRPr="00CA77BF">
        <w:rPr>
          <w:rFonts w:cs="TimesNewRoman"/>
        </w:rPr>
        <w:t>NO</w:t>
      </w:r>
      <w:r w:rsidRPr="00CA77BF">
        <w:rPr>
          <w:rFonts w:cs="TimesNewRoman"/>
          <w:szCs w:val="14"/>
          <w:vertAlign w:val="subscript"/>
        </w:rPr>
        <w:t>2</w:t>
      </w:r>
      <w:r w:rsidRPr="00CA77BF">
        <w:rPr>
          <w:rFonts w:cs="TimesNewRoman" w:hint="eastAsia"/>
        </w:rPr>
        <w:t>（</w:t>
      </w:r>
      <w:r w:rsidRPr="00CA77BF">
        <w:rPr>
          <w:rFonts w:cs="TimesNewRoman"/>
        </w:rPr>
        <w:t>N</w:t>
      </w:r>
      <w:r w:rsidRPr="00CA77BF">
        <w:rPr>
          <w:rFonts w:hAnsi="細明體" w:cs="新細明體-WinCharSetFFFF-H" w:hint="eastAsia"/>
        </w:rPr>
        <w:t>為</w:t>
      </w:r>
      <w:r w:rsidRPr="00CA77BF">
        <w:rPr>
          <w:rFonts w:cs="TimesNewRoman"/>
        </w:rPr>
        <w:t>+3</w:t>
      </w:r>
      <w:r w:rsidRPr="00CA77BF">
        <w:rPr>
          <w:rFonts w:cs="TimesNewRoman" w:hint="eastAsia"/>
        </w:rPr>
        <w:t>）</w:t>
      </w:r>
      <w:r w:rsidRPr="00CA77BF">
        <w:rPr>
          <w:rFonts w:hAnsi="細明體" w:cs="新細明體-WinCharSetFFFF-H" w:hint="eastAsia"/>
        </w:rPr>
        <w:t>，</w:t>
      </w:r>
      <w:r w:rsidRPr="00CA77BF">
        <w:rPr>
          <w:rFonts w:cs="TimesNewRoman"/>
        </w:rPr>
        <w:t>HNO</w:t>
      </w:r>
      <w:r w:rsidRPr="00CA77BF">
        <w:rPr>
          <w:rFonts w:cs="TimesNewRoman"/>
          <w:szCs w:val="14"/>
          <w:vertAlign w:val="subscript"/>
        </w:rPr>
        <w:t>3</w:t>
      </w:r>
      <w:r w:rsidRPr="00CA77BF">
        <w:rPr>
          <w:rFonts w:cs="TimesNewRoman" w:hint="eastAsia"/>
        </w:rPr>
        <w:t>（</w:t>
      </w:r>
      <w:r w:rsidRPr="00CA77BF">
        <w:rPr>
          <w:rFonts w:cs="TimesNewRoman"/>
        </w:rPr>
        <w:t>N</w:t>
      </w:r>
      <w:r w:rsidRPr="00CA77BF">
        <w:rPr>
          <w:rFonts w:hAnsi="細明體" w:cs="新細明體-WinCharSetFFFF-H" w:hint="eastAsia"/>
        </w:rPr>
        <w:t>為</w:t>
      </w:r>
      <w:r w:rsidRPr="00CA77BF">
        <w:rPr>
          <w:rFonts w:cs="TimesNewRoman"/>
        </w:rPr>
        <w:t>+5</w:t>
      </w:r>
      <w:r w:rsidRPr="00CA77BF">
        <w:rPr>
          <w:rFonts w:cs="TimesNewRoman" w:hint="eastAsia"/>
        </w:rPr>
        <w:t>）</w:t>
      </w:r>
      <w:r w:rsidRPr="00CA77BF">
        <w:rPr>
          <w:rFonts w:cs="新細明體-WinCharSetFFFF-H" w:hint="eastAsia"/>
        </w:rPr>
        <w:br/>
      </w:r>
      <w:r w:rsidRPr="00CA77BF">
        <w:rPr>
          <w:rFonts w:cs="新細明體-WinCharSetFFFF-H"/>
        </w:rPr>
        <w:t>(E)</w:t>
      </w:r>
      <w:r w:rsidRPr="00CA77BF">
        <w:rPr>
          <w:rFonts w:cs="新細明體-WinCharSetFFFF-H" w:hint="eastAsia"/>
        </w:rPr>
        <w:t xml:space="preserve"> </w:t>
      </w:r>
      <w:r w:rsidRPr="00CA77BF">
        <w:rPr>
          <w:rFonts w:cs="TimesNewRoman"/>
        </w:rPr>
        <w:t>NO</w:t>
      </w:r>
      <w:r w:rsidRPr="00CA77BF">
        <w:rPr>
          <w:rFonts w:cs="TimesNewRoman"/>
          <w:szCs w:val="14"/>
          <w:vertAlign w:val="subscript"/>
        </w:rPr>
        <w:t>2</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為角形，</w:t>
      </w:r>
      <w:r w:rsidRPr="00CA77BF">
        <w:rPr>
          <w:rFonts w:cs="TimesNewRoman"/>
        </w:rPr>
        <w:t>NO</w:t>
      </w:r>
      <w:r w:rsidRPr="00CA77BF">
        <w:rPr>
          <w:rFonts w:cs="TimesNewRoman"/>
          <w:szCs w:val="14"/>
          <w:vertAlign w:val="subscript"/>
        </w:rPr>
        <w:t>3</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為平面三角形</w:t>
      </w:r>
    </w:p>
    <w:p w:rsidR="00CA77BF" w:rsidRPr="00154600" w:rsidRDefault="00CA77BF" w:rsidP="00CA77BF">
      <w:pPr>
        <w:ind w:left="454" w:hanging="454"/>
      </w:pPr>
      <w:r>
        <w:rPr>
          <w:rFonts w:ascii="新細明體" w:eastAsia="新細明體" w:hAnsi="新細明體"/>
          <w:sz w:val="24"/>
        </w:rPr>
        <w:t xml:space="preserve">15. </w:t>
      </w:r>
      <w:r w:rsidRPr="00154600">
        <w:rPr>
          <w:rFonts w:hAnsi="細明體" w:cs="新細明體-WinCharSetFFFF-H" w:hint="eastAsia"/>
        </w:rPr>
        <w:t>下列關於金剛石與石墨，哪些正確？</w:t>
      </w:r>
      <w:r w:rsidRPr="00154600">
        <w:rPr>
          <w:rFonts w:cs="新細明體-WinCharSetFFFF-H"/>
        </w:rPr>
        <w:t xml:space="preserve">　</w:t>
      </w:r>
      <w:r w:rsidRPr="00154600">
        <w:rPr>
          <w:rFonts w:cs="新細明體-WinCharSetFFFF-H"/>
        </w:rPr>
        <w:t>(A)</w:t>
      </w:r>
      <w:r w:rsidRPr="00154600">
        <w:rPr>
          <w:rFonts w:hAnsi="細明體" w:cs="新細明體-WinCharSetFFFF-H" w:hint="eastAsia"/>
        </w:rPr>
        <w:t xml:space="preserve">均為三次元網狀固體　</w:t>
      </w:r>
      <w:r w:rsidRPr="00154600">
        <w:rPr>
          <w:rFonts w:cs="TimesNewRoman"/>
        </w:rPr>
        <w:t>(B)</w:t>
      </w:r>
      <w:r w:rsidRPr="00154600">
        <w:rPr>
          <w:rFonts w:hAnsi="細明體" w:cs="新細明體-WinCharSetFFFF-H" w:hint="eastAsia"/>
        </w:rPr>
        <w:t>硬度：金剛石</w:t>
      </w:r>
      <w:r w:rsidRPr="00154600">
        <w:rPr>
          <w:rFonts w:cs="TimesNewRoman" w:hint="eastAsia"/>
        </w:rPr>
        <w:t xml:space="preserve"> &gt; </w:t>
      </w:r>
      <w:r w:rsidRPr="00154600">
        <w:rPr>
          <w:rFonts w:hAnsi="細明體" w:cs="新細明體-WinCharSetFFFF-H" w:hint="eastAsia"/>
        </w:rPr>
        <w:t xml:space="preserve">石墨　</w:t>
      </w:r>
      <w:r w:rsidRPr="00154600">
        <w:rPr>
          <w:rFonts w:cs="TimesNewRoman"/>
        </w:rPr>
        <w:t>(C)</w:t>
      </w:r>
      <w:r w:rsidRPr="00154600">
        <w:rPr>
          <w:rFonts w:hAnsi="細明體" w:cs="新細明體-WinCharSetFFFF-H" w:hint="eastAsia"/>
        </w:rPr>
        <w:t>密度：金剛石</w:t>
      </w:r>
      <w:r w:rsidRPr="00154600">
        <w:rPr>
          <w:rFonts w:cs="TimesNewRoman" w:hint="eastAsia"/>
        </w:rPr>
        <w:t xml:space="preserve"> &gt; </w:t>
      </w:r>
      <w:r w:rsidRPr="00154600">
        <w:rPr>
          <w:rFonts w:hAnsi="細明體" w:cs="新細明體-WinCharSetFFFF-H" w:hint="eastAsia"/>
        </w:rPr>
        <w:t>石墨</w:t>
      </w:r>
      <w:r w:rsidRPr="00154600">
        <w:rPr>
          <w:rFonts w:cs="新細明體-WinCharSetFFFF-H"/>
        </w:rPr>
        <w:t xml:space="preserve">　</w:t>
      </w:r>
      <w:r w:rsidRPr="00154600">
        <w:rPr>
          <w:rFonts w:cs="新細明體-WinCharSetFFFF-H"/>
        </w:rPr>
        <w:t>(D)</w:t>
      </w:r>
      <w:r w:rsidRPr="00154600">
        <w:rPr>
          <w:rFonts w:hAnsi="細明體" w:cs="新細明體-WinCharSetFFFF-H" w:hint="eastAsia"/>
        </w:rPr>
        <w:t>石墨利用</w:t>
      </w:r>
      <w:r w:rsidRPr="00154600">
        <w:rPr>
          <w:rFonts w:cs="TimesNewRoman"/>
        </w:rPr>
        <w:t>sp</w:t>
      </w:r>
      <w:r w:rsidRPr="00154600">
        <w:rPr>
          <w:rFonts w:cs="TimesNewRoman"/>
          <w:szCs w:val="14"/>
          <w:vertAlign w:val="superscript"/>
        </w:rPr>
        <w:t>2</w:t>
      </w:r>
      <w:r w:rsidRPr="00154600">
        <w:rPr>
          <w:rFonts w:hAnsi="細明體" w:cs="新細明體-WinCharSetFFFF-H" w:hint="eastAsia"/>
        </w:rPr>
        <w:t>混成軌域鍵結</w:t>
      </w:r>
      <w:r w:rsidRPr="00154600">
        <w:rPr>
          <w:rFonts w:cs="新細明體-WinCharSetFFFF-H"/>
        </w:rPr>
        <w:t xml:space="preserve">　</w:t>
      </w:r>
      <w:r w:rsidRPr="00154600">
        <w:rPr>
          <w:rFonts w:cs="新細明體-WinCharSetFFFF-H"/>
        </w:rPr>
        <w:t>(E)</w:t>
      </w:r>
      <w:r w:rsidRPr="00154600">
        <w:rPr>
          <w:rFonts w:hAnsi="細明體" w:cs="新細明體-WinCharSetFFFF-H" w:hint="eastAsia"/>
        </w:rPr>
        <w:t>均不具有導電特性</w:t>
      </w:r>
      <w:r w:rsidRPr="0015460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再興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石墨為平面網狀固體</w:t>
      </w:r>
      <w:r w:rsidRPr="00CA77BF">
        <w:rPr>
          <w:rFonts w:cs="新細明體-WinCharSetFFFF-H" w:hint="eastAsia"/>
        </w:rPr>
        <w:br/>
      </w:r>
      <w:r w:rsidRPr="00CA77BF">
        <w:rPr>
          <w:rFonts w:cs="新細明體-WinCharSetFFFF-H"/>
        </w:rPr>
        <w:t>(E)</w:t>
      </w:r>
      <w:r w:rsidRPr="00CA77BF">
        <w:rPr>
          <w:rFonts w:hAnsi="細明體" w:cs="新細明體-WinCharSetFFFF-H" w:hint="eastAsia"/>
        </w:rPr>
        <w:t>石墨具有導電特性</w:t>
      </w:r>
    </w:p>
    <w:p w:rsidR="00CA77BF" w:rsidRPr="00504763" w:rsidRDefault="00CA77BF" w:rsidP="00CA77BF">
      <w:pPr>
        <w:ind w:left="454" w:hanging="454"/>
        <w:rPr>
          <w:szCs w:val="14"/>
        </w:rPr>
      </w:pPr>
      <w:r>
        <w:rPr>
          <w:rFonts w:ascii="新細明體" w:eastAsia="新細明體" w:hAnsi="新細明體"/>
          <w:sz w:val="24"/>
        </w:rPr>
        <w:t xml:space="preserve">16. </w:t>
      </w:r>
      <w:r w:rsidRPr="00504763">
        <w:rPr>
          <w:rFonts w:hAnsi="細明體" w:cs="新細明體-WinCharSetFFFF-H" w:hint="eastAsia"/>
        </w:rPr>
        <w:t>下列有關</w:t>
      </w:r>
      <w:r w:rsidRPr="00504763">
        <w:rPr>
          <w:rFonts w:hAnsi="細明體" w:cs="新細明體-WinCharSetFFFF-H" w:hint="eastAsia"/>
        </w:rPr>
        <w:t>III</w:t>
      </w:r>
      <w:r w:rsidRPr="00504763">
        <w:rPr>
          <w:rFonts w:cs="TimesNewRoman"/>
        </w:rPr>
        <w:t>A</w:t>
      </w:r>
      <w:r w:rsidRPr="00504763">
        <w:rPr>
          <w:rFonts w:hAnsi="細明體" w:cs="新細明體-WinCharSetFFFF-H" w:hint="eastAsia"/>
        </w:rPr>
        <w:t>到</w:t>
      </w:r>
      <w:r w:rsidRPr="00504763">
        <w:rPr>
          <w:rFonts w:hAnsi="細明體" w:cs="新細明體-WinCharSetFFFF-H" w:hint="eastAsia"/>
        </w:rPr>
        <w:t>VI</w:t>
      </w:r>
      <w:r w:rsidRPr="00504763">
        <w:rPr>
          <w:rFonts w:cs="TimesNewRoman"/>
        </w:rPr>
        <w:t>A</w:t>
      </w:r>
      <w:r w:rsidRPr="00504763">
        <w:rPr>
          <w:rFonts w:hAnsi="細明體" w:cs="新細明體-WinCharSetFFFF-H" w:hint="eastAsia"/>
        </w:rPr>
        <w:t>族元素氧化物的敘述，</w:t>
      </w:r>
      <w:r w:rsidRPr="00504763">
        <w:rPr>
          <w:rFonts w:cs="TimesNewRoman" w:hint="eastAsia"/>
        </w:rPr>
        <w:t>哪些</w:t>
      </w:r>
      <w:r w:rsidRPr="00504763">
        <w:rPr>
          <w:rFonts w:hAnsi="細明體" w:cs="新細明體-WinCharSetFFFF-H" w:hint="eastAsia"/>
        </w:rPr>
        <w:t>正確？</w:t>
      </w:r>
      <w:r w:rsidRPr="00504763">
        <w:rPr>
          <w:rFonts w:cs="新細明體-WinCharSetFFFF-H"/>
        </w:rPr>
        <w:t xml:space="preserve">　</w:t>
      </w:r>
      <w:r w:rsidRPr="00504763">
        <w:rPr>
          <w:rFonts w:cs="新細明體-WinCharSetFFFF-H"/>
        </w:rPr>
        <w:t>(A)</w:t>
      </w:r>
      <w:r w:rsidRPr="00504763">
        <w:rPr>
          <w:rFonts w:hAnsi="細明體" w:cs="新細明體-WinCharSetFFFF-H" w:hint="eastAsia"/>
        </w:rPr>
        <w:t>白磷在氧氣充足時，氧化生成</w:t>
      </w:r>
      <w:r w:rsidRPr="00504763">
        <w:rPr>
          <w:rFonts w:cs="TimesNewRoman"/>
        </w:rPr>
        <w:t>P</w:t>
      </w:r>
      <w:r w:rsidRPr="00504763">
        <w:rPr>
          <w:rFonts w:cs="TimesNewRoman"/>
          <w:szCs w:val="14"/>
          <w:vertAlign w:val="subscript"/>
        </w:rPr>
        <w:t>4</w:t>
      </w:r>
      <w:r w:rsidRPr="00504763">
        <w:rPr>
          <w:rFonts w:cs="TimesNewRoman"/>
        </w:rPr>
        <w:t>O</w:t>
      </w:r>
      <w:r w:rsidRPr="00504763">
        <w:rPr>
          <w:rFonts w:cs="TimesNewRoman"/>
          <w:szCs w:val="14"/>
          <w:vertAlign w:val="subscript"/>
        </w:rPr>
        <w:t>10</w:t>
      </w:r>
      <w:r w:rsidRPr="00504763">
        <w:rPr>
          <w:rFonts w:hAnsi="細明體" w:cs="新細明體-WinCharSetFFFF-H" w:hint="eastAsia"/>
        </w:rPr>
        <w:t>，其中每個磷與</w:t>
      </w:r>
      <w:r w:rsidRPr="00504763">
        <w:rPr>
          <w:rFonts w:cs="TimesNewRoman"/>
        </w:rPr>
        <w:t>4</w:t>
      </w:r>
      <w:r w:rsidRPr="00504763">
        <w:rPr>
          <w:rFonts w:hAnsi="細明體" w:cs="新細明體-WinCharSetFFFF-H" w:hint="eastAsia"/>
        </w:rPr>
        <w:t>個氧鍵結</w:t>
      </w:r>
      <w:r w:rsidRPr="00504763">
        <w:rPr>
          <w:rFonts w:cs="新細明體-WinCharSetFFFF-H"/>
        </w:rPr>
        <w:t xml:space="preserve">　</w:t>
      </w:r>
      <w:r w:rsidRPr="00504763">
        <w:rPr>
          <w:rFonts w:cs="新細明體-WinCharSetFFFF-H"/>
        </w:rPr>
        <w:t>(B)</w:t>
      </w:r>
      <w:r w:rsidRPr="00504763">
        <w:rPr>
          <w:rFonts w:hAnsi="細明體" w:cs="新細明體-WinCharSetFFFF-H" w:hint="eastAsia"/>
        </w:rPr>
        <w:t>石英的成分為二氧化矽</w:t>
      </w:r>
      <w:r w:rsidRPr="00504763">
        <w:rPr>
          <w:rFonts w:cs="新細明體-WinCharSetFFFF-H"/>
        </w:rPr>
        <w:t xml:space="preserve">　</w:t>
      </w:r>
      <w:r w:rsidRPr="00504763">
        <w:rPr>
          <w:rFonts w:cs="新細明體-WinCharSetFFFF-H"/>
        </w:rPr>
        <w:t>(C)</w:t>
      </w:r>
      <w:r w:rsidRPr="00504763">
        <w:rPr>
          <w:rFonts w:hAnsi="細明體" w:cs="新細明體-WinCharSetFFFF-H" w:hint="eastAsia"/>
        </w:rPr>
        <w:t>化合物</w:t>
      </w:r>
      <w:r w:rsidRPr="00504763">
        <w:rPr>
          <w:rFonts w:cs="TimesNewRoman"/>
        </w:rPr>
        <w:t>N</w:t>
      </w:r>
      <w:r w:rsidRPr="00504763">
        <w:rPr>
          <w:rFonts w:cs="TimesNewRoman"/>
          <w:szCs w:val="14"/>
          <w:vertAlign w:val="subscript"/>
        </w:rPr>
        <w:t>2</w:t>
      </w:r>
      <w:r w:rsidRPr="00504763">
        <w:rPr>
          <w:rFonts w:cs="TimesNewRoman"/>
        </w:rPr>
        <w:t>O</w:t>
      </w:r>
      <w:r w:rsidRPr="00504763">
        <w:rPr>
          <w:rFonts w:cs="TimesNewRoman"/>
          <w:szCs w:val="14"/>
          <w:vertAlign w:val="subscript"/>
        </w:rPr>
        <w:t>5</w:t>
      </w:r>
      <w:r w:rsidRPr="00504763">
        <w:rPr>
          <w:rFonts w:hAnsi="細明體" w:cs="新細明體-WinCharSetFFFF-H" w:hint="eastAsia"/>
        </w:rPr>
        <w:t xml:space="preserve">溶於水可得亞硝酸　</w:t>
      </w:r>
      <w:r w:rsidRPr="00504763">
        <w:rPr>
          <w:rFonts w:cs="TimesNewRoman"/>
        </w:rPr>
        <w:t>(D)</w:t>
      </w:r>
      <w:r w:rsidRPr="00504763">
        <w:rPr>
          <w:rFonts w:hAnsi="細明體" w:cs="新細明體-WinCharSetFFFF-H" w:hint="eastAsia"/>
        </w:rPr>
        <w:t>化合物</w:t>
      </w:r>
      <w:r w:rsidRPr="00504763">
        <w:rPr>
          <w:rFonts w:cs="TimesNewRoman"/>
        </w:rPr>
        <w:t>SO</w:t>
      </w:r>
      <w:r w:rsidRPr="00504763">
        <w:rPr>
          <w:rFonts w:cs="TimesNewRoman"/>
          <w:szCs w:val="14"/>
          <w:vertAlign w:val="subscript"/>
        </w:rPr>
        <w:t>2</w:t>
      </w:r>
      <w:r w:rsidRPr="00504763">
        <w:rPr>
          <w:rFonts w:hAnsi="細明體" w:cs="新細明體-WinCharSetFFFF-H" w:hint="eastAsia"/>
        </w:rPr>
        <w:t>溶於水可得硫酸</w:t>
      </w:r>
      <w:r w:rsidRPr="00504763">
        <w:rPr>
          <w:rFonts w:cs="新細明體-WinCharSetFFFF-H"/>
        </w:rPr>
        <w:t xml:space="preserve">　</w:t>
      </w:r>
      <w:r w:rsidRPr="00504763">
        <w:rPr>
          <w:rFonts w:cs="新細明體-WinCharSetFFFF-H"/>
        </w:rPr>
        <w:t>(E)</w:t>
      </w:r>
      <w:r w:rsidRPr="00504763">
        <w:rPr>
          <w:rFonts w:hAnsi="細明體" w:cs="新細明體-WinCharSetFFFF-H" w:hint="eastAsia"/>
        </w:rPr>
        <w:t>化合物</w:t>
      </w:r>
      <w:r w:rsidRPr="00504763">
        <w:rPr>
          <w:rFonts w:cs="TimesNewRoman"/>
        </w:rPr>
        <w:t>Al</w:t>
      </w:r>
      <w:r w:rsidRPr="00504763">
        <w:rPr>
          <w:rFonts w:cs="TimesNewRoman"/>
          <w:szCs w:val="14"/>
          <w:vertAlign w:val="subscript"/>
        </w:rPr>
        <w:t>2</w:t>
      </w:r>
      <w:r w:rsidRPr="00504763">
        <w:rPr>
          <w:rFonts w:cs="TimesNewRoman"/>
        </w:rPr>
        <w:t>O</w:t>
      </w:r>
      <w:r w:rsidRPr="00504763">
        <w:rPr>
          <w:rFonts w:cs="TimesNewRoman"/>
          <w:szCs w:val="14"/>
          <w:vertAlign w:val="subscript"/>
        </w:rPr>
        <w:t>3</w:t>
      </w:r>
      <w:r w:rsidRPr="00504763">
        <w:rPr>
          <w:rFonts w:hAnsi="細明體" w:cs="新細明體-WinCharSetFFFF-H" w:hint="eastAsia"/>
        </w:rPr>
        <w:t>為兩性化合物，會分別與</w:t>
      </w:r>
      <w:r w:rsidRPr="00504763">
        <w:rPr>
          <w:rFonts w:cs="TimesNewRoman"/>
        </w:rPr>
        <w:t>HCl</w:t>
      </w:r>
      <w:r w:rsidRPr="00504763">
        <w:rPr>
          <w:rFonts w:hAnsi="細明體" w:cs="新細明體-WinCharSetFFFF-H" w:hint="eastAsia"/>
        </w:rPr>
        <w:t>和</w:t>
      </w:r>
      <w:r w:rsidRPr="00504763">
        <w:rPr>
          <w:rFonts w:cs="TimesNewRoman"/>
        </w:rPr>
        <w:t>NaOH</w:t>
      </w:r>
      <w:r w:rsidRPr="00504763">
        <w:rPr>
          <w:rFonts w:hAnsi="細明體" w:cs="新細明體-WinCharSetFFFF-H" w:hint="eastAsia"/>
        </w:rPr>
        <w:t>水溶液反應生成</w:t>
      </w:r>
      <w:r w:rsidRPr="00504763">
        <w:rPr>
          <w:rFonts w:cs="TimesNewRoman"/>
        </w:rPr>
        <w:t>AlCl</w:t>
      </w:r>
      <w:r w:rsidRPr="00504763">
        <w:rPr>
          <w:rFonts w:cs="TimesNewRoman"/>
          <w:szCs w:val="14"/>
          <w:vertAlign w:val="subscript"/>
        </w:rPr>
        <w:t>3</w:t>
      </w:r>
      <w:r w:rsidRPr="00504763">
        <w:rPr>
          <w:rFonts w:hAnsi="細明體" w:cs="新細明體-WinCharSetFFFF-H" w:hint="eastAsia"/>
        </w:rPr>
        <w:t>和</w:t>
      </w:r>
      <w:r w:rsidRPr="00504763">
        <w:rPr>
          <w:rFonts w:cs="TimesNewRoman"/>
        </w:rPr>
        <w:t>Al(OH)</w:t>
      </w:r>
      <w:r w:rsidRPr="00504763">
        <w:rPr>
          <w:rFonts w:cs="TimesNewRoman"/>
          <w:szCs w:val="14"/>
          <w:vertAlign w:val="subscript"/>
        </w:rPr>
        <w:t>4</w:t>
      </w:r>
      <w:r w:rsidRPr="00504763">
        <w:rPr>
          <w:rFonts w:cs="Symbol"/>
          <w:szCs w:val="14"/>
          <w:vertAlign w:val="superscript"/>
        </w:rPr>
        <w:sym w:font="Symbol" w:char="F02D"/>
      </w:r>
      <w:r w:rsidRPr="00504763">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w:t>
      </w:r>
      <w:r w:rsidRPr="00CA77BF">
        <w:rPr>
          <w:rFonts w:cs="TimesNewRoman" w:hint="eastAsia"/>
          <w:lang w:val="pt-BR"/>
        </w:rPr>
        <w:t xml:space="preserve"> </w:t>
      </w:r>
      <w:r w:rsidRPr="00CA77BF">
        <w:rPr>
          <w:rFonts w:cs="TimesNewRoman"/>
          <w:lang w:val="pt-BR"/>
        </w:rPr>
        <w:t>N</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5</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HNO</w:t>
      </w:r>
      <w:r w:rsidRPr="00CA77BF">
        <w:rPr>
          <w:rFonts w:cs="TimesNewRoman"/>
          <w:szCs w:val="14"/>
          <w:vertAlign w:val="subscript"/>
          <w:lang w:val="pt-BR"/>
        </w:rPr>
        <w:t>3</w:t>
      </w:r>
      <w:r w:rsidRPr="00CA77BF">
        <w:rPr>
          <w:rFonts w:cs="TimesNewRoman"/>
          <w:szCs w:val="14"/>
        </w:rPr>
        <w:t xml:space="preserve">　</w:t>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S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H</w:t>
      </w:r>
      <w:r w:rsidRPr="00CA77BF">
        <w:rPr>
          <w:rFonts w:cs="TimesNewRoman"/>
          <w:szCs w:val="14"/>
          <w:vertAlign w:val="subscript"/>
          <w:lang w:val="pt-BR"/>
        </w:rPr>
        <w:t>2</w:t>
      </w:r>
      <w:r w:rsidRPr="00CA77BF">
        <w:rPr>
          <w:rFonts w:cs="TimesNewRoman"/>
          <w:lang w:val="pt-BR"/>
        </w:rPr>
        <w:t>SO</w:t>
      </w:r>
      <w:r w:rsidRPr="00CA77BF">
        <w:rPr>
          <w:rFonts w:cs="TimesNewRoman"/>
          <w:szCs w:val="14"/>
          <w:vertAlign w:val="subscript"/>
          <w:lang w:val="pt-BR"/>
        </w:rPr>
        <w:t>4</w:t>
      </w:r>
    </w:p>
    <w:p w:rsidR="00CA77BF" w:rsidRPr="002829FB" w:rsidRDefault="00CA77BF" w:rsidP="00CA77BF">
      <w:pPr>
        <w:ind w:left="454" w:hanging="454"/>
      </w:pPr>
      <w:r>
        <w:rPr>
          <w:rFonts w:ascii="新細明體" w:eastAsia="新細明體" w:hAnsi="新細明體"/>
          <w:sz w:val="24"/>
        </w:rPr>
        <w:t xml:space="preserve">17. </w:t>
      </w:r>
      <w:r w:rsidRPr="002829FB">
        <w:rPr>
          <w:rFonts w:hint="eastAsia"/>
        </w:rPr>
        <w:t>附</w:t>
      </w:r>
      <w:r w:rsidRPr="002829FB">
        <w:rPr>
          <w:rFonts w:hAnsi="新細明體" w:hint="eastAsia"/>
        </w:rPr>
        <w:t>圖為實驗室中製備氯氣、漂白粉、氯水的裝置圖，則下列敘述哪些正確？</w:t>
      </w:r>
      <w:r w:rsidRPr="002829FB">
        <w:rPr>
          <w:rFonts w:hAnsi="新細明體"/>
        </w:rPr>
        <w:br/>
      </w:r>
      <w:r w:rsidR="00D33130">
        <w:rPr>
          <w:rFonts w:hAnsi="新細明體"/>
        </w:rPr>
        <w:pict>
          <v:shape id="_x0000_i1072" type="#_x0000_t75" style="width:226.5pt;height:126pt">
            <v:imagedata r:id="rId87" o:title="10406-021"/>
          </v:shape>
        </w:pict>
      </w:r>
      <w:r w:rsidRPr="002829FB">
        <w:rPr>
          <w:rFonts w:hAnsi="新細明體" w:hint="eastAsia"/>
        </w:rPr>
        <w:br/>
      </w:r>
      <w:r w:rsidRPr="002829FB">
        <w:rPr>
          <w:rFonts w:hint="eastAsia"/>
        </w:rPr>
        <w:t>(A)</w:t>
      </w:r>
      <w:r w:rsidRPr="002829FB">
        <w:rPr>
          <w:rFonts w:hAnsi="新細明體" w:hint="eastAsia"/>
        </w:rPr>
        <w:t xml:space="preserve">燒瓶中二氧化錳為還原劑　</w:t>
      </w:r>
      <w:r w:rsidRPr="002829FB">
        <w:rPr>
          <w:rFonts w:hint="eastAsia"/>
        </w:rPr>
        <w:t>(B)</w:t>
      </w:r>
      <w:r w:rsidRPr="002829FB">
        <w:rPr>
          <w:rFonts w:hAnsi="新細明體" w:hint="eastAsia"/>
        </w:rPr>
        <w:t>乙瓶用來吸收</w:t>
      </w:r>
      <w:r w:rsidRPr="002829FB">
        <w:rPr>
          <w:rFonts w:hint="eastAsia"/>
        </w:rPr>
        <w:t>HCl</w:t>
      </w:r>
      <w:r w:rsidRPr="002829FB">
        <w:rPr>
          <w:rFonts w:hint="eastAsia"/>
          <w:vertAlign w:val="subscript"/>
        </w:rPr>
        <w:t>(g)</w:t>
      </w:r>
      <w:r w:rsidRPr="002829FB">
        <w:rPr>
          <w:rFonts w:hAnsi="新細明體" w:hint="eastAsia"/>
        </w:rPr>
        <w:t>，而丙瓶則可用來吸收</w:t>
      </w:r>
      <w:r w:rsidRPr="002829FB">
        <w:rPr>
          <w:rFonts w:hint="eastAsia"/>
        </w:rPr>
        <w:t>H</w:t>
      </w:r>
      <w:r w:rsidRPr="002829FB">
        <w:rPr>
          <w:rFonts w:hint="eastAsia"/>
          <w:vertAlign w:val="subscript"/>
        </w:rPr>
        <w:t>2</w:t>
      </w:r>
      <w:r w:rsidRPr="002829FB">
        <w:rPr>
          <w:rFonts w:hint="eastAsia"/>
        </w:rPr>
        <w:t>O</w:t>
      </w:r>
      <w:r w:rsidRPr="002829FB">
        <w:rPr>
          <w:rFonts w:hAnsi="新細明體" w:hint="eastAsia"/>
        </w:rPr>
        <w:t xml:space="preserve">　</w:t>
      </w:r>
      <w:r w:rsidRPr="002829FB">
        <w:rPr>
          <w:rFonts w:hint="eastAsia"/>
        </w:rPr>
        <w:t>(C)</w:t>
      </w:r>
      <w:r w:rsidRPr="002829FB">
        <w:rPr>
          <w:rFonts w:hAnsi="新細明體" w:hint="eastAsia"/>
        </w:rPr>
        <w:t xml:space="preserve">氯氣比空氣重，丁、戊收集氯氣的方法為向下排氣法　</w:t>
      </w:r>
      <w:r w:rsidRPr="002829FB">
        <w:rPr>
          <w:rFonts w:hint="eastAsia"/>
        </w:rPr>
        <w:t>(D)</w:t>
      </w:r>
      <w:r w:rsidRPr="002829FB">
        <w:rPr>
          <w:rFonts w:hAnsi="新細明體" w:hint="eastAsia"/>
        </w:rPr>
        <w:t>通氯氣於熟石灰可製得漂白粉</w:t>
      </w:r>
      <w:r w:rsidRPr="002829FB">
        <w:rPr>
          <w:rFonts w:hint="eastAsia"/>
        </w:rPr>
        <w:t>（</w:t>
      </w:r>
      <w:r w:rsidRPr="002829FB">
        <w:rPr>
          <w:rFonts w:hint="eastAsia"/>
        </w:rPr>
        <w:t>Ca(ClO)Cl</w:t>
      </w:r>
      <w:r w:rsidRPr="002829FB">
        <w:rPr>
          <w:rFonts w:hint="eastAsia"/>
        </w:rPr>
        <w:t>）</w:t>
      </w:r>
      <w:r w:rsidRPr="002829FB">
        <w:rPr>
          <w:rFonts w:hAnsi="新細明體" w:hint="eastAsia"/>
        </w:rPr>
        <w:t xml:space="preserve">，漂白粉中兩個氯都有漂白作用　</w:t>
      </w:r>
      <w:r w:rsidRPr="002829FB">
        <w:rPr>
          <w:rFonts w:hint="eastAsia"/>
        </w:rPr>
        <w:t>(E)</w:t>
      </w:r>
      <w:r w:rsidRPr="002829FB">
        <w:rPr>
          <w:rFonts w:hAnsi="新細明體" w:hint="eastAsia"/>
        </w:rPr>
        <w:t>為除去多餘的氯氣，辛瓶中可裝氫氧化鈉溶液</w:t>
      </w:r>
      <w:r w:rsidRPr="002829FB">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氧化劑</w:t>
      </w:r>
      <w:r w:rsidRPr="00CA77BF">
        <w:br/>
      </w:r>
      <w:r w:rsidRPr="00CA77BF">
        <w:rPr>
          <w:rFonts w:hint="eastAsia"/>
        </w:rPr>
        <w:t>(C) Cl</w:t>
      </w:r>
      <w:r w:rsidRPr="00CA77BF">
        <w:rPr>
          <w:rFonts w:hint="eastAsia"/>
          <w:vertAlign w:val="subscript"/>
        </w:rPr>
        <w:t>2</w:t>
      </w:r>
      <w:r w:rsidRPr="00CA77BF">
        <w:rPr>
          <w:rFonts w:hint="eastAsia"/>
        </w:rPr>
        <w:t>分子量大於空氣，使用向上排氣法</w:t>
      </w:r>
      <w:r w:rsidRPr="00CA77BF">
        <w:br/>
      </w:r>
      <w:r w:rsidRPr="00CA77BF">
        <w:rPr>
          <w:rFonts w:hint="eastAsia"/>
        </w:rPr>
        <w:t xml:space="preserve">(D) Ca(OCl)Cl </w:t>
      </w:r>
      <w:r w:rsidRPr="00CA77BF">
        <w:rPr>
          <w:rFonts w:hint="eastAsia"/>
        </w:rPr>
        <w:t>→</w:t>
      </w:r>
      <w:r w:rsidRPr="00CA77BF">
        <w:rPr>
          <w:rFonts w:hint="eastAsia"/>
        </w:rPr>
        <w:t xml:space="preserve"> Ca</w:t>
      </w:r>
      <w:r w:rsidRPr="00CA77BF">
        <w:rPr>
          <w:rFonts w:hint="eastAsia"/>
          <w:vertAlign w:val="superscript"/>
        </w:rPr>
        <w:t>2+</w:t>
      </w:r>
      <w:r w:rsidRPr="00CA77BF">
        <w:rPr>
          <w:rFonts w:hint="eastAsia"/>
        </w:rPr>
        <w:t xml:space="preserve"> + OCl</w:t>
      </w:r>
      <w:r w:rsidRPr="00CA77BF">
        <w:rPr>
          <w:rFonts w:hint="eastAsia"/>
          <w:vertAlign w:val="superscript"/>
        </w:rPr>
        <w:sym w:font="Symbol" w:char="F02D"/>
      </w:r>
      <w:r w:rsidRPr="00CA77BF">
        <w:rPr>
          <w:rFonts w:hint="eastAsia"/>
        </w:rPr>
        <w:t xml:space="preserve"> + Cl</w:t>
      </w:r>
      <w:r w:rsidRPr="00CA77BF">
        <w:rPr>
          <w:rFonts w:hint="eastAsia"/>
          <w:vertAlign w:val="superscript"/>
        </w:rPr>
        <w:sym w:font="Symbol" w:char="F02D"/>
      </w:r>
      <w:r w:rsidRPr="00CA77BF">
        <w:rPr>
          <w:rFonts w:hint="eastAsia"/>
        </w:rPr>
        <w:t>，僅</w:t>
      </w:r>
      <w:r w:rsidRPr="00CA77BF">
        <w:rPr>
          <w:rFonts w:hint="eastAsia"/>
        </w:rPr>
        <w:t>OCl</w:t>
      </w:r>
      <w:r w:rsidRPr="00CA77BF">
        <w:rPr>
          <w:rFonts w:hint="eastAsia"/>
          <w:vertAlign w:val="superscript"/>
        </w:rPr>
        <w:sym w:font="Symbol" w:char="F02D"/>
      </w:r>
      <w:r w:rsidRPr="00CA77BF">
        <w:rPr>
          <w:rFonts w:hint="eastAsia"/>
        </w:rPr>
        <w:t>(+1)</w:t>
      </w:r>
      <w:r w:rsidRPr="00CA77BF">
        <w:rPr>
          <w:rFonts w:hint="eastAsia"/>
        </w:rPr>
        <w:t>有漂白作用</w:t>
      </w:r>
    </w:p>
    <w:p w:rsidR="00CA77BF" w:rsidRPr="00CA448E" w:rsidRDefault="00CA77BF" w:rsidP="00CA77BF">
      <w:pPr>
        <w:ind w:left="454" w:hanging="454"/>
        <w:rPr>
          <w:rFonts w:hAnsi="新細明體"/>
        </w:rPr>
      </w:pPr>
      <w:r>
        <w:rPr>
          <w:rFonts w:ascii="新細明體" w:eastAsia="新細明體" w:hAnsi="新細明體"/>
          <w:sz w:val="24"/>
        </w:rPr>
        <w:t xml:space="preserve">18. </w:t>
      </w:r>
      <w:r w:rsidRPr="00CA448E">
        <w:rPr>
          <w:rFonts w:hAnsi="新細明體" w:hint="eastAsia"/>
        </w:rPr>
        <w:t xml:space="preserve">下列有關二氧化碳及二氧化矽之比較，哪些正確？　</w:t>
      </w:r>
      <w:r w:rsidRPr="00CA448E">
        <w:rPr>
          <w:rFonts w:hint="eastAsia"/>
        </w:rPr>
        <w:t>(A)</w:t>
      </w:r>
      <w:r w:rsidRPr="00CA448E">
        <w:rPr>
          <w:rFonts w:hAnsi="新細明體" w:hint="eastAsia"/>
        </w:rPr>
        <w:t>二者鍵結量均為</w:t>
      </w:r>
      <w:r w:rsidRPr="00CA448E">
        <w:rPr>
          <w:rFonts w:hint="eastAsia"/>
        </w:rPr>
        <w:t>2</w:t>
      </w:r>
      <w:r w:rsidRPr="00CA448E">
        <w:rPr>
          <w:rFonts w:hAnsi="新細明體" w:hint="eastAsia"/>
        </w:rPr>
        <w:t xml:space="preserve">　</w:t>
      </w:r>
      <w:r w:rsidRPr="00CA448E">
        <w:rPr>
          <w:rFonts w:hint="eastAsia"/>
        </w:rPr>
        <w:t>(B) CO</w:t>
      </w:r>
      <w:r w:rsidRPr="00CA448E">
        <w:rPr>
          <w:rFonts w:hint="eastAsia"/>
          <w:vertAlign w:val="subscript"/>
        </w:rPr>
        <w:t>2</w:t>
      </w:r>
      <w:r w:rsidRPr="00CA448E">
        <w:rPr>
          <w:rFonts w:hAnsi="新細明體" w:hint="eastAsia"/>
        </w:rPr>
        <w:t>及</w:t>
      </w:r>
      <w:r w:rsidRPr="00CA448E">
        <w:rPr>
          <w:rFonts w:hint="eastAsia"/>
        </w:rPr>
        <w:t>SiO</w:t>
      </w:r>
      <w:r w:rsidRPr="00CA448E">
        <w:rPr>
          <w:rFonts w:hint="eastAsia"/>
          <w:vertAlign w:val="subscript"/>
        </w:rPr>
        <w:t>2</w:t>
      </w:r>
      <w:r w:rsidRPr="00CA448E">
        <w:rPr>
          <w:rFonts w:hAnsi="新細明體" w:hint="eastAsia"/>
        </w:rPr>
        <w:t xml:space="preserve">均為分子式　</w:t>
      </w:r>
      <w:r w:rsidRPr="00CA448E">
        <w:rPr>
          <w:rFonts w:hint="eastAsia"/>
        </w:rPr>
        <w:t>(C) CO</w:t>
      </w:r>
      <w:r w:rsidRPr="00CA448E">
        <w:rPr>
          <w:rFonts w:hint="eastAsia"/>
          <w:vertAlign w:val="subscript"/>
        </w:rPr>
        <w:t>2</w:t>
      </w:r>
      <w:r w:rsidRPr="00CA448E">
        <w:rPr>
          <w:rFonts w:hAnsi="新細明體" w:hint="eastAsia"/>
        </w:rPr>
        <w:t>中碳原子以</w:t>
      </w:r>
      <w:r w:rsidRPr="00CA448E">
        <w:rPr>
          <w:rFonts w:hAnsi="新細明體" w:hint="eastAsia"/>
        </w:rPr>
        <w:t>sp</w:t>
      </w:r>
      <w:r w:rsidRPr="00CA448E">
        <w:rPr>
          <w:rFonts w:hAnsi="新細明體" w:hint="eastAsia"/>
        </w:rPr>
        <w:t xml:space="preserve">混成軌域與氧形成鍵結　</w:t>
      </w:r>
      <w:r w:rsidRPr="00CA448E">
        <w:rPr>
          <w:rFonts w:hint="eastAsia"/>
        </w:rPr>
        <w:t>(D) SiO</w:t>
      </w:r>
      <w:r w:rsidRPr="00CA448E">
        <w:rPr>
          <w:rFonts w:hint="eastAsia"/>
          <w:vertAlign w:val="subscript"/>
        </w:rPr>
        <w:t>2</w:t>
      </w:r>
      <w:r w:rsidRPr="00CA448E">
        <w:rPr>
          <w:rFonts w:hAnsi="新細明體" w:hint="eastAsia"/>
        </w:rPr>
        <w:t xml:space="preserve">為平面分子　</w:t>
      </w:r>
      <w:r w:rsidRPr="00CA448E">
        <w:rPr>
          <w:rFonts w:hint="eastAsia"/>
        </w:rPr>
        <w:t>(E)</w:t>
      </w:r>
      <w:r w:rsidRPr="00CA448E">
        <w:rPr>
          <w:rFonts w:hAnsi="新細明體" w:hint="eastAsia"/>
        </w:rPr>
        <w:t>二者皆能與</w:t>
      </w:r>
      <w:r w:rsidRPr="00CA448E">
        <w:rPr>
          <w:rFonts w:hint="eastAsia"/>
        </w:rPr>
        <w:t>NaOH</w:t>
      </w:r>
      <w:r w:rsidRPr="00CA448E">
        <w:rPr>
          <w:rFonts w:hAnsi="新細明體" w:hint="eastAsia"/>
        </w:rPr>
        <w:t>反應</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D) SiO</w:t>
      </w:r>
      <w:r w:rsidRPr="00CA77BF">
        <w:rPr>
          <w:rFonts w:hint="eastAsia"/>
          <w:vertAlign w:val="subscript"/>
        </w:rPr>
        <w:t>2</w:t>
      </w:r>
      <w:r w:rsidRPr="00CA77BF">
        <w:rPr>
          <w:rFonts w:hint="eastAsia"/>
        </w:rPr>
        <w:t>為</w:t>
      </w:r>
      <w:r w:rsidRPr="00CA77BF">
        <w:rPr>
          <w:rFonts w:hint="eastAsia"/>
        </w:rPr>
        <w:t>SiO</w:t>
      </w:r>
      <w:r w:rsidRPr="00CA77BF">
        <w:rPr>
          <w:rFonts w:hint="eastAsia"/>
          <w:vertAlign w:val="subscript"/>
        </w:rPr>
        <w:t>4</w:t>
      </w:r>
      <w:r w:rsidRPr="00CA77BF">
        <w:rPr>
          <w:rFonts w:hint="eastAsia"/>
          <w:vertAlign w:val="superscript"/>
        </w:rPr>
        <w:t>4</w:t>
      </w:r>
      <w:r w:rsidRPr="00CA77BF">
        <w:rPr>
          <w:rFonts w:hint="eastAsia"/>
          <w:vertAlign w:val="superscript"/>
        </w:rPr>
        <w:sym w:font="Symbol" w:char="F02D"/>
      </w:r>
      <w:r w:rsidRPr="00CA77BF">
        <w:rPr>
          <w:rFonts w:hint="eastAsia"/>
          <w:vertAlign w:val="superscript"/>
        </w:rPr>
        <w:t xml:space="preserve"> </w:t>
      </w:r>
      <w:r w:rsidRPr="00CA77BF">
        <w:rPr>
          <w:rFonts w:hint="eastAsia"/>
        </w:rPr>
        <w:t>的三度空間結構，故</w:t>
      </w:r>
      <w:r w:rsidRPr="00CA77BF">
        <w:rPr>
          <w:rFonts w:hint="eastAsia"/>
        </w:rPr>
        <w:t>Si</w:t>
      </w:r>
      <w:r w:rsidRPr="00CA77BF">
        <w:rPr>
          <w:rFonts w:hint="eastAsia"/>
        </w:rPr>
        <w:t>鍵結量為</w:t>
      </w:r>
      <w:r w:rsidRPr="00CA77BF">
        <w:rPr>
          <w:rFonts w:hint="eastAsia"/>
        </w:rPr>
        <w:t>4</w:t>
      </w:r>
      <w:r w:rsidRPr="00CA77BF">
        <w:br/>
      </w:r>
      <w:r w:rsidRPr="00CA77BF">
        <w:rPr>
          <w:rFonts w:hint="eastAsia"/>
        </w:rPr>
        <w:t>(B) SiO</w:t>
      </w:r>
      <w:r w:rsidRPr="00CA77BF">
        <w:rPr>
          <w:rFonts w:hint="eastAsia"/>
          <w:vertAlign w:val="subscript"/>
        </w:rPr>
        <w:t>2</w:t>
      </w:r>
      <w:r w:rsidRPr="00CA77BF">
        <w:rPr>
          <w:rFonts w:hint="eastAsia"/>
        </w:rPr>
        <w:t>為共價網狀固體，為簡式</w:t>
      </w:r>
    </w:p>
    <w:p w:rsidR="00CA77BF" w:rsidRPr="00C31806" w:rsidRDefault="00CA77BF" w:rsidP="00CA77BF">
      <w:pPr>
        <w:ind w:left="454" w:hanging="454"/>
      </w:pPr>
      <w:r>
        <w:rPr>
          <w:rFonts w:ascii="新細明體" w:eastAsia="新細明體" w:hAnsi="新細明體"/>
          <w:sz w:val="24"/>
        </w:rPr>
        <w:t xml:space="preserve">19. </w:t>
      </w:r>
      <w:r w:rsidRPr="00C31806">
        <w:rPr>
          <w:rFonts w:hAnsi="新細明體" w:hint="eastAsia"/>
        </w:rPr>
        <w:t xml:space="preserve">下列有關氣體的敘述哪些正確？　</w:t>
      </w:r>
      <w:r w:rsidRPr="00C31806">
        <w:rPr>
          <w:rFonts w:hint="eastAsia"/>
        </w:rPr>
        <w:t>(A)</w:t>
      </w:r>
      <w:r w:rsidRPr="00C31806">
        <w:rPr>
          <w:rFonts w:hAnsi="新細明體" w:hint="eastAsia"/>
        </w:rPr>
        <w:t xml:space="preserve">可將液態空氣分餾，收集先汽化者可得氧氣　</w:t>
      </w:r>
      <w:r w:rsidRPr="00C31806">
        <w:rPr>
          <w:rFonts w:hint="eastAsia"/>
        </w:rPr>
        <w:t>(B)</w:t>
      </w:r>
      <w:r w:rsidRPr="00C31806">
        <w:rPr>
          <w:rFonts w:hAnsi="新細明體" w:hint="eastAsia"/>
        </w:rPr>
        <w:t xml:space="preserve">臭氧可使溼潤的碘化鉀澱粉試紙接觸，呈現藍黑色　</w:t>
      </w:r>
      <w:r w:rsidRPr="00C31806">
        <w:rPr>
          <w:rFonts w:hint="eastAsia"/>
        </w:rPr>
        <w:t>(C)</w:t>
      </w:r>
      <w:r w:rsidRPr="00C31806">
        <w:rPr>
          <w:rFonts w:hAnsi="新細明體" w:hint="eastAsia"/>
        </w:rPr>
        <w:t xml:space="preserve">氮化鎂加水產生之氣體，可使溼潤的石蕊試紙顏色變成紅色　</w:t>
      </w:r>
      <w:r w:rsidRPr="00C31806">
        <w:rPr>
          <w:rFonts w:hint="eastAsia"/>
        </w:rPr>
        <w:t>(D)</w:t>
      </w:r>
      <w:r w:rsidRPr="00C31806">
        <w:rPr>
          <w:rFonts w:hAnsi="新細明體" w:hint="eastAsia"/>
        </w:rPr>
        <w:t xml:space="preserve">殘餘的氯氣為避免外洩造成危害，可用氫氧化鈉吸收　</w:t>
      </w:r>
      <w:r w:rsidRPr="00C31806">
        <w:rPr>
          <w:rFonts w:hint="eastAsia"/>
        </w:rPr>
        <w:t>(E)</w:t>
      </w:r>
      <w:r w:rsidRPr="00C31806">
        <w:rPr>
          <w:rFonts w:hAnsi="新細明體" w:hint="eastAsia"/>
        </w:rPr>
        <w:t>氯氣可使溼潤的碘化鉀澱粉試紙接觸，呈現藍黑色</w:t>
      </w:r>
      <w:r w:rsidRPr="00C31806">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D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氮氣沸點小，可先汽化得氮氣</w:t>
      </w:r>
      <w:r w:rsidRPr="00CA77BF">
        <w:br/>
      </w:r>
      <w:r w:rsidRPr="00CA77BF">
        <w:rPr>
          <w:rFonts w:hint="eastAsia"/>
        </w:rPr>
        <w:t>(C) Mg</w:t>
      </w:r>
      <w:r w:rsidRPr="00CA77BF">
        <w:rPr>
          <w:rFonts w:hint="eastAsia"/>
          <w:vertAlign w:val="subscript"/>
        </w:rPr>
        <w:t>3</w:t>
      </w:r>
      <w:r w:rsidRPr="00CA77BF">
        <w:rPr>
          <w:rFonts w:hint="eastAsia"/>
        </w:rPr>
        <w:t>N</w:t>
      </w:r>
      <w:r w:rsidRPr="00CA77BF">
        <w:rPr>
          <w:rFonts w:hint="eastAsia"/>
          <w:vertAlign w:val="subscript"/>
        </w:rPr>
        <w:t>2</w:t>
      </w:r>
      <w:r w:rsidRPr="00CA77BF">
        <w:rPr>
          <w:rFonts w:hint="eastAsia"/>
        </w:rPr>
        <w:t xml:space="preserve"> + 6H</w:t>
      </w:r>
      <w:r w:rsidRPr="00CA77BF">
        <w:rPr>
          <w:rFonts w:hint="eastAsia"/>
          <w:vertAlign w:val="subscript"/>
        </w:rPr>
        <w:t>2</w:t>
      </w:r>
      <w:r w:rsidRPr="00CA77BF">
        <w:rPr>
          <w:rFonts w:hint="eastAsia"/>
        </w:rPr>
        <w:t xml:space="preserve">O </w:t>
      </w:r>
      <w:r w:rsidRPr="00CA77BF">
        <w:rPr>
          <w:rFonts w:hint="eastAsia"/>
        </w:rPr>
        <w:t>→</w:t>
      </w:r>
      <w:r w:rsidRPr="00CA77BF">
        <w:rPr>
          <w:rFonts w:hint="eastAsia"/>
        </w:rPr>
        <w:t xml:space="preserve"> 3Mg(OH)</w:t>
      </w:r>
      <w:r w:rsidRPr="00CA77BF">
        <w:rPr>
          <w:rFonts w:hint="eastAsia"/>
          <w:vertAlign w:val="subscript"/>
        </w:rPr>
        <w:t>2</w:t>
      </w:r>
      <w:r w:rsidRPr="00CA77BF">
        <w:rPr>
          <w:rFonts w:hint="eastAsia"/>
        </w:rPr>
        <w:t xml:space="preserve"> + 2NH</w:t>
      </w:r>
      <w:r w:rsidRPr="00CA77BF">
        <w:rPr>
          <w:rFonts w:hint="eastAsia"/>
          <w:vertAlign w:val="subscript"/>
        </w:rPr>
        <w:t>3</w:t>
      </w:r>
      <w:r w:rsidRPr="00CA77BF">
        <w:rPr>
          <w:rFonts w:hint="eastAsia"/>
        </w:rPr>
        <w:t>，呈鹼性，石蕊試紙變藍色</w:t>
      </w:r>
      <w:r w:rsidRPr="00CA77BF">
        <w:br/>
      </w:r>
      <w:r w:rsidRPr="00CA77BF">
        <w:rPr>
          <w:rFonts w:hint="eastAsia"/>
        </w:rPr>
        <w:t>(E) Cl</w:t>
      </w:r>
      <w:r w:rsidRPr="00CA77BF">
        <w:rPr>
          <w:rFonts w:hint="eastAsia"/>
          <w:vertAlign w:val="subscript"/>
        </w:rPr>
        <w:t>2</w:t>
      </w:r>
      <w:r w:rsidRPr="00CA77BF">
        <w:rPr>
          <w:rFonts w:hint="eastAsia"/>
        </w:rPr>
        <w:t xml:space="preserve"> + 2I</w:t>
      </w:r>
      <w:r w:rsidRPr="00CA77BF">
        <w:rPr>
          <w:rFonts w:hint="eastAsia"/>
          <w:vertAlign w:val="superscript"/>
        </w:rPr>
        <w:sym w:font="Symbol" w:char="F02D"/>
      </w:r>
      <w:r w:rsidRPr="00CA77BF">
        <w:rPr>
          <w:rFonts w:hint="eastAsia"/>
        </w:rPr>
        <w:t xml:space="preserve"> </w:t>
      </w:r>
      <w:r w:rsidRPr="00CA77BF">
        <w:rPr>
          <w:rFonts w:hint="eastAsia"/>
        </w:rPr>
        <w:t>→</w:t>
      </w:r>
      <w:r w:rsidRPr="00CA77BF">
        <w:rPr>
          <w:rFonts w:hint="eastAsia"/>
        </w:rPr>
        <w:t xml:space="preserve"> 2Cl</w:t>
      </w:r>
      <w:r w:rsidRPr="00CA77BF">
        <w:rPr>
          <w:rFonts w:hint="eastAsia"/>
          <w:vertAlign w:val="superscript"/>
        </w:rPr>
        <w:sym w:font="Symbol" w:char="F02D"/>
      </w:r>
      <w:r w:rsidRPr="00CA77BF">
        <w:rPr>
          <w:rFonts w:hint="eastAsia"/>
        </w:rPr>
        <w:t xml:space="preserve"> + I</w:t>
      </w:r>
      <w:r w:rsidRPr="00CA77BF">
        <w:rPr>
          <w:rFonts w:hint="eastAsia"/>
          <w:vertAlign w:val="subscript"/>
        </w:rPr>
        <w:t>2</w:t>
      </w:r>
      <w:r w:rsidRPr="00CA77BF">
        <w:rPr>
          <w:rFonts w:hint="eastAsia"/>
        </w:rPr>
        <w:t>，可使澱粉變藍黑色</w:t>
      </w:r>
    </w:p>
    <w:p w:rsidR="00CA77BF" w:rsidRPr="00104356" w:rsidRDefault="00CA77BF" w:rsidP="00CA77BF">
      <w:pPr>
        <w:ind w:left="454" w:hanging="454"/>
      </w:pPr>
      <w:r>
        <w:rPr>
          <w:rFonts w:ascii="新細明體" w:eastAsia="新細明體" w:hAnsi="新細明體"/>
          <w:sz w:val="24"/>
        </w:rPr>
        <w:t xml:space="preserve">20. </w:t>
      </w:r>
      <w:r w:rsidRPr="00104356">
        <w:rPr>
          <w:rFonts w:hAnsi="細明體" w:cs="新細明體-WinCharSetFFFF-H" w:hint="eastAsia"/>
        </w:rPr>
        <w:t>下列關於水煤氣的敘述，哪些正確？</w:t>
      </w:r>
      <w:r w:rsidRPr="00104356">
        <w:rPr>
          <w:rFonts w:cs="新細明體-WinCharSetFFFF-H"/>
        </w:rPr>
        <w:t xml:space="preserve">　</w:t>
      </w:r>
      <w:r w:rsidRPr="00104356">
        <w:rPr>
          <w:rFonts w:cs="新細明體-WinCharSetFFFF-H"/>
        </w:rPr>
        <w:t>(A)</w:t>
      </w:r>
      <w:r w:rsidRPr="00104356">
        <w:rPr>
          <w:rFonts w:hAnsi="細明體" w:cs="新細明體-WinCharSetFFFF-H" w:hint="eastAsia"/>
        </w:rPr>
        <w:t>是水蒸氣和煤氣的混合氣體</w:t>
      </w:r>
      <w:r w:rsidRPr="00104356">
        <w:rPr>
          <w:rFonts w:cs="新細明體-WinCharSetFFFF-H"/>
        </w:rPr>
        <w:t xml:space="preserve">　</w:t>
      </w:r>
      <w:r w:rsidRPr="00104356">
        <w:rPr>
          <w:rFonts w:cs="新細明體-WinCharSetFFFF-H"/>
        </w:rPr>
        <w:t>(B)</w:t>
      </w:r>
      <w:r w:rsidRPr="00104356">
        <w:rPr>
          <w:rFonts w:hAnsi="細明體" w:cs="新細明體-WinCharSetFFFF-H" w:hint="eastAsia"/>
        </w:rPr>
        <w:t>其平均分子量大於</w:t>
      </w:r>
      <w:r w:rsidRPr="00104356">
        <w:rPr>
          <w:rFonts w:cs="TimesNewRoman"/>
        </w:rPr>
        <w:t>28.8</w:t>
      </w:r>
      <w:r w:rsidRPr="00104356">
        <w:rPr>
          <w:rFonts w:cs="TimesNewRoman"/>
        </w:rPr>
        <w:t xml:space="preserve">　</w:t>
      </w:r>
      <w:r w:rsidRPr="00104356">
        <w:rPr>
          <w:rFonts w:cs="TimesNewRoman"/>
        </w:rPr>
        <w:t>(C)</w:t>
      </w:r>
      <w:r w:rsidRPr="00104356">
        <w:rPr>
          <w:rFonts w:hAnsi="細明體" w:cs="新細明體-WinCharSetFFFF-H" w:hint="eastAsia"/>
        </w:rPr>
        <w:t>完全燃燒後生成二氧化碳和水</w:t>
      </w:r>
      <w:r w:rsidRPr="00104356">
        <w:rPr>
          <w:rFonts w:cs="新細明體-WinCharSetFFFF-H"/>
        </w:rPr>
        <w:t xml:space="preserve">　</w:t>
      </w:r>
      <w:r w:rsidRPr="00104356">
        <w:rPr>
          <w:rFonts w:cs="新細明體-WinCharSetFFFF-H"/>
        </w:rPr>
        <w:t>(D)</w:t>
      </w:r>
      <w:r w:rsidRPr="00104356">
        <w:rPr>
          <w:rFonts w:hAnsi="細明體" w:cs="新細明體-WinCharSetFFFF-H" w:hint="eastAsia"/>
        </w:rPr>
        <w:t>可以於燒紅的碳上噴上水蒸氣後生成</w:t>
      </w:r>
      <w:r w:rsidRPr="00104356">
        <w:rPr>
          <w:rFonts w:cs="新細明體-WinCharSetFFFF-H"/>
        </w:rPr>
        <w:t xml:space="preserve">　</w:t>
      </w:r>
      <w:r w:rsidRPr="00104356">
        <w:rPr>
          <w:rFonts w:cs="新細明體-WinCharSetFFFF-H"/>
        </w:rPr>
        <w:t>(E)</w:t>
      </w:r>
      <w:r w:rsidRPr="00104356">
        <w:rPr>
          <w:rFonts w:hAnsi="細明體" w:cs="新細明體-WinCharSetFFFF-H" w:hint="eastAsia"/>
        </w:rPr>
        <w:t>是一氧化碳與氫氣的混合物</w:t>
      </w:r>
      <w:r w:rsidRPr="0010435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w:t>
      </w:r>
      <w:r w:rsidRPr="00CA77BF">
        <w:rPr>
          <w:rFonts w:cs="TimesNewRoman" w:hint="eastAsia"/>
        </w:rPr>
        <w:t>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水煤氣為</w:t>
      </w:r>
      <w:r w:rsidRPr="00CA77BF">
        <w:rPr>
          <w:rFonts w:cs="TimesNewRoman"/>
        </w:rPr>
        <w:t>CO</w:t>
      </w:r>
      <w:r w:rsidRPr="00CA77BF">
        <w:rPr>
          <w:rFonts w:hAnsi="細明體" w:cs="新細明體-WinCharSetFFFF-H" w:hint="eastAsia"/>
        </w:rPr>
        <w:t>與</w:t>
      </w:r>
      <w:r w:rsidRPr="00CA77BF">
        <w:rPr>
          <w:rFonts w:cs="TimesNewRoman"/>
        </w:rPr>
        <w:t>H</w:t>
      </w:r>
      <w:r w:rsidRPr="00CA77BF">
        <w:rPr>
          <w:rFonts w:cs="TimesNewRoman"/>
          <w:szCs w:val="14"/>
          <w:vertAlign w:val="subscript"/>
        </w:rPr>
        <w:t>2</w:t>
      </w:r>
      <w:r w:rsidRPr="00CA77BF">
        <w:rPr>
          <w:rFonts w:hAnsi="細明體" w:cs="新細明體-WinCharSetFFFF-H" w:hint="eastAsia"/>
        </w:rPr>
        <w:t>的混合氣體</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 xml:space="preserve">M </w:t>
      </w:r>
      <w:r w:rsidRPr="00CA77BF">
        <w:rPr>
          <w:rFonts w:cs="TimesNewRoman" w:hint="eastAsia"/>
        </w:rPr>
        <w:t>=</w:t>
      </w:r>
      <w:r w:rsidRPr="00CA77BF">
        <w:rPr>
          <w:rFonts w:cs="TimesNewRoman"/>
        </w:rPr>
        <w:t xml:space="preserve"> M</w:t>
      </w:r>
      <w:r w:rsidRPr="00CA77BF">
        <w:rPr>
          <w:rFonts w:cs="TimesNewRoman"/>
          <w:szCs w:val="14"/>
          <w:vertAlign w:val="subscript"/>
        </w:rPr>
        <w:t>CO</w:t>
      </w:r>
      <w:r w:rsidRPr="00CA77BF">
        <w:rPr>
          <w:rFonts w:cs="TimesNewRoman" w:hint="eastAsia"/>
        </w:rPr>
        <w:t xml:space="preserve"> </w:t>
      </w:r>
      <w:r w:rsidRPr="00CA77BF">
        <w:rPr>
          <w:rFonts w:cs="TimesNewRoman"/>
        </w:rPr>
        <w:sym w:font="Symbol" w:char="F0B4"/>
      </w:r>
      <w:r w:rsidRPr="00CA77BF">
        <w:rPr>
          <w:rFonts w:cs="TimesNewRoman" w:hint="eastAsia"/>
        </w:rPr>
        <w:t xml:space="preserve"> </w:t>
      </w:r>
      <w:r w:rsidRPr="00CA77BF">
        <w:rPr>
          <w:rFonts w:cs="TimesNewRoman"/>
        </w:rPr>
        <w:t>X</w:t>
      </w:r>
      <w:r w:rsidRPr="00CA77BF">
        <w:rPr>
          <w:rFonts w:cs="TimesNewRoman"/>
          <w:szCs w:val="14"/>
          <w:vertAlign w:val="subscript"/>
        </w:rPr>
        <w:t>CO</w:t>
      </w:r>
      <w:r w:rsidRPr="00CA77BF">
        <w:rPr>
          <w:rFonts w:cs="TimesNewRoman"/>
          <w:szCs w:val="14"/>
        </w:rPr>
        <w:t xml:space="preserve"> </w:t>
      </w:r>
      <w:r w:rsidRPr="00CA77BF">
        <w:rPr>
          <w:rFonts w:cs="TimesNewRoman"/>
        </w:rPr>
        <w:t>+</w:t>
      </w:r>
      <w:r w:rsidRPr="00CA77BF">
        <w:rPr>
          <w:rFonts w:cs="TimesNewRoman"/>
          <w:position w:val="-14"/>
        </w:rPr>
        <w:object w:dxaOrig="460" w:dyaOrig="360">
          <v:shape id="_x0000_i1073" type="#_x0000_t75" style="width:23.25pt;height:18pt" o:ole="">
            <v:imagedata r:id="rId88" o:title=""/>
          </v:shape>
          <o:OLEObject Type="Embed" ProgID="Equation.DSMT4" ShapeID="_x0000_i1073" DrawAspect="Content" ObjectID="_1537170471" r:id="rId89"/>
        </w:object>
      </w:r>
      <w:r w:rsidRPr="00CA77BF">
        <w:rPr>
          <w:rFonts w:cs="TimesNewRoman"/>
        </w:rPr>
        <w:sym w:font="Symbol" w:char="F0B4"/>
      </w:r>
      <w:r w:rsidRPr="00CA77BF">
        <w:rPr>
          <w:rFonts w:cs="TimesNewRoman"/>
          <w:position w:val="-14"/>
        </w:rPr>
        <w:object w:dxaOrig="420" w:dyaOrig="360">
          <v:shape id="_x0000_i1074" type="#_x0000_t75" style="width:21pt;height:18pt" o:ole="">
            <v:imagedata r:id="rId90" o:title=""/>
          </v:shape>
          <o:OLEObject Type="Embed" ProgID="Equation.DSMT4" ShapeID="_x0000_i1074" DrawAspect="Content" ObjectID="_1537170472" r:id="rId91"/>
        </w:object>
      </w:r>
      <w:r w:rsidRPr="00CA77BF">
        <w:rPr>
          <w:rFonts w:cs="TimesNewRoman"/>
        </w:rPr>
        <w:t>= 28</w:t>
      </w:r>
      <w:r w:rsidRPr="00CA77BF">
        <w:rPr>
          <w:rFonts w:cs="TimesNewRoman" w:hint="eastAsia"/>
        </w:rPr>
        <w:t xml:space="preserve"> </w:t>
      </w:r>
      <w:r w:rsidRPr="00CA77BF">
        <w:rPr>
          <w:rFonts w:cs="TimesNewRoman"/>
        </w:rPr>
        <w:sym w:font="Symbol" w:char="F0B4"/>
      </w:r>
      <w:r w:rsidRPr="00CA77BF">
        <w:rPr>
          <w:rFonts w:cs="TimesNewRoman" w:hint="eastAsia"/>
        </w:rPr>
        <w:t xml:space="preserve"> </w:t>
      </w:r>
      <w:r w:rsidRPr="00CA77BF">
        <w:rPr>
          <w:rFonts w:cs="TimesNewRoman"/>
        </w:rPr>
        <w:t>X</w:t>
      </w:r>
      <w:r w:rsidRPr="00CA77BF">
        <w:rPr>
          <w:rFonts w:cs="TimesNewRoman"/>
          <w:szCs w:val="14"/>
          <w:vertAlign w:val="subscript"/>
        </w:rPr>
        <w:t>CO</w:t>
      </w:r>
      <w:r w:rsidRPr="00CA77BF">
        <w:rPr>
          <w:rFonts w:cs="TimesNewRoman"/>
          <w:szCs w:val="14"/>
        </w:rPr>
        <w:t xml:space="preserve"> </w:t>
      </w:r>
      <w:r w:rsidRPr="00CA77BF">
        <w:rPr>
          <w:rFonts w:cs="TimesNewRoman"/>
        </w:rPr>
        <w:t>+ 2</w:t>
      </w:r>
      <w:r w:rsidRPr="00CA77BF">
        <w:rPr>
          <w:rFonts w:cs="TimesNewRoman" w:hint="eastAsia"/>
        </w:rPr>
        <w:t xml:space="preserve"> </w:t>
      </w:r>
      <w:r w:rsidRPr="00CA77BF">
        <w:rPr>
          <w:rFonts w:cs="TimesNewRoman"/>
        </w:rPr>
        <w:sym w:font="Symbol" w:char="F0B4"/>
      </w:r>
      <w:r w:rsidRPr="00CA77BF">
        <w:rPr>
          <w:rFonts w:cs="TimesNewRoman"/>
          <w:position w:val="-14"/>
        </w:rPr>
        <w:object w:dxaOrig="420" w:dyaOrig="360">
          <v:shape id="_x0000_i1075" type="#_x0000_t75" style="width:21pt;height:18pt" o:ole="">
            <v:imagedata r:id="rId90" o:title=""/>
          </v:shape>
          <o:OLEObject Type="Embed" ProgID="Equation.DSMT4" ShapeID="_x0000_i1075" DrawAspect="Content" ObjectID="_1537170473" r:id="rId92"/>
        </w:object>
      </w:r>
      <w:r w:rsidRPr="00CA77BF">
        <w:rPr>
          <w:rFonts w:hAnsi="細明體" w:cs="新細明體-WinCharSetFFFF-H" w:hint="eastAsia"/>
        </w:rPr>
        <w:t>平均分子量</w:t>
      </w:r>
      <w:r w:rsidRPr="00CA77BF">
        <w:rPr>
          <w:rFonts w:cs="TimesNewRoman"/>
        </w:rPr>
        <w:t>2 &lt; M &lt; 28</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 xml:space="preserve">2CO </w:t>
      </w:r>
      <w:r w:rsidRPr="00CA77BF">
        <w:rPr>
          <w:rFonts w:cs="TimesNewRoman" w:hint="eastAsia"/>
        </w:rPr>
        <w:t>+</w:t>
      </w:r>
      <w:r w:rsidRPr="00CA77BF">
        <w:rPr>
          <w:rFonts w:cs="TimesNewRoman"/>
        </w:rPr>
        <w:t xml:space="preserve"> 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CO</w:t>
      </w:r>
      <w:r w:rsidRPr="00CA77BF">
        <w:rPr>
          <w:rFonts w:cs="TimesNewRoman"/>
          <w:szCs w:val="14"/>
          <w:vertAlign w:val="subscript"/>
        </w:rPr>
        <w:t>2(g)</w:t>
      </w:r>
      <w:r w:rsidRPr="00CA77BF">
        <w:rPr>
          <w:rFonts w:hAnsi="細明體" w:cs="新細明體-WinCharSetFFFF-H" w:hint="eastAsia"/>
        </w:rPr>
        <w:t>，</w:t>
      </w:r>
      <w:r w:rsidRPr="00CA77BF">
        <w:rPr>
          <w:rFonts w:cs="TimesNewRoman"/>
        </w:rPr>
        <w:t>2H</w:t>
      </w:r>
      <w:r w:rsidRPr="00CA77BF">
        <w:rPr>
          <w:rFonts w:cs="TimesNewRoman"/>
          <w:szCs w:val="14"/>
          <w:vertAlign w:val="subscript"/>
        </w:rPr>
        <w:t>2</w:t>
      </w:r>
      <w:r w:rsidRPr="00CA77BF">
        <w:rPr>
          <w:rFonts w:cs="TimesNewRoman"/>
          <w:szCs w:val="14"/>
        </w:rPr>
        <w:t xml:space="preserve"> </w:t>
      </w:r>
      <w:r w:rsidRPr="00CA77BF">
        <w:rPr>
          <w:rFonts w:cs="TimesNewRoman"/>
        </w:rPr>
        <w:t>+ 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vertAlign w:val="subscript"/>
        </w:rPr>
        <w:br/>
      </w:r>
      <w:r w:rsidRPr="00CA77BF">
        <w:rPr>
          <w:rFonts w:cs="TimesNewRoman"/>
        </w:rPr>
        <w:t>(D)</w:t>
      </w:r>
      <w:r w:rsidRPr="00CA77BF">
        <w:rPr>
          <w:rFonts w:cs="TimesNewRoman" w:hint="eastAsia"/>
        </w:rPr>
        <w:t xml:space="preserve"> </w:t>
      </w:r>
      <w:r w:rsidRPr="00CA77BF">
        <w:rPr>
          <w:rFonts w:cs="TimesNewRoman"/>
        </w:rPr>
        <w:t>C + 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CO + H</w:t>
      </w:r>
      <w:r w:rsidRPr="00CA77BF">
        <w:rPr>
          <w:rFonts w:cs="TimesNewRoman"/>
          <w:szCs w:val="14"/>
          <w:vertAlign w:val="subscript"/>
        </w:rPr>
        <w:t>2</w:t>
      </w:r>
    </w:p>
    <w:p w:rsidR="00CA77BF" w:rsidRPr="00EE1811" w:rsidRDefault="00CA77BF" w:rsidP="00CA77BF">
      <w:pPr>
        <w:ind w:left="454" w:hanging="454"/>
      </w:pPr>
      <w:r>
        <w:rPr>
          <w:rFonts w:ascii="新細明體" w:eastAsia="新細明體" w:hAnsi="新細明體"/>
          <w:sz w:val="24"/>
        </w:rPr>
        <w:t xml:space="preserve">21. </w:t>
      </w:r>
      <w:r w:rsidRPr="00EE1811">
        <w:rPr>
          <w:rFonts w:hAnsi="細明體" w:cs="新細明體-WinCharSetFFFF-H" w:hint="eastAsia"/>
        </w:rPr>
        <w:t>矽在加入下列哪些元素後可作為</w:t>
      </w:r>
      <w:r w:rsidRPr="00EE1811">
        <w:rPr>
          <w:rFonts w:cs="TimesNewRoman" w:hint="eastAsia"/>
        </w:rPr>
        <w:t>n</w:t>
      </w:r>
      <w:r w:rsidRPr="00EE1811">
        <w:rPr>
          <w:rFonts w:hAnsi="細明體" w:cs="新細明體-WinCharSetFFFF-H" w:hint="eastAsia"/>
        </w:rPr>
        <w:t>型半導體？</w:t>
      </w:r>
      <w:r w:rsidRPr="00EE1811">
        <w:rPr>
          <w:rFonts w:cs="新細明體-WinCharSetFFFF-H"/>
        </w:rPr>
        <w:t xml:space="preserve">　</w:t>
      </w:r>
      <w:r w:rsidRPr="00EE1811">
        <w:rPr>
          <w:rFonts w:cs="新細明體-WinCharSetFFFF-H"/>
        </w:rPr>
        <w:t>(A)</w:t>
      </w:r>
      <w:r w:rsidRPr="00EE1811">
        <w:rPr>
          <w:rFonts w:hAnsi="細明體" w:cs="新細明體-WinCharSetFFFF-H" w:hint="eastAsia"/>
        </w:rPr>
        <w:t>磷</w:t>
      </w:r>
      <w:r w:rsidRPr="00EE1811">
        <w:rPr>
          <w:rFonts w:cs="新細明體-WinCharSetFFFF-H"/>
        </w:rPr>
        <w:t xml:space="preserve">　</w:t>
      </w:r>
      <w:r w:rsidRPr="00EE1811">
        <w:rPr>
          <w:rFonts w:cs="新細明體-WinCharSetFFFF-H"/>
        </w:rPr>
        <w:t>(B)</w:t>
      </w:r>
      <w:r w:rsidRPr="00EE1811">
        <w:rPr>
          <w:rFonts w:hAnsi="細明體" w:cs="新細明體-WinCharSetFFFF-H" w:hint="eastAsia"/>
        </w:rPr>
        <w:t>砷</w:t>
      </w:r>
      <w:r w:rsidRPr="00EE1811">
        <w:rPr>
          <w:rFonts w:cs="新細明體-WinCharSetFFFF-H"/>
        </w:rPr>
        <w:t xml:space="preserve">　</w:t>
      </w:r>
      <w:r w:rsidRPr="00EE1811">
        <w:rPr>
          <w:rFonts w:cs="新細明體-WinCharSetFFFF-H"/>
        </w:rPr>
        <w:t>(C)</w:t>
      </w:r>
      <w:r w:rsidRPr="00EE1811">
        <w:rPr>
          <w:rFonts w:hAnsi="細明體" w:cs="新細明體-WinCharSetFFFF-H" w:hint="eastAsia"/>
        </w:rPr>
        <w:t>硼</w:t>
      </w:r>
      <w:r w:rsidRPr="00EE1811">
        <w:rPr>
          <w:rFonts w:cs="新細明體-WinCharSetFFFF-H"/>
        </w:rPr>
        <w:t xml:space="preserve">　</w:t>
      </w:r>
      <w:r w:rsidRPr="00EE1811">
        <w:rPr>
          <w:rFonts w:cs="新細明體-WinCharSetFFFF-H"/>
        </w:rPr>
        <w:t>(D)</w:t>
      </w:r>
      <w:r w:rsidRPr="00EE1811">
        <w:rPr>
          <w:rFonts w:hAnsi="細明體" w:cs="新細明體-WinCharSetFFFF-H" w:hint="eastAsia"/>
        </w:rPr>
        <w:t>鎵</w:t>
      </w:r>
      <w:r w:rsidRPr="00EE1811">
        <w:rPr>
          <w:rFonts w:cs="新細明體-WinCharSetFFFF-H"/>
        </w:rPr>
        <w:t xml:space="preserve">　</w:t>
      </w:r>
      <w:r w:rsidRPr="00EE1811">
        <w:rPr>
          <w:rFonts w:cs="新細明體-WinCharSetFFFF-H"/>
        </w:rPr>
        <w:t>(E)</w:t>
      </w:r>
      <w:r w:rsidRPr="00EE1811">
        <w:rPr>
          <w:rFonts w:hAnsi="細明體" w:cs="新細明體-WinCharSetFFFF-H" w:hint="eastAsia"/>
        </w:rPr>
        <w:t>碳</w:t>
      </w:r>
      <w:r w:rsidRPr="00EE181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矽或鍺加入</w:t>
      </w:r>
      <w:r w:rsidRPr="00CA77BF">
        <w:rPr>
          <w:rFonts w:hAnsi="細明體" w:cs="新細明體-WinCharSetFFFF-H" w:hint="eastAsia"/>
        </w:rPr>
        <w:t>III</w:t>
      </w:r>
      <w:r w:rsidRPr="00CA77BF">
        <w:rPr>
          <w:rFonts w:cs="TimesNewRoman"/>
        </w:rPr>
        <w:t>A</w:t>
      </w:r>
      <w:r w:rsidRPr="00CA77BF">
        <w:rPr>
          <w:rFonts w:hAnsi="細明體" w:cs="新細明體-WinCharSetFFFF-H" w:hint="eastAsia"/>
        </w:rPr>
        <w:t>族元素可製</w:t>
      </w:r>
      <w:r w:rsidRPr="00CA77BF">
        <w:rPr>
          <w:rFonts w:cs="TimesNewRoman" w:hint="eastAsia"/>
        </w:rPr>
        <w:t>p</w:t>
      </w:r>
      <w:r w:rsidRPr="00CA77BF">
        <w:rPr>
          <w:rFonts w:hAnsi="細明體" w:cs="新細明體-WinCharSetFFFF-H" w:hint="eastAsia"/>
        </w:rPr>
        <w:t>型半導體，矽或鍺加入</w:t>
      </w:r>
      <w:r w:rsidRPr="00CA77BF">
        <w:rPr>
          <w:rFonts w:hAnsi="細明體" w:cs="新細明體-WinCharSetFFFF-H" w:hint="eastAsia"/>
        </w:rPr>
        <w:t>VA</w:t>
      </w:r>
      <w:r w:rsidRPr="00CA77BF">
        <w:rPr>
          <w:rFonts w:hAnsi="細明體" w:cs="新細明體-WinCharSetFFFF-H" w:hint="eastAsia"/>
        </w:rPr>
        <w:t>族元素可製</w:t>
      </w:r>
      <w:r w:rsidRPr="00CA77BF">
        <w:rPr>
          <w:rFonts w:cs="TimesNewRoman" w:hint="eastAsia"/>
        </w:rPr>
        <w:t>n</w:t>
      </w:r>
      <w:r w:rsidRPr="00CA77BF">
        <w:rPr>
          <w:rFonts w:hAnsi="細明體" w:cs="新細明體-WinCharSetFFFF-H" w:hint="eastAsia"/>
        </w:rPr>
        <w:t>型半導體</w:t>
      </w:r>
    </w:p>
    <w:p w:rsidR="00CA77BF" w:rsidRPr="008177E2" w:rsidRDefault="00CA77BF" w:rsidP="00CA77BF">
      <w:pPr>
        <w:ind w:left="454" w:hanging="454"/>
      </w:pPr>
      <w:r>
        <w:rPr>
          <w:rFonts w:ascii="新細明體" w:eastAsia="新細明體" w:hAnsi="新細明體"/>
          <w:sz w:val="24"/>
        </w:rPr>
        <w:t xml:space="preserve">22. </w:t>
      </w:r>
      <w:r w:rsidRPr="008177E2">
        <w:rPr>
          <w:rFonts w:hAnsi="細明體" w:cs="新細明體-WinCharSetFFFF-H" w:hint="eastAsia"/>
        </w:rPr>
        <w:t>在常溫下，哪幾項試驗</w:t>
      </w:r>
      <w:r w:rsidRPr="008177E2">
        <w:rPr>
          <w:rFonts w:hAnsi="細明體" w:cs="新細明體-WinCharSetFFFF-H" w:hint="eastAsia"/>
          <w:u w:val="wave"/>
        </w:rPr>
        <w:t>沒有</w:t>
      </w:r>
      <w:r w:rsidRPr="008177E2">
        <w:rPr>
          <w:rFonts w:hAnsi="細明體" w:cs="新細明體-WinCharSetFFFF-H" w:hint="eastAsia"/>
        </w:rPr>
        <w:t>氣體產生？</w:t>
      </w:r>
      <w:r w:rsidRPr="008177E2">
        <w:rPr>
          <w:rFonts w:cs="新細明體-WinCharSetFFFF-H"/>
        </w:rPr>
        <w:t xml:space="preserve">　</w:t>
      </w:r>
      <w:r w:rsidRPr="008177E2">
        <w:rPr>
          <w:rFonts w:cs="新細明體-WinCharSetFFFF-H"/>
        </w:rPr>
        <w:t>(A)</w:t>
      </w:r>
      <w:r w:rsidRPr="008177E2">
        <w:rPr>
          <w:rFonts w:hAnsi="細明體" w:cs="新細明體-WinCharSetFFFF-H" w:hint="eastAsia"/>
        </w:rPr>
        <w:t>二氧化矽於氫氟酸溶液</w:t>
      </w:r>
      <w:r w:rsidRPr="008177E2">
        <w:rPr>
          <w:rFonts w:cs="新細明體-WinCharSetFFFF-H"/>
        </w:rPr>
        <w:t xml:space="preserve">　</w:t>
      </w:r>
      <w:r w:rsidRPr="008177E2">
        <w:rPr>
          <w:rFonts w:cs="新細明體-WinCharSetFFFF-H"/>
        </w:rPr>
        <w:t>(B)</w:t>
      </w:r>
      <w:r w:rsidRPr="008177E2">
        <w:rPr>
          <w:rFonts w:cs="新細明體-WinCharSetFFFF-H" w:hint="eastAsia"/>
        </w:rPr>
        <w:t xml:space="preserve"> </w:t>
      </w:r>
      <w:r w:rsidRPr="008177E2">
        <w:rPr>
          <w:rFonts w:cs="TimesNewRoman"/>
        </w:rPr>
        <w:t>Cu</w:t>
      </w:r>
      <w:r w:rsidRPr="008177E2">
        <w:rPr>
          <w:rFonts w:hAnsi="細明體" w:cs="新細明體-WinCharSetFFFF-H" w:hint="eastAsia"/>
        </w:rPr>
        <w:t xml:space="preserve">於稀硝酸溶液　</w:t>
      </w:r>
      <w:r w:rsidRPr="008177E2">
        <w:rPr>
          <w:rFonts w:cs="TimesNewRoman"/>
        </w:rPr>
        <w:t>(C)</w:t>
      </w:r>
      <w:r w:rsidRPr="008177E2">
        <w:rPr>
          <w:rFonts w:cs="TimesNewRoman" w:hint="eastAsia"/>
        </w:rPr>
        <w:t xml:space="preserve"> </w:t>
      </w:r>
      <w:r w:rsidRPr="008177E2">
        <w:rPr>
          <w:rFonts w:cs="TimesNewRoman"/>
        </w:rPr>
        <w:t>H</w:t>
      </w:r>
      <w:r w:rsidRPr="008177E2">
        <w:rPr>
          <w:rFonts w:cs="TimesNewRoman"/>
          <w:szCs w:val="14"/>
          <w:vertAlign w:val="subscript"/>
        </w:rPr>
        <w:t>2</w:t>
      </w:r>
      <w:r w:rsidRPr="008177E2">
        <w:rPr>
          <w:rFonts w:cs="TimesNewRoman"/>
        </w:rPr>
        <w:t>O</w:t>
      </w:r>
      <w:r w:rsidRPr="008177E2">
        <w:rPr>
          <w:rFonts w:cs="TimesNewRoman"/>
          <w:szCs w:val="14"/>
          <w:vertAlign w:val="subscript"/>
        </w:rPr>
        <w:t>2</w:t>
      </w:r>
      <w:r w:rsidRPr="008177E2">
        <w:rPr>
          <w:rFonts w:hAnsi="細明體" w:cs="新細明體-WinCharSetFFFF-H" w:hint="eastAsia"/>
        </w:rPr>
        <w:t>滴入酸性</w:t>
      </w:r>
      <w:r w:rsidRPr="008177E2">
        <w:rPr>
          <w:rFonts w:cs="TimesNewRoman"/>
        </w:rPr>
        <w:t>KMnO</w:t>
      </w:r>
      <w:r w:rsidRPr="008177E2">
        <w:rPr>
          <w:rFonts w:cs="TimesNewRoman"/>
          <w:szCs w:val="14"/>
          <w:vertAlign w:val="subscript"/>
        </w:rPr>
        <w:t>4</w:t>
      </w:r>
      <w:r w:rsidRPr="008177E2">
        <w:rPr>
          <w:rFonts w:hAnsi="細明體" w:cs="新細明體-WinCharSetFFFF-H" w:hint="eastAsia"/>
        </w:rPr>
        <w:t>溶液</w:t>
      </w:r>
      <w:r w:rsidRPr="008177E2">
        <w:rPr>
          <w:rFonts w:cs="新細明體-WinCharSetFFFF-H"/>
        </w:rPr>
        <w:t xml:space="preserve">　</w:t>
      </w:r>
      <w:r w:rsidRPr="008177E2">
        <w:rPr>
          <w:rFonts w:cs="新細明體-WinCharSetFFFF-H"/>
        </w:rPr>
        <w:t>(D)</w:t>
      </w:r>
      <w:r w:rsidRPr="008177E2">
        <w:rPr>
          <w:rFonts w:cs="新細明體-WinCharSetFFFF-H" w:hint="eastAsia"/>
        </w:rPr>
        <w:t xml:space="preserve"> </w:t>
      </w:r>
      <w:r w:rsidRPr="008177E2">
        <w:rPr>
          <w:rFonts w:cs="TimesNewRoman"/>
        </w:rPr>
        <w:t>Cu</w:t>
      </w:r>
      <w:r w:rsidRPr="008177E2">
        <w:rPr>
          <w:rFonts w:hAnsi="細明體" w:cs="新細明體-WinCharSetFFFF-H" w:hint="eastAsia"/>
        </w:rPr>
        <w:t>於濃鹽酸溶液</w:t>
      </w:r>
      <w:r w:rsidRPr="008177E2">
        <w:rPr>
          <w:rFonts w:cs="新細明體-WinCharSetFFFF-H"/>
        </w:rPr>
        <w:t xml:space="preserve">　</w:t>
      </w:r>
      <w:r w:rsidRPr="008177E2">
        <w:rPr>
          <w:rFonts w:cs="新細明體-WinCharSetFFFF-H"/>
        </w:rPr>
        <w:t>(E)</w:t>
      </w:r>
      <w:r w:rsidRPr="008177E2">
        <w:rPr>
          <w:rFonts w:cs="新細明體-WinCharSetFFFF-H" w:hint="eastAsia"/>
        </w:rPr>
        <w:t xml:space="preserve"> </w:t>
      </w:r>
      <w:r w:rsidRPr="008177E2">
        <w:rPr>
          <w:rFonts w:cs="TimesNewRoman"/>
        </w:rPr>
        <w:t>Au</w:t>
      </w:r>
      <w:r w:rsidRPr="008177E2">
        <w:rPr>
          <w:rFonts w:hAnsi="細明體" w:cs="新細明體-WinCharSetFFFF-H" w:hint="eastAsia"/>
        </w:rPr>
        <w:t>於濃硝酸溶液</w:t>
      </w:r>
      <w:r w:rsidRPr="008177E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SiO</w:t>
      </w:r>
      <w:r w:rsidRPr="00CA77BF">
        <w:rPr>
          <w:rFonts w:cs="TimesNewRoman"/>
          <w:szCs w:val="14"/>
          <w:vertAlign w:val="subscript"/>
        </w:rPr>
        <w:t>2</w:t>
      </w:r>
      <w:r w:rsidRPr="00CA77BF">
        <w:rPr>
          <w:rFonts w:cs="TimesNewRoman"/>
          <w:szCs w:val="14"/>
        </w:rPr>
        <w:t xml:space="preserve"> </w:t>
      </w:r>
      <w:r w:rsidRPr="00CA77BF">
        <w:rPr>
          <w:rFonts w:cs="TimesNewRoman"/>
        </w:rPr>
        <w:t xml:space="preserve">+ 4HF </w:t>
      </w:r>
      <w:r w:rsidRPr="00CA77BF">
        <w:rPr>
          <w:rFonts w:cs="細明體-WinCharSetFFFF-H" w:hint="eastAsia"/>
        </w:rPr>
        <w:t>→</w:t>
      </w:r>
      <w:r w:rsidRPr="00CA77BF">
        <w:rPr>
          <w:rFonts w:cs="細明體-WinCharSetFFFF-H"/>
        </w:rPr>
        <w:t xml:space="preserve"> </w:t>
      </w:r>
      <w:r w:rsidRPr="00CA77BF">
        <w:rPr>
          <w:rFonts w:cs="TimesNewRoman"/>
        </w:rPr>
        <w:t>SiF</w:t>
      </w:r>
      <w:r w:rsidRPr="00CA77BF">
        <w:rPr>
          <w:rFonts w:cs="TimesNewRoman"/>
          <w:szCs w:val="14"/>
          <w:vertAlign w:val="subscript"/>
        </w:rPr>
        <w:t>4(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B)</w:t>
      </w:r>
      <w:r w:rsidRPr="00CA77BF">
        <w:rPr>
          <w:rFonts w:cs="TimesNewRoman" w:hint="eastAsia"/>
        </w:rPr>
        <w:t xml:space="preserve"> </w:t>
      </w:r>
      <w:r w:rsidRPr="00CA77BF">
        <w:rPr>
          <w:rFonts w:cs="TimesNewRoman"/>
        </w:rPr>
        <w:t>3Cu + 8HN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Cu(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2NO</w:t>
      </w:r>
      <w:r w:rsidRPr="00CA77BF">
        <w:rPr>
          <w:rFonts w:cs="TimesNewRoman"/>
          <w:szCs w:val="14"/>
          <w:vertAlign w:val="subscript"/>
        </w:rPr>
        <w:t>(g)</w:t>
      </w:r>
      <w:r w:rsidRPr="00CA77BF">
        <w:rPr>
          <w:rFonts w:cs="TimesNewRoman"/>
          <w:szCs w:val="14"/>
        </w:rPr>
        <w:t xml:space="preserve"> </w:t>
      </w:r>
      <w:r w:rsidRPr="00CA77BF">
        <w:rPr>
          <w:rFonts w:cs="TimesNewRoman"/>
        </w:rPr>
        <w:t>+ 4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2MnO</w:t>
      </w:r>
      <w:r w:rsidRPr="00CA77BF">
        <w:rPr>
          <w:rFonts w:cs="TimesNewRoman"/>
          <w:szCs w:val="14"/>
          <w:vertAlign w:val="subscript"/>
        </w:rPr>
        <w:t>4</w:t>
      </w:r>
      <w:r w:rsidRPr="00CA77BF">
        <w:rPr>
          <w:rFonts w:cs="TimesNewRoman"/>
          <w:szCs w:val="14"/>
          <w:vertAlign w:val="superscript"/>
        </w:rPr>
        <w:sym w:font="Symbol" w:char="F02D"/>
      </w:r>
      <w:r w:rsidRPr="00CA77BF">
        <w:rPr>
          <w:rFonts w:cs="Symbol"/>
          <w:szCs w:val="14"/>
        </w:rPr>
        <w:t xml:space="preserve"> </w:t>
      </w:r>
      <w:r w:rsidRPr="00CA77BF">
        <w:rPr>
          <w:rFonts w:cs="TimesNewRoman"/>
        </w:rPr>
        <w:t>+ 5H</w:t>
      </w:r>
      <w:r w:rsidRPr="00CA77BF">
        <w:rPr>
          <w:rFonts w:cs="TimesNewRoman"/>
          <w:szCs w:val="14"/>
          <w:vertAlign w:val="subscript"/>
        </w:rPr>
        <w:t>2</w:t>
      </w:r>
      <w:r w:rsidRPr="00CA77BF">
        <w:rPr>
          <w:rFonts w:cs="TimesNewRoman"/>
        </w:rPr>
        <w:t>O</w:t>
      </w:r>
      <w:r w:rsidRPr="00CA77BF">
        <w:rPr>
          <w:rFonts w:cs="TimesNewRoman"/>
          <w:szCs w:val="14"/>
          <w:vertAlign w:val="subscript"/>
        </w:rPr>
        <w:t>2</w:t>
      </w:r>
      <w:r w:rsidRPr="00CA77BF">
        <w:rPr>
          <w:rFonts w:cs="TimesNewRoman"/>
          <w:szCs w:val="14"/>
        </w:rPr>
        <w:t xml:space="preserve"> </w:t>
      </w:r>
      <w:r w:rsidRPr="00CA77BF">
        <w:rPr>
          <w:rFonts w:cs="TimesNewRoman"/>
        </w:rPr>
        <w:t>+ 6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Mn</w:t>
      </w:r>
      <w:r w:rsidRPr="00CA77BF">
        <w:rPr>
          <w:rFonts w:cs="TimesNewRoman"/>
          <w:szCs w:val="14"/>
          <w:vertAlign w:val="superscript"/>
        </w:rPr>
        <w:t>2+</w:t>
      </w:r>
      <w:r w:rsidRPr="00CA77BF">
        <w:rPr>
          <w:rFonts w:cs="TimesNewRoman"/>
          <w:szCs w:val="14"/>
        </w:rPr>
        <w:t xml:space="preserve"> </w:t>
      </w:r>
      <w:r w:rsidRPr="00CA77BF">
        <w:rPr>
          <w:rFonts w:cs="TimesNewRoman"/>
        </w:rPr>
        <w:t>+ 5O</w:t>
      </w:r>
      <w:r w:rsidRPr="00CA77BF">
        <w:rPr>
          <w:rFonts w:cs="TimesNewRoman"/>
          <w:szCs w:val="14"/>
          <w:vertAlign w:val="subscript"/>
        </w:rPr>
        <w:t>2</w:t>
      </w:r>
      <w:r w:rsidRPr="00CA77BF">
        <w:rPr>
          <w:rFonts w:cs="TimesNewRoman"/>
          <w:szCs w:val="14"/>
        </w:rPr>
        <w:t xml:space="preserve"> </w:t>
      </w:r>
      <w:r w:rsidRPr="00CA77BF">
        <w:rPr>
          <w:rFonts w:cs="TimesNewRoman"/>
        </w:rPr>
        <w:t>+ 8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D)</w:t>
      </w:r>
      <w:r w:rsidRPr="00CA77BF">
        <w:rPr>
          <w:rFonts w:cs="TimesNewRoman" w:hint="eastAsia"/>
        </w:rPr>
        <w:t xml:space="preserve"> </w:t>
      </w:r>
      <w:r w:rsidRPr="00CA77BF">
        <w:rPr>
          <w:rFonts w:cs="TimesNewRoman"/>
        </w:rPr>
        <w:t xml:space="preserve">Cu + HCl </w:t>
      </w:r>
      <w:r w:rsidRPr="00CA77BF">
        <w:rPr>
          <w:rFonts w:cs="細明體-WinCharSetFFFF-H" w:hint="eastAsia"/>
        </w:rPr>
        <w:t>→</w:t>
      </w:r>
      <w:r w:rsidRPr="00CA77BF">
        <w:rPr>
          <w:rFonts w:hAnsi="細明體" w:cs="新細明體-WinCharSetFFFF-H" w:hint="eastAsia"/>
        </w:rPr>
        <w:t>不作用</w:t>
      </w:r>
      <w:r w:rsidRPr="00CA77BF">
        <w:rPr>
          <w:rFonts w:hAnsi="細明體" w:cs="新細明體-WinCharSetFFFF-H" w:hint="eastAsia"/>
        </w:rPr>
        <w:br/>
      </w:r>
      <w:r w:rsidRPr="00CA77BF">
        <w:rPr>
          <w:rFonts w:cs="TimesNewRoman"/>
        </w:rPr>
        <w:t>(E)</w:t>
      </w:r>
      <w:r w:rsidRPr="00CA77BF">
        <w:rPr>
          <w:rFonts w:hAnsi="細明體" w:cs="新細明體-WinCharSetFFFF-H" w:hint="eastAsia"/>
        </w:rPr>
        <w:t xml:space="preserve"> Au + HNO</w:t>
      </w:r>
      <w:r w:rsidRPr="00CA77BF">
        <w:rPr>
          <w:rFonts w:hAnsi="細明體" w:cs="新細明體-WinCharSetFFFF-H" w:hint="eastAsia"/>
          <w:vertAlign w:val="subscript"/>
        </w:rPr>
        <w:t>3</w:t>
      </w:r>
      <w:r w:rsidRPr="00CA77BF">
        <w:rPr>
          <w:rFonts w:hAnsi="細明體" w:cs="新細明體-WinCharSetFFFF-H" w:hint="eastAsia"/>
        </w:rPr>
        <w:t>（濃）→不作用</w:t>
      </w:r>
    </w:p>
    <w:p w:rsidR="00CA77BF" w:rsidRPr="00B849B7" w:rsidRDefault="00CA77BF" w:rsidP="00CA77BF">
      <w:pPr>
        <w:ind w:left="454" w:hanging="454"/>
        <w:rPr>
          <w:rFonts w:cs="TimesNewRoman"/>
          <w:szCs w:val="14"/>
          <w:vertAlign w:val="subscript"/>
        </w:rPr>
      </w:pPr>
      <w:r>
        <w:rPr>
          <w:rFonts w:ascii="新細明體" w:eastAsia="新細明體" w:hAnsi="新細明體"/>
          <w:sz w:val="24"/>
        </w:rPr>
        <w:t xml:space="preserve">23. </w:t>
      </w:r>
      <w:r w:rsidRPr="00B849B7">
        <w:rPr>
          <w:rFonts w:hAnsi="細明體" w:cs="新細明體-WinCharSetFFFF-H" w:hint="eastAsia"/>
        </w:rPr>
        <w:t>水蒸氣與灼熱煤焦反應會產生：</w:t>
      </w:r>
      <w:r w:rsidRPr="00B849B7">
        <w:rPr>
          <w:rFonts w:cs="新細明體-WinCharSetFFFF-H"/>
        </w:rPr>
        <w:t xml:space="preserve">　</w:t>
      </w:r>
      <w:r w:rsidRPr="00B849B7">
        <w:rPr>
          <w:rFonts w:cs="新細明體-WinCharSetFFFF-H"/>
        </w:rPr>
        <w:t>(A)</w:t>
      </w:r>
      <w:r w:rsidRPr="00B849B7">
        <w:rPr>
          <w:rFonts w:cs="新細明體-WinCharSetFFFF-H" w:hint="eastAsia"/>
        </w:rPr>
        <w:t xml:space="preserve"> </w:t>
      </w:r>
      <w:r w:rsidRPr="00B849B7">
        <w:rPr>
          <w:rFonts w:cs="TimesNewRoman"/>
        </w:rPr>
        <w:t>CO</w:t>
      </w:r>
      <w:r w:rsidRPr="00B849B7">
        <w:rPr>
          <w:rFonts w:cs="TimesNewRoman"/>
          <w:szCs w:val="14"/>
          <w:vertAlign w:val="subscript"/>
        </w:rPr>
        <w:t>2</w:t>
      </w:r>
      <w:r w:rsidRPr="00B849B7">
        <w:rPr>
          <w:rFonts w:cs="TimesNewRoman"/>
          <w:szCs w:val="14"/>
        </w:rPr>
        <w:t xml:space="preserve">　</w:t>
      </w:r>
      <w:r w:rsidRPr="00B849B7">
        <w:rPr>
          <w:rFonts w:cs="TimesNewRoman"/>
          <w:szCs w:val="14"/>
        </w:rPr>
        <w:t>(B)</w:t>
      </w:r>
      <w:r w:rsidRPr="00B849B7">
        <w:rPr>
          <w:rFonts w:cs="TimesNewRoman" w:hint="eastAsia"/>
          <w:szCs w:val="14"/>
        </w:rPr>
        <w:t xml:space="preserve"> </w:t>
      </w:r>
      <w:r w:rsidRPr="00B849B7">
        <w:rPr>
          <w:rFonts w:cs="TimesNewRoman"/>
        </w:rPr>
        <w:t>H</w:t>
      </w:r>
      <w:r w:rsidRPr="00B849B7">
        <w:rPr>
          <w:rFonts w:cs="TimesNewRoman"/>
          <w:szCs w:val="14"/>
          <w:vertAlign w:val="subscript"/>
        </w:rPr>
        <w:t>2</w:t>
      </w:r>
      <w:r w:rsidRPr="00B849B7">
        <w:rPr>
          <w:rFonts w:cs="TimesNewRoman"/>
          <w:szCs w:val="14"/>
        </w:rPr>
        <w:t xml:space="preserve">　</w:t>
      </w:r>
      <w:r w:rsidRPr="00B849B7">
        <w:rPr>
          <w:rFonts w:cs="TimesNewRoman"/>
          <w:szCs w:val="14"/>
        </w:rPr>
        <w:t>(C)</w:t>
      </w:r>
      <w:r w:rsidRPr="00B849B7">
        <w:rPr>
          <w:rFonts w:cs="TimesNewRoman" w:hint="eastAsia"/>
          <w:szCs w:val="14"/>
        </w:rPr>
        <w:t xml:space="preserve"> </w:t>
      </w:r>
      <w:r w:rsidRPr="00B849B7">
        <w:rPr>
          <w:rFonts w:cs="TimesNewRoman"/>
        </w:rPr>
        <w:t>CH</w:t>
      </w:r>
      <w:r w:rsidRPr="00B849B7">
        <w:rPr>
          <w:rFonts w:cs="TimesNewRoman"/>
          <w:szCs w:val="14"/>
          <w:vertAlign w:val="subscript"/>
        </w:rPr>
        <w:t>4</w:t>
      </w:r>
      <w:r w:rsidRPr="00B849B7">
        <w:rPr>
          <w:rFonts w:cs="TimesNewRoman"/>
          <w:szCs w:val="14"/>
        </w:rPr>
        <w:t xml:space="preserve">　</w:t>
      </w:r>
      <w:r w:rsidRPr="00B849B7">
        <w:rPr>
          <w:rFonts w:cs="TimesNewRoman"/>
          <w:szCs w:val="14"/>
        </w:rPr>
        <w:t>(D)</w:t>
      </w:r>
      <w:r w:rsidRPr="00B849B7">
        <w:rPr>
          <w:rFonts w:cs="TimesNewRoman" w:hint="eastAsia"/>
          <w:szCs w:val="14"/>
        </w:rPr>
        <w:t xml:space="preserve"> </w:t>
      </w:r>
      <w:r w:rsidRPr="00B849B7">
        <w:rPr>
          <w:rFonts w:cs="TimesNewRoman"/>
        </w:rPr>
        <w:t>CO</w:t>
      </w:r>
      <w:r w:rsidRPr="00B849B7">
        <w:rPr>
          <w:rFonts w:cs="TimesNewRoman"/>
        </w:rPr>
        <w:t xml:space="preserve">　</w:t>
      </w:r>
      <w:r w:rsidRPr="00B849B7">
        <w:rPr>
          <w:rFonts w:cs="TimesNewRoman"/>
        </w:rPr>
        <w:t>(E)</w:t>
      </w:r>
      <w:r w:rsidRPr="00B849B7">
        <w:rPr>
          <w:rFonts w:cs="TimesNewRoman" w:hint="eastAsia"/>
        </w:rPr>
        <w:t xml:space="preserve"> </w:t>
      </w:r>
      <w:r w:rsidRPr="00B849B7">
        <w:rPr>
          <w:rFonts w:cs="TimesNewRoman"/>
        </w:rPr>
        <w:t>O</w:t>
      </w:r>
      <w:r w:rsidRPr="00B849B7">
        <w:rPr>
          <w:rFonts w:cs="TimesNewRoman"/>
          <w:szCs w:val="14"/>
          <w:vertAlign w:val="subscript"/>
        </w:rPr>
        <w:t>2</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D)</w:t>
      </w:r>
      <w:r w:rsidRPr="00CA77BF">
        <w:rPr>
          <w:rFonts w:cs="TimesNewRoman" w:hint="eastAsia"/>
        </w:rPr>
        <w:t xml:space="preserve"> </w:t>
      </w:r>
      <w:r w:rsidRPr="00CA77BF">
        <w:rPr>
          <w:rFonts w:cs="TimesNewRoman"/>
        </w:rPr>
        <w:t>C</w:t>
      </w:r>
      <w:r w:rsidRPr="00CA77BF">
        <w:rPr>
          <w:rFonts w:cs="TimesNewRoman"/>
          <w:szCs w:val="14"/>
          <w:vertAlign w:val="subscript"/>
        </w:rPr>
        <w:t>(s)</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g)</w:t>
      </w:r>
      <w:r w:rsidRPr="00CA77BF">
        <w:rPr>
          <w:rFonts w:cs="TimesNewRoman"/>
          <w:position w:val="-14"/>
          <w:szCs w:val="14"/>
        </w:rPr>
        <w:object w:dxaOrig="639" w:dyaOrig="300">
          <v:shape id="_x0000_i1076" type="#_x0000_t75" style="width:32.25pt;height:15pt" o:ole="">
            <v:imagedata r:id="rId93" o:title=""/>
          </v:shape>
          <o:OLEObject Type="Embed" ProgID="Equation.DSMT4" ShapeID="_x0000_i1076" DrawAspect="Content" ObjectID="_1537170474" r:id="rId94"/>
        </w:object>
      </w:r>
      <w:r w:rsidRPr="00CA77BF">
        <w:rPr>
          <w:rFonts w:cs="TimesNewRoman"/>
        </w:rPr>
        <w:t>CO</w:t>
      </w:r>
      <w:r w:rsidRPr="00CA77BF">
        <w:rPr>
          <w:rFonts w:cs="TimesNewRoman"/>
          <w:szCs w:val="14"/>
          <w:vertAlign w:val="subscript"/>
        </w:rPr>
        <w:t>(g)</w:t>
      </w:r>
      <w:r w:rsidRPr="00CA77BF">
        <w:rPr>
          <w:rFonts w:cs="TimesNewRoman"/>
          <w:szCs w:val="14"/>
        </w:rPr>
        <w:t xml:space="preserve"> </w:t>
      </w:r>
      <w:r w:rsidRPr="00CA77BF">
        <w:rPr>
          <w:rFonts w:cs="TimesNewRoman"/>
        </w:rPr>
        <w:t>+ H</w:t>
      </w:r>
      <w:r w:rsidRPr="00CA77BF">
        <w:rPr>
          <w:rFonts w:cs="TimesNewRoman"/>
          <w:szCs w:val="14"/>
          <w:vertAlign w:val="subscript"/>
        </w:rPr>
        <w:t>2(g)</w:t>
      </w:r>
      <w:r w:rsidRPr="00CA77BF">
        <w:rPr>
          <w:rFonts w:cs="TimesNewRoman" w:hint="eastAsia"/>
        </w:rPr>
        <w:t>（</w:t>
      </w:r>
      <w:r w:rsidRPr="00CA77BF">
        <w:rPr>
          <w:rFonts w:hAnsi="細明體" w:cs="新細明體-WinCharSetFFFF-H" w:hint="eastAsia"/>
        </w:rPr>
        <w:t>此混合氣稱之為水煤氣</w:t>
      </w:r>
      <w:r w:rsidRPr="00CA77BF">
        <w:rPr>
          <w:rFonts w:cs="TimesNewRoman" w:hint="eastAsia"/>
        </w:rPr>
        <w:t>）</w:t>
      </w:r>
    </w:p>
    <w:p w:rsidR="00CA77BF" w:rsidRPr="009F159A" w:rsidRDefault="00CA77BF" w:rsidP="00CA77BF">
      <w:pPr>
        <w:ind w:left="454" w:hanging="454"/>
      </w:pPr>
      <w:r>
        <w:rPr>
          <w:rFonts w:ascii="新細明體" w:eastAsia="新細明體" w:hAnsi="新細明體"/>
          <w:sz w:val="24"/>
        </w:rPr>
        <w:t xml:space="preserve">24. </w:t>
      </w:r>
      <w:r w:rsidRPr="009F159A">
        <w:rPr>
          <w:rFonts w:hAnsi="細明體" w:cs="新細明體-WinCharSetFFFF-H" w:hint="eastAsia"/>
        </w:rPr>
        <w:t>下列有關石墨的敘述，哪些</w:t>
      </w:r>
      <w:r w:rsidRPr="009F159A">
        <w:rPr>
          <w:rFonts w:hAnsi="細明體" w:cs="新細明體-WinCharSetFFFF-H" w:hint="eastAsia"/>
          <w:u w:val="wave"/>
        </w:rPr>
        <w:t>錯誤</w:t>
      </w:r>
      <w:r w:rsidRPr="009F159A">
        <w:rPr>
          <w:rFonts w:hAnsi="細明體" w:cs="新細明體-WinCharSetFFFF-H" w:hint="eastAsia"/>
        </w:rPr>
        <w:t>？</w:t>
      </w:r>
      <w:r w:rsidRPr="009F159A">
        <w:rPr>
          <w:rFonts w:cs="新細明體-WinCharSetFFFF-H"/>
        </w:rPr>
        <w:t xml:space="preserve">　</w:t>
      </w:r>
      <w:r w:rsidRPr="009F159A">
        <w:rPr>
          <w:rFonts w:cs="新細明體-WinCharSetFFFF-H"/>
        </w:rPr>
        <w:t>(A)</w:t>
      </w:r>
      <w:r w:rsidRPr="009F159A">
        <w:rPr>
          <w:rFonts w:hAnsi="細明體" w:cs="新細明體-WinCharSetFFFF-H" w:hint="eastAsia"/>
        </w:rPr>
        <w:t>呈現平面形的層狀排列</w:t>
      </w:r>
      <w:r w:rsidRPr="009F159A">
        <w:rPr>
          <w:rFonts w:cs="新細明體-WinCharSetFFFF-H"/>
        </w:rPr>
        <w:t xml:space="preserve">　</w:t>
      </w:r>
      <w:r w:rsidRPr="009F159A">
        <w:rPr>
          <w:rFonts w:cs="新細明體-WinCharSetFFFF-H"/>
        </w:rPr>
        <w:t>(B)</w:t>
      </w:r>
      <w:r w:rsidRPr="009F159A">
        <w:rPr>
          <w:rFonts w:cs="新細明體-WinCharSetFFFF-H" w:hint="eastAsia"/>
        </w:rPr>
        <w:t xml:space="preserve"> </w:t>
      </w:r>
      <w:r w:rsidRPr="009F159A">
        <w:rPr>
          <w:rFonts w:cs="TimesNewRoman"/>
        </w:rPr>
        <w:t>C</w:t>
      </w:r>
      <w:r w:rsidRPr="009F159A">
        <w:rPr>
          <w:rFonts w:hAnsi="細明體" w:cs="新細明體-WinCharSetFFFF-H" w:hint="eastAsia"/>
        </w:rPr>
        <w:t>的配位數為</w:t>
      </w:r>
      <w:r w:rsidRPr="009F159A">
        <w:rPr>
          <w:rFonts w:cs="TimesNewRoman"/>
        </w:rPr>
        <w:t>4</w:t>
      </w:r>
      <w:r w:rsidRPr="009F159A">
        <w:rPr>
          <w:rFonts w:cs="TimesNewRoman"/>
        </w:rPr>
        <w:t xml:space="preserve">　</w:t>
      </w:r>
      <w:r w:rsidRPr="009F159A">
        <w:rPr>
          <w:rFonts w:cs="TimesNewRoman"/>
        </w:rPr>
        <w:t>(C)</w:t>
      </w:r>
      <w:r w:rsidRPr="009F159A">
        <w:rPr>
          <w:rFonts w:hAnsi="細明體" w:cs="新細明體-WinCharSetFFFF-H" w:hint="eastAsia"/>
        </w:rPr>
        <w:t>面與面有很強的吸收力</w:t>
      </w:r>
      <w:r w:rsidRPr="009F159A">
        <w:rPr>
          <w:rFonts w:cs="新細明體-WinCharSetFFFF-H"/>
        </w:rPr>
        <w:t xml:space="preserve">　</w:t>
      </w:r>
      <w:r w:rsidRPr="009F159A">
        <w:rPr>
          <w:rFonts w:cs="新細明體-WinCharSetFFFF-H"/>
        </w:rPr>
        <w:t>(D)</w:t>
      </w:r>
      <w:r w:rsidRPr="009F159A">
        <w:rPr>
          <w:rFonts w:hAnsi="細明體" w:cs="新細明體-WinCharSetFFFF-H" w:hint="eastAsia"/>
        </w:rPr>
        <w:t>常溫、高溫均可導電</w:t>
      </w:r>
      <w:r w:rsidRPr="009F159A">
        <w:rPr>
          <w:rFonts w:cs="新細明體-WinCharSetFFFF-H"/>
        </w:rPr>
        <w:t xml:space="preserve">　</w:t>
      </w:r>
      <w:r w:rsidRPr="009F159A">
        <w:rPr>
          <w:rFonts w:cs="新細明體-WinCharSetFFFF-H"/>
        </w:rPr>
        <w:t>(E)</w:t>
      </w:r>
      <w:r w:rsidRPr="009F159A">
        <w:rPr>
          <w:rFonts w:hAnsi="細明體" w:cs="新細明體-WinCharSetFFFF-H" w:hint="eastAsia"/>
        </w:rPr>
        <w:t>靠非定域化電子導電</w:t>
      </w:r>
      <w:r w:rsidRPr="009F159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配位數為</w:t>
      </w:r>
      <w:r w:rsidRPr="00CA77BF">
        <w:rPr>
          <w:rFonts w:cs="TimesNewRoman"/>
        </w:rPr>
        <w:t>3</w:t>
      </w:r>
      <w:r w:rsidRPr="00CA77BF">
        <w:rPr>
          <w:rFonts w:cs="TimesNewRoman"/>
        </w:rPr>
        <w:t xml:space="preserve">　</w:t>
      </w:r>
      <w:r w:rsidRPr="00CA77BF">
        <w:rPr>
          <w:rFonts w:cs="TimesNewRoman"/>
        </w:rPr>
        <w:t>(C)</w:t>
      </w:r>
      <w:r w:rsidRPr="00CA77BF">
        <w:rPr>
          <w:rFonts w:hAnsi="細明體" w:cs="新細明體-WinCharSetFFFF-H" w:hint="eastAsia"/>
        </w:rPr>
        <w:t>面與面之引力很弱</w:t>
      </w:r>
    </w:p>
    <w:p w:rsidR="00CA77BF" w:rsidRPr="00CF7555" w:rsidRDefault="00CA77BF" w:rsidP="00CA77BF">
      <w:pPr>
        <w:ind w:left="454" w:hanging="454"/>
      </w:pPr>
      <w:r>
        <w:rPr>
          <w:rFonts w:ascii="新細明體" w:eastAsia="新細明體" w:hAnsi="新細明體"/>
          <w:sz w:val="24"/>
        </w:rPr>
        <w:t xml:space="preserve">25. </w:t>
      </w:r>
      <w:r w:rsidRPr="00CF7555">
        <w:rPr>
          <w:rFonts w:hAnsi="細明體" w:cs="新細明體-WinCharSetFFFF-H" w:hint="eastAsia"/>
        </w:rPr>
        <w:t>下列有關氫的敘述，哪幾項正確？</w:t>
      </w:r>
      <w:r w:rsidRPr="00CF7555">
        <w:rPr>
          <w:rFonts w:cs="新細明體-WinCharSetFFFF-H"/>
        </w:rPr>
        <w:t xml:space="preserve">　</w:t>
      </w:r>
      <w:r w:rsidRPr="00CF7555">
        <w:rPr>
          <w:rFonts w:cs="新細明體-WinCharSetFFFF-H"/>
        </w:rPr>
        <w:t>(A)</w:t>
      </w:r>
      <w:r w:rsidRPr="00CF7555">
        <w:rPr>
          <w:rFonts w:hAnsi="細明體" w:cs="新細明體-WinCharSetFFFF-H" w:hint="eastAsia"/>
        </w:rPr>
        <w:t>氫和鈣共熱產生</w:t>
      </w:r>
      <w:r w:rsidRPr="00CF7555">
        <w:rPr>
          <w:rFonts w:cs="TimesNewRoman"/>
        </w:rPr>
        <w:t>CaH</w:t>
      </w:r>
      <w:r w:rsidRPr="00CF7555">
        <w:rPr>
          <w:rFonts w:cs="TimesNewRoman"/>
          <w:szCs w:val="14"/>
          <w:vertAlign w:val="subscript"/>
        </w:rPr>
        <w:t>2(s)</w:t>
      </w:r>
      <w:r w:rsidRPr="00CF7555">
        <w:rPr>
          <w:rFonts w:cs="TimesNewRoman" w:hint="eastAsia"/>
          <w:szCs w:val="14"/>
          <w:vertAlign w:val="subscript"/>
        </w:rPr>
        <w:t xml:space="preserve"> </w:t>
      </w:r>
      <w:r w:rsidRPr="00CF7555">
        <w:rPr>
          <w:rFonts w:hAnsi="細明體" w:cs="新細明體-WinCharSetFFFF-H" w:hint="eastAsia"/>
        </w:rPr>
        <w:t>含</w:t>
      </w:r>
      <w:r w:rsidRPr="00CF7555">
        <w:rPr>
          <w:rFonts w:cs="TimesNewRoman"/>
        </w:rPr>
        <w:t>H</w:t>
      </w:r>
      <w:r w:rsidRPr="00CF7555">
        <w:rPr>
          <w:rFonts w:cs="Symbol"/>
          <w:szCs w:val="14"/>
          <w:vertAlign w:val="superscript"/>
        </w:rPr>
        <w:sym w:font="Symbol" w:char="F02D"/>
      </w:r>
      <w:r w:rsidRPr="00CF7555">
        <w:rPr>
          <w:rFonts w:cs="Symbol" w:hint="eastAsia"/>
          <w:szCs w:val="14"/>
          <w:vertAlign w:val="superscript"/>
        </w:rPr>
        <w:t xml:space="preserve"> </w:t>
      </w:r>
      <w:r w:rsidRPr="00CF7555">
        <w:rPr>
          <w:rFonts w:hAnsi="細明體" w:cs="新細明體-WinCharSetFFFF-H" w:hint="eastAsia"/>
        </w:rPr>
        <w:t>離子</w:t>
      </w:r>
      <w:r w:rsidRPr="00CF7555">
        <w:rPr>
          <w:rFonts w:cs="新細明體-WinCharSetFFFF-H"/>
        </w:rPr>
        <w:t xml:space="preserve">　</w:t>
      </w:r>
      <w:r w:rsidRPr="00CF7555">
        <w:rPr>
          <w:rFonts w:cs="新細明體-WinCharSetFFFF-H"/>
        </w:rPr>
        <w:t>(B)</w:t>
      </w:r>
      <w:r w:rsidRPr="00CF7555">
        <w:rPr>
          <w:rFonts w:hAnsi="細明體" w:cs="新細明體-WinCharSetFFFF-H" w:hint="eastAsia"/>
        </w:rPr>
        <w:t>電解該水溶液，可在陽極產生</w:t>
      </w:r>
      <w:r w:rsidRPr="00CF7555">
        <w:rPr>
          <w:rFonts w:cs="TimesNewRoman"/>
        </w:rPr>
        <w:t>H</w:t>
      </w:r>
      <w:r w:rsidRPr="00CF7555">
        <w:rPr>
          <w:rFonts w:cs="TimesNewRoman"/>
          <w:szCs w:val="14"/>
          <w:vertAlign w:val="subscript"/>
        </w:rPr>
        <w:t>2</w:t>
      </w:r>
      <w:r w:rsidRPr="00CF7555">
        <w:rPr>
          <w:rFonts w:cs="TimesNewRoman"/>
          <w:szCs w:val="14"/>
        </w:rPr>
        <w:t xml:space="preserve">　</w:t>
      </w:r>
      <w:r w:rsidRPr="00CF7555">
        <w:rPr>
          <w:rFonts w:cs="TimesNewRoman"/>
          <w:szCs w:val="14"/>
        </w:rPr>
        <w:t>(C)</w:t>
      </w:r>
      <w:r w:rsidRPr="00CF7555">
        <w:rPr>
          <w:rFonts w:hAnsi="細明體" w:cs="新細明體-WinCharSetFFFF-H" w:hint="eastAsia"/>
        </w:rPr>
        <w:t>鐵片溶於稀硫酸產生硫酸鐵</w:t>
      </w:r>
      <w:r w:rsidRPr="00CF7555">
        <w:rPr>
          <w:rFonts w:cs="TimesNewRoman" w:hint="eastAsia"/>
        </w:rPr>
        <w:t>（</w:t>
      </w:r>
      <w:r w:rsidRPr="00CF7555">
        <w:rPr>
          <w:rFonts w:cs="TimesNewRoman" w:hint="eastAsia"/>
        </w:rPr>
        <w:t>III</w:t>
      </w:r>
      <w:r w:rsidRPr="00CF7555">
        <w:rPr>
          <w:rFonts w:cs="TimesNewRoman" w:hint="eastAsia"/>
        </w:rPr>
        <w:t>）</w:t>
      </w:r>
      <w:r w:rsidRPr="00CF7555">
        <w:rPr>
          <w:rFonts w:hAnsi="細明體" w:cs="新細明體-WinCharSetFFFF-H" w:hint="eastAsia"/>
        </w:rPr>
        <w:t>及氫</w:t>
      </w:r>
      <w:r w:rsidRPr="00CF7555">
        <w:rPr>
          <w:rFonts w:cs="新細明體-WinCharSetFFFF-H"/>
        </w:rPr>
        <w:t xml:space="preserve">　</w:t>
      </w:r>
      <w:r w:rsidRPr="00CF7555">
        <w:rPr>
          <w:rFonts w:cs="新細明體-WinCharSetFFFF-H"/>
        </w:rPr>
        <w:t>(D)</w:t>
      </w:r>
      <w:r w:rsidRPr="00CF7555">
        <w:rPr>
          <w:rFonts w:hAnsi="細明體" w:cs="新細明體-WinCharSetFFFF-H" w:hint="eastAsia"/>
        </w:rPr>
        <w:t>水煤氣是</w:t>
      </w:r>
      <w:r w:rsidRPr="00CF7555">
        <w:rPr>
          <w:rFonts w:cs="TimesNewRoman"/>
        </w:rPr>
        <w:t>CO</w:t>
      </w:r>
      <w:r w:rsidRPr="00CF7555">
        <w:rPr>
          <w:rFonts w:cs="TimesNewRoman"/>
          <w:szCs w:val="14"/>
          <w:vertAlign w:val="subscript"/>
        </w:rPr>
        <w:t>2</w:t>
      </w:r>
      <w:r w:rsidRPr="00CF7555">
        <w:rPr>
          <w:rFonts w:hAnsi="細明體" w:cs="新細明體-WinCharSetFFFF-H" w:hint="eastAsia"/>
        </w:rPr>
        <w:t>和</w:t>
      </w:r>
      <w:r w:rsidRPr="00CF7555">
        <w:rPr>
          <w:rFonts w:cs="TimesNewRoman"/>
        </w:rPr>
        <w:t>H</w:t>
      </w:r>
      <w:r w:rsidRPr="00CF7555">
        <w:rPr>
          <w:rFonts w:cs="TimesNewRoman"/>
          <w:szCs w:val="14"/>
          <w:vertAlign w:val="subscript"/>
        </w:rPr>
        <w:t>2</w:t>
      </w:r>
      <w:r w:rsidRPr="00CF7555">
        <w:rPr>
          <w:rFonts w:hAnsi="細明體" w:cs="新細明體-WinCharSetFFFF-H" w:hint="eastAsia"/>
        </w:rPr>
        <w:t>混合物，壓入水中溶去</w:t>
      </w:r>
      <w:r w:rsidRPr="00CF7555">
        <w:rPr>
          <w:rFonts w:cs="TimesNewRoman"/>
        </w:rPr>
        <w:t>CO</w:t>
      </w:r>
      <w:r w:rsidRPr="00CF7555">
        <w:rPr>
          <w:rFonts w:cs="TimesNewRoman"/>
          <w:szCs w:val="14"/>
          <w:vertAlign w:val="subscript"/>
        </w:rPr>
        <w:t>2</w:t>
      </w:r>
      <w:r w:rsidRPr="00CF7555">
        <w:rPr>
          <w:rFonts w:hAnsi="細明體" w:cs="新細明體-WinCharSetFFFF-H" w:hint="eastAsia"/>
        </w:rPr>
        <w:t>得純</w:t>
      </w:r>
      <w:r w:rsidRPr="00CF7555">
        <w:rPr>
          <w:rFonts w:cs="TimesNewRoman"/>
        </w:rPr>
        <w:t>H</w:t>
      </w:r>
      <w:r w:rsidRPr="00CF7555">
        <w:rPr>
          <w:rFonts w:cs="TimesNewRoman"/>
          <w:szCs w:val="14"/>
          <w:vertAlign w:val="subscript"/>
        </w:rPr>
        <w:t>2</w:t>
      </w:r>
      <w:r w:rsidRPr="00CF7555">
        <w:rPr>
          <w:rFonts w:hAnsi="細明體" w:cs="新細明體-WinCharSetFFFF-H" w:hint="eastAsia"/>
        </w:rPr>
        <w:t>氣</w:t>
      </w:r>
      <w:r w:rsidRPr="00CF7555">
        <w:rPr>
          <w:rFonts w:cs="新細明體-WinCharSetFFFF-H"/>
        </w:rPr>
        <w:t xml:space="preserve">　</w:t>
      </w:r>
      <w:r w:rsidRPr="00CF7555">
        <w:rPr>
          <w:rFonts w:cs="新細明體-WinCharSetFFFF-H"/>
        </w:rPr>
        <w:t>(E)</w:t>
      </w:r>
      <w:r w:rsidRPr="00CF7555">
        <w:rPr>
          <w:rFonts w:hAnsi="細明體" w:cs="新細明體-WinCharSetFFFF-H" w:hint="eastAsia"/>
        </w:rPr>
        <w:t>氫是無汙染的燃料，但安全性差</w:t>
      </w:r>
      <w:r w:rsidRPr="00CF755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aH</w:t>
      </w:r>
      <w:r w:rsidRPr="00CA77BF">
        <w:rPr>
          <w:rFonts w:cs="TimesNewRoman"/>
          <w:szCs w:val="14"/>
          <w:vertAlign w:val="subscript"/>
        </w:rPr>
        <w:t>2(s)</w:t>
      </w:r>
      <w:r w:rsidRPr="00CA77BF">
        <w:rPr>
          <w:rFonts w:cs="TimesNewRoman"/>
          <w:position w:val="-14"/>
          <w:szCs w:val="14"/>
        </w:rPr>
        <w:object w:dxaOrig="639" w:dyaOrig="300">
          <v:shape id="_x0000_i1077" type="#_x0000_t75" style="width:32.25pt;height:15pt" o:ole="">
            <v:imagedata r:id="rId93" o:title=""/>
          </v:shape>
          <o:OLEObject Type="Embed" ProgID="Equation.DSMT4" ShapeID="_x0000_i1077" DrawAspect="Content" ObjectID="_1537170475" r:id="rId95"/>
        </w:object>
      </w:r>
      <w:r w:rsidRPr="00CA77BF">
        <w:rPr>
          <w:rFonts w:cs="TimesNewRoman"/>
        </w:rPr>
        <w:t>Ca</w:t>
      </w:r>
      <w:r w:rsidRPr="00CA77BF">
        <w:rPr>
          <w:rFonts w:cs="TimesNewRoman"/>
          <w:szCs w:val="14"/>
          <w:vertAlign w:val="superscript"/>
        </w:rPr>
        <w:t>2+</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2H</w:t>
      </w:r>
      <w:r w:rsidRPr="00CA77BF">
        <w:rPr>
          <w:rFonts w:cs="Symbol"/>
          <w:szCs w:val="14"/>
          <w:vertAlign w:val="superscript"/>
        </w:rPr>
        <w:sym w:font="Symbol" w:char="F02D"/>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szCs w:val="14"/>
        </w:rPr>
        <w:t>(B)</w:t>
      </w:r>
      <w:r w:rsidRPr="00CA77BF">
        <w:rPr>
          <w:rFonts w:hAnsi="細明體" w:cs="新細明體-WinCharSetFFFF-H" w:hint="eastAsia"/>
        </w:rPr>
        <w:t>應電解</w:t>
      </w:r>
      <w:r w:rsidRPr="00CA77BF">
        <w:rPr>
          <w:rFonts w:cs="TimesNewRoman"/>
        </w:rPr>
        <w:t>CaH</w:t>
      </w:r>
      <w:r w:rsidRPr="00CA77BF">
        <w:rPr>
          <w:rFonts w:cs="TimesNewRoman"/>
          <w:szCs w:val="14"/>
          <w:vertAlign w:val="subscript"/>
        </w:rPr>
        <w:t>2</w:t>
      </w:r>
      <w:r w:rsidRPr="00CA77BF">
        <w:rPr>
          <w:rFonts w:hAnsi="細明體" w:cs="新細明體-WinCharSetFFFF-H" w:hint="eastAsia"/>
        </w:rPr>
        <w:t>之熔融態，即可在陽極產生</w:t>
      </w:r>
      <w:r w:rsidRPr="00CA77BF">
        <w:rPr>
          <w:rFonts w:cs="TimesNewRoman"/>
        </w:rPr>
        <w:t>H</w:t>
      </w:r>
      <w:r w:rsidRPr="00CA77BF">
        <w:rPr>
          <w:rFonts w:cs="TimesNewRoman"/>
          <w:szCs w:val="14"/>
          <w:vertAlign w:val="subscript"/>
        </w:rPr>
        <w:t>2</w:t>
      </w:r>
      <w:r w:rsidRPr="00CA77BF">
        <w:rPr>
          <w:rFonts w:cs="TimesNewRoman" w:hint="eastAsia"/>
          <w:szCs w:val="14"/>
        </w:rPr>
        <w:br/>
      </w:r>
      <w:r w:rsidRPr="00CA77BF">
        <w:rPr>
          <w:rFonts w:cs="TimesNewRoman"/>
          <w:szCs w:val="14"/>
        </w:rPr>
        <w:t>(C)</w:t>
      </w:r>
      <w:r w:rsidRPr="00CA77BF">
        <w:rPr>
          <w:rFonts w:hAnsi="細明體" w:cs="新細明體-WinCharSetFFFF-H" w:hint="eastAsia"/>
        </w:rPr>
        <w:t>得</w:t>
      </w:r>
      <w:r w:rsidRPr="00CA77BF">
        <w:rPr>
          <w:rFonts w:cs="TimesNewRoman"/>
        </w:rPr>
        <w:t>FeSO</w:t>
      </w:r>
      <w:r w:rsidRPr="00CA77BF">
        <w:rPr>
          <w:rFonts w:cs="TimesNewRoman"/>
          <w:szCs w:val="14"/>
          <w:vertAlign w:val="subscript"/>
        </w:rPr>
        <w:t>4</w:t>
      </w:r>
      <w:r w:rsidRPr="00CA77BF">
        <w:rPr>
          <w:rFonts w:hAnsi="細明體" w:cs="新細明體-WinCharSetFFFF-H" w:hint="eastAsia"/>
        </w:rPr>
        <w:t>與</w:t>
      </w:r>
      <w:r w:rsidRPr="00CA77BF">
        <w:rPr>
          <w:rFonts w:cs="TimesNewRoman"/>
        </w:rPr>
        <w:t>H</w:t>
      </w:r>
      <w:r w:rsidRPr="00CA77BF">
        <w:rPr>
          <w:rFonts w:cs="TimesNewRoman"/>
          <w:szCs w:val="14"/>
          <w:vertAlign w:val="subscript"/>
        </w:rPr>
        <w:t>2</w:t>
      </w:r>
      <w:r w:rsidRPr="00CA77BF">
        <w:rPr>
          <w:rFonts w:cs="TimesNewRoman" w:hint="eastAsia"/>
          <w:szCs w:val="14"/>
        </w:rPr>
        <w:br/>
      </w:r>
      <w:r w:rsidRPr="00CA77BF">
        <w:rPr>
          <w:rFonts w:cs="TimesNewRoman"/>
          <w:szCs w:val="14"/>
        </w:rPr>
        <w:t>(D)</w:t>
      </w:r>
      <w:r w:rsidRPr="00CA77BF">
        <w:rPr>
          <w:rFonts w:cs="TimesNewRoman" w:hint="eastAsia"/>
          <w:szCs w:val="14"/>
        </w:rPr>
        <w:t xml:space="preserve"> </w:t>
      </w:r>
      <w:r w:rsidRPr="00CA77BF">
        <w:rPr>
          <w:rFonts w:cs="TimesNewRoman"/>
        </w:rPr>
        <w:t>CO</w:t>
      </w:r>
      <w:r w:rsidRPr="00CA77BF">
        <w:rPr>
          <w:rFonts w:hAnsi="細明體" w:cs="新細明體-WinCharSetFFFF-H" w:hint="eastAsia"/>
        </w:rPr>
        <w:t>與</w:t>
      </w:r>
      <w:r w:rsidRPr="00CA77BF">
        <w:rPr>
          <w:rFonts w:cs="TimesNewRoman"/>
        </w:rPr>
        <w:t>H</w:t>
      </w:r>
      <w:r w:rsidRPr="00CA77BF">
        <w:rPr>
          <w:rFonts w:cs="TimesNewRoman"/>
          <w:szCs w:val="14"/>
          <w:vertAlign w:val="subscript"/>
        </w:rPr>
        <w:t>2</w:t>
      </w:r>
      <w:r w:rsidRPr="00CA77BF">
        <w:rPr>
          <w:rFonts w:hAnsi="細明體" w:cs="新細明體-WinCharSetFFFF-H" w:hint="eastAsia"/>
        </w:rPr>
        <w:t>之混合物</w:t>
      </w:r>
    </w:p>
    <w:p w:rsidR="00CA77BF" w:rsidRPr="00840658" w:rsidRDefault="00CA77BF" w:rsidP="00CA77BF">
      <w:pPr>
        <w:ind w:left="454" w:hanging="454"/>
      </w:pPr>
      <w:r>
        <w:rPr>
          <w:rFonts w:ascii="新細明體" w:eastAsia="新細明體" w:hAnsi="新細明體"/>
          <w:sz w:val="24"/>
        </w:rPr>
        <w:t xml:space="preserve">26. </w:t>
      </w:r>
      <w:r w:rsidRPr="00840658">
        <w:rPr>
          <w:rFonts w:hAnsi="細明體" w:cs="新細明體-WinCharSetFFFF-H" w:hint="eastAsia"/>
        </w:rPr>
        <w:t>下列哪幾項敘述正確？</w:t>
      </w:r>
      <w:r w:rsidRPr="00840658">
        <w:rPr>
          <w:rFonts w:cs="新細明體-WinCharSetFFFF-H"/>
        </w:rPr>
        <w:t xml:space="preserve">　</w:t>
      </w:r>
      <w:r w:rsidRPr="00840658">
        <w:rPr>
          <w:rFonts w:cs="新細明體-WinCharSetFFFF-H"/>
        </w:rPr>
        <w:t>(A)</w:t>
      </w:r>
      <w:r w:rsidRPr="00840658">
        <w:rPr>
          <w:rFonts w:hAnsi="細明體" w:cs="新細明體-WinCharSetFFFF-H" w:hint="eastAsia"/>
        </w:rPr>
        <w:t>氫在常溫常壓時可和氮發生反應產生氨</w:t>
      </w:r>
      <w:r w:rsidRPr="00840658">
        <w:rPr>
          <w:rFonts w:cs="新細明體-WinCharSetFFFF-H"/>
        </w:rPr>
        <w:t xml:space="preserve">　</w:t>
      </w:r>
      <w:r w:rsidRPr="00840658">
        <w:rPr>
          <w:rFonts w:cs="新細明體-WinCharSetFFFF-H"/>
        </w:rPr>
        <w:t>(B)</w:t>
      </w:r>
      <w:r w:rsidRPr="00840658">
        <w:rPr>
          <w:rFonts w:hAnsi="細明體" w:cs="新細明體-WinCharSetFFFF-H" w:hint="eastAsia"/>
        </w:rPr>
        <w:t>氫與活潑金屬反應會產生氫化物</w:t>
      </w:r>
      <w:r w:rsidRPr="00840658">
        <w:rPr>
          <w:rFonts w:cs="新細明體-WinCharSetFFFF-H"/>
        </w:rPr>
        <w:t xml:space="preserve">　</w:t>
      </w:r>
      <w:r w:rsidRPr="00840658">
        <w:rPr>
          <w:rFonts w:cs="新細明體-WinCharSetFFFF-H"/>
        </w:rPr>
        <w:t>(C)</w:t>
      </w:r>
      <w:r w:rsidRPr="00840658">
        <w:rPr>
          <w:rFonts w:hAnsi="細明體" w:cs="新細明體-WinCharSetFFFF-H" w:hint="eastAsia"/>
        </w:rPr>
        <w:t>氫和空氣混合時遇火焰會發生爆炸性燃燒</w:t>
      </w:r>
      <w:r w:rsidRPr="00840658">
        <w:rPr>
          <w:rFonts w:cs="新細明體-WinCharSetFFFF-H"/>
        </w:rPr>
        <w:t xml:space="preserve">　</w:t>
      </w:r>
      <w:r w:rsidRPr="00840658">
        <w:rPr>
          <w:rFonts w:cs="新細明體-WinCharSetFFFF-H"/>
        </w:rPr>
        <w:t>(D)</w:t>
      </w:r>
      <w:r w:rsidRPr="00840658">
        <w:rPr>
          <w:rFonts w:hAnsi="細明體" w:cs="新細明體-WinCharSetFFFF-H" w:hint="eastAsia"/>
        </w:rPr>
        <w:t>氫能還原氧化銅</w:t>
      </w:r>
      <w:r w:rsidRPr="00840658">
        <w:rPr>
          <w:rFonts w:cs="新細明體-WinCharSetFFFF-H"/>
        </w:rPr>
        <w:t xml:space="preserve">　</w:t>
      </w:r>
      <w:r w:rsidRPr="00840658">
        <w:rPr>
          <w:rFonts w:cs="新細明體-WinCharSetFFFF-H"/>
        </w:rPr>
        <w:t>(E)</w:t>
      </w:r>
      <w:r w:rsidRPr="00840658">
        <w:rPr>
          <w:rFonts w:hAnsi="細明體" w:cs="新細明體-WinCharSetFFFF-H" w:hint="eastAsia"/>
        </w:rPr>
        <w:t>氫可產生高溫火焰用於熔接金屬</w:t>
      </w:r>
      <w:r w:rsidRPr="0084065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需高溫高壓始可反應</w:t>
      </w:r>
    </w:p>
    <w:p w:rsidR="00CA77BF" w:rsidRPr="006F77EA" w:rsidRDefault="00CA77BF" w:rsidP="00CA77BF">
      <w:pPr>
        <w:ind w:left="454" w:hanging="454"/>
      </w:pPr>
      <w:r>
        <w:rPr>
          <w:rFonts w:ascii="新細明體" w:eastAsia="新細明體" w:hAnsi="新細明體"/>
          <w:sz w:val="24"/>
        </w:rPr>
        <w:t xml:space="preserve">27. </w:t>
      </w:r>
      <w:r w:rsidRPr="006F77EA">
        <w:rPr>
          <w:rFonts w:hAnsi="細明體" w:cs="新細明體-WinCharSetFFFF-H" w:hint="eastAsia"/>
        </w:rPr>
        <w:t>下列哪幾項反應</w:t>
      </w:r>
      <w:r w:rsidRPr="006F77EA">
        <w:rPr>
          <w:rFonts w:hAnsi="細明體" w:cs="新細明體-WinCharSetFFFF-H" w:hint="eastAsia"/>
          <w:u w:val="wave"/>
        </w:rPr>
        <w:t>沒有</w:t>
      </w:r>
      <w:r w:rsidRPr="006F77EA">
        <w:rPr>
          <w:rFonts w:hAnsi="細明體" w:cs="新細明體-WinCharSetFFFF-H" w:hint="eastAsia"/>
        </w:rPr>
        <w:t>CO</w:t>
      </w:r>
      <w:r w:rsidRPr="006F77EA">
        <w:rPr>
          <w:rFonts w:hAnsi="細明體" w:cs="新細明體-WinCharSetFFFF-H" w:hint="eastAsia"/>
          <w:vertAlign w:val="subscript"/>
        </w:rPr>
        <w:t>2</w:t>
      </w:r>
      <w:r w:rsidRPr="006F77EA">
        <w:rPr>
          <w:rFonts w:hAnsi="細明體" w:cs="新細明體-WinCharSetFFFF-H" w:hint="eastAsia"/>
        </w:rPr>
        <w:t>生成？</w:t>
      </w:r>
      <w:r w:rsidRPr="006F77EA">
        <w:rPr>
          <w:rFonts w:cs="新細明體-WinCharSetFFFF-H"/>
        </w:rPr>
        <w:t xml:space="preserve">　</w:t>
      </w:r>
      <w:r w:rsidRPr="006F77EA">
        <w:rPr>
          <w:rFonts w:cs="新細明體-WinCharSetFFFF-H"/>
        </w:rPr>
        <w:t>(A)</w:t>
      </w:r>
      <w:r w:rsidRPr="006F77EA">
        <w:rPr>
          <w:rFonts w:hAnsi="細明體" w:cs="新細明體-WinCharSetFFFF-H" w:hint="eastAsia"/>
        </w:rPr>
        <w:t>光合作用</w:t>
      </w:r>
      <w:r w:rsidRPr="006F77EA">
        <w:rPr>
          <w:rFonts w:cs="新細明體-WinCharSetFFFF-H"/>
        </w:rPr>
        <w:t xml:space="preserve">　</w:t>
      </w:r>
      <w:r w:rsidRPr="006F77EA">
        <w:rPr>
          <w:rFonts w:cs="新細明體-WinCharSetFFFF-H"/>
        </w:rPr>
        <w:t>(B)</w:t>
      </w:r>
      <w:r w:rsidRPr="006F77EA">
        <w:rPr>
          <w:rFonts w:hAnsi="細明體" w:cs="新細明體-WinCharSetFFFF-H" w:hint="eastAsia"/>
        </w:rPr>
        <w:t>強熱</w:t>
      </w:r>
      <w:r w:rsidRPr="006F77EA">
        <w:rPr>
          <w:rFonts w:cs="TimesNewRoman"/>
        </w:rPr>
        <w:t>CaCO</w:t>
      </w:r>
      <w:r w:rsidRPr="006F77EA">
        <w:rPr>
          <w:rFonts w:cs="TimesNewRoman"/>
          <w:szCs w:val="14"/>
          <w:vertAlign w:val="subscript"/>
        </w:rPr>
        <w:t>3</w:t>
      </w:r>
      <w:r w:rsidRPr="006F77EA">
        <w:rPr>
          <w:rFonts w:cs="TimesNewRoman"/>
          <w:szCs w:val="14"/>
        </w:rPr>
        <w:t xml:space="preserve">　</w:t>
      </w:r>
      <w:r w:rsidRPr="006F77EA">
        <w:rPr>
          <w:rFonts w:cs="TimesNewRoman"/>
          <w:szCs w:val="14"/>
        </w:rPr>
        <w:t>(C)</w:t>
      </w:r>
      <w:r w:rsidRPr="006F77EA">
        <w:rPr>
          <w:rFonts w:hAnsi="細明體" w:cs="新細明體-WinCharSetFFFF-H" w:hint="eastAsia"/>
        </w:rPr>
        <w:t>強熱</w:t>
      </w:r>
      <w:r w:rsidRPr="006F77EA">
        <w:rPr>
          <w:rFonts w:cs="TimesNewRoman"/>
        </w:rPr>
        <w:t>NaNO</w:t>
      </w:r>
      <w:r w:rsidRPr="006F77EA">
        <w:rPr>
          <w:rFonts w:cs="TimesNewRoman"/>
          <w:szCs w:val="14"/>
          <w:vertAlign w:val="subscript"/>
        </w:rPr>
        <w:t>3</w:t>
      </w:r>
      <w:r w:rsidRPr="006F77EA">
        <w:rPr>
          <w:rFonts w:cs="TimesNewRoman"/>
          <w:szCs w:val="14"/>
        </w:rPr>
        <w:t xml:space="preserve">　</w:t>
      </w:r>
      <w:r w:rsidRPr="006F77EA">
        <w:rPr>
          <w:rFonts w:cs="TimesNewRoman"/>
          <w:szCs w:val="14"/>
        </w:rPr>
        <w:t>(D)</w:t>
      </w:r>
      <w:r w:rsidRPr="006F77EA">
        <w:rPr>
          <w:rFonts w:hAnsi="細明體" w:cs="新細明體-WinCharSetFFFF-H" w:hint="eastAsia"/>
        </w:rPr>
        <w:t>葡萄糖釀酒的酒精發酵</w:t>
      </w:r>
      <w:r w:rsidRPr="006F77EA">
        <w:rPr>
          <w:rFonts w:cs="新細明體-WinCharSetFFFF-H"/>
        </w:rPr>
        <w:t xml:space="preserve">　</w:t>
      </w:r>
      <w:r w:rsidRPr="006F77EA">
        <w:rPr>
          <w:rFonts w:cs="新細明體-WinCharSetFFFF-H"/>
        </w:rPr>
        <w:t>(E)</w:t>
      </w:r>
      <w:r w:rsidRPr="006F77EA">
        <w:rPr>
          <w:rFonts w:hAnsi="細明體" w:cs="新細明體-WinCharSetFFFF-H" w:hint="eastAsia"/>
        </w:rPr>
        <w:t>大理石加鹽酸</w:t>
      </w:r>
      <w:r w:rsidRPr="006F77E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B)</w:t>
      </w:r>
      <w:r w:rsidRPr="00CA77BF">
        <w:rPr>
          <w:rFonts w:cs="TimesNewRoman" w:hint="eastAsia"/>
          <w:lang w:val="pt-BR"/>
        </w:rPr>
        <w:t xml:space="preserve"> </w:t>
      </w:r>
      <w:r w:rsidRPr="00CA77BF">
        <w:rPr>
          <w:rFonts w:cs="TimesNewRoman"/>
          <w:lang w:val="pt-BR"/>
        </w:rPr>
        <w:t>CaCO</w:t>
      </w:r>
      <w:r w:rsidRPr="00CA77BF">
        <w:rPr>
          <w:rFonts w:cs="TimesNewRoman"/>
          <w:szCs w:val="14"/>
          <w:vertAlign w:val="subscript"/>
          <w:lang w:val="pt-BR"/>
        </w:rPr>
        <w:t>3</w:t>
      </w:r>
      <w:r w:rsidRPr="00CA77BF">
        <w:rPr>
          <w:rFonts w:cs="TimesNewRoman"/>
          <w:position w:val="-14"/>
          <w:szCs w:val="14"/>
        </w:rPr>
        <w:object w:dxaOrig="639" w:dyaOrig="300">
          <v:shape id="_x0000_i1078" type="#_x0000_t75" style="width:32.25pt;height:15pt" o:ole="">
            <v:imagedata r:id="rId93" o:title=""/>
          </v:shape>
          <o:OLEObject Type="Embed" ProgID="Equation.DSMT4" ShapeID="_x0000_i1078" DrawAspect="Content" ObjectID="_1537170476" r:id="rId96"/>
        </w:object>
      </w:r>
      <w:r w:rsidRPr="00CA77BF">
        <w:rPr>
          <w:rFonts w:cs="TimesNewRoman"/>
          <w:lang w:val="pt-BR"/>
        </w:rPr>
        <w:t>CaO + CO</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E)</w:t>
      </w:r>
      <w:r w:rsidRPr="00CA77BF">
        <w:rPr>
          <w:rFonts w:cs="TimesNewRoman" w:hint="eastAsia"/>
          <w:szCs w:val="14"/>
          <w:lang w:val="pt-BR"/>
        </w:rPr>
        <w:t xml:space="preserve"> </w:t>
      </w:r>
      <w:r w:rsidRPr="00CA77BF">
        <w:rPr>
          <w:rFonts w:cs="TimesNewRoman"/>
          <w:lang w:val="pt-BR"/>
        </w:rPr>
        <w:t>Ca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xml:space="preserve">+ 2H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a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p>
    <w:p w:rsidR="00CA77BF" w:rsidRPr="00AC1B8B" w:rsidRDefault="00CA77BF" w:rsidP="00CA77BF">
      <w:pPr>
        <w:ind w:left="454" w:hanging="454"/>
      </w:pPr>
      <w:r>
        <w:rPr>
          <w:rFonts w:ascii="新細明體" w:eastAsia="新細明體" w:hAnsi="新細明體"/>
          <w:sz w:val="24"/>
        </w:rPr>
        <w:t xml:space="preserve">28. </w:t>
      </w:r>
      <w:r w:rsidRPr="00AC1B8B">
        <w:rPr>
          <w:rFonts w:hAnsi="細明體" w:cs="新細明體-WinCharSetFFFF-H" w:hint="eastAsia"/>
        </w:rPr>
        <w:t>下列敘述哪些</w:t>
      </w:r>
      <w:r w:rsidRPr="00AC1B8B">
        <w:rPr>
          <w:rFonts w:hAnsi="細明體" w:cs="新細明體-WinCharSetFFFF-H" w:hint="eastAsia"/>
          <w:u w:val="wave"/>
        </w:rPr>
        <w:t>錯誤</w:t>
      </w:r>
      <w:r w:rsidRPr="00AC1B8B">
        <w:rPr>
          <w:rFonts w:hAnsi="細明體" w:cs="新細明體-WinCharSetFFFF-H" w:hint="eastAsia"/>
        </w:rPr>
        <w:t>？</w:t>
      </w:r>
      <w:r w:rsidRPr="00AC1B8B">
        <w:rPr>
          <w:rFonts w:cs="新細明體-WinCharSetFFFF-H"/>
        </w:rPr>
        <w:t xml:space="preserve">　</w:t>
      </w:r>
      <w:r w:rsidRPr="00AC1B8B">
        <w:rPr>
          <w:rFonts w:cs="新細明體-WinCharSetFFFF-H"/>
        </w:rPr>
        <w:t>(A)</w:t>
      </w:r>
      <w:r w:rsidRPr="00AC1B8B">
        <w:rPr>
          <w:rFonts w:cs="新細明體-WinCharSetFFFF-H" w:hint="eastAsia"/>
        </w:rPr>
        <w:t xml:space="preserve"> </w:t>
      </w:r>
      <w:r w:rsidRPr="00AC1B8B">
        <w:rPr>
          <w:rFonts w:cs="TimesNewRoman"/>
        </w:rPr>
        <w:t>H</w:t>
      </w:r>
      <w:r w:rsidRPr="00AC1B8B">
        <w:rPr>
          <w:rFonts w:cs="TimesNewRoman"/>
          <w:szCs w:val="14"/>
          <w:vertAlign w:val="subscript"/>
        </w:rPr>
        <w:t>2</w:t>
      </w:r>
      <w:r w:rsidRPr="00AC1B8B">
        <w:rPr>
          <w:rFonts w:hAnsi="細明體" w:cs="新細明體-WinCharSetFFFF-H" w:hint="eastAsia"/>
        </w:rPr>
        <w:t>作氧化劑，以冶煉銅</w:t>
      </w:r>
      <w:r w:rsidRPr="00AC1B8B">
        <w:rPr>
          <w:rFonts w:cs="新細明體-WinCharSetFFFF-H"/>
        </w:rPr>
        <w:t xml:space="preserve">　</w:t>
      </w:r>
      <w:r w:rsidRPr="00AC1B8B">
        <w:rPr>
          <w:rFonts w:cs="新細明體-WinCharSetFFFF-H"/>
        </w:rPr>
        <w:t>(B)</w:t>
      </w:r>
      <w:r w:rsidRPr="00AC1B8B">
        <w:rPr>
          <w:rFonts w:cs="新細明體-WinCharSetFFFF-H" w:hint="eastAsia"/>
        </w:rPr>
        <w:t xml:space="preserve"> </w:t>
      </w:r>
      <w:r w:rsidRPr="00AC1B8B">
        <w:rPr>
          <w:rFonts w:cs="TimesNewRoman"/>
        </w:rPr>
        <w:t>D</w:t>
      </w:r>
      <w:r w:rsidRPr="00AC1B8B">
        <w:rPr>
          <w:rFonts w:cs="TimesNewRoman"/>
          <w:szCs w:val="14"/>
          <w:vertAlign w:val="subscript"/>
        </w:rPr>
        <w:t>2</w:t>
      </w:r>
      <w:r w:rsidRPr="00AC1B8B">
        <w:rPr>
          <w:rFonts w:cs="TimesNewRoman"/>
        </w:rPr>
        <w:t>O</w:t>
      </w:r>
      <w:r w:rsidRPr="00AC1B8B">
        <w:rPr>
          <w:rFonts w:hAnsi="細明體" w:cs="新細明體-WinCharSetFFFF-H" w:hint="eastAsia"/>
        </w:rPr>
        <w:t>可使中子加速，以便撞擊</w:t>
      </w:r>
      <w:r w:rsidRPr="00AC1B8B">
        <w:rPr>
          <w:rFonts w:cs="TimesNewRoman"/>
          <w:szCs w:val="14"/>
          <w:vertAlign w:val="superscript"/>
        </w:rPr>
        <w:t>235</w:t>
      </w:r>
      <w:r w:rsidRPr="00AC1B8B">
        <w:rPr>
          <w:rFonts w:cs="TimesNewRoman"/>
        </w:rPr>
        <w:t>U</w:t>
      </w:r>
      <w:r w:rsidRPr="00AC1B8B">
        <w:rPr>
          <w:rFonts w:hAnsi="細明體" w:cs="新細明體-WinCharSetFFFF-H" w:hint="eastAsia"/>
        </w:rPr>
        <w:t>，產生核分裂</w:t>
      </w:r>
      <w:r w:rsidRPr="00AC1B8B">
        <w:rPr>
          <w:rFonts w:cs="新細明體-WinCharSetFFFF-H"/>
        </w:rPr>
        <w:t xml:space="preserve">　</w:t>
      </w:r>
      <w:r w:rsidRPr="00AC1B8B">
        <w:rPr>
          <w:rFonts w:cs="新細明體-WinCharSetFFFF-H"/>
        </w:rPr>
        <w:t>(C)</w:t>
      </w:r>
      <w:r w:rsidRPr="00AC1B8B">
        <w:rPr>
          <w:rFonts w:hAnsi="細明體" w:cs="新細明體-WinCharSetFFFF-H" w:hint="eastAsia"/>
        </w:rPr>
        <w:t>氫氣可充入飛艇，但安全性較差</w:t>
      </w:r>
      <w:r w:rsidRPr="00AC1B8B">
        <w:rPr>
          <w:rFonts w:cs="新細明體-WinCharSetFFFF-H"/>
        </w:rPr>
        <w:t xml:space="preserve">　</w:t>
      </w:r>
      <w:r w:rsidRPr="00AC1B8B">
        <w:rPr>
          <w:rFonts w:cs="新細明體-WinCharSetFFFF-H"/>
        </w:rPr>
        <w:t>(D)</w:t>
      </w:r>
      <w:r w:rsidRPr="00AC1B8B">
        <w:rPr>
          <w:rFonts w:cs="新細明體-WinCharSetFFFF-H" w:hint="eastAsia"/>
        </w:rPr>
        <w:t xml:space="preserve"> </w:t>
      </w:r>
      <w:r w:rsidRPr="00AC1B8B">
        <w:rPr>
          <w:rFonts w:cs="TimesNewRoman"/>
        </w:rPr>
        <w:t>H</w:t>
      </w:r>
      <w:r w:rsidRPr="00AC1B8B">
        <w:rPr>
          <w:rFonts w:cs="TimesNewRoman"/>
          <w:szCs w:val="14"/>
          <w:vertAlign w:val="subscript"/>
        </w:rPr>
        <w:t>2</w:t>
      </w:r>
      <w:r w:rsidRPr="00AC1B8B">
        <w:rPr>
          <w:rFonts w:hAnsi="細明體" w:cs="新細明體-WinCharSetFFFF-H" w:hint="eastAsia"/>
        </w:rPr>
        <w:t>作燃料，較不具汙染</w:t>
      </w:r>
      <w:r w:rsidRPr="00AC1B8B">
        <w:rPr>
          <w:rFonts w:cs="新細明體-WinCharSetFFFF-H"/>
        </w:rPr>
        <w:t xml:space="preserve">　</w:t>
      </w:r>
      <w:r w:rsidRPr="00AC1B8B">
        <w:rPr>
          <w:rFonts w:cs="新細明體-WinCharSetFFFF-H"/>
        </w:rPr>
        <w:t>(E)</w:t>
      </w:r>
      <w:r w:rsidRPr="00AC1B8B">
        <w:rPr>
          <w:rFonts w:cs="新細明體-WinCharSetFFFF-H" w:hint="eastAsia"/>
        </w:rPr>
        <w:t xml:space="preserve"> </w:t>
      </w:r>
      <w:r w:rsidRPr="00AC1B8B">
        <w:rPr>
          <w:rFonts w:cs="TimesNewRoman"/>
        </w:rPr>
        <w:t>H</w:t>
      </w:r>
      <w:r w:rsidRPr="00AC1B8B">
        <w:rPr>
          <w:rFonts w:cs="TimesNewRoman"/>
          <w:szCs w:val="14"/>
          <w:vertAlign w:val="subscript"/>
        </w:rPr>
        <w:t>2</w:t>
      </w:r>
      <w:r w:rsidRPr="00AC1B8B">
        <w:rPr>
          <w:rFonts w:hAnsi="細明體" w:cs="新細明體-WinCharSetFFFF-H" w:hint="eastAsia"/>
        </w:rPr>
        <w:t>在燃料電池中裝入陽極</w:t>
      </w:r>
      <w:r w:rsidRPr="00AC1B8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hAnsi="細明體" w:cs="新細明體-WinCharSetFFFF-H" w:hint="eastAsia"/>
        </w:rPr>
        <w:t>作還原劑，本身氧化，如：</w:t>
      </w:r>
      <w:r w:rsidRPr="00CA77BF">
        <w:rPr>
          <w:rFonts w:cs="TimesNewRoman"/>
        </w:rPr>
        <w:t>CuO + H</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u +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B)</w:t>
      </w:r>
      <w:r w:rsidRPr="00CA77BF">
        <w:rPr>
          <w:rFonts w:cs="TimesNewRoman" w:hint="eastAsia"/>
        </w:rPr>
        <w:t xml:space="preserve"> </w:t>
      </w:r>
      <w:r w:rsidRPr="00CA77BF">
        <w:rPr>
          <w:rFonts w:cs="TimesNewRoman"/>
        </w:rPr>
        <w:t>D</w:t>
      </w:r>
      <w:r w:rsidRPr="00CA77BF">
        <w:rPr>
          <w:rFonts w:cs="TimesNewRoman"/>
          <w:szCs w:val="14"/>
          <w:vertAlign w:val="subscript"/>
        </w:rPr>
        <w:t>2</w:t>
      </w:r>
      <w:r w:rsidRPr="00CA77BF">
        <w:rPr>
          <w:rFonts w:cs="TimesNewRoman"/>
        </w:rPr>
        <w:t>O</w:t>
      </w:r>
      <w:r w:rsidRPr="00CA77BF">
        <w:rPr>
          <w:rFonts w:hAnsi="細明體" w:cs="新細明體-WinCharSetFFFF-H" w:hint="eastAsia"/>
        </w:rPr>
        <w:t>作中子的減速劑</w:t>
      </w:r>
      <w:r w:rsidRPr="00CA77BF">
        <w:rPr>
          <w:rFonts w:hAnsi="細明體" w:cs="新細明體-WinCharSetFFFF-H"/>
        </w:rPr>
        <w:br/>
      </w:r>
      <w:r w:rsidRPr="00CA77BF">
        <w:rPr>
          <w:rFonts w:cs="新細明體-WinCharSetFFFF-H"/>
        </w:rPr>
        <w:t>(C)</w:t>
      </w:r>
      <w:r w:rsidRPr="00CA77BF">
        <w:rPr>
          <w:rFonts w:cs="新細明體-WinCharSetFFFF-H" w:hint="eastAsia"/>
        </w:rPr>
        <w:t xml:space="preserve"> </w:t>
      </w:r>
      <w:r w:rsidRPr="00CA77BF">
        <w:rPr>
          <w:rFonts w:cs="TimesNewRoman"/>
        </w:rPr>
        <w:t>H</w:t>
      </w:r>
      <w:r w:rsidRPr="00CA77BF">
        <w:rPr>
          <w:rFonts w:cs="TimesNewRoman"/>
          <w:szCs w:val="14"/>
          <w:vertAlign w:val="subscript"/>
        </w:rPr>
        <w:t>2</w:t>
      </w:r>
      <w:r w:rsidRPr="00CA77BF">
        <w:rPr>
          <w:rFonts w:hAnsi="細明體" w:cs="新細明體-WinCharSetFFFF-H" w:hint="eastAsia"/>
        </w:rPr>
        <w:t>易自燃</w:t>
      </w:r>
      <w:r w:rsidRPr="00CA77BF">
        <w:rPr>
          <w:rFonts w:cs="TimesNewRoman" w:hint="eastAsia"/>
        </w:rPr>
        <w:t>（</w:t>
      </w:r>
      <w:r w:rsidRPr="00CA77BF">
        <w:rPr>
          <w:rFonts w:hAnsi="細明體" w:cs="新細明體-WinCharSetFFFF-H" w:hint="eastAsia"/>
        </w:rPr>
        <w:t>爆炸性</w:t>
      </w:r>
      <w:r w:rsidRPr="00CA77BF">
        <w:rPr>
          <w:rFonts w:cs="TimesNewRoman" w:hint="eastAsia"/>
        </w:rPr>
        <w:t>）</w:t>
      </w:r>
      <w:r w:rsidRPr="00CA77BF">
        <w:rPr>
          <w:rFonts w:hAnsi="細明體" w:cs="新細明體-WinCharSetFFFF-H" w:hint="eastAsia"/>
        </w:rPr>
        <w:t>，故現用</w:t>
      </w:r>
      <w:r w:rsidRPr="00CA77BF">
        <w:rPr>
          <w:rFonts w:cs="TimesNewRoman"/>
        </w:rPr>
        <w:t>He</w:t>
      </w:r>
      <w:r w:rsidRPr="00CA77BF">
        <w:rPr>
          <w:rFonts w:hAnsi="細明體" w:cs="新細明體-WinCharSetFFFF-H" w:hint="eastAsia"/>
        </w:rPr>
        <w:t>氣取代之</w:t>
      </w:r>
      <w:r w:rsidRPr="00CA77BF">
        <w:rPr>
          <w:rFonts w:hAnsi="細明體" w:cs="新細明體-WinCharSetFFFF-H"/>
        </w:rPr>
        <w:br/>
      </w:r>
      <w:r w:rsidRPr="00CA77BF">
        <w:rPr>
          <w:rFonts w:cs="新細明體-WinCharSetFFFF-H"/>
        </w:rPr>
        <w:t>(D)</w:t>
      </w:r>
      <w:r w:rsidRPr="00CA77BF">
        <w:rPr>
          <w:rFonts w:hAnsi="細明體" w:cs="新細明體-WinCharSetFFFF-H" w:hint="eastAsia"/>
        </w:rPr>
        <w:t>產生</w:t>
      </w:r>
      <w:r w:rsidRPr="00CA77BF">
        <w:rPr>
          <w:rFonts w:cs="TimesNewRoman"/>
        </w:rPr>
        <w:t>H</w:t>
      </w:r>
      <w:r w:rsidRPr="00CA77BF">
        <w:rPr>
          <w:rFonts w:cs="TimesNewRoman"/>
          <w:szCs w:val="14"/>
          <w:vertAlign w:val="subscript"/>
        </w:rPr>
        <w:t>2</w:t>
      </w:r>
      <w:r w:rsidRPr="00CA77BF">
        <w:rPr>
          <w:rFonts w:cs="TimesNewRoman"/>
        </w:rPr>
        <w:t>O</w:t>
      </w:r>
      <w:r w:rsidRPr="00CA77BF">
        <w:rPr>
          <w:rFonts w:hAnsi="細明體" w:cs="新細明體-WinCharSetFFFF-H" w:hint="eastAsia"/>
        </w:rPr>
        <w:t>，不具汙染</w:t>
      </w:r>
      <w:r w:rsidRPr="00CA77BF">
        <w:rPr>
          <w:rFonts w:cs="新細明體-WinCharSetFFFF-H" w:hint="eastAsia"/>
        </w:rPr>
        <w:br/>
      </w:r>
      <w:r w:rsidRPr="00CA77BF">
        <w:rPr>
          <w:rFonts w:cs="新細明體-WinCharSetFFFF-H"/>
        </w:rPr>
        <w:t>(E)</w:t>
      </w:r>
      <w:r w:rsidRPr="00CA77BF">
        <w:rPr>
          <w:rFonts w:cs="新細明體-WinCharSetFFFF-H" w:hint="eastAsia"/>
        </w:rPr>
        <w:t xml:space="preserve">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 2OH</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細明體-WinCharSetFFFF-H" w:hint="eastAsia"/>
        </w:rPr>
        <w:t>2</w:t>
      </w:r>
      <w:r w:rsidRPr="00CA77BF">
        <w:rPr>
          <w:rFonts w:cs="TimesNewRoman"/>
        </w:rPr>
        <w:t>H</w:t>
      </w:r>
      <w:r w:rsidRPr="00CA77BF">
        <w:rPr>
          <w:rFonts w:cs="TimesNewRoman"/>
          <w:szCs w:val="14"/>
          <w:vertAlign w:val="subscript"/>
        </w:rPr>
        <w:t>2</w:t>
      </w:r>
      <w:r w:rsidRPr="00CA77BF">
        <w:rPr>
          <w:rFonts w:cs="TimesNewRoman"/>
        </w:rPr>
        <w:t>O + 2e</w:t>
      </w:r>
      <w:r w:rsidRPr="00CA77BF">
        <w:rPr>
          <w:rFonts w:cs="Symbol"/>
          <w:szCs w:val="14"/>
          <w:vertAlign w:val="superscript"/>
        </w:rPr>
        <w:sym w:font="Symbol" w:char="F02D"/>
      </w:r>
      <w:r w:rsidRPr="00CA77BF">
        <w:rPr>
          <w:rFonts w:cs="TimesNewRoman" w:hint="eastAsia"/>
        </w:rPr>
        <w:t>（</w:t>
      </w:r>
      <w:r w:rsidRPr="00CA77BF">
        <w:rPr>
          <w:rFonts w:hAnsi="細明體" w:cs="新細明體-WinCharSetFFFF-H" w:hint="eastAsia"/>
        </w:rPr>
        <w:t>陽極氧化</w:t>
      </w:r>
      <w:r w:rsidRPr="00CA77BF">
        <w:rPr>
          <w:rFonts w:cs="TimesNewRoman" w:hint="eastAsia"/>
        </w:rPr>
        <w:t>）</w:t>
      </w:r>
    </w:p>
    <w:p w:rsidR="00CA77BF" w:rsidRPr="00B10DD1" w:rsidRDefault="00CA77BF" w:rsidP="00CA77BF">
      <w:pPr>
        <w:ind w:left="454" w:hanging="454"/>
      </w:pPr>
      <w:r>
        <w:rPr>
          <w:rFonts w:ascii="新細明體" w:eastAsia="新細明體" w:hAnsi="新細明體"/>
          <w:sz w:val="24"/>
        </w:rPr>
        <w:t xml:space="preserve">29. </w:t>
      </w:r>
      <w:r w:rsidRPr="00B10DD1">
        <w:rPr>
          <w:rFonts w:hAnsi="細明體" w:cs="新細明體-WinCharSetFFFF-H" w:hint="eastAsia"/>
        </w:rPr>
        <w:t>下列敘述哪些正確？</w:t>
      </w:r>
      <w:r w:rsidRPr="00B10DD1">
        <w:rPr>
          <w:rFonts w:cs="新細明體-WinCharSetFFFF-H"/>
        </w:rPr>
        <w:t xml:space="preserve">　</w:t>
      </w:r>
      <w:r w:rsidRPr="00B10DD1">
        <w:rPr>
          <w:rFonts w:cs="新細明體-WinCharSetFFFF-H"/>
        </w:rPr>
        <w:t>(A)</w:t>
      </w:r>
      <w:r w:rsidRPr="00B10DD1">
        <w:rPr>
          <w:rFonts w:hAnsi="細明體" w:cs="新細明體-WinCharSetFFFF-H" w:hint="eastAsia"/>
        </w:rPr>
        <w:t>氫化物中氫的氧化數必為</w:t>
      </w:r>
      <w:r w:rsidRPr="00B10DD1">
        <w:rPr>
          <w:rFonts w:cs="TimesNewRoman"/>
        </w:rPr>
        <w:t>+1</w:t>
      </w:r>
      <w:r w:rsidRPr="00B10DD1">
        <w:rPr>
          <w:rFonts w:cs="TimesNewRoman"/>
        </w:rPr>
        <w:t xml:space="preserve">　</w:t>
      </w:r>
      <w:r w:rsidRPr="00B10DD1">
        <w:rPr>
          <w:rFonts w:cs="TimesNewRoman"/>
        </w:rPr>
        <w:t>(B)</w:t>
      </w:r>
      <w:r w:rsidRPr="00B10DD1">
        <w:rPr>
          <w:rFonts w:hAnsi="細明體" w:cs="新細明體-WinCharSetFFFF-H" w:hint="eastAsia"/>
        </w:rPr>
        <w:t>氫的氧化數</w:t>
      </w:r>
      <w:r w:rsidRPr="00B10DD1">
        <w:rPr>
          <w:rFonts w:cs="Symbol"/>
        </w:rPr>
        <w:sym w:font="Symbol" w:char="F02D"/>
      </w:r>
      <w:r w:rsidRPr="00B10DD1">
        <w:rPr>
          <w:rFonts w:cs="TimesNewRoman"/>
        </w:rPr>
        <w:t>1</w:t>
      </w:r>
      <w:r w:rsidRPr="00B10DD1">
        <w:rPr>
          <w:rFonts w:hAnsi="細明體" w:cs="新細明體-WinCharSetFFFF-H" w:hint="eastAsia"/>
        </w:rPr>
        <w:t>比</w:t>
      </w:r>
      <w:r w:rsidRPr="00B10DD1">
        <w:rPr>
          <w:rFonts w:cs="TimesNewRoman"/>
        </w:rPr>
        <w:t>+1</w:t>
      </w:r>
      <w:r w:rsidRPr="00B10DD1">
        <w:rPr>
          <w:rFonts w:hAnsi="細明體" w:cs="新細明體-WinCharSetFFFF-H" w:hint="eastAsia"/>
        </w:rPr>
        <w:t>普通</w:t>
      </w:r>
      <w:r w:rsidRPr="00B10DD1">
        <w:rPr>
          <w:rFonts w:cs="新細明體-WinCharSetFFFF-H"/>
        </w:rPr>
        <w:t xml:space="preserve">　</w:t>
      </w:r>
      <w:r w:rsidRPr="00B10DD1">
        <w:rPr>
          <w:rFonts w:cs="新細明體-WinCharSetFFFF-H"/>
        </w:rPr>
        <w:t>(C)</w:t>
      </w:r>
      <w:r w:rsidRPr="00B10DD1">
        <w:rPr>
          <w:rFonts w:hAnsi="細明體" w:cs="新細明體-WinCharSetFFFF-H" w:hint="eastAsia"/>
        </w:rPr>
        <w:t>以氫為燃料，產生所需的能量，可以減少汙染</w:t>
      </w:r>
      <w:r w:rsidRPr="00B10DD1">
        <w:rPr>
          <w:rFonts w:cs="新細明體-WinCharSetFFFF-H"/>
        </w:rPr>
        <w:t xml:space="preserve">　</w:t>
      </w:r>
      <w:r w:rsidRPr="00B10DD1">
        <w:rPr>
          <w:rFonts w:cs="新細明體-WinCharSetFFFF-H"/>
        </w:rPr>
        <w:t>(D)</w:t>
      </w:r>
      <w:r w:rsidRPr="00B10DD1">
        <w:rPr>
          <w:rFonts w:hAnsi="細明體" w:cs="新細明體-WinCharSetFFFF-H" w:hint="eastAsia"/>
        </w:rPr>
        <w:t>氫參與之反應通常很慢，主要是由於</w:t>
      </w:r>
      <w:r w:rsidRPr="00B10DD1">
        <w:rPr>
          <w:rFonts w:cs="TimesNewRoman"/>
        </w:rPr>
        <w:t>H</w:t>
      </w:r>
      <w:r w:rsidRPr="00B10DD1">
        <w:rPr>
          <w:rFonts w:cs="Symbol" w:hint="eastAsia"/>
        </w:rPr>
        <w:t xml:space="preserve"> </w:t>
      </w:r>
      <w:r w:rsidRPr="00B10DD1">
        <w:rPr>
          <w:rFonts w:cs="Symbol" w:hint="eastAsia"/>
        </w:rPr>
        <w:sym w:font="Symbol" w:char="F02D"/>
      </w:r>
      <w:r w:rsidRPr="00B10DD1">
        <w:rPr>
          <w:rFonts w:cs="Symbol" w:hint="eastAsia"/>
        </w:rPr>
        <w:t xml:space="preserve"> </w:t>
      </w:r>
      <w:r w:rsidRPr="00B10DD1">
        <w:rPr>
          <w:rFonts w:cs="TimesNewRoman"/>
        </w:rPr>
        <w:t>H</w:t>
      </w:r>
      <w:r w:rsidRPr="00B10DD1">
        <w:rPr>
          <w:rFonts w:hAnsi="細明體" w:cs="新細明體-WinCharSetFFFF-H" w:hint="eastAsia"/>
        </w:rPr>
        <w:t xml:space="preserve">鍵很弱　</w:t>
      </w:r>
      <w:r w:rsidRPr="00B10DD1">
        <w:rPr>
          <w:rFonts w:cs="TimesNewRoman"/>
        </w:rPr>
        <w:t>(E)</w:t>
      </w:r>
      <w:r w:rsidRPr="00B10DD1">
        <w:rPr>
          <w:rFonts w:hAnsi="細明體" w:cs="新細明體-WinCharSetFFFF-H" w:hint="eastAsia"/>
        </w:rPr>
        <w:t>電解水時，產生的氫比氧</w:t>
      </w:r>
      <w:r w:rsidRPr="00B10DD1">
        <w:rPr>
          <w:rFonts w:cs="TimesNewRoman" w:hint="eastAsia"/>
        </w:rPr>
        <w:t>（</w:t>
      </w:r>
      <w:r w:rsidRPr="00B10DD1">
        <w:rPr>
          <w:rFonts w:hAnsi="細明體" w:cs="新細明體-WinCharSetFFFF-H" w:hint="eastAsia"/>
        </w:rPr>
        <w:t>莫耳數</w:t>
      </w:r>
      <w:r w:rsidRPr="00B10DD1">
        <w:rPr>
          <w:rFonts w:cs="TimesNewRoman" w:hint="eastAsia"/>
        </w:rPr>
        <w:t>）</w:t>
      </w:r>
      <w:r w:rsidRPr="00B10DD1">
        <w:rPr>
          <w:rFonts w:hAnsi="細明體" w:cs="新細明體-WinCharSetFFFF-H" w:hint="eastAsia"/>
        </w:rPr>
        <w:t>多</w:t>
      </w:r>
      <w:r w:rsidRPr="00B10DD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金屬氫化物</w:t>
      </w:r>
      <w:r w:rsidRPr="00CA77BF">
        <w:rPr>
          <w:rFonts w:cs="TimesNewRoman" w:hint="eastAsia"/>
        </w:rPr>
        <w:t>（</w:t>
      </w:r>
      <w:r w:rsidRPr="00CA77BF">
        <w:rPr>
          <w:rFonts w:hAnsi="細明體" w:cs="新細明體-WinCharSetFFFF-H" w:hint="eastAsia"/>
        </w:rPr>
        <w:t>如：</w:t>
      </w:r>
      <w:r w:rsidRPr="00CA77BF">
        <w:rPr>
          <w:rFonts w:cs="TimesNewRoman"/>
        </w:rPr>
        <w:t>NaH</w:t>
      </w:r>
      <w:r w:rsidRPr="00CA77BF">
        <w:rPr>
          <w:rFonts w:cs="TimesNewRoman" w:hint="eastAsia"/>
        </w:rPr>
        <w:t>）</w:t>
      </w:r>
      <w:r w:rsidRPr="00CA77BF">
        <w:rPr>
          <w:rFonts w:hAnsi="細明體" w:cs="新細明體-WinCharSetFFFF-H" w:hint="eastAsia"/>
        </w:rPr>
        <w:t>，氫的氧化數為</w:t>
      </w:r>
      <w:r w:rsidRPr="00CA77BF">
        <w:rPr>
          <w:rFonts w:cs="Symbol"/>
        </w:rPr>
        <w:sym w:font="Symbol" w:char="F02D"/>
      </w:r>
      <w:r w:rsidRPr="00CA77BF">
        <w:rPr>
          <w:rFonts w:cs="TimesNewRoman"/>
        </w:rPr>
        <w:t>1</w:t>
      </w:r>
      <w:r w:rsidRPr="00CA77BF">
        <w:rPr>
          <w:rFonts w:hAnsi="細明體" w:cs="新細明體-WinCharSetFFFF-H" w:hint="eastAsia"/>
        </w:rPr>
        <w:t>；非金屬氫化物</w:t>
      </w:r>
      <w:r w:rsidRPr="00CA77BF">
        <w:rPr>
          <w:rFonts w:cs="TimesNewRoman" w:hint="eastAsia"/>
        </w:rPr>
        <w:t>（</w:t>
      </w:r>
      <w:r w:rsidRPr="00CA77BF">
        <w:rPr>
          <w:rFonts w:hAnsi="細明體" w:cs="新細明體-WinCharSetFFFF-H" w:hint="eastAsia"/>
        </w:rPr>
        <w:t>如：</w:t>
      </w:r>
      <w:r w:rsidRPr="00CA77BF">
        <w:rPr>
          <w:rFonts w:cs="TimesNewRoman"/>
        </w:rPr>
        <w:t>HCl</w:t>
      </w:r>
      <w:r w:rsidRPr="00CA77BF">
        <w:rPr>
          <w:rFonts w:cs="TimesNewRoman" w:hint="eastAsia"/>
        </w:rPr>
        <w:t>）</w:t>
      </w:r>
      <w:r w:rsidRPr="00CA77BF">
        <w:rPr>
          <w:rFonts w:hAnsi="細明體" w:cs="新細明體-WinCharSetFFFF-H" w:hint="eastAsia"/>
        </w:rPr>
        <w:t>，氫的氧化數為</w:t>
      </w:r>
      <w:r w:rsidRPr="00CA77BF">
        <w:rPr>
          <w:rFonts w:cs="TimesNewRoman" w:hint="eastAsia"/>
        </w:rPr>
        <w:t>+</w:t>
      </w:r>
      <w:r w:rsidRPr="00CA77BF">
        <w:rPr>
          <w:rFonts w:cs="TimesNewRoman"/>
        </w:rPr>
        <w:t>1</w:t>
      </w:r>
      <w:r w:rsidRPr="00CA77BF">
        <w:rPr>
          <w:rFonts w:cs="TimesNewRoman" w:hint="eastAsia"/>
        </w:rPr>
        <w:br/>
      </w:r>
      <w:r w:rsidRPr="00CA77BF">
        <w:rPr>
          <w:rFonts w:cs="TimesNewRoman"/>
        </w:rPr>
        <w:t>(D)</w:t>
      </w:r>
      <w:r w:rsidRPr="00CA77BF">
        <w:rPr>
          <w:rFonts w:hAnsi="細明體" w:cs="新細明體-WinCharSetFFFF-H" w:hint="eastAsia"/>
        </w:rPr>
        <w:t>因</w:t>
      </w:r>
      <w:r w:rsidRPr="00CA77BF">
        <w:rPr>
          <w:rFonts w:cs="TimesNewRoman"/>
        </w:rPr>
        <w:t>H</w:t>
      </w:r>
      <w:r w:rsidRPr="00CA77BF">
        <w:rPr>
          <w:rFonts w:cs="Symbol" w:hint="eastAsia"/>
        </w:rPr>
        <w:t xml:space="preserve"> </w:t>
      </w:r>
      <w:r w:rsidRPr="00CA77BF">
        <w:rPr>
          <w:rFonts w:cs="Symbol" w:hint="eastAsia"/>
        </w:rPr>
        <w:sym w:font="Symbol" w:char="F02D"/>
      </w:r>
      <w:r w:rsidRPr="00CA77BF">
        <w:rPr>
          <w:rFonts w:cs="Symbol" w:hint="eastAsia"/>
        </w:rPr>
        <w:t xml:space="preserve"> </w:t>
      </w:r>
      <w:r w:rsidRPr="00CA77BF">
        <w:rPr>
          <w:rFonts w:cs="TimesNewRoman"/>
        </w:rPr>
        <w:t>H</w:t>
      </w:r>
      <w:r w:rsidRPr="00CA77BF">
        <w:rPr>
          <w:rFonts w:hAnsi="細明體" w:cs="新細明體-WinCharSetFFFF-H" w:hint="eastAsia"/>
        </w:rPr>
        <w:t>鍵長短、鍵能強，故常溫下</w:t>
      </w:r>
      <w:r w:rsidRPr="00CA77BF">
        <w:rPr>
          <w:rFonts w:cs="TimesNewRoman"/>
        </w:rPr>
        <w:t>H</w:t>
      </w:r>
      <w:r w:rsidRPr="00CA77BF">
        <w:rPr>
          <w:rFonts w:cs="TimesNewRoman"/>
          <w:szCs w:val="14"/>
          <w:vertAlign w:val="subscript"/>
        </w:rPr>
        <w:t>2</w:t>
      </w:r>
      <w:r w:rsidRPr="00CA77BF">
        <w:rPr>
          <w:rFonts w:hAnsi="細明體" w:cs="新細明體-WinCharSetFFFF-H" w:hint="eastAsia"/>
        </w:rPr>
        <w:t>不易反應</w:t>
      </w:r>
      <w:r w:rsidRPr="00CA77BF">
        <w:rPr>
          <w:rFonts w:hAnsi="細明體" w:cs="新細明體-WinCharSetFFFF-H" w:hint="eastAsia"/>
        </w:rPr>
        <w:br/>
      </w:r>
      <w:r w:rsidRPr="00CA77BF">
        <w:rPr>
          <w:rFonts w:cs="TimesNewRoman"/>
        </w:rPr>
        <w:t>(E)</w:t>
      </w:r>
      <w:r w:rsidRPr="00CA77BF">
        <w:rPr>
          <w:rFonts w:cs="TimesNewRoman" w:hint="eastAsia"/>
        </w:rPr>
        <w:t xml:space="preserve"> </w:t>
      </w:r>
      <w:r w:rsidRPr="00CA77BF">
        <w:rPr>
          <w:rFonts w:cs="TimesNewRoman"/>
        </w:rPr>
        <w:t>2H</w:t>
      </w:r>
      <w:r w:rsidRPr="00CA77BF">
        <w:rPr>
          <w:rFonts w:cs="TimesNewRoman"/>
          <w:szCs w:val="14"/>
          <w:vertAlign w:val="subscript"/>
        </w:rPr>
        <w:t>2</w:t>
      </w:r>
      <w:r w:rsidRPr="00CA77BF">
        <w:rPr>
          <w:rFonts w:cs="TimesNewRoman"/>
        </w:rPr>
        <w:t>O</w:t>
      </w:r>
      <w:r w:rsidRPr="00CA77BF">
        <w:rPr>
          <w:rFonts w:cs="TimesNewRoman"/>
          <w:position w:val="-6"/>
        </w:rPr>
        <w:object w:dxaOrig="820" w:dyaOrig="320">
          <v:shape id="_x0000_i1079" type="#_x0000_t75" style="width:41.25pt;height:15.75pt" o:ole="">
            <v:imagedata r:id="rId97" o:title=""/>
          </v:shape>
          <o:OLEObject Type="Embed" ProgID="Equation.DSMT4" ShapeID="_x0000_i1079" DrawAspect="Content" ObjectID="_1537170477" r:id="rId98"/>
        </w:object>
      </w:r>
      <w:r w:rsidRPr="00CA77BF">
        <w:rPr>
          <w:rFonts w:cs="TimesNewRoman"/>
        </w:rPr>
        <w:t>2H</w:t>
      </w:r>
      <w:r w:rsidRPr="00CA77BF">
        <w:rPr>
          <w:rFonts w:cs="TimesNewRoman"/>
          <w:szCs w:val="14"/>
          <w:vertAlign w:val="subscript"/>
        </w:rPr>
        <w:t>2</w:t>
      </w:r>
      <w:r w:rsidRPr="00CA77BF">
        <w:rPr>
          <w:rFonts w:cs="TimesNewRoman"/>
          <w:szCs w:val="14"/>
        </w:rPr>
        <w:t xml:space="preserve"> </w:t>
      </w:r>
      <w:r w:rsidRPr="00CA77BF">
        <w:rPr>
          <w:rFonts w:cs="TimesNewRoman"/>
        </w:rPr>
        <w:t>+ O</w:t>
      </w:r>
      <w:r w:rsidRPr="00CA77BF">
        <w:rPr>
          <w:rFonts w:cs="TimesNewRoman"/>
          <w:szCs w:val="14"/>
          <w:vertAlign w:val="subscript"/>
        </w:rPr>
        <w:t>2</w:t>
      </w:r>
    </w:p>
    <w:p w:rsidR="00CA77BF" w:rsidRPr="00D269A8" w:rsidRDefault="00CA77BF" w:rsidP="00CA77BF">
      <w:pPr>
        <w:ind w:left="454" w:hanging="454"/>
      </w:pPr>
      <w:r>
        <w:rPr>
          <w:rFonts w:ascii="新細明體" w:eastAsia="新細明體" w:hAnsi="新細明體"/>
          <w:sz w:val="24"/>
        </w:rPr>
        <w:t xml:space="preserve">30. </w:t>
      </w:r>
      <w:r w:rsidRPr="00D269A8">
        <w:rPr>
          <w:rFonts w:hAnsi="細明體" w:cs="新細明體-WinCharSetFFFF-H" w:hint="eastAsia"/>
        </w:rPr>
        <w:t>下列關於氫氣及其化合物的敘述，哪些正確？</w:t>
      </w:r>
      <w:r w:rsidRPr="00D269A8">
        <w:rPr>
          <w:rFonts w:cs="新細明體-WinCharSetFFFF-H"/>
        </w:rPr>
        <w:t xml:space="preserve">　</w:t>
      </w:r>
      <w:r w:rsidRPr="00D269A8">
        <w:rPr>
          <w:rFonts w:cs="新細明體-WinCharSetFFFF-H"/>
        </w:rPr>
        <w:t>(A)</w:t>
      </w:r>
      <w:r w:rsidRPr="00D269A8">
        <w:rPr>
          <w:rFonts w:hAnsi="細明體" w:cs="新細明體-WinCharSetFFFF-H" w:hint="eastAsia"/>
        </w:rPr>
        <w:t>氫氣難溶於水，實驗室中以向上排空氣法收集</w:t>
      </w:r>
      <w:r w:rsidRPr="00D269A8">
        <w:rPr>
          <w:rFonts w:cs="新細明體-WinCharSetFFFF-H"/>
        </w:rPr>
        <w:t xml:space="preserve">　</w:t>
      </w:r>
      <w:r w:rsidRPr="00D269A8">
        <w:rPr>
          <w:rFonts w:cs="新細明體-WinCharSetFFFF-H"/>
        </w:rPr>
        <w:t>(B)</w:t>
      </w:r>
      <w:r w:rsidRPr="00D269A8">
        <w:rPr>
          <w:rFonts w:hAnsi="細明體" w:cs="新細明體-WinCharSetFFFF-H" w:hint="eastAsia"/>
        </w:rPr>
        <w:t>氫有氫、氘、氚三種同位素</w:t>
      </w:r>
      <w:r w:rsidRPr="00D269A8">
        <w:rPr>
          <w:rFonts w:cs="新細明體-WinCharSetFFFF-H"/>
        </w:rPr>
        <w:t xml:space="preserve">　</w:t>
      </w:r>
      <w:r w:rsidRPr="00D269A8">
        <w:rPr>
          <w:rFonts w:cs="新細明體-WinCharSetFFFF-H"/>
        </w:rPr>
        <w:t>(C)</w:t>
      </w:r>
      <w:r w:rsidRPr="00D269A8">
        <w:rPr>
          <w:rFonts w:hAnsi="細明體" w:cs="新細明體-WinCharSetFFFF-H" w:hint="eastAsia"/>
        </w:rPr>
        <w:t>氫是分子量最小的氣體</w:t>
      </w:r>
      <w:r w:rsidRPr="00D269A8">
        <w:rPr>
          <w:rFonts w:cs="新細明體-WinCharSetFFFF-H"/>
        </w:rPr>
        <w:t xml:space="preserve">　</w:t>
      </w:r>
      <w:r w:rsidRPr="00D269A8">
        <w:rPr>
          <w:rFonts w:cs="新細明體-WinCharSetFFFF-H"/>
        </w:rPr>
        <w:t>(D)</w:t>
      </w:r>
      <w:r w:rsidRPr="00D269A8">
        <w:rPr>
          <w:rFonts w:hAnsi="細明體" w:cs="新細明體-WinCharSetFFFF-H" w:hint="eastAsia"/>
        </w:rPr>
        <w:t>金屬氫化物</w:t>
      </w:r>
      <w:r w:rsidRPr="00D269A8">
        <w:rPr>
          <w:rFonts w:cs="新細明體-WinCharSetFFFF-H" w:hint="eastAsia"/>
        </w:rPr>
        <w:t>（</w:t>
      </w:r>
      <w:r w:rsidRPr="00D269A8">
        <w:rPr>
          <w:rFonts w:cs="新細明體-WinCharSetFFFF-H"/>
        </w:rPr>
        <w:t>NaH</w:t>
      </w:r>
      <w:r w:rsidRPr="00D269A8">
        <w:rPr>
          <w:rFonts w:cs="新細明體-WinCharSetFFFF-H" w:hint="eastAsia"/>
        </w:rPr>
        <w:t>）</w:t>
      </w:r>
      <w:r w:rsidRPr="00D269A8">
        <w:rPr>
          <w:rFonts w:hAnsi="細明體" w:cs="新細明體-WinCharSetFFFF-H" w:hint="eastAsia"/>
        </w:rPr>
        <w:t>在水中能產生</w:t>
      </w:r>
      <w:r w:rsidRPr="00D269A8">
        <w:rPr>
          <w:rFonts w:cs="新細明體-WinCharSetFFFF-H"/>
        </w:rPr>
        <w:t>H</w:t>
      </w:r>
      <w:r w:rsidRPr="00D269A8">
        <w:rPr>
          <w:rFonts w:cs="新細明體-WinCharSetFFFF-H"/>
          <w:vertAlign w:val="superscript"/>
        </w:rPr>
        <w:sym w:font="Symbol" w:char="F02D"/>
      </w:r>
      <w:r w:rsidRPr="00D269A8">
        <w:rPr>
          <w:rFonts w:cs="新細明體-WinCharSetFFFF-H"/>
          <w:szCs w:val="14"/>
          <w:vertAlign w:val="subscript"/>
        </w:rPr>
        <w:t>(</w:t>
      </w:r>
      <w:r w:rsidRPr="00D269A8">
        <w:rPr>
          <w:rFonts w:cs="TimesNewRoman,Italic"/>
          <w:iCs/>
          <w:szCs w:val="14"/>
          <w:vertAlign w:val="subscript"/>
        </w:rPr>
        <w:t>aq</w:t>
      </w:r>
      <w:r w:rsidRPr="00D269A8">
        <w:rPr>
          <w:rFonts w:cs="新細明體-WinCharSetFFFF-H"/>
          <w:szCs w:val="14"/>
          <w:vertAlign w:val="subscript"/>
        </w:rPr>
        <w:t>)</w:t>
      </w:r>
      <w:r w:rsidRPr="00D269A8">
        <w:rPr>
          <w:rFonts w:cs="新細明體-WinCharSetFFFF-H"/>
          <w:szCs w:val="14"/>
        </w:rPr>
        <w:t xml:space="preserve">　</w:t>
      </w:r>
      <w:r w:rsidRPr="00D269A8">
        <w:rPr>
          <w:rFonts w:cs="新細明體-WinCharSetFFFF-H"/>
          <w:szCs w:val="14"/>
        </w:rPr>
        <w:t>(E)</w:t>
      </w:r>
      <w:r w:rsidRPr="00D269A8">
        <w:rPr>
          <w:rFonts w:hAnsi="細明體" w:cs="新細明體-WinCharSetFFFF-H" w:hint="eastAsia"/>
        </w:rPr>
        <w:t>在冶煉金屬上氫氣可當作還原劑</w:t>
      </w:r>
      <w:r w:rsidRPr="00D269A8">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CE</w:t>
      </w:r>
    </w:p>
    <w:p w:rsidR="00CA77BF" w:rsidRPr="00CA77BF" w:rsidRDefault="00CA77BF" w:rsidP="00CA77BF">
      <w:pPr>
        <w:ind w:left="1378" w:hanging="981"/>
        <w:rPr>
          <w:rFonts w:cs="新細明體-WinCharSetFFFF-H"/>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w:t>
      </w:r>
      <w:r w:rsidRPr="00CA77BF">
        <w:rPr>
          <w:rFonts w:hAnsi="細明體" w:cs="新細明體-WinCharSetFFFF-H" w:hint="eastAsia"/>
        </w:rPr>
        <w:t>氫氣以排水集氣法收集</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新細明體-WinCharSetFFFF-H"/>
        </w:rPr>
        <w:t>NaH + H</w:t>
      </w:r>
      <w:r w:rsidRPr="00CA77BF">
        <w:rPr>
          <w:rFonts w:cs="新細明體-WinCharSetFFFF-H"/>
          <w:szCs w:val="14"/>
          <w:vertAlign w:val="subscript"/>
        </w:rPr>
        <w:t>2</w:t>
      </w:r>
      <w:r w:rsidRPr="00CA77BF">
        <w:rPr>
          <w:rFonts w:cs="新細明體-WinCharSetFFFF-H"/>
        </w:rPr>
        <w:t>O</w:t>
      </w:r>
      <w:r w:rsidRPr="00CA77BF">
        <w:rPr>
          <w:rFonts w:cs="新細明體-WinCharSetFFFF-H"/>
          <w:szCs w:val="14"/>
          <w:vertAlign w:val="subscript"/>
        </w:rPr>
        <w:t>(</w:t>
      </w:r>
      <w:r w:rsidRPr="00CA77BF">
        <w:rPr>
          <w:rFonts w:cs="MTExtra"/>
          <w:szCs w:val="14"/>
          <w:vertAlign w:val="subscript"/>
        </w:rPr>
        <w:t>l</w:t>
      </w:r>
      <w:r w:rsidRPr="00CA77BF">
        <w:rPr>
          <w:rFonts w:cs="新細明體-WinCharSetFFFF-H"/>
          <w:szCs w:val="14"/>
          <w:vertAlign w:val="subscript"/>
        </w:rPr>
        <w:t>)</w:t>
      </w:r>
      <w:r w:rsidRPr="00CA77BF">
        <w:rPr>
          <w:rFonts w:cs="新細明體-WinCharSetFFFF-H"/>
          <w:szCs w:val="14"/>
        </w:rPr>
        <w:t xml:space="preserve"> </w:t>
      </w:r>
      <w:r w:rsidRPr="00CA77BF">
        <w:rPr>
          <w:rFonts w:cs="細明體-WinCharSetFFFF-H" w:hint="eastAsia"/>
        </w:rPr>
        <w:t>→</w:t>
      </w:r>
      <w:r w:rsidRPr="00CA77BF">
        <w:rPr>
          <w:rFonts w:cs="細明體-WinCharSetFFFF-H"/>
        </w:rPr>
        <w:t xml:space="preserve"> </w:t>
      </w:r>
      <w:r w:rsidRPr="00CA77BF">
        <w:rPr>
          <w:rFonts w:cs="新細明體-WinCharSetFFFF-H"/>
        </w:rPr>
        <w:t>NaOH</w:t>
      </w:r>
      <w:r w:rsidRPr="00CA77BF">
        <w:rPr>
          <w:rFonts w:cs="新細明體-WinCharSetFFFF-H"/>
          <w:szCs w:val="14"/>
          <w:vertAlign w:val="subscript"/>
        </w:rPr>
        <w:t>(</w:t>
      </w:r>
      <w:r w:rsidRPr="00CA77BF">
        <w:rPr>
          <w:rFonts w:cs="TimesNewRoman,Italic"/>
          <w:iCs/>
          <w:szCs w:val="14"/>
          <w:vertAlign w:val="subscript"/>
        </w:rPr>
        <w:t>aq</w:t>
      </w:r>
      <w:r w:rsidRPr="00CA77BF">
        <w:rPr>
          <w:rFonts w:cs="新細明體-WinCharSetFFFF-H"/>
          <w:szCs w:val="14"/>
          <w:vertAlign w:val="subscript"/>
        </w:rPr>
        <w:t>)</w:t>
      </w:r>
      <w:r w:rsidRPr="00CA77BF">
        <w:rPr>
          <w:rFonts w:cs="新細明體-WinCharSetFFFF-H"/>
          <w:szCs w:val="14"/>
        </w:rPr>
        <w:t xml:space="preserve"> </w:t>
      </w:r>
      <w:r w:rsidRPr="00CA77BF">
        <w:rPr>
          <w:rFonts w:cs="新細明體-WinCharSetFFFF-H"/>
        </w:rPr>
        <w:t>+ H</w:t>
      </w:r>
      <w:r w:rsidRPr="00CA77BF">
        <w:rPr>
          <w:rFonts w:cs="新細明體-WinCharSetFFFF-H"/>
          <w:szCs w:val="14"/>
          <w:vertAlign w:val="subscript"/>
        </w:rPr>
        <w:t>2(</w:t>
      </w:r>
      <w:r w:rsidRPr="00CA77BF">
        <w:rPr>
          <w:rFonts w:cs="新細明體-WinCharSetFFFF-H" w:hint="eastAsia"/>
          <w:szCs w:val="14"/>
          <w:vertAlign w:val="subscript"/>
        </w:rPr>
        <w:t>g</w:t>
      </w:r>
      <w:r w:rsidRPr="00CA77BF">
        <w:rPr>
          <w:rFonts w:cs="新細明體-WinCharSetFFFF-H"/>
          <w:szCs w:val="14"/>
          <w:vertAlign w:val="subscript"/>
        </w:rPr>
        <w:t>)</w:t>
      </w:r>
    </w:p>
    <w:p w:rsidR="00CA77BF" w:rsidRPr="00A9145F" w:rsidRDefault="00CA77BF" w:rsidP="00CA77BF">
      <w:pPr>
        <w:ind w:left="454" w:hanging="454"/>
      </w:pPr>
      <w:r>
        <w:rPr>
          <w:rFonts w:ascii="新細明體" w:eastAsia="新細明體" w:hAnsi="新細明體"/>
          <w:sz w:val="24"/>
        </w:rPr>
        <w:t xml:space="preserve">31. </w:t>
      </w:r>
      <w:r w:rsidRPr="00A9145F">
        <w:rPr>
          <w:rFonts w:hAnsi="細明體" w:cs="新細明體-WinCharSetFFFF-H" w:hint="eastAsia"/>
        </w:rPr>
        <w:t>下列哪些反應可以製得氫氣？</w:t>
      </w:r>
      <w:r w:rsidRPr="00A9145F">
        <w:rPr>
          <w:rFonts w:cs="新細明體-WinCharSetFFFF-H"/>
        </w:rPr>
        <w:t xml:space="preserve">　</w:t>
      </w:r>
      <w:r w:rsidRPr="00A9145F">
        <w:rPr>
          <w:rFonts w:cs="新細明體-WinCharSetFFFF-H"/>
        </w:rPr>
        <w:t>(A)</w:t>
      </w:r>
      <w:r w:rsidRPr="00A9145F">
        <w:rPr>
          <w:rFonts w:hAnsi="細明體" w:cs="新細明體-WinCharSetFFFF-H" w:hint="eastAsia"/>
        </w:rPr>
        <w:t>強熱大理石</w:t>
      </w:r>
      <w:r w:rsidRPr="00A9145F">
        <w:rPr>
          <w:rFonts w:cs="新細明體-WinCharSetFFFF-H"/>
        </w:rPr>
        <w:t xml:space="preserve">　</w:t>
      </w:r>
      <w:r w:rsidRPr="00A9145F">
        <w:rPr>
          <w:rFonts w:cs="新細明體-WinCharSetFFFF-H"/>
        </w:rPr>
        <w:t>(B)</w:t>
      </w:r>
      <w:r w:rsidRPr="00A9145F">
        <w:rPr>
          <w:rFonts w:hAnsi="細明體" w:cs="新細明體-WinCharSetFFFF-H" w:hint="eastAsia"/>
        </w:rPr>
        <w:t>電解濃的氯化鈉水溶液</w:t>
      </w:r>
      <w:r w:rsidRPr="00A9145F">
        <w:rPr>
          <w:rFonts w:cs="新細明體-WinCharSetFFFF-H"/>
        </w:rPr>
        <w:t xml:space="preserve">　</w:t>
      </w:r>
      <w:r w:rsidRPr="00A9145F">
        <w:rPr>
          <w:rFonts w:cs="新細明體-WinCharSetFFFF-H"/>
        </w:rPr>
        <w:t>(C)</w:t>
      </w:r>
      <w:r w:rsidRPr="00A9145F">
        <w:rPr>
          <w:rFonts w:hAnsi="細明體" w:cs="新細明體-WinCharSetFFFF-H" w:hint="eastAsia"/>
        </w:rPr>
        <w:t>銅片與濃硝酸共熱</w:t>
      </w:r>
      <w:r w:rsidRPr="00A9145F">
        <w:rPr>
          <w:rFonts w:cs="新細明體-WinCharSetFFFF-H"/>
        </w:rPr>
        <w:t xml:space="preserve">　</w:t>
      </w:r>
      <w:r w:rsidRPr="00A9145F">
        <w:rPr>
          <w:rFonts w:cs="新細明體-WinCharSetFFFF-H"/>
        </w:rPr>
        <w:t>(D)</w:t>
      </w:r>
      <w:r w:rsidRPr="00A9145F">
        <w:rPr>
          <w:rFonts w:hAnsi="細明體" w:cs="新細明體-WinCharSetFFFF-H" w:hint="eastAsia"/>
        </w:rPr>
        <w:t>將水蒸氣通過</w:t>
      </w:r>
      <w:r w:rsidRPr="00A9145F">
        <w:rPr>
          <w:rFonts w:cs="新細明體-WinCharSetFFFF-H"/>
        </w:rPr>
        <w:t>650</w:t>
      </w:r>
      <w:r w:rsidRPr="00A9145F">
        <w:rPr>
          <w:rFonts w:cs="新細明體-WinCharSetFFFF-H" w:hint="eastAsia"/>
        </w:rPr>
        <w:t xml:space="preserve"> </w:t>
      </w:r>
      <w:r w:rsidRPr="00A9145F">
        <w:rPr>
          <w:rFonts w:cs="新細明體-WinCharSetFFFF-H"/>
        </w:rPr>
        <w:sym w:font="Symbol" w:char="F0B0"/>
      </w:r>
      <w:r w:rsidRPr="00A9145F">
        <w:rPr>
          <w:rFonts w:cs="新細明體-WinCharSetFFFF-H" w:hint="eastAsia"/>
        </w:rPr>
        <w:t>C</w:t>
      </w:r>
      <w:r w:rsidRPr="00A9145F">
        <w:rPr>
          <w:rFonts w:hAnsi="細明體" w:cs="新細明體-WinCharSetFFFF-H" w:hint="eastAsia"/>
        </w:rPr>
        <w:t>以上的鐵</w:t>
      </w:r>
      <w:r w:rsidRPr="00A9145F">
        <w:rPr>
          <w:rFonts w:cs="新細明體-WinCharSetFFFF-H"/>
        </w:rPr>
        <w:t xml:space="preserve">　</w:t>
      </w:r>
      <w:r w:rsidRPr="00A9145F">
        <w:rPr>
          <w:rFonts w:cs="新細明體-WinCharSetFFFF-H"/>
        </w:rPr>
        <w:t>(E)</w:t>
      </w:r>
      <w:r w:rsidRPr="00A9145F">
        <w:rPr>
          <w:rFonts w:hAnsi="細明體" w:cs="新細明體-WinCharSetFFFF-H" w:hint="eastAsia"/>
        </w:rPr>
        <w:t>焦碳與水蒸氣在高溫</w:t>
      </w:r>
      <w:r w:rsidRPr="00A9145F">
        <w:rPr>
          <w:rFonts w:cs="新細明體-WinCharSetFFFF-H" w:hint="eastAsia"/>
        </w:rPr>
        <w:t>（</w:t>
      </w:r>
      <w:r w:rsidRPr="00A9145F">
        <w:rPr>
          <w:rFonts w:cs="新細明體-WinCharSetFFFF-H"/>
        </w:rPr>
        <w:t>1000</w:t>
      </w:r>
      <w:r w:rsidRPr="00A9145F">
        <w:rPr>
          <w:rFonts w:cs="新細明體-WinCharSetFFFF-H" w:hint="eastAsia"/>
        </w:rPr>
        <w:t xml:space="preserve"> </w:t>
      </w:r>
      <w:r w:rsidRPr="00A9145F">
        <w:rPr>
          <w:rFonts w:cs="新細明體-WinCharSetFFFF-H"/>
        </w:rPr>
        <w:sym w:font="Symbol" w:char="F0B0"/>
      </w:r>
      <w:r w:rsidRPr="00A9145F">
        <w:rPr>
          <w:rFonts w:cs="新細明體-WinCharSetFFFF-H" w:hint="eastAsia"/>
        </w:rPr>
        <w:t>C</w:t>
      </w:r>
      <w:r w:rsidRPr="00A9145F">
        <w:rPr>
          <w:rFonts w:cs="新細明體-WinCharSetFFFF-H" w:hint="eastAsia"/>
        </w:rPr>
        <w:t>）</w:t>
      </w:r>
      <w:r w:rsidRPr="00A9145F">
        <w:rPr>
          <w:rFonts w:hAnsi="細明體" w:cs="新細明體-WinCharSetFFFF-H" w:hint="eastAsia"/>
        </w:rPr>
        <w:t>下作用</w:t>
      </w:r>
      <w:r w:rsidRPr="00A9145F">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D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aCO</w:t>
      </w:r>
      <w:r w:rsidRPr="00CA77BF">
        <w:rPr>
          <w:rFonts w:cs="TimesNewRoman"/>
          <w:szCs w:val="14"/>
          <w:vertAlign w:val="subscript"/>
          <w:lang w:val="pt-BR"/>
        </w:rPr>
        <w:t>3</w:t>
      </w:r>
      <w:r w:rsidRPr="00CA77BF">
        <w:rPr>
          <w:rFonts w:cs="TimesNewRoman"/>
          <w:position w:val="-14"/>
          <w:szCs w:val="14"/>
        </w:rPr>
        <w:object w:dxaOrig="639" w:dyaOrig="300">
          <v:shape id="_x0000_i1080" type="#_x0000_t75" style="width:32.25pt;height:15pt" o:ole="">
            <v:imagedata r:id="rId93" o:title=""/>
          </v:shape>
          <o:OLEObject Type="Embed" ProgID="Equation.DSMT4" ShapeID="_x0000_i1080" DrawAspect="Content" ObjectID="_1537170478" r:id="rId99"/>
        </w:object>
      </w:r>
      <w:r w:rsidRPr="00CA77BF">
        <w:rPr>
          <w:rFonts w:cs="TimesNewRoman"/>
          <w:lang w:val="pt-BR"/>
        </w:rPr>
        <w:t>CaO + CO</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2NaCl +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OH + 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r w:rsidRPr="00CA77BF">
        <w:rPr>
          <w:rFonts w:cs="新細明體-WinCharSetFFFF-H"/>
          <w:szCs w:val="36"/>
          <w:lang w:val="pt-BR"/>
        </w:rPr>
        <w:br/>
        <w:t>(C)</w:t>
      </w:r>
      <w:r w:rsidRPr="00CA77BF">
        <w:rPr>
          <w:rFonts w:cs="新細明體-WinCharSetFFFF-H" w:hint="eastAsia"/>
          <w:szCs w:val="36"/>
          <w:lang w:val="pt-BR"/>
        </w:rPr>
        <w:t xml:space="preserve"> </w:t>
      </w:r>
      <w:r w:rsidRPr="00CA77BF">
        <w:rPr>
          <w:rFonts w:cs="TimesNewRoman"/>
          <w:lang w:val="pt-BR"/>
        </w:rPr>
        <w:t>Cu + 4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3Fe + 4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Fe</w:t>
      </w:r>
      <w:r w:rsidRPr="00CA77BF">
        <w:rPr>
          <w:rFonts w:cs="TimesNewRoman"/>
          <w:szCs w:val="14"/>
          <w:vertAlign w:val="subscript"/>
          <w:lang w:val="pt-BR"/>
        </w:rPr>
        <w:t>3</w:t>
      </w:r>
      <w:r w:rsidRPr="00CA77BF">
        <w:rPr>
          <w:rFonts w:cs="TimesNewRoman"/>
          <w:lang w:val="pt-BR"/>
        </w:rPr>
        <w:t>O</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4H</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E)</w:t>
      </w:r>
      <w:r w:rsidRPr="00CA77BF">
        <w:rPr>
          <w:rFonts w:cs="TimesNewRoman" w:hint="eastAsia"/>
          <w:szCs w:val="14"/>
          <w:lang w:val="pt-BR"/>
        </w:rPr>
        <w:t xml:space="preserve"> </w:t>
      </w:r>
      <w:r w:rsidRPr="00CA77BF">
        <w:rPr>
          <w:rFonts w:cs="TimesNewRoman"/>
          <w:lang w:val="pt-BR"/>
        </w:rPr>
        <w:t>C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O + H</w:t>
      </w:r>
      <w:r w:rsidRPr="00CA77BF">
        <w:rPr>
          <w:rFonts w:cs="TimesNewRoman"/>
          <w:szCs w:val="14"/>
          <w:vertAlign w:val="subscript"/>
          <w:lang w:val="pt-BR"/>
        </w:rPr>
        <w:t>2</w:t>
      </w:r>
    </w:p>
    <w:p w:rsidR="00CA77BF" w:rsidRPr="00333A30" w:rsidRDefault="00CA77BF" w:rsidP="00CA77BF">
      <w:pPr>
        <w:ind w:left="454" w:hanging="454"/>
        <w:rPr>
          <w:szCs w:val="14"/>
        </w:rPr>
      </w:pPr>
      <w:r>
        <w:rPr>
          <w:rFonts w:ascii="新細明體" w:eastAsia="新細明體" w:hAnsi="新細明體"/>
          <w:sz w:val="24"/>
        </w:rPr>
        <w:t xml:space="preserve">32. </w:t>
      </w:r>
      <w:r w:rsidRPr="00333A30">
        <w:rPr>
          <w:rFonts w:hAnsi="細明體" w:cs="新細明體-WinCharSetFFFF-H" w:hint="eastAsia"/>
        </w:rPr>
        <w:t>下列有關氫的敘述，哪幾項正確？</w:t>
      </w:r>
      <w:r w:rsidRPr="00333A30">
        <w:rPr>
          <w:rFonts w:cs="新細明體-WinCharSetFFFF-H"/>
        </w:rPr>
        <w:t xml:space="preserve">　</w:t>
      </w:r>
      <w:r w:rsidRPr="00333A30">
        <w:rPr>
          <w:rFonts w:cs="新細明體-WinCharSetFFFF-H"/>
        </w:rPr>
        <w:t>(A)</w:t>
      </w:r>
      <w:r w:rsidRPr="00333A30">
        <w:rPr>
          <w:rFonts w:cs="新細明體-WinCharSetFFFF-H" w:hint="eastAsia"/>
        </w:rPr>
        <w:t xml:space="preserve"> </w:t>
      </w:r>
      <w:r w:rsidRPr="00333A30">
        <w:rPr>
          <w:rFonts w:cs="TimesNewRoman"/>
        </w:rPr>
        <w:t>S.T.P.</w:t>
      </w:r>
      <w:r w:rsidRPr="00333A30">
        <w:rPr>
          <w:rFonts w:hAnsi="細明體" w:cs="新細明體-WinCharSetFFFF-H" w:hint="eastAsia"/>
        </w:rPr>
        <w:t xml:space="preserve">下為一切氣體中密度最小者，現代常用於填充飛船　</w:t>
      </w:r>
      <w:r w:rsidRPr="00333A30">
        <w:rPr>
          <w:rFonts w:cs="TimesNewRoman"/>
        </w:rPr>
        <w:t>(B)</w:t>
      </w:r>
      <w:r w:rsidRPr="00333A30">
        <w:rPr>
          <w:rFonts w:hAnsi="細明體" w:cs="新細明體-WinCharSetFFFF-H" w:hint="eastAsia"/>
        </w:rPr>
        <w:t>電解</w:t>
      </w:r>
      <w:r w:rsidRPr="00333A30">
        <w:rPr>
          <w:rFonts w:cs="TimesNewRoman"/>
        </w:rPr>
        <w:t>NaH</w:t>
      </w:r>
      <w:r w:rsidRPr="00333A30">
        <w:rPr>
          <w:rFonts w:cs="TimesNewRoman"/>
          <w:szCs w:val="14"/>
          <w:vertAlign w:val="subscript"/>
        </w:rPr>
        <w:t>(</w:t>
      </w:r>
      <w:r w:rsidRPr="00333A30">
        <w:rPr>
          <w:rFonts w:cs="MTExtra"/>
          <w:szCs w:val="14"/>
          <w:vertAlign w:val="subscript"/>
        </w:rPr>
        <w:t>l</w:t>
      </w:r>
      <w:r w:rsidRPr="00333A30">
        <w:rPr>
          <w:rFonts w:cs="TimesNewRoman"/>
          <w:szCs w:val="14"/>
          <w:vertAlign w:val="subscript"/>
        </w:rPr>
        <w:t>)</w:t>
      </w:r>
      <w:r w:rsidRPr="00333A30">
        <w:rPr>
          <w:rFonts w:cs="TimesNewRoman" w:hint="eastAsia"/>
          <w:szCs w:val="14"/>
          <w:vertAlign w:val="subscript"/>
        </w:rPr>
        <w:t xml:space="preserve"> </w:t>
      </w:r>
      <w:r w:rsidRPr="00333A30">
        <w:rPr>
          <w:rFonts w:hAnsi="細明體" w:cs="新細明體-WinCharSetFFFF-H" w:hint="eastAsia"/>
        </w:rPr>
        <w:t>時，在陽極可得</w:t>
      </w:r>
      <w:r w:rsidRPr="00333A30">
        <w:rPr>
          <w:rFonts w:cs="TimesNewRoman"/>
        </w:rPr>
        <w:t>H</w:t>
      </w:r>
      <w:r w:rsidRPr="00333A30">
        <w:rPr>
          <w:rFonts w:cs="TimesNewRoman"/>
          <w:szCs w:val="14"/>
          <w:vertAlign w:val="subscript"/>
        </w:rPr>
        <w:t>2</w:t>
      </w:r>
      <w:r w:rsidRPr="00333A30">
        <w:rPr>
          <w:rFonts w:cs="TimesNewRoman"/>
          <w:szCs w:val="14"/>
        </w:rPr>
        <w:t xml:space="preserve">　</w:t>
      </w:r>
      <w:r w:rsidRPr="00333A30">
        <w:rPr>
          <w:rFonts w:cs="TimesNewRoman"/>
          <w:szCs w:val="14"/>
        </w:rPr>
        <w:t>(C)</w:t>
      </w:r>
      <w:r w:rsidRPr="00333A30">
        <w:rPr>
          <w:rFonts w:hAnsi="細明體" w:cs="新細明體-WinCharSetFFFF-H" w:hint="eastAsia"/>
        </w:rPr>
        <w:t>在稀硫酸水溶液中，通入直流電源電解，陽極若產生氫氣</w:t>
      </w:r>
      <w:r w:rsidRPr="00333A30">
        <w:rPr>
          <w:rFonts w:cs="TimesNewRoman"/>
        </w:rPr>
        <w:t>2</w:t>
      </w:r>
      <w:r w:rsidRPr="00333A30">
        <w:rPr>
          <w:rFonts w:hAnsi="細明體" w:cs="新細明體-WinCharSetFFFF-H" w:hint="eastAsia"/>
        </w:rPr>
        <w:t>升，在同狀況下，陰極得氧氣</w:t>
      </w:r>
      <w:r w:rsidRPr="00333A30">
        <w:rPr>
          <w:rFonts w:cs="TimesNewRoman"/>
        </w:rPr>
        <w:t>1</w:t>
      </w:r>
      <w:r w:rsidRPr="00333A30">
        <w:rPr>
          <w:rFonts w:hAnsi="細明體" w:cs="新細明體-WinCharSetFFFF-H" w:hint="eastAsia"/>
        </w:rPr>
        <w:t>升</w:t>
      </w:r>
      <w:r w:rsidRPr="00333A30">
        <w:rPr>
          <w:rFonts w:cs="新細明體-WinCharSetFFFF-H"/>
        </w:rPr>
        <w:t xml:space="preserve">　</w:t>
      </w:r>
      <w:r w:rsidRPr="00333A30">
        <w:rPr>
          <w:rFonts w:cs="新細明體-WinCharSetFFFF-H"/>
        </w:rPr>
        <w:t>(D)</w:t>
      </w:r>
      <w:r w:rsidRPr="00333A30">
        <w:rPr>
          <w:rFonts w:hAnsi="細明體" w:cs="新細明體-WinCharSetFFFF-H" w:hint="eastAsia"/>
        </w:rPr>
        <w:t>氫無助燃性，有可燃性</w:t>
      </w:r>
      <w:r w:rsidRPr="00333A30">
        <w:rPr>
          <w:rFonts w:cs="新細明體-WinCharSetFFFF-H"/>
        </w:rPr>
        <w:t xml:space="preserve">　</w:t>
      </w:r>
      <w:r w:rsidRPr="00333A30">
        <w:rPr>
          <w:rFonts w:cs="新細明體-WinCharSetFFFF-H"/>
        </w:rPr>
        <w:t>(E)</w:t>
      </w:r>
      <w:r w:rsidRPr="00333A30">
        <w:rPr>
          <w:rFonts w:hAnsi="細明體" w:cs="新細明體-WinCharSetFFFF-H" w:hint="eastAsia"/>
        </w:rPr>
        <w:t>冶金時，可作為金屬氧化物的還原劑，如：</w:t>
      </w:r>
      <w:r w:rsidRPr="00333A30">
        <w:rPr>
          <w:rFonts w:cs="TimesNewRoman"/>
        </w:rPr>
        <w:t>CuO</w:t>
      </w:r>
      <w:r w:rsidRPr="00333A30">
        <w:rPr>
          <w:rFonts w:cs="TimesNewRoman"/>
          <w:szCs w:val="14"/>
          <w:vertAlign w:val="subscript"/>
        </w:rPr>
        <w:t>(s)</w:t>
      </w:r>
      <w:r w:rsidRPr="00333A30">
        <w:rPr>
          <w:rFonts w:cs="TimesNewRoman"/>
          <w:szCs w:val="14"/>
        </w:rPr>
        <w:t xml:space="preserve"> </w:t>
      </w:r>
      <w:r w:rsidRPr="00333A30">
        <w:rPr>
          <w:rFonts w:cs="TimesNewRoman"/>
        </w:rPr>
        <w:t>+ H</w:t>
      </w:r>
      <w:r w:rsidRPr="00333A30">
        <w:rPr>
          <w:rFonts w:cs="TimesNewRoman"/>
          <w:szCs w:val="14"/>
          <w:vertAlign w:val="subscript"/>
        </w:rPr>
        <w:t>2(g)</w:t>
      </w:r>
      <w:r w:rsidRPr="00333A30">
        <w:rPr>
          <w:rFonts w:cs="新細明體-WinCharSetFFFF-H"/>
          <w:position w:val="-14"/>
          <w:szCs w:val="36"/>
        </w:rPr>
        <w:object w:dxaOrig="620" w:dyaOrig="300">
          <v:shape id="_x0000_i1081" type="#_x0000_t75" style="width:30.75pt;height:15pt" o:ole="">
            <v:imagedata r:id="rId100" o:title=""/>
          </v:shape>
          <o:OLEObject Type="Embed" ProgID="Equation.DSMT4" ShapeID="_x0000_i1081" DrawAspect="Content" ObjectID="_1537170479" r:id="rId101"/>
        </w:object>
      </w:r>
      <w:r w:rsidRPr="00333A30">
        <w:rPr>
          <w:rFonts w:cs="TimesNewRoman"/>
        </w:rPr>
        <w:t>Cu</w:t>
      </w:r>
      <w:r w:rsidRPr="00333A30">
        <w:rPr>
          <w:rFonts w:cs="TimesNewRoman"/>
          <w:szCs w:val="14"/>
          <w:vertAlign w:val="subscript"/>
        </w:rPr>
        <w:t>(s)</w:t>
      </w:r>
      <w:r w:rsidRPr="00333A30">
        <w:rPr>
          <w:rFonts w:cs="TimesNewRoman"/>
          <w:szCs w:val="14"/>
        </w:rPr>
        <w:t xml:space="preserve"> </w:t>
      </w:r>
      <w:r w:rsidRPr="00333A30">
        <w:rPr>
          <w:rFonts w:cs="TimesNewRoman"/>
        </w:rPr>
        <w:t>+ H</w:t>
      </w:r>
      <w:r w:rsidRPr="00333A30">
        <w:rPr>
          <w:rFonts w:cs="TimesNewRoman"/>
          <w:szCs w:val="14"/>
          <w:vertAlign w:val="subscript"/>
        </w:rPr>
        <w:t>2</w:t>
      </w:r>
      <w:r w:rsidRPr="00333A30">
        <w:rPr>
          <w:rFonts w:cs="TimesNewRoman"/>
        </w:rPr>
        <w:t>O</w:t>
      </w:r>
      <w:r w:rsidRPr="00333A30">
        <w:rPr>
          <w:rFonts w:cs="TimesNewRoman"/>
          <w:szCs w:val="14"/>
          <w:vertAlign w:val="subscript"/>
        </w:rPr>
        <w:t>(</w:t>
      </w:r>
      <w:r w:rsidRPr="00333A30">
        <w:rPr>
          <w:rFonts w:cs="MTExtra"/>
          <w:szCs w:val="14"/>
          <w:vertAlign w:val="subscript"/>
        </w:rPr>
        <w:t>l</w:t>
      </w:r>
      <w:r w:rsidRPr="00333A30">
        <w:rPr>
          <w:rFonts w:cs="TimesNewRoman"/>
          <w:szCs w:val="14"/>
          <w:vertAlign w:val="subscript"/>
        </w:rPr>
        <w:t>)</w:t>
      </w:r>
      <w:r w:rsidRPr="00333A30">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e</w:t>
      </w:r>
      <w:r w:rsidRPr="00CA77BF">
        <w:rPr>
          <w:rFonts w:hAnsi="細明體" w:cs="新細明體-WinCharSetFFFF-H" w:hint="eastAsia"/>
        </w:rPr>
        <w:t>是僅次於氫氣的最輕氣體，因</w:t>
      </w:r>
      <w:r w:rsidRPr="00CA77BF">
        <w:rPr>
          <w:rFonts w:cs="TimesNewRoman"/>
        </w:rPr>
        <w:t>He</w:t>
      </w:r>
      <w:r w:rsidRPr="00CA77BF">
        <w:rPr>
          <w:rFonts w:hAnsi="細明體" w:cs="新細明體-WinCharSetFFFF-H" w:hint="eastAsia"/>
        </w:rPr>
        <w:t>不可燃，故用於裝填飛船，比用可燃的氫氣更安全可靠</w:t>
      </w:r>
      <w:r w:rsidRPr="00CA77BF">
        <w:rPr>
          <w:rFonts w:hAnsi="細明體" w:cs="新細明體-WinCharSetFFFF-H" w:hint="eastAsia"/>
        </w:rPr>
        <w:br/>
      </w:r>
      <w:r w:rsidRPr="00CA77BF">
        <w:rPr>
          <w:rFonts w:cs="TimesNewRoman"/>
        </w:rPr>
        <w:t>(B)</w:t>
      </w:r>
      <w:r w:rsidRPr="00CA77BF">
        <w:rPr>
          <w:rFonts w:cs="TimesNewRoman" w:hint="eastAsia"/>
        </w:rPr>
        <w:t xml:space="preserve"> </w:t>
      </w:r>
      <w:r w:rsidRPr="00CA77BF">
        <w:rPr>
          <w:rFonts w:cs="TimesNewRoman"/>
        </w:rPr>
        <w:t>NaH</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position w:val="-6"/>
          <w:szCs w:val="14"/>
        </w:rPr>
        <w:object w:dxaOrig="820" w:dyaOrig="320">
          <v:shape id="_x0000_i1082" type="#_x0000_t75" style="width:41.25pt;height:15.75pt" o:ole="">
            <v:imagedata r:id="rId102" o:title=""/>
          </v:shape>
          <o:OLEObject Type="Embed" ProgID="Equation.DSMT4" ShapeID="_x0000_i1082" DrawAspect="Content" ObjectID="_1537170480" r:id="rId103"/>
        </w:object>
      </w:r>
      <w:r w:rsidRPr="00CA77BF">
        <w:rPr>
          <w:rFonts w:cs="TimesNewRoman"/>
        </w:rPr>
        <w:t>Na</w:t>
      </w:r>
      <w:r w:rsidRPr="00CA77BF">
        <w:rPr>
          <w:rFonts w:cs="TimesNewRoman" w:hint="eastAsia"/>
        </w:rPr>
        <w:t>（</w:t>
      </w:r>
      <w:r w:rsidRPr="00CA77BF">
        <w:rPr>
          <w:rFonts w:hAnsi="細明體" w:cs="新細明體-WinCharSetFFFF-H" w:hint="eastAsia"/>
        </w:rPr>
        <w:t>陰極</w:t>
      </w:r>
      <w:r w:rsidRPr="00CA77BF">
        <w:rPr>
          <w:rFonts w:cs="TimesNewRoman" w:hint="eastAsia"/>
        </w:rPr>
        <w:t>）</w:t>
      </w:r>
      <w:r w:rsidRPr="00CA77BF">
        <w:rPr>
          <w:rFonts w:cs="TimesNewRoman"/>
        </w:rPr>
        <w:t>+</w:t>
      </w:r>
      <w:r w:rsidRPr="00CA77BF">
        <w:rPr>
          <w:rFonts w:cs="TimesNewRoman"/>
          <w:position w:val="-22"/>
        </w:rPr>
        <w:object w:dxaOrig="680" w:dyaOrig="580">
          <v:shape id="_x0000_i1083" type="#_x0000_t75" style="width:33.75pt;height:29.25pt" o:ole="">
            <v:imagedata r:id="rId104" o:title=""/>
          </v:shape>
          <o:OLEObject Type="Embed" ProgID="Equation.DSMT4" ShapeID="_x0000_i1083" DrawAspect="Content" ObjectID="_1537170481" r:id="rId105"/>
        </w:object>
      </w:r>
      <w:r w:rsidRPr="00CA77BF">
        <w:rPr>
          <w:rFonts w:cs="TimesNewRoman" w:hint="eastAsia"/>
        </w:rPr>
        <w:t>（</w:t>
      </w:r>
      <w:r w:rsidRPr="00CA77BF">
        <w:rPr>
          <w:rFonts w:hAnsi="細明體" w:cs="新細明體-WinCharSetFFFF-H" w:hint="eastAsia"/>
        </w:rPr>
        <w:t>陽極</w:t>
      </w:r>
      <w:r w:rsidRPr="00CA77BF">
        <w:rPr>
          <w:rFonts w:cs="TimesNewRoman" w:hint="eastAsia"/>
        </w:rPr>
        <w:t>）</w:t>
      </w:r>
      <w:r w:rsidRPr="00CA77BF">
        <w:rPr>
          <w:rFonts w:cs="TimesNewRoman"/>
        </w:rPr>
        <w:br/>
        <w:t>(C)</w:t>
      </w:r>
      <w:r w:rsidRPr="00CA77BF">
        <w:rPr>
          <w:rFonts w:hAnsi="細明體" w:cs="新細明體-WinCharSetFFFF-H" w:hint="eastAsia"/>
        </w:rPr>
        <w:t>水電解：陽極得氧氣，陰極得氫氣</w:t>
      </w:r>
    </w:p>
    <w:p w:rsidR="00CA77BF" w:rsidRPr="00610FCD" w:rsidRDefault="00CA77BF" w:rsidP="00CA77BF">
      <w:pPr>
        <w:ind w:left="454" w:hanging="454"/>
        <w:rPr>
          <w:szCs w:val="14"/>
        </w:rPr>
      </w:pPr>
      <w:r>
        <w:rPr>
          <w:rFonts w:ascii="新細明體" w:eastAsia="新細明體" w:hAnsi="新細明體"/>
          <w:sz w:val="24"/>
        </w:rPr>
        <w:t xml:space="preserve">33. </w:t>
      </w:r>
      <w:r w:rsidRPr="00610FCD">
        <w:rPr>
          <w:rFonts w:hAnsi="細明體" w:cs="新細明體-WinCharSetFFFF-H" w:hint="eastAsia"/>
        </w:rPr>
        <w:t>下列有關</w:t>
      </w:r>
      <w:r w:rsidRPr="00610FCD">
        <w:rPr>
          <w:rFonts w:cs="TimesNewRoman"/>
        </w:rPr>
        <w:t>H</w:t>
      </w:r>
      <w:r w:rsidRPr="00610FCD">
        <w:rPr>
          <w:rFonts w:cs="TimesNewRoman"/>
          <w:szCs w:val="14"/>
          <w:vertAlign w:val="subscript"/>
        </w:rPr>
        <w:t>2</w:t>
      </w:r>
      <w:r w:rsidRPr="00610FCD">
        <w:rPr>
          <w:rFonts w:hAnsi="細明體" w:cs="新細明體-WinCharSetFFFF-H" w:hint="eastAsia"/>
        </w:rPr>
        <w:t>敘述，哪幾項正確？</w:t>
      </w:r>
      <w:r w:rsidRPr="00610FCD">
        <w:rPr>
          <w:rFonts w:cs="新細明體-WinCharSetFFFF-H"/>
        </w:rPr>
        <w:t xml:space="preserve">　</w:t>
      </w:r>
      <w:r w:rsidRPr="00610FCD">
        <w:rPr>
          <w:rFonts w:cs="新細明體-WinCharSetFFFF-H"/>
        </w:rPr>
        <w:t>(A)</w:t>
      </w:r>
      <w:r w:rsidRPr="00610FCD">
        <w:rPr>
          <w:rFonts w:hAnsi="細明體" w:cs="新細明體-WinCharSetFFFF-H" w:hint="eastAsia"/>
        </w:rPr>
        <w:t>銀與鹽酸反應可生</w:t>
      </w:r>
      <w:r w:rsidRPr="00610FCD">
        <w:rPr>
          <w:rFonts w:cs="TimesNewRoman"/>
        </w:rPr>
        <w:t>H</w:t>
      </w:r>
      <w:r w:rsidRPr="00610FCD">
        <w:rPr>
          <w:rFonts w:cs="TimesNewRoman"/>
          <w:szCs w:val="14"/>
          <w:vertAlign w:val="subscript"/>
        </w:rPr>
        <w:t>2</w:t>
      </w:r>
      <w:r w:rsidRPr="00610FCD">
        <w:rPr>
          <w:rFonts w:cs="TimesNewRoman"/>
          <w:szCs w:val="14"/>
        </w:rPr>
        <w:t xml:space="preserve">　</w:t>
      </w:r>
      <w:r w:rsidRPr="00610FCD">
        <w:rPr>
          <w:rFonts w:cs="TimesNewRoman"/>
          <w:szCs w:val="14"/>
        </w:rPr>
        <w:t>(B)</w:t>
      </w:r>
      <w:r w:rsidRPr="00610FCD">
        <w:rPr>
          <w:rFonts w:hAnsi="細明體" w:cs="新細明體-WinCharSetFFFF-H" w:hint="eastAsia"/>
        </w:rPr>
        <w:t>一個氚分子重約為一個普通氫分子重的</w:t>
      </w:r>
      <w:r w:rsidRPr="00610FCD">
        <w:rPr>
          <w:rFonts w:cs="TimesNewRoman"/>
        </w:rPr>
        <w:t>3</w:t>
      </w:r>
      <w:r w:rsidRPr="00610FCD">
        <w:rPr>
          <w:rFonts w:hAnsi="細明體" w:cs="新細明體-WinCharSetFFFF-H" w:hint="eastAsia"/>
        </w:rPr>
        <w:t>倍</w:t>
      </w:r>
      <w:r w:rsidRPr="00610FCD">
        <w:rPr>
          <w:rFonts w:cs="新細明體-WinCharSetFFFF-H"/>
        </w:rPr>
        <w:t xml:space="preserve">　</w:t>
      </w:r>
      <w:r w:rsidRPr="00610FCD">
        <w:rPr>
          <w:rFonts w:cs="新細明體-WinCharSetFFFF-H"/>
        </w:rPr>
        <w:t>(C)</w:t>
      </w:r>
      <w:r w:rsidRPr="00610FCD">
        <w:rPr>
          <w:rFonts w:hAnsi="細明體" w:cs="新細明體-WinCharSetFFFF-H" w:hint="eastAsia"/>
        </w:rPr>
        <w:t>除了</w:t>
      </w:r>
      <w:r w:rsidRPr="00610FCD">
        <w:rPr>
          <w:rFonts w:cs="TimesNewRoman"/>
        </w:rPr>
        <w:t>He</w:t>
      </w:r>
      <w:r w:rsidRPr="00610FCD">
        <w:rPr>
          <w:rFonts w:hAnsi="細明體" w:cs="新細明體-WinCharSetFFFF-H" w:hint="eastAsia"/>
        </w:rPr>
        <w:t>外，氫是所有元素中沸點最低者</w:t>
      </w:r>
      <w:r w:rsidRPr="00610FCD">
        <w:rPr>
          <w:rFonts w:cs="新細明體-WinCharSetFFFF-H"/>
        </w:rPr>
        <w:t xml:space="preserve">　</w:t>
      </w:r>
      <w:r w:rsidRPr="00610FCD">
        <w:rPr>
          <w:rFonts w:cs="新細明體-WinCharSetFFFF-H"/>
        </w:rPr>
        <w:t>(D)</w:t>
      </w:r>
      <w:r w:rsidRPr="00610FCD">
        <w:rPr>
          <w:rFonts w:hAnsi="細明體" w:cs="新細明體-WinCharSetFFFF-H" w:hint="eastAsia"/>
        </w:rPr>
        <w:t xml:space="preserve">由氫的熔沸點可說明其分子間引力頗大　</w:t>
      </w:r>
      <w:r w:rsidRPr="00610FCD">
        <w:rPr>
          <w:rFonts w:cs="TimesNewRoman"/>
        </w:rPr>
        <w:t>(E)</w:t>
      </w:r>
      <w:r w:rsidRPr="00610FCD">
        <w:rPr>
          <w:rFonts w:hAnsi="細明體" w:cs="新細明體-WinCharSetFFFF-H" w:hint="eastAsia"/>
        </w:rPr>
        <w:t>電解</w:t>
      </w:r>
      <w:r w:rsidRPr="00610FCD">
        <w:rPr>
          <w:rFonts w:cs="TimesNewRoman"/>
        </w:rPr>
        <w:t>NaH</w:t>
      </w:r>
      <w:r w:rsidRPr="00610FCD">
        <w:rPr>
          <w:rFonts w:cs="TimesNewRoman"/>
          <w:szCs w:val="14"/>
          <w:vertAlign w:val="subscript"/>
        </w:rPr>
        <w:t>(</w:t>
      </w:r>
      <w:r w:rsidRPr="00610FCD">
        <w:rPr>
          <w:rFonts w:cs="MTExtra"/>
          <w:szCs w:val="14"/>
          <w:vertAlign w:val="subscript"/>
        </w:rPr>
        <w:t>l</w:t>
      </w:r>
      <w:r w:rsidRPr="00610FCD">
        <w:rPr>
          <w:rFonts w:cs="TimesNewRoman"/>
          <w:szCs w:val="14"/>
          <w:vertAlign w:val="subscript"/>
        </w:rPr>
        <w:t>)</w:t>
      </w:r>
      <w:r w:rsidRPr="00610FCD">
        <w:rPr>
          <w:rFonts w:hAnsi="細明體" w:cs="新細明體-WinCharSetFFFF-H" w:hint="eastAsia"/>
        </w:rPr>
        <w:t>在陰極可得</w:t>
      </w:r>
      <w:r w:rsidRPr="00610FCD">
        <w:rPr>
          <w:rFonts w:cs="TimesNewRoman"/>
        </w:rPr>
        <w:t>H</w:t>
      </w:r>
      <w:r w:rsidRPr="00610FCD">
        <w:rPr>
          <w:rFonts w:cs="TimesNewRoman"/>
          <w:szCs w:val="14"/>
          <w:vertAlign w:val="subscript"/>
        </w:rPr>
        <w:t>2</w:t>
      </w:r>
      <w:r w:rsidRPr="00610FCD">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gt; Cu &gt; Hg &gt; Ag &gt; Pt &gt; Au</w:t>
      </w:r>
      <w:r w:rsidRPr="00CA77BF">
        <w:rPr>
          <w:rFonts w:hAnsi="細明體" w:cs="新細明體-WinCharSetFFFF-H" w:hint="eastAsia"/>
        </w:rPr>
        <w:t>，故</w:t>
      </w:r>
      <w:r w:rsidRPr="00CA77BF">
        <w:rPr>
          <w:rFonts w:cs="TimesNewRoman"/>
        </w:rPr>
        <w:t>Ag</w:t>
      </w:r>
      <w:r w:rsidRPr="00CA77BF">
        <w:rPr>
          <w:rFonts w:hAnsi="細明體" w:cs="新細明體-WinCharSetFFFF-H" w:hint="eastAsia"/>
        </w:rPr>
        <w:t>丟入鹽酸不反應</w:t>
      </w:r>
      <w:r w:rsidRPr="00CA77BF">
        <w:rPr>
          <w:rFonts w:hAnsi="細明體" w:cs="新細明體-WinCharSetFFFF-H"/>
        </w:rPr>
        <w:br/>
      </w:r>
      <w:r w:rsidRPr="00CA77BF">
        <w:rPr>
          <w:rFonts w:cs="TimesNewRoman"/>
        </w:rPr>
        <w:t>(B)</w:t>
      </w:r>
      <w:r w:rsidRPr="00CA77BF">
        <w:rPr>
          <w:rFonts w:cs="TimesNewRoman"/>
          <w:position w:val="-10"/>
        </w:rPr>
        <w:object w:dxaOrig="520" w:dyaOrig="360">
          <v:shape id="_x0000_i1084" type="#_x0000_t75" style="width:26.25pt;height:18pt" o:ole="">
            <v:imagedata r:id="rId106" o:title=""/>
          </v:shape>
          <o:OLEObject Type="Embed" ProgID="Equation.DSMT4" ShapeID="_x0000_i1084" DrawAspect="Content" ObjectID="_1537170482" r:id="rId107"/>
        </w:object>
      </w:r>
      <w:r w:rsidRPr="00CA77BF">
        <w:rPr>
          <w:rFonts w:cs="TimesNewRoman" w:hint="eastAsia"/>
        </w:rPr>
        <w:t>H</w:t>
      </w:r>
      <w:r w:rsidRPr="00CA77BF">
        <w:rPr>
          <w:rFonts w:hAnsi="細明體" w:cs="新細明體-WinCharSetFFFF-H" w:hint="eastAsia"/>
        </w:rPr>
        <w:t>，所以</w:t>
      </w:r>
      <w:r w:rsidRPr="00CA77BF">
        <w:rPr>
          <w:rFonts w:cs="TimesNewRoman"/>
        </w:rPr>
        <w:t>T</w:t>
      </w:r>
      <w:r w:rsidRPr="00CA77BF">
        <w:rPr>
          <w:rFonts w:cs="TimesNewRoman"/>
          <w:szCs w:val="14"/>
          <w:vertAlign w:val="subscript"/>
        </w:rPr>
        <w:t>2</w:t>
      </w:r>
      <w:r w:rsidRPr="00CA77BF">
        <w:rPr>
          <w:rFonts w:hAnsi="細明體" w:cs="新細明體-WinCharSetFFFF-H" w:hint="eastAsia"/>
        </w:rPr>
        <w:t>之分子量</w:t>
      </w:r>
      <w:r w:rsidRPr="00CA77BF">
        <w:rPr>
          <w:rFonts w:cs="TimesNewRoman"/>
        </w:rPr>
        <w:t>6</w:t>
      </w:r>
      <w:r w:rsidRPr="00CA77BF">
        <w:rPr>
          <w:rFonts w:hAnsi="細明體" w:cs="新細明體-WinCharSetFFFF-H" w:hint="eastAsia"/>
        </w:rPr>
        <w:t>，為</w:t>
      </w:r>
      <w:r w:rsidRPr="00CA77BF">
        <w:rPr>
          <w:rFonts w:cs="TimesNewRoman"/>
        </w:rPr>
        <w:t>H</w:t>
      </w:r>
      <w:r w:rsidRPr="00CA77BF">
        <w:rPr>
          <w:rFonts w:cs="TimesNewRoman"/>
          <w:szCs w:val="14"/>
          <w:vertAlign w:val="subscript"/>
        </w:rPr>
        <w:t>2</w:t>
      </w:r>
      <w:r w:rsidRPr="00CA77BF">
        <w:rPr>
          <w:rFonts w:hAnsi="細明體" w:cs="新細明體-WinCharSetFFFF-H" w:hint="eastAsia"/>
        </w:rPr>
        <w:t>之</w:t>
      </w:r>
      <w:r w:rsidRPr="00CA77BF">
        <w:rPr>
          <w:rFonts w:hAnsi="細明體" w:cs="新細明體-WinCharSetFFFF-H" w:hint="eastAsia"/>
        </w:rPr>
        <w:t>3</w:t>
      </w:r>
      <w:r w:rsidRPr="00CA77BF">
        <w:rPr>
          <w:rFonts w:hAnsi="細明體" w:cs="新細明體-WinCharSetFFFF-H" w:hint="eastAsia"/>
        </w:rPr>
        <w:t>倍</w:t>
      </w:r>
      <w:r w:rsidRPr="00CA77BF">
        <w:rPr>
          <w:rFonts w:cs="TimesNewRoman" w:hint="eastAsia"/>
          <w:szCs w:val="14"/>
        </w:rPr>
        <w:br/>
      </w:r>
      <w:r w:rsidRPr="00CA77BF">
        <w:rPr>
          <w:rFonts w:cs="TimesNewRoman"/>
        </w:rPr>
        <w:t>(C)</w:t>
      </w:r>
      <w:r w:rsidRPr="00CA77BF">
        <w:rPr>
          <w:rFonts w:cs="TimesNewRoman" w:hint="eastAsia"/>
        </w:rPr>
        <w:t xml:space="preserve"> </w:t>
      </w:r>
      <w:r w:rsidRPr="00CA77BF">
        <w:rPr>
          <w:rFonts w:cs="TimesNewRoman"/>
        </w:rPr>
        <w:t>He</w:t>
      </w:r>
      <w:r w:rsidRPr="00CA77BF">
        <w:rPr>
          <w:rFonts w:hAnsi="細明體" w:cs="新細明體-WinCharSetFFFF-H" w:hint="eastAsia"/>
        </w:rPr>
        <w:t>之沸點最低，</w:t>
      </w:r>
      <w:r w:rsidRPr="00CA77BF">
        <w:rPr>
          <w:rFonts w:cs="TimesNewRoman"/>
        </w:rPr>
        <w:t>H</w:t>
      </w:r>
      <w:r w:rsidRPr="00CA77BF">
        <w:rPr>
          <w:rFonts w:cs="TimesNewRoman"/>
          <w:szCs w:val="14"/>
          <w:vertAlign w:val="subscript"/>
        </w:rPr>
        <w:t>2</w:t>
      </w:r>
      <w:r w:rsidRPr="00CA77BF">
        <w:rPr>
          <w:rFonts w:hAnsi="細明體" w:cs="新細明體-WinCharSetFFFF-H" w:hint="eastAsia"/>
        </w:rPr>
        <w:t>次之</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hAnsi="細明體" w:cs="新細明體-WinCharSetFFFF-H" w:hint="eastAsia"/>
        </w:rPr>
        <w:t>分子間引力弱，故沸點低</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NaH</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a</w:t>
      </w:r>
      <w:r w:rsidRPr="00CA77BF">
        <w:rPr>
          <w:rFonts w:cs="TimesNewRoman"/>
          <w:szCs w:val="14"/>
          <w:vertAlign w:val="superscript"/>
        </w:rPr>
        <w:t>+</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H</w:t>
      </w:r>
      <w:r w:rsidRPr="00CA77BF">
        <w:rPr>
          <w:rFonts w:cs="TimesNewRoman"/>
          <w:vertAlign w:val="superscript"/>
        </w:rPr>
        <w:sym w:font="Symbol" w:char="F02D"/>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hAnsi="細明體" w:cs="新細明體-WinCharSetFFFF-H" w:hint="eastAsia"/>
        </w:rPr>
        <w:t>，故陰極得</w:t>
      </w:r>
      <w:r w:rsidRPr="00CA77BF">
        <w:rPr>
          <w:rFonts w:cs="TimesNewRoman"/>
        </w:rPr>
        <w:t>Na</w:t>
      </w:r>
      <w:r w:rsidRPr="00CA77BF">
        <w:rPr>
          <w:rFonts w:hAnsi="細明體" w:cs="新細明體-WinCharSetFFFF-H" w:hint="eastAsia"/>
        </w:rPr>
        <w:t>，陽極得</w:t>
      </w:r>
      <w:r w:rsidRPr="00CA77BF">
        <w:rPr>
          <w:rFonts w:cs="TimesNewRoman"/>
        </w:rPr>
        <w:t>H</w:t>
      </w:r>
      <w:r w:rsidRPr="00CA77BF">
        <w:rPr>
          <w:rFonts w:cs="TimesNewRoman"/>
          <w:szCs w:val="14"/>
          <w:vertAlign w:val="subscript"/>
        </w:rPr>
        <w:t>2</w:t>
      </w:r>
    </w:p>
    <w:p w:rsidR="00CA77BF" w:rsidRPr="002D3856" w:rsidRDefault="00CA77BF" w:rsidP="00CA77BF">
      <w:pPr>
        <w:ind w:left="454" w:hanging="454"/>
      </w:pPr>
      <w:r>
        <w:rPr>
          <w:rFonts w:ascii="新細明體" w:eastAsia="新細明體" w:hAnsi="新細明體"/>
          <w:sz w:val="24"/>
        </w:rPr>
        <w:t xml:space="preserve">34. </w:t>
      </w:r>
      <w:r w:rsidRPr="002D3856">
        <w:rPr>
          <w:rFonts w:hAnsi="細明體" w:cs="新細明體-WinCharSetFFFF-H" w:hint="eastAsia"/>
        </w:rPr>
        <w:t>有關鹵素的各項敘述，哪些正確？</w:t>
      </w:r>
      <w:r w:rsidRPr="002D3856">
        <w:rPr>
          <w:rFonts w:cs="新細明體-WinCharSetFFFF-H"/>
        </w:rPr>
        <w:t xml:space="preserve">　</w:t>
      </w:r>
      <w:r w:rsidRPr="002D3856">
        <w:rPr>
          <w:rFonts w:cs="新細明體-WinCharSetFFFF-H"/>
        </w:rPr>
        <w:t>(A)</w:t>
      </w:r>
      <w:r w:rsidRPr="002D3856">
        <w:rPr>
          <w:rFonts w:hAnsi="細明體" w:cs="新細明體-WinCharSetFFFF-H" w:hint="eastAsia"/>
        </w:rPr>
        <w:t>鹵素的鍵能大小：</w:t>
      </w:r>
      <w:r w:rsidRPr="002D3856">
        <w:rPr>
          <w:rFonts w:cs="TimesNewRoman"/>
        </w:rPr>
        <w:t>F</w:t>
      </w:r>
      <w:r w:rsidRPr="002D3856">
        <w:rPr>
          <w:rFonts w:cs="TimesNewRoman"/>
          <w:szCs w:val="14"/>
          <w:vertAlign w:val="subscript"/>
        </w:rPr>
        <w:t>2</w:t>
      </w:r>
      <w:r w:rsidRPr="002D3856">
        <w:rPr>
          <w:rFonts w:cs="TimesNewRoman"/>
          <w:szCs w:val="14"/>
        </w:rPr>
        <w:t xml:space="preserve"> </w:t>
      </w:r>
      <w:r w:rsidRPr="002D3856">
        <w:rPr>
          <w:rFonts w:cs="TimesNewRoman"/>
        </w:rPr>
        <w:t>&gt; Cl</w:t>
      </w:r>
      <w:r w:rsidRPr="002D3856">
        <w:rPr>
          <w:rFonts w:cs="TimesNewRoman"/>
          <w:szCs w:val="14"/>
          <w:vertAlign w:val="subscript"/>
        </w:rPr>
        <w:t>2</w:t>
      </w:r>
      <w:r w:rsidRPr="002D3856">
        <w:rPr>
          <w:rFonts w:cs="TimesNewRoman"/>
          <w:szCs w:val="14"/>
        </w:rPr>
        <w:t xml:space="preserve"> </w:t>
      </w:r>
      <w:r w:rsidRPr="002D3856">
        <w:rPr>
          <w:rFonts w:cs="TimesNewRoman"/>
        </w:rPr>
        <w:t>&gt; Br</w:t>
      </w:r>
      <w:r w:rsidRPr="002D3856">
        <w:rPr>
          <w:rFonts w:cs="TimesNewRoman"/>
          <w:szCs w:val="14"/>
          <w:vertAlign w:val="subscript"/>
        </w:rPr>
        <w:t>2</w:t>
      </w:r>
      <w:r w:rsidRPr="002D3856">
        <w:rPr>
          <w:rFonts w:cs="TimesNewRoman"/>
          <w:szCs w:val="14"/>
        </w:rPr>
        <w:t xml:space="preserve"> </w:t>
      </w:r>
      <w:r w:rsidRPr="002D3856">
        <w:rPr>
          <w:rFonts w:cs="TimesNewRoman"/>
        </w:rPr>
        <w:t>&gt; I</w:t>
      </w:r>
      <w:r w:rsidRPr="002D3856">
        <w:rPr>
          <w:rFonts w:cs="TimesNewRoman"/>
          <w:szCs w:val="14"/>
          <w:vertAlign w:val="subscript"/>
        </w:rPr>
        <w:t>2</w:t>
      </w:r>
      <w:r w:rsidRPr="002D3856">
        <w:rPr>
          <w:rFonts w:cs="TimesNewRoman"/>
          <w:szCs w:val="14"/>
        </w:rPr>
        <w:t xml:space="preserve">　</w:t>
      </w:r>
      <w:r w:rsidRPr="002D3856">
        <w:rPr>
          <w:rFonts w:cs="TimesNewRoman"/>
          <w:szCs w:val="14"/>
        </w:rPr>
        <w:t>(B)</w:t>
      </w:r>
      <w:r w:rsidRPr="002D3856">
        <w:rPr>
          <w:rFonts w:hAnsi="細明體" w:cs="新細明體-WinCharSetFFFF-H" w:hint="eastAsia"/>
        </w:rPr>
        <w:t>鹵化氫的水溶液最不穩定者為</w:t>
      </w:r>
      <w:r w:rsidRPr="002D3856">
        <w:rPr>
          <w:rFonts w:cs="TimesNewRoman"/>
        </w:rPr>
        <w:t>HI</w:t>
      </w:r>
      <w:r w:rsidRPr="002D3856">
        <w:rPr>
          <w:rFonts w:cs="TimesNewRoman"/>
          <w:szCs w:val="14"/>
          <w:vertAlign w:val="subscript"/>
        </w:rPr>
        <w:t>(</w:t>
      </w:r>
      <w:r w:rsidRPr="002D3856">
        <w:rPr>
          <w:rFonts w:cs="TimesNewRoman,Italic"/>
          <w:iCs/>
          <w:szCs w:val="14"/>
          <w:vertAlign w:val="subscript"/>
        </w:rPr>
        <w:t>aq</w:t>
      </w:r>
      <w:r w:rsidRPr="002D3856">
        <w:rPr>
          <w:rFonts w:cs="TimesNewRoman"/>
          <w:szCs w:val="14"/>
          <w:vertAlign w:val="subscript"/>
        </w:rPr>
        <w:t>)</w:t>
      </w:r>
      <w:r w:rsidRPr="002D3856">
        <w:rPr>
          <w:rFonts w:cs="TimesNewRoman"/>
          <w:szCs w:val="14"/>
        </w:rPr>
        <w:t xml:space="preserve">　</w:t>
      </w:r>
      <w:r w:rsidRPr="002D3856">
        <w:rPr>
          <w:rFonts w:cs="TimesNewRoman"/>
          <w:szCs w:val="14"/>
        </w:rPr>
        <w:t>(C)</w:t>
      </w:r>
      <w:r w:rsidRPr="002D3856">
        <w:rPr>
          <w:rFonts w:hAnsi="細明體" w:cs="新細明體-WinCharSetFFFF-H" w:hint="eastAsia"/>
        </w:rPr>
        <w:t>鹵化銀中，最易溶於水者為</w:t>
      </w:r>
      <w:r w:rsidRPr="002D3856">
        <w:rPr>
          <w:rFonts w:cs="TimesNewRoman"/>
        </w:rPr>
        <w:t>AgF</w:t>
      </w:r>
      <w:r w:rsidRPr="002D3856">
        <w:rPr>
          <w:rFonts w:cs="TimesNewRoman"/>
        </w:rPr>
        <w:t xml:space="preserve">　</w:t>
      </w:r>
      <w:r w:rsidRPr="002D3856">
        <w:rPr>
          <w:rFonts w:cs="TimesNewRoman"/>
        </w:rPr>
        <w:t>(D)</w:t>
      </w:r>
      <w:r w:rsidRPr="002D3856">
        <w:rPr>
          <w:rFonts w:hAnsi="細明體" w:cs="新細明體-WinCharSetFFFF-H" w:hint="eastAsia"/>
        </w:rPr>
        <w:t>鹵素除氟之外均有正氧化態化合物</w:t>
      </w:r>
      <w:r w:rsidRPr="002D3856">
        <w:rPr>
          <w:rFonts w:cs="新細明體-WinCharSetFFFF-H"/>
        </w:rPr>
        <w:t xml:space="preserve">　</w:t>
      </w:r>
      <w:r w:rsidRPr="002D3856">
        <w:rPr>
          <w:rFonts w:cs="新細明體-WinCharSetFFFF-H"/>
        </w:rPr>
        <w:t>(E)</w:t>
      </w:r>
      <w:r w:rsidRPr="002D3856">
        <w:rPr>
          <w:rFonts w:hAnsi="細明體" w:cs="新細明體-WinCharSetFFFF-H" w:hint="eastAsia"/>
        </w:rPr>
        <w:t>氯、溴、碘在鹼性液中常有自身氧化還原發生</w:t>
      </w:r>
      <w:r w:rsidRPr="002D385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鍵能大小：</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r w:rsidRPr="00CA77BF">
        <w:rPr>
          <w:rFonts w:hAnsi="細明體" w:cs="新細明體-WinCharSetFFFF-H" w:hint="eastAsia"/>
        </w:rPr>
        <w:br/>
      </w:r>
      <w:r w:rsidRPr="00CA77BF">
        <w:rPr>
          <w:rFonts w:cs="TimesNewRoman"/>
        </w:rPr>
        <w:t>(B)</w:t>
      </w:r>
      <w:r w:rsidRPr="00CA77BF">
        <w:rPr>
          <w:rFonts w:hAnsi="細明體" w:cs="新細明體-WinCharSetFFFF-H" w:hint="eastAsia"/>
        </w:rPr>
        <w:t>安定性：</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Cl</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hAnsi="細明體" w:cs="新細明體-WinCharSetFFFF-H" w:hint="eastAsia"/>
        </w:rPr>
        <w:t>，所以活性：</w:t>
      </w:r>
      <w:r w:rsidRPr="00CA77BF">
        <w:rPr>
          <w:rFonts w:cs="TimesNewRoman"/>
        </w:rPr>
        <w:t>I</w:t>
      </w:r>
      <w:r w:rsidRPr="00CA77BF">
        <w:rPr>
          <w:rFonts w:cs="Symbol"/>
          <w:szCs w:val="14"/>
          <w:vertAlign w:val="superscript"/>
        </w:rPr>
        <w:sym w:font="Symbol" w:char="F02D"/>
      </w:r>
      <w:r w:rsidRPr="00CA77BF">
        <w:rPr>
          <w:rFonts w:cs="Symbol"/>
          <w:szCs w:val="14"/>
        </w:rPr>
        <w:t xml:space="preserve"> </w:t>
      </w:r>
      <w:r w:rsidRPr="00CA77BF">
        <w:rPr>
          <w:rFonts w:cs="TimesNewRoman"/>
        </w:rPr>
        <w:t>&gt; Br</w:t>
      </w:r>
      <w:r w:rsidRPr="00CA77BF">
        <w:rPr>
          <w:rFonts w:cs="Symbol"/>
          <w:szCs w:val="14"/>
          <w:vertAlign w:val="superscript"/>
        </w:rPr>
        <w:sym w:font="Symbol" w:char="F02D"/>
      </w:r>
      <w:r w:rsidRPr="00CA77BF">
        <w:rPr>
          <w:rFonts w:cs="Symbol"/>
          <w:szCs w:val="14"/>
        </w:rPr>
        <w:t xml:space="preserve"> </w:t>
      </w:r>
      <w:r w:rsidRPr="00CA77BF">
        <w:rPr>
          <w:rFonts w:cs="TimesNewRoman"/>
        </w:rPr>
        <w:t>&gt; Cl</w:t>
      </w:r>
      <w:r w:rsidRPr="00CA77BF">
        <w:rPr>
          <w:rFonts w:cs="Symbol"/>
          <w:szCs w:val="14"/>
          <w:vertAlign w:val="superscript"/>
        </w:rPr>
        <w:sym w:font="Symbol" w:char="F02D"/>
      </w:r>
      <w:r w:rsidRPr="00CA77BF">
        <w:rPr>
          <w:rFonts w:cs="Symbol"/>
          <w:szCs w:val="14"/>
        </w:rPr>
        <w:t xml:space="preserve"> </w:t>
      </w:r>
      <w:r w:rsidRPr="00CA77BF">
        <w:rPr>
          <w:rFonts w:cs="TimesNewRoman"/>
        </w:rPr>
        <w:t>&gt; F</w:t>
      </w:r>
      <w:r w:rsidRPr="00CA77BF">
        <w:rPr>
          <w:rFonts w:cs="Symbol"/>
          <w:szCs w:val="14"/>
          <w:vertAlign w:val="superscript"/>
        </w:rPr>
        <w:sym w:font="Symbol" w:char="F02D"/>
      </w:r>
      <w:r w:rsidRPr="00CA77BF">
        <w:rPr>
          <w:rFonts w:hAnsi="細明體" w:cs="新細明體-WinCharSetFFFF-H" w:hint="eastAsia"/>
        </w:rPr>
        <w:br/>
      </w:r>
      <w:r w:rsidRPr="00CA77BF">
        <w:rPr>
          <w:rFonts w:cs="TimesNewRoman"/>
        </w:rPr>
        <w:t>(C)</w:t>
      </w:r>
      <w:r w:rsidRPr="00CA77BF">
        <w:rPr>
          <w:rFonts w:cs="TimesNewRoman" w:hint="eastAsia"/>
        </w:rPr>
        <w:t xml:space="preserve"> </w:t>
      </w:r>
      <w:r w:rsidRPr="00CA77BF">
        <w:rPr>
          <w:rFonts w:cs="TimesNewRoman"/>
        </w:rPr>
        <w:t>AgF</w:t>
      </w:r>
      <w:r w:rsidRPr="00CA77BF">
        <w:rPr>
          <w:rFonts w:hAnsi="細明體" w:cs="新細明體-WinCharSetFFFF-H" w:hint="eastAsia"/>
        </w:rPr>
        <w:t>可溶於水，其餘</w:t>
      </w:r>
      <w:r w:rsidRPr="00CA77BF">
        <w:rPr>
          <w:rFonts w:cs="TimesNewRoman"/>
        </w:rPr>
        <w:t>AgCl</w:t>
      </w:r>
      <w:r w:rsidRPr="00CA77BF">
        <w:rPr>
          <w:rFonts w:hAnsi="細明體" w:cs="新細明體-WinCharSetFFFF-H" w:hint="eastAsia"/>
        </w:rPr>
        <w:t>、</w:t>
      </w:r>
      <w:r w:rsidRPr="00CA77BF">
        <w:rPr>
          <w:rFonts w:cs="TimesNewRoman"/>
        </w:rPr>
        <w:t>AgBr</w:t>
      </w:r>
      <w:r w:rsidRPr="00CA77BF">
        <w:rPr>
          <w:rFonts w:hAnsi="細明體" w:cs="新細明體-WinCharSetFFFF-H" w:hint="eastAsia"/>
        </w:rPr>
        <w:t>、</w:t>
      </w:r>
      <w:r w:rsidRPr="00CA77BF">
        <w:rPr>
          <w:rFonts w:cs="TimesNewRoman"/>
        </w:rPr>
        <w:t>AgI</w:t>
      </w:r>
      <w:r w:rsidRPr="00CA77BF">
        <w:rPr>
          <w:rFonts w:hAnsi="細明體" w:cs="新細明體-WinCharSetFFFF-H" w:hint="eastAsia"/>
        </w:rPr>
        <w:t>均不溶於水</w:t>
      </w:r>
      <w:r w:rsidRPr="00CA77BF">
        <w:rPr>
          <w:rFonts w:hAnsi="細明體" w:cs="新細明體-WinCharSetFFFF-H" w:hint="eastAsia"/>
        </w:rPr>
        <w:br/>
      </w:r>
      <w:r w:rsidRPr="00CA77BF">
        <w:rPr>
          <w:rFonts w:cs="TimesNewRoman"/>
        </w:rPr>
        <w:t>(D)</w:t>
      </w:r>
      <w:r w:rsidRPr="00CA77BF">
        <w:rPr>
          <w:rFonts w:cs="TimesNewRoman" w:hint="eastAsia"/>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是最強的氧化劑，氧化數僅有</w:t>
      </w:r>
      <w:r w:rsidRPr="00CA77BF">
        <w:rPr>
          <w:rFonts w:cs="TimesNewRoman"/>
        </w:rPr>
        <w:t>0</w:t>
      </w:r>
      <w:r w:rsidRPr="00CA77BF">
        <w:rPr>
          <w:rFonts w:hAnsi="細明體" w:cs="新細明體-WinCharSetFFFF-H" w:hint="eastAsia"/>
        </w:rPr>
        <w:t>及</w:t>
      </w:r>
      <w:r w:rsidRPr="00CA77BF">
        <w:rPr>
          <w:rFonts w:cs="TimesNewRoman" w:hint="eastAsia"/>
        </w:rPr>
        <w:sym w:font="Symbol" w:char="F02D"/>
      </w:r>
      <w:r w:rsidRPr="00CA77BF">
        <w:rPr>
          <w:rFonts w:cs="TimesNewRoman" w:hint="eastAsia"/>
        </w:rPr>
        <w:t>1</w:t>
      </w:r>
      <w:r w:rsidRPr="00CA77BF">
        <w:rPr>
          <w:rFonts w:hAnsi="細明體" w:cs="新細明體-WinCharSetFFFF-H" w:hint="eastAsia"/>
        </w:rPr>
        <w:t>兩種</w:t>
      </w:r>
    </w:p>
    <w:p w:rsidR="00CA77BF" w:rsidRPr="004C0C58" w:rsidRDefault="00CA77BF" w:rsidP="00CA77BF">
      <w:pPr>
        <w:ind w:left="454" w:hanging="454"/>
      </w:pPr>
      <w:r>
        <w:rPr>
          <w:rFonts w:ascii="新細明體" w:eastAsia="新細明體" w:hAnsi="新細明體"/>
          <w:sz w:val="24"/>
        </w:rPr>
        <w:t xml:space="preserve">35. </w:t>
      </w:r>
      <w:r w:rsidRPr="004C0C58">
        <w:rPr>
          <w:rFonts w:hAnsi="細明體" w:cs="新細明體-WinCharSetFFFF-H" w:hint="eastAsia"/>
        </w:rPr>
        <w:t>下列鹵素於自然界的存在，哪些正確？</w:t>
      </w:r>
      <w:r w:rsidRPr="004C0C58">
        <w:rPr>
          <w:rFonts w:cs="新細明體-WinCharSetFFFF-H"/>
        </w:rPr>
        <w:t xml:space="preserve">　</w:t>
      </w:r>
      <w:r w:rsidRPr="004C0C58">
        <w:rPr>
          <w:rFonts w:cs="新細明體-WinCharSetFFFF-H"/>
        </w:rPr>
        <w:t>(A)</w:t>
      </w:r>
      <w:r w:rsidRPr="004C0C58">
        <w:rPr>
          <w:rFonts w:hAnsi="細明體" w:cs="新細明體-WinCharSetFFFF-H" w:hint="eastAsia"/>
        </w:rPr>
        <w:t>氯於自然界以</w:t>
      </w:r>
      <w:r w:rsidRPr="004C0C58">
        <w:rPr>
          <w:rFonts w:cs="TimesNewRoman"/>
        </w:rPr>
        <w:t>NaCl</w:t>
      </w:r>
      <w:r w:rsidRPr="004C0C58">
        <w:rPr>
          <w:rFonts w:hAnsi="細明體" w:cs="新細明體-WinCharSetFFFF-H" w:hint="eastAsia"/>
        </w:rPr>
        <w:t>存在最多</w:t>
      </w:r>
      <w:r w:rsidRPr="004C0C58">
        <w:rPr>
          <w:rFonts w:cs="新細明體-WinCharSetFFFF-H"/>
        </w:rPr>
        <w:t xml:space="preserve">　</w:t>
      </w:r>
      <w:r w:rsidRPr="004C0C58">
        <w:rPr>
          <w:rFonts w:cs="新細明體-WinCharSetFFFF-H"/>
        </w:rPr>
        <w:t>(B)</w:t>
      </w:r>
      <w:r w:rsidRPr="004C0C58">
        <w:rPr>
          <w:rFonts w:hAnsi="細明體" w:cs="新細明體-WinCharSetFFFF-H" w:hint="eastAsia"/>
        </w:rPr>
        <w:t xml:space="preserve">氟存於磷灰石中　</w:t>
      </w:r>
      <w:r w:rsidRPr="004C0C58">
        <w:rPr>
          <w:rFonts w:cs="TimesNewRoman"/>
        </w:rPr>
        <w:t>(C)</w:t>
      </w:r>
      <w:r w:rsidRPr="004C0C58">
        <w:rPr>
          <w:rFonts w:hAnsi="細明體" w:cs="新細明體-WinCharSetFFFF-H" w:hint="eastAsia"/>
        </w:rPr>
        <w:t>溴是鹵素在自然界最多者</w:t>
      </w:r>
      <w:r w:rsidRPr="004C0C58">
        <w:rPr>
          <w:rFonts w:cs="新細明體-WinCharSetFFFF-H"/>
        </w:rPr>
        <w:t xml:space="preserve">　</w:t>
      </w:r>
      <w:r w:rsidRPr="004C0C58">
        <w:rPr>
          <w:rFonts w:cs="新細明體-WinCharSetFFFF-H"/>
        </w:rPr>
        <w:t>(D)</w:t>
      </w:r>
      <w:r w:rsidRPr="004C0C58">
        <w:rPr>
          <w:rFonts w:hAnsi="細明體" w:cs="新細明體-WinCharSetFFFF-H" w:hint="eastAsia"/>
        </w:rPr>
        <w:t>碘存於海帶中最多</w:t>
      </w:r>
      <w:r w:rsidRPr="004C0C58">
        <w:rPr>
          <w:rFonts w:cs="新細明體-WinCharSetFFFF-H"/>
        </w:rPr>
        <w:t xml:space="preserve">　</w:t>
      </w:r>
      <w:r w:rsidRPr="004C0C58">
        <w:rPr>
          <w:rFonts w:cs="新細明體-WinCharSetFFFF-H"/>
        </w:rPr>
        <w:t>(E)</w:t>
      </w:r>
      <w:r w:rsidRPr="004C0C58">
        <w:rPr>
          <w:rFonts w:hAnsi="細明體" w:cs="新細明體-WinCharSetFFFF-H" w:hint="eastAsia"/>
        </w:rPr>
        <w:t>電解濃海水可得氯氣</w:t>
      </w:r>
      <w:r w:rsidRPr="004C0C5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以</w:t>
      </w:r>
      <w:r w:rsidRPr="00CA77BF">
        <w:rPr>
          <w:rFonts w:cs="TimesNewRoman"/>
        </w:rPr>
        <w:t>NaCl</w:t>
      </w:r>
      <w:r w:rsidRPr="00CA77BF">
        <w:rPr>
          <w:rFonts w:hAnsi="細明體" w:cs="新細明體-WinCharSetFFFF-H" w:hint="eastAsia"/>
        </w:rPr>
        <w:t>存在於海水中</w:t>
      </w:r>
      <w:r w:rsidRPr="00CA77BF">
        <w:rPr>
          <w:rFonts w:hAnsi="細明體" w:cs="新細明體-WinCharSetFFFF-H"/>
        </w:rPr>
        <w:br/>
      </w:r>
      <w:r w:rsidRPr="00CA77BF">
        <w:rPr>
          <w:rFonts w:cs="新細明體-WinCharSetFFFF-H"/>
        </w:rPr>
        <w:t>(B)</w:t>
      </w:r>
      <w:r w:rsidRPr="00CA77BF">
        <w:rPr>
          <w:rFonts w:hAnsi="細明體" w:cs="新細明體-WinCharSetFFFF-H" w:hint="eastAsia"/>
        </w:rPr>
        <w:t>磷灰石即磷酸鈣</w:t>
      </w:r>
      <w:r w:rsidRPr="00CA77BF">
        <w:rPr>
          <w:rFonts w:cs="TimesNewRoman"/>
        </w:rPr>
        <w:t>Ca</w:t>
      </w:r>
      <w:r w:rsidRPr="00CA77BF">
        <w:rPr>
          <w:rFonts w:cs="TimesNewRoman"/>
          <w:szCs w:val="14"/>
          <w:vertAlign w:val="subscript"/>
        </w:rPr>
        <w:t>3</w:t>
      </w:r>
      <w:r w:rsidRPr="00CA77BF">
        <w:rPr>
          <w:rFonts w:cs="TimesNewRoman"/>
        </w:rPr>
        <w:t>(PO</w:t>
      </w:r>
      <w:r w:rsidRPr="00CA77BF">
        <w:rPr>
          <w:rFonts w:cs="TimesNewRoman"/>
          <w:szCs w:val="14"/>
          <w:vertAlign w:val="subscript"/>
        </w:rPr>
        <w:t>4</w:t>
      </w:r>
      <w:r w:rsidRPr="00CA77BF">
        <w:rPr>
          <w:rFonts w:cs="TimesNewRoman"/>
        </w:rPr>
        <w:t>)</w:t>
      </w:r>
      <w:r w:rsidRPr="00CA77BF">
        <w:rPr>
          <w:rFonts w:cs="TimesNewRoman"/>
          <w:szCs w:val="14"/>
          <w:vertAlign w:val="subscript"/>
        </w:rPr>
        <w:t>2</w:t>
      </w:r>
      <w:r w:rsidRPr="00CA77BF">
        <w:rPr>
          <w:rFonts w:hAnsi="細明體" w:cs="新細明體-WinCharSetFFFF-H" w:hint="eastAsia"/>
        </w:rPr>
        <w:t>不含氟；氟磷灰石</w:t>
      </w:r>
      <w:r w:rsidRPr="00CA77BF">
        <w:rPr>
          <w:rFonts w:cs="TimesNewRoman"/>
        </w:rPr>
        <w:t>Ca</w:t>
      </w:r>
      <w:r w:rsidRPr="00CA77BF">
        <w:rPr>
          <w:rFonts w:cs="TimesNewRoman"/>
          <w:szCs w:val="14"/>
          <w:vertAlign w:val="subscript"/>
        </w:rPr>
        <w:t>5</w:t>
      </w:r>
      <w:r w:rsidRPr="00CA77BF">
        <w:rPr>
          <w:rFonts w:cs="TimesNewRoman"/>
        </w:rPr>
        <w:t>(PO</w:t>
      </w:r>
      <w:r w:rsidRPr="00CA77BF">
        <w:rPr>
          <w:rFonts w:cs="TimesNewRoman"/>
          <w:szCs w:val="14"/>
          <w:vertAlign w:val="subscript"/>
        </w:rPr>
        <w:t>4</w:t>
      </w:r>
      <w:r w:rsidRPr="00CA77BF">
        <w:rPr>
          <w:rFonts w:cs="TimesNewRoman"/>
        </w:rPr>
        <w:t>)</w:t>
      </w:r>
      <w:r w:rsidRPr="00CA77BF">
        <w:rPr>
          <w:rFonts w:cs="TimesNewRoman"/>
          <w:szCs w:val="14"/>
          <w:vertAlign w:val="subscript"/>
        </w:rPr>
        <w:t>3</w:t>
      </w:r>
      <w:r w:rsidRPr="00CA77BF">
        <w:rPr>
          <w:rFonts w:cs="TimesNewRoman"/>
        </w:rPr>
        <w:t>F</w:t>
      </w:r>
      <w:r w:rsidRPr="00CA77BF">
        <w:rPr>
          <w:rFonts w:hAnsi="細明體" w:cs="新細明體-WinCharSetFFFF-H" w:hint="eastAsia"/>
        </w:rPr>
        <w:t>始含氟</w:t>
      </w:r>
      <w:r w:rsidRPr="00CA77BF">
        <w:rPr>
          <w:rFonts w:hAnsi="細明體" w:cs="新細明體-WinCharSetFFFF-H"/>
        </w:rPr>
        <w:br/>
      </w:r>
      <w:r w:rsidRPr="00CA77BF">
        <w:rPr>
          <w:rFonts w:cs="新細明體-WinCharSetFFFF-H"/>
        </w:rPr>
        <w:t>(C)</w:t>
      </w:r>
      <w:r w:rsidRPr="00CA77BF">
        <w:rPr>
          <w:rFonts w:hAnsi="細明體" w:cs="新細明體-WinCharSetFFFF-H" w:hint="eastAsia"/>
        </w:rPr>
        <w:t>氯是鹵素在自然界最多者</w:t>
      </w:r>
      <w:r w:rsidRPr="00CA77BF">
        <w:rPr>
          <w:rFonts w:hAnsi="細明體" w:cs="新細明體-WinCharSetFFFF-H"/>
        </w:rPr>
        <w:br/>
      </w:r>
      <w:r w:rsidRPr="00CA77BF">
        <w:rPr>
          <w:rFonts w:cs="新細明體-WinCharSetFFFF-H"/>
        </w:rPr>
        <w:t>(D)</w:t>
      </w:r>
      <w:r w:rsidRPr="00CA77BF">
        <w:rPr>
          <w:rFonts w:hAnsi="細明體" w:cs="新細明體-WinCharSetFFFF-H" w:hint="eastAsia"/>
        </w:rPr>
        <w:t>碘以</w:t>
      </w:r>
      <w:r w:rsidRPr="00CA77BF">
        <w:rPr>
          <w:rFonts w:cs="TimesNewRoman"/>
        </w:rPr>
        <w:t>NaIO</w:t>
      </w:r>
      <w:r w:rsidRPr="00CA77BF">
        <w:rPr>
          <w:rFonts w:cs="TimesNewRoman"/>
          <w:szCs w:val="14"/>
          <w:vertAlign w:val="subscript"/>
        </w:rPr>
        <w:t>3</w:t>
      </w:r>
      <w:r w:rsidRPr="00CA77BF">
        <w:rPr>
          <w:rFonts w:hAnsi="細明體" w:cs="新細明體-WinCharSetFFFF-H" w:hint="eastAsia"/>
        </w:rPr>
        <w:t>或</w:t>
      </w:r>
      <w:r w:rsidRPr="00CA77BF">
        <w:rPr>
          <w:rFonts w:cs="TimesNewRoman"/>
        </w:rPr>
        <w:t>NaIO</w:t>
      </w:r>
      <w:r w:rsidRPr="00CA77BF">
        <w:rPr>
          <w:rFonts w:cs="TimesNewRoman"/>
          <w:szCs w:val="14"/>
          <w:vertAlign w:val="subscript"/>
        </w:rPr>
        <w:t>4</w:t>
      </w:r>
      <w:r w:rsidRPr="00CA77BF">
        <w:rPr>
          <w:rFonts w:hAnsi="細明體" w:cs="新細明體-WinCharSetFFFF-H" w:hint="eastAsia"/>
        </w:rPr>
        <w:t>存於智利硝石</w:t>
      </w:r>
      <w:r w:rsidRPr="00CA77BF">
        <w:rPr>
          <w:rFonts w:cs="TimesNewRoman" w:hint="eastAsia"/>
        </w:rPr>
        <w:t>（</w:t>
      </w:r>
      <w:r w:rsidRPr="00CA77BF">
        <w:rPr>
          <w:rFonts w:cs="TimesNewRoman"/>
        </w:rPr>
        <w:t>NaNO</w:t>
      </w:r>
      <w:r w:rsidRPr="00CA77BF">
        <w:rPr>
          <w:rFonts w:cs="TimesNewRoman"/>
          <w:szCs w:val="14"/>
          <w:vertAlign w:val="subscript"/>
        </w:rPr>
        <w:t>3</w:t>
      </w:r>
      <w:r w:rsidRPr="00CA77BF">
        <w:rPr>
          <w:rFonts w:cs="TimesNewRoman" w:hint="eastAsia"/>
        </w:rPr>
        <w:t>）</w:t>
      </w:r>
      <w:r w:rsidRPr="00CA77BF">
        <w:rPr>
          <w:rFonts w:hAnsi="細明體" w:cs="新細明體-WinCharSetFFFF-H" w:hint="eastAsia"/>
        </w:rPr>
        <w:t>中最多</w:t>
      </w:r>
    </w:p>
    <w:p w:rsidR="00CA77BF" w:rsidRPr="00BB3784" w:rsidRDefault="00CA77BF" w:rsidP="00CA77BF">
      <w:pPr>
        <w:ind w:left="454" w:hanging="454"/>
      </w:pPr>
      <w:r>
        <w:rPr>
          <w:rFonts w:ascii="新細明體" w:eastAsia="新細明體" w:hAnsi="新細明體"/>
          <w:sz w:val="24"/>
        </w:rPr>
        <w:t xml:space="preserve">36. </w:t>
      </w:r>
      <w:r w:rsidRPr="00BB3784">
        <w:rPr>
          <w:rFonts w:hAnsi="細明體" w:cs="新細明體-WinCharSetFFFF-H" w:hint="eastAsia"/>
        </w:rPr>
        <w:t>下列家庭洗滌用的物質，哪兩種互相作用，會產生有毒氣體，因而不可混合使用？</w:t>
      </w:r>
      <w:r w:rsidRPr="00BB3784">
        <w:rPr>
          <w:rFonts w:cs="新細明體-WinCharSetFFFF-H"/>
        </w:rPr>
        <w:t xml:space="preserve">　</w:t>
      </w:r>
      <w:r w:rsidRPr="00BB3784">
        <w:rPr>
          <w:rFonts w:cs="新細明體-WinCharSetFFFF-H"/>
        </w:rPr>
        <w:t>(A)</w:t>
      </w:r>
      <w:r w:rsidRPr="00BB3784">
        <w:rPr>
          <w:rFonts w:hAnsi="細明體" w:cs="新細明體-WinCharSetFFFF-H" w:hint="eastAsia"/>
        </w:rPr>
        <w:t>鹽酸</w:t>
      </w:r>
      <w:r w:rsidRPr="00BB3784">
        <w:rPr>
          <w:rFonts w:cs="新細明體-WinCharSetFFFF-H"/>
        </w:rPr>
        <w:t xml:space="preserve">　</w:t>
      </w:r>
      <w:r w:rsidRPr="00BB3784">
        <w:rPr>
          <w:rFonts w:cs="新細明體-WinCharSetFFFF-H"/>
        </w:rPr>
        <w:t>(B)</w:t>
      </w:r>
      <w:r w:rsidRPr="00BB3784">
        <w:rPr>
          <w:rFonts w:hAnsi="細明體" w:cs="新細明體-WinCharSetFFFF-H" w:hint="eastAsia"/>
        </w:rPr>
        <w:t>肥皂</w:t>
      </w:r>
      <w:r w:rsidRPr="00BB3784">
        <w:rPr>
          <w:rFonts w:cs="新細明體-WinCharSetFFFF-H"/>
        </w:rPr>
        <w:t xml:space="preserve">　</w:t>
      </w:r>
      <w:r w:rsidRPr="00BB3784">
        <w:rPr>
          <w:rFonts w:cs="新細明體-WinCharSetFFFF-H"/>
        </w:rPr>
        <w:t>(C)</w:t>
      </w:r>
      <w:r w:rsidRPr="00BB3784">
        <w:rPr>
          <w:rFonts w:hAnsi="細明體" w:cs="新細明體-WinCharSetFFFF-H" w:hint="eastAsia"/>
        </w:rPr>
        <w:t>沙拉脫</w:t>
      </w:r>
      <w:r w:rsidRPr="00BB3784">
        <w:rPr>
          <w:rFonts w:cs="新細明體-WinCharSetFFFF-H"/>
        </w:rPr>
        <w:t xml:space="preserve">　</w:t>
      </w:r>
      <w:r w:rsidRPr="00BB3784">
        <w:rPr>
          <w:rFonts w:cs="新細明體-WinCharSetFFFF-H"/>
        </w:rPr>
        <w:t>(D)</w:t>
      </w:r>
      <w:r w:rsidRPr="00BB3784">
        <w:rPr>
          <w:rFonts w:hAnsi="細明體" w:cs="新細明體-WinCharSetFFFF-H" w:hint="eastAsia"/>
        </w:rPr>
        <w:t>漂白粉</w:t>
      </w:r>
      <w:r w:rsidRPr="00BB3784">
        <w:rPr>
          <w:rFonts w:cs="TimesNewRoman" w:hint="eastAsia"/>
        </w:rPr>
        <w:t>（</w:t>
      </w:r>
      <w:r w:rsidRPr="00BB3784">
        <w:rPr>
          <w:rFonts w:hAnsi="細明體" w:cs="新細明體-WinCharSetFFFF-H" w:hint="eastAsia"/>
        </w:rPr>
        <w:t>含有次氯酸鈉</w:t>
      </w:r>
      <w:r w:rsidRPr="00BB3784">
        <w:rPr>
          <w:rFonts w:cs="TimesNewRoman" w:hint="eastAsia"/>
        </w:rPr>
        <w:t>）</w:t>
      </w:r>
      <w:r w:rsidRPr="00BB3784">
        <w:rPr>
          <w:rFonts w:cs="TimesNewRoman"/>
        </w:rPr>
        <w:t xml:space="preserve">　</w:t>
      </w:r>
      <w:r w:rsidRPr="00BB3784">
        <w:rPr>
          <w:rFonts w:cs="TimesNewRoman"/>
        </w:rPr>
        <w:t>(E)</w:t>
      </w:r>
      <w:r w:rsidRPr="00BB3784">
        <w:rPr>
          <w:rFonts w:hAnsi="細明體" w:cs="新細明體-WinCharSetFFFF-H" w:hint="eastAsia"/>
        </w:rPr>
        <w:t>通樂</w:t>
      </w:r>
      <w:r w:rsidRPr="00BB3784">
        <w:rPr>
          <w:rFonts w:cs="TimesNewRoman" w:hint="eastAsia"/>
        </w:rPr>
        <w:t>（</w:t>
      </w:r>
      <w:r w:rsidRPr="00BB3784">
        <w:rPr>
          <w:rFonts w:hAnsi="細明體" w:cs="新細明體-WinCharSetFFFF-H" w:hint="eastAsia"/>
        </w:rPr>
        <w:t>含有氫氧化鈉</w:t>
      </w:r>
      <w:r w:rsidRPr="00BB3784">
        <w:rPr>
          <w:rFonts w:cs="TimesNewRoman" w:hint="eastAsia"/>
        </w:rPr>
        <w:t>）</w:t>
      </w:r>
      <w:r w:rsidRPr="00BB378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因為</w:t>
      </w:r>
      <w:r w:rsidRPr="00CA77BF">
        <w:rPr>
          <w:rFonts w:hAnsi="細明體" w:cs="新細明體-WinCharSetFFFF-H" w:hint="eastAsia"/>
        </w:rPr>
        <w:t>2</w:t>
      </w:r>
      <w:r w:rsidRPr="00CA77BF">
        <w:rPr>
          <w:rFonts w:cs="TimesNewRoman"/>
        </w:rPr>
        <w:t xml:space="preserve">HCl + NaOCl </w:t>
      </w:r>
      <w:r w:rsidRPr="00CA77BF">
        <w:rPr>
          <w:rFonts w:cs="細明體-WinCharSetFFFF-H" w:hint="eastAsia"/>
        </w:rPr>
        <w:t>→</w:t>
      </w:r>
      <w:r w:rsidRPr="00CA77BF">
        <w:rPr>
          <w:rFonts w:cs="細明體-WinCharSetFFFF-H"/>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Na</w:t>
      </w:r>
      <w:r w:rsidRPr="00CA77BF">
        <w:rPr>
          <w:rFonts w:cs="TimesNewRoman" w:hint="eastAsia"/>
        </w:rPr>
        <w:t>Cl + H</w:t>
      </w:r>
      <w:r w:rsidRPr="00CA77BF">
        <w:rPr>
          <w:rFonts w:cs="TimesNewRoman" w:hint="eastAsia"/>
          <w:vertAlign w:val="subscript"/>
        </w:rPr>
        <w:t>2</w:t>
      </w:r>
      <w:r w:rsidRPr="00CA77BF">
        <w:rPr>
          <w:rFonts w:cs="TimesNewRoman" w:hint="eastAsia"/>
        </w:rPr>
        <w:t>O</w:t>
      </w:r>
    </w:p>
    <w:p w:rsidR="00CA77BF" w:rsidRPr="00313924" w:rsidRDefault="00CA77BF" w:rsidP="00CA77BF">
      <w:pPr>
        <w:ind w:left="454" w:hanging="454"/>
        <w:rPr>
          <w:szCs w:val="14"/>
        </w:rPr>
      </w:pPr>
      <w:r>
        <w:rPr>
          <w:rFonts w:ascii="新細明體" w:eastAsia="新細明體" w:hAnsi="新細明體"/>
          <w:sz w:val="24"/>
        </w:rPr>
        <w:t xml:space="preserve">37. </w:t>
      </w:r>
      <w:r w:rsidRPr="00313924">
        <w:rPr>
          <w:rFonts w:hAnsi="細明體" w:cs="新細明體-WinCharSetFFFF-H" w:hint="eastAsia"/>
        </w:rPr>
        <w:t>溶液中之碘離子可以在溶液中加入少量澱粉溶液和下列適宜的試劑而檢驗之。適宜的試劑應為：</w:t>
      </w:r>
      <w:r w:rsidRPr="00313924">
        <w:rPr>
          <w:rFonts w:cs="新細明體-WinCharSetFFFF-H"/>
        </w:rPr>
        <w:t xml:space="preserve">　</w:t>
      </w:r>
      <w:r w:rsidRPr="00313924">
        <w:rPr>
          <w:rFonts w:cs="新細明體-WinCharSetFFFF-H"/>
        </w:rPr>
        <w:t>(A)</w:t>
      </w:r>
      <w:r w:rsidRPr="00313924">
        <w:rPr>
          <w:rFonts w:cs="新細明體-WinCharSetFFFF-H" w:hint="eastAsia"/>
        </w:rPr>
        <w:t xml:space="preserve"> </w:t>
      </w:r>
      <w:r w:rsidRPr="00313924">
        <w:rPr>
          <w:rFonts w:cs="TimesNewRoman"/>
        </w:rPr>
        <w:t>Na</w:t>
      </w:r>
      <w:r w:rsidRPr="00313924">
        <w:rPr>
          <w:rFonts w:cs="TimesNewRoman"/>
          <w:szCs w:val="14"/>
          <w:vertAlign w:val="subscript"/>
        </w:rPr>
        <w:t>2</w:t>
      </w:r>
      <w:r w:rsidRPr="00313924">
        <w:rPr>
          <w:rFonts w:cs="TimesNewRoman"/>
        </w:rPr>
        <w:t>S</w:t>
      </w:r>
      <w:r w:rsidRPr="00313924">
        <w:rPr>
          <w:rFonts w:cs="TimesNewRoman"/>
          <w:szCs w:val="14"/>
          <w:vertAlign w:val="subscript"/>
        </w:rPr>
        <w:t>2</w:t>
      </w:r>
      <w:r w:rsidRPr="00313924">
        <w:rPr>
          <w:rFonts w:cs="TimesNewRoman"/>
        </w:rPr>
        <w:t>O</w:t>
      </w:r>
      <w:r w:rsidRPr="00313924">
        <w:rPr>
          <w:rFonts w:cs="TimesNewRoman"/>
          <w:szCs w:val="14"/>
          <w:vertAlign w:val="subscript"/>
        </w:rPr>
        <w:t>3</w:t>
      </w:r>
      <w:r w:rsidRPr="00313924">
        <w:rPr>
          <w:rFonts w:hAnsi="細明體" w:cs="新細明體-WinCharSetFFFF-H" w:hint="eastAsia"/>
        </w:rPr>
        <w:t>酸性水溶液</w:t>
      </w:r>
      <w:r w:rsidRPr="00313924">
        <w:rPr>
          <w:rFonts w:cs="新細明體-WinCharSetFFFF-H"/>
        </w:rPr>
        <w:t xml:space="preserve">　</w:t>
      </w:r>
      <w:r w:rsidRPr="00313924">
        <w:rPr>
          <w:rFonts w:cs="新細明體-WinCharSetFFFF-H"/>
        </w:rPr>
        <w:t>(B)</w:t>
      </w:r>
      <w:r w:rsidRPr="00313924">
        <w:rPr>
          <w:rFonts w:cs="新細明體-WinCharSetFFFF-H" w:hint="eastAsia"/>
        </w:rPr>
        <w:t xml:space="preserve"> </w:t>
      </w:r>
      <w:r w:rsidRPr="00313924">
        <w:rPr>
          <w:rFonts w:cs="TimesNewRoman"/>
        </w:rPr>
        <w:t>H</w:t>
      </w:r>
      <w:r w:rsidRPr="00313924">
        <w:rPr>
          <w:rFonts w:cs="TimesNewRoman"/>
          <w:szCs w:val="14"/>
          <w:vertAlign w:val="subscript"/>
        </w:rPr>
        <w:t>2</w:t>
      </w:r>
      <w:r w:rsidRPr="00313924">
        <w:rPr>
          <w:rFonts w:cs="TimesNewRoman"/>
        </w:rPr>
        <w:t>O</w:t>
      </w:r>
      <w:r w:rsidRPr="00313924">
        <w:rPr>
          <w:rFonts w:cs="TimesNewRoman"/>
          <w:szCs w:val="14"/>
          <w:vertAlign w:val="subscript"/>
        </w:rPr>
        <w:t>2</w:t>
      </w:r>
      <w:r w:rsidRPr="00313924">
        <w:rPr>
          <w:rFonts w:hAnsi="細明體" w:cs="新細明體-WinCharSetFFFF-H" w:hint="eastAsia"/>
        </w:rPr>
        <w:t>酸性水溶液</w:t>
      </w:r>
      <w:r w:rsidRPr="00313924">
        <w:rPr>
          <w:rFonts w:cs="新細明體-WinCharSetFFFF-H"/>
        </w:rPr>
        <w:t xml:space="preserve">　</w:t>
      </w:r>
      <w:r w:rsidRPr="00313924">
        <w:rPr>
          <w:rFonts w:cs="新細明體-WinCharSetFFFF-H"/>
        </w:rPr>
        <w:t>(C)</w:t>
      </w:r>
      <w:r w:rsidRPr="00313924">
        <w:rPr>
          <w:rFonts w:cs="新細明體-WinCharSetFFFF-H" w:hint="eastAsia"/>
        </w:rPr>
        <w:t xml:space="preserve"> </w:t>
      </w:r>
      <w:r w:rsidRPr="00313924">
        <w:rPr>
          <w:rFonts w:cs="TimesNewRoman"/>
        </w:rPr>
        <w:t>HF</w:t>
      </w:r>
      <w:r w:rsidRPr="00313924">
        <w:rPr>
          <w:rFonts w:cs="TimesNewRoman"/>
          <w:szCs w:val="14"/>
          <w:vertAlign w:val="subscript"/>
        </w:rPr>
        <w:t>(</w:t>
      </w:r>
      <w:r w:rsidRPr="00313924">
        <w:rPr>
          <w:rFonts w:cs="TimesNewRoman,Italic"/>
          <w:iCs/>
          <w:szCs w:val="14"/>
          <w:vertAlign w:val="subscript"/>
        </w:rPr>
        <w:t>aq</w:t>
      </w:r>
      <w:r w:rsidRPr="00313924">
        <w:rPr>
          <w:rFonts w:cs="TimesNewRoman"/>
          <w:szCs w:val="14"/>
          <w:vertAlign w:val="subscript"/>
        </w:rPr>
        <w:t>)</w:t>
      </w:r>
      <w:r w:rsidRPr="00313924">
        <w:rPr>
          <w:rFonts w:cs="TimesNewRoman"/>
          <w:szCs w:val="14"/>
        </w:rPr>
        <w:t xml:space="preserve">　</w:t>
      </w:r>
      <w:r w:rsidRPr="00313924">
        <w:rPr>
          <w:rFonts w:cs="TimesNewRoman"/>
          <w:szCs w:val="14"/>
        </w:rPr>
        <w:t>(D)</w:t>
      </w:r>
      <w:r w:rsidRPr="00313924">
        <w:rPr>
          <w:rFonts w:hAnsi="細明體" w:cs="新細明體-WinCharSetFFFF-H" w:hint="eastAsia"/>
        </w:rPr>
        <w:t>氯水</w:t>
      </w:r>
      <w:r w:rsidRPr="00313924">
        <w:rPr>
          <w:rFonts w:cs="TimesNewRoman" w:hint="eastAsia"/>
        </w:rPr>
        <w:t>（</w:t>
      </w:r>
      <w:r w:rsidRPr="00313924">
        <w:rPr>
          <w:rFonts w:hAnsi="細明體" w:cs="新細明體-WinCharSetFFFF-H" w:hint="eastAsia"/>
        </w:rPr>
        <w:t>飽和</w:t>
      </w:r>
      <w:r w:rsidRPr="00313924">
        <w:rPr>
          <w:rFonts w:cs="TimesNewRoman" w:hint="eastAsia"/>
        </w:rPr>
        <w:t>）</w:t>
      </w:r>
      <w:r w:rsidRPr="00313924">
        <w:rPr>
          <w:rFonts w:cs="TimesNewRoman"/>
        </w:rPr>
        <w:t xml:space="preserve">　</w:t>
      </w:r>
      <w:r w:rsidRPr="00313924">
        <w:rPr>
          <w:rFonts w:cs="TimesNewRoman"/>
        </w:rPr>
        <w:t>(E)</w:t>
      </w:r>
      <w:r w:rsidRPr="00313924">
        <w:rPr>
          <w:rFonts w:cs="TimesNewRoman" w:hint="eastAsia"/>
        </w:rPr>
        <w:t xml:space="preserve"> </w:t>
      </w:r>
      <w:r w:rsidRPr="00313924">
        <w:rPr>
          <w:rFonts w:cs="TimesNewRoman"/>
        </w:rPr>
        <w:t>HSO</w:t>
      </w:r>
      <w:r w:rsidRPr="00313924">
        <w:rPr>
          <w:rFonts w:cs="TimesNewRoman"/>
          <w:szCs w:val="14"/>
          <w:vertAlign w:val="subscript"/>
        </w:rPr>
        <w:t>3</w:t>
      </w:r>
      <w:r w:rsidRPr="00313924">
        <w:rPr>
          <w:rFonts w:cs="Symbol"/>
          <w:szCs w:val="14"/>
          <w:vertAlign w:val="superscript"/>
        </w:rPr>
        <w:sym w:font="Symbol" w:char="F02D"/>
      </w:r>
      <w:r w:rsidRPr="00313924">
        <w:rPr>
          <w:rFonts w:cs="TimesNewRoman"/>
          <w:szCs w:val="14"/>
          <w:vertAlign w:val="subscript"/>
        </w:rPr>
        <w:t>(</w:t>
      </w:r>
      <w:r w:rsidRPr="00313924">
        <w:rPr>
          <w:rFonts w:cs="TimesNewRoman,Italic"/>
          <w:iCs/>
          <w:szCs w:val="14"/>
          <w:vertAlign w:val="subscript"/>
        </w:rPr>
        <w:t>aq</w:t>
      </w:r>
      <w:r w:rsidRPr="00313924">
        <w:rPr>
          <w:rFonts w:cs="TimesNewRoman"/>
          <w:szCs w:val="14"/>
          <w:vertAlign w:val="subscript"/>
        </w:rPr>
        <w:t>)</w:t>
      </w:r>
      <w:r w:rsidRPr="00313924">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w:t>
      </w:r>
    </w:p>
    <w:p w:rsidR="00CA77BF" w:rsidRPr="00CA77BF" w:rsidRDefault="00CA77BF" w:rsidP="00CA77BF">
      <w:pPr>
        <w:ind w:left="1378" w:hanging="981"/>
        <w:rPr>
          <w:rFonts w:cs="TimesNewRoman"/>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S</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szCs w:val="14"/>
          <w:vertAlign w:val="superscript"/>
        </w:rPr>
        <w:t>2</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可用去</w:t>
      </w:r>
      <w:r w:rsidRPr="00CA77BF">
        <w:rPr>
          <w:rFonts w:cs="TimesNewRoman"/>
        </w:rPr>
        <w:t>I</w:t>
      </w:r>
      <w:r w:rsidRPr="00CA77BF">
        <w:rPr>
          <w:rFonts w:cs="TimesNewRoman"/>
          <w:szCs w:val="14"/>
          <w:vertAlign w:val="subscript"/>
        </w:rPr>
        <w:t>2</w:t>
      </w:r>
      <w:r w:rsidRPr="00CA77BF">
        <w:rPr>
          <w:rFonts w:hAnsi="細明體" w:cs="新細明體-WinCharSetFFFF-H" w:hint="eastAsia"/>
        </w:rPr>
        <w:t>而非與</w:t>
      </w:r>
      <w:r w:rsidRPr="00CA77BF">
        <w:rPr>
          <w:rFonts w:cs="TimesNewRoman"/>
        </w:rPr>
        <w:t>I</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反應產生</w:t>
      </w:r>
      <w:r w:rsidRPr="00CA77BF">
        <w:rPr>
          <w:rFonts w:cs="TimesNewRoman"/>
        </w:rPr>
        <w:t>I</w:t>
      </w:r>
      <w:r w:rsidRPr="00CA77BF">
        <w:rPr>
          <w:rFonts w:cs="TimesNewRoman"/>
          <w:szCs w:val="14"/>
          <w:vertAlign w:val="subscript"/>
        </w:rPr>
        <w:t>2</w:t>
      </w:r>
      <w:r w:rsidRPr="00CA77BF">
        <w:rPr>
          <w:rFonts w:hAnsi="細明體" w:cs="新細明體-WinCharSetFFFF-H" w:hint="eastAsia"/>
        </w:rPr>
        <w:t>，</w:t>
      </w:r>
      <w:r w:rsidRPr="00CA77BF">
        <w:rPr>
          <w:rFonts w:cs="TimesNewRoman"/>
        </w:rPr>
        <w:t>2S</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TimesNewRoman"/>
        </w:rPr>
        <w:t>+ I</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S</w:t>
      </w:r>
      <w:r w:rsidRPr="00CA77BF">
        <w:rPr>
          <w:rFonts w:cs="TimesNewRoman"/>
          <w:szCs w:val="14"/>
          <w:vertAlign w:val="subscript"/>
        </w:rPr>
        <w:t>4</w:t>
      </w:r>
      <w:r w:rsidRPr="00CA77BF">
        <w:rPr>
          <w:rFonts w:cs="TimesNewRoman"/>
        </w:rPr>
        <w:t>O</w:t>
      </w:r>
      <w:r w:rsidRPr="00CA77BF">
        <w:rPr>
          <w:rFonts w:cs="TimesNewRoman"/>
          <w:szCs w:val="14"/>
          <w:vertAlign w:val="subscript"/>
        </w:rPr>
        <w:t>6</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TimesNewRoman"/>
        </w:rPr>
        <w:t>+ 2I</w:t>
      </w:r>
      <w:r w:rsidRPr="00CA77BF">
        <w:rPr>
          <w:rFonts w:cs="Symbol"/>
          <w:szCs w:val="14"/>
          <w:vertAlign w:val="superscript"/>
        </w:rPr>
        <w:sym w:font="Symbol" w:char="F02D"/>
      </w:r>
      <w:r w:rsidRPr="00CA77BF">
        <w:rPr>
          <w:rFonts w:cs="Symbol" w:hint="eastAsia"/>
          <w:szCs w:val="14"/>
        </w:rPr>
        <w:br/>
      </w:r>
      <w:r w:rsidRPr="00CA77BF">
        <w:rPr>
          <w:rFonts w:cs="TimesNewRoman"/>
        </w:rPr>
        <w:t>(B)</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cs="TimesNewRoman"/>
        </w:rPr>
        <w:t>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TimesNewRoman"/>
        </w:rPr>
        <w:t>+ 2I</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F</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與</w:t>
      </w:r>
      <w:r w:rsidRPr="00CA77BF">
        <w:rPr>
          <w:rFonts w:cs="TimesNewRoman"/>
        </w:rPr>
        <w:t>I</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不反應</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2I</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rPr>
        <w:t>+ 2Cl</w:t>
      </w:r>
      <w:r w:rsidRPr="00CA77BF">
        <w:rPr>
          <w:rFonts w:cs="Symbol"/>
          <w:szCs w:val="14"/>
          <w:vertAlign w:val="superscript"/>
        </w:rPr>
        <w:sym w:font="Symbol" w:char="F02D"/>
      </w:r>
      <w:r w:rsidRPr="00CA77BF">
        <w:rPr>
          <w:rFonts w:cs="Symbol" w:hint="eastAsia"/>
          <w:szCs w:val="14"/>
        </w:rPr>
        <w:br/>
      </w:r>
      <w:r w:rsidRPr="00CA77BF">
        <w:rPr>
          <w:rFonts w:cs="TimesNewRoman"/>
        </w:rPr>
        <w:t>(E)</w:t>
      </w:r>
      <w:r w:rsidRPr="00CA77BF">
        <w:rPr>
          <w:rFonts w:cs="TimesNewRoman" w:hint="eastAsia"/>
        </w:rPr>
        <w:t xml:space="preserve"> </w:t>
      </w:r>
      <w:r w:rsidRPr="00CA77BF">
        <w:rPr>
          <w:rFonts w:cs="TimesNewRoman"/>
        </w:rPr>
        <w:t>HSO</w:t>
      </w:r>
      <w:r w:rsidRPr="00CA77BF">
        <w:rPr>
          <w:rFonts w:cs="TimesNewRoman"/>
          <w:szCs w:val="14"/>
          <w:vertAlign w:val="subscript"/>
        </w:rPr>
        <w:t>3</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與</w:t>
      </w:r>
      <w:r w:rsidRPr="00CA77BF">
        <w:rPr>
          <w:rFonts w:cs="TimesNewRoman"/>
        </w:rPr>
        <w:t>IO</w:t>
      </w:r>
      <w:r w:rsidRPr="00CA77BF">
        <w:rPr>
          <w:rFonts w:cs="TimesNewRoman"/>
          <w:szCs w:val="14"/>
          <w:vertAlign w:val="subscript"/>
        </w:rPr>
        <w:t>3</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可產生</w:t>
      </w:r>
      <w:r w:rsidRPr="00CA77BF">
        <w:rPr>
          <w:rFonts w:cs="TimesNewRoman"/>
        </w:rPr>
        <w:t>I</w:t>
      </w:r>
      <w:r w:rsidRPr="00CA77BF">
        <w:rPr>
          <w:rFonts w:cs="TimesNewRoman"/>
          <w:szCs w:val="14"/>
          <w:vertAlign w:val="subscript"/>
        </w:rPr>
        <w:t>2</w:t>
      </w:r>
      <w:r w:rsidRPr="00CA77BF">
        <w:rPr>
          <w:rFonts w:hAnsi="細明體" w:cs="新細明體-WinCharSetFFFF-H" w:hint="eastAsia"/>
        </w:rPr>
        <w:t>，若</w:t>
      </w:r>
      <w:r w:rsidRPr="00CA77BF">
        <w:rPr>
          <w:rFonts w:cs="TimesNewRoman"/>
        </w:rPr>
        <w:t>HSO</w:t>
      </w:r>
      <w:r w:rsidRPr="00CA77BF">
        <w:rPr>
          <w:rFonts w:cs="TimesNewRoman"/>
          <w:szCs w:val="14"/>
          <w:vertAlign w:val="subscript"/>
        </w:rPr>
        <w:t>3</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過量，再將</w:t>
      </w:r>
      <w:r w:rsidRPr="00CA77BF">
        <w:rPr>
          <w:rFonts w:cs="TimesNewRoman"/>
        </w:rPr>
        <w:t>I</w:t>
      </w:r>
      <w:r w:rsidRPr="00CA77BF">
        <w:rPr>
          <w:rFonts w:cs="TimesNewRoman"/>
          <w:szCs w:val="14"/>
          <w:vertAlign w:val="subscript"/>
        </w:rPr>
        <w:t>2</w:t>
      </w:r>
      <w:r w:rsidRPr="00CA77BF">
        <w:rPr>
          <w:rFonts w:hAnsi="細明體" w:cs="新細明體-WinCharSetFFFF-H" w:hint="eastAsia"/>
        </w:rPr>
        <w:t>反應成</w:t>
      </w:r>
      <w:r w:rsidRPr="00CA77BF">
        <w:rPr>
          <w:rFonts w:cs="TimesNewRoman"/>
        </w:rPr>
        <w:t>I</w:t>
      </w:r>
      <w:r w:rsidRPr="00CA77BF">
        <w:rPr>
          <w:rFonts w:cs="TimesNewRoman"/>
          <w:vertAlign w:val="superscript"/>
        </w:rPr>
        <w:sym w:font="Symbol" w:char="F02D"/>
      </w:r>
    </w:p>
    <w:p w:rsidR="00CA77BF" w:rsidRPr="004C7E69" w:rsidRDefault="00CA77BF" w:rsidP="00CA77BF">
      <w:pPr>
        <w:ind w:left="454" w:hanging="454"/>
      </w:pPr>
      <w:r>
        <w:rPr>
          <w:rFonts w:ascii="新細明體" w:eastAsia="新細明體" w:hAnsi="新細明體"/>
          <w:sz w:val="24"/>
        </w:rPr>
        <w:t xml:space="preserve">38. </w:t>
      </w:r>
      <w:r w:rsidRPr="004C7E69">
        <w:rPr>
          <w:rFonts w:hAnsi="細明體" w:cs="新細明體-WinCharSetFFFF-H" w:hint="eastAsia"/>
        </w:rPr>
        <w:t>有關氟及其化合物之敘述，下列哪些正確？</w:t>
      </w:r>
      <w:r w:rsidRPr="004C7E69">
        <w:rPr>
          <w:rFonts w:cs="新細明體-WinCharSetFFFF-H"/>
        </w:rPr>
        <w:t xml:space="preserve">　</w:t>
      </w:r>
      <w:r w:rsidRPr="004C7E69">
        <w:rPr>
          <w:rFonts w:cs="新細明體-WinCharSetFFFF-H"/>
        </w:rPr>
        <w:t>(A)</w:t>
      </w:r>
      <w:r w:rsidRPr="004C7E69">
        <w:rPr>
          <w:rFonts w:cs="新細明體-WinCharSetFFFF-H" w:hint="eastAsia"/>
        </w:rPr>
        <w:t xml:space="preserve"> </w:t>
      </w:r>
      <w:r w:rsidRPr="004C7E69">
        <w:rPr>
          <w:rFonts w:cs="TimesNewRoman"/>
        </w:rPr>
        <w:t>F</w:t>
      </w:r>
      <w:r w:rsidRPr="004C7E69">
        <w:rPr>
          <w:rFonts w:cs="TimesNewRoman"/>
          <w:szCs w:val="14"/>
          <w:vertAlign w:val="subscript"/>
        </w:rPr>
        <w:t>2</w:t>
      </w:r>
      <w:r w:rsidRPr="004C7E69">
        <w:rPr>
          <w:rFonts w:hAnsi="細明體" w:cs="新細明體-WinCharSetFFFF-H" w:hint="eastAsia"/>
        </w:rPr>
        <w:t>遇水可發生自身氧化還原反應</w:t>
      </w:r>
      <w:r w:rsidRPr="004C7E69">
        <w:rPr>
          <w:rFonts w:cs="新細明體-WinCharSetFFFF-H"/>
        </w:rPr>
        <w:t xml:space="preserve">　</w:t>
      </w:r>
      <w:r w:rsidRPr="004C7E69">
        <w:rPr>
          <w:rFonts w:cs="新細明體-WinCharSetFFFF-H"/>
        </w:rPr>
        <w:t>(B)</w:t>
      </w:r>
      <w:r w:rsidRPr="004C7E69">
        <w:rPr>
          <w:rFonts w:hAnsi="細明體" w:cs="新細明體-WinCharSetFFFF-H" w:hint="eastAsia"/>
        </w:rPr>
        <w:t>氟通入溴化鉀水溶液中可得溴和氧</w:t>
      </w:r>
      <w:r w:rsidRPr="004C7E69">
        <w:rPr>
          <w:rFonts w:cs="新細明體-WinCharSetFFFF-H"/>
        </w:rPr>
        <w:t xml:space="preserve">　</w:t>
      </w:r>
      <w:r w:rsidRPr="004C7E69">
        <w:rPr>
          <w:rFonts w:cs="新細明體-WinCharSetFFFF-H"/>
        </w:rPr>
        <w:t>(C)</w:t>
      </w:r>
      <w:r w:rsidRPr="004C7E69">
        <w:rPr>
          <w:rFonts w:hAnsi="細明體" w:cs="新細明體-WinCharSetFFFF-H" w:hint="eastAsia"/>
        </w:rPr>
        <w:t>特夫綸</w:t>
      </w:r>
      <w:r w:rsidRPr="004C7E69">
        <w:rPr>
          <w:rFonts w:cs="TimesNewRoman" w:hint="eastAsia"/>
        </w:rPr>
        <w:t>（</w:t>
      </w:r>
      <w:r w:rsidRPr="004C7E69">
        <w:rPr>
          <w:rFonts w:cs="TimesNewRoman"/>
        </w:rPr>
        <w:t>teflon</w:t>
      </w:r>
      <w:r w:rsidRPr="004C7E69">
        <w:rPr>
          <w:rFonts w:cs="TimesNewRoman" w:hint="eastAsia"/>
        </w:rPr>
        <w:t>）</w:t>
      </w:r>
      <w:r w:rsidRPr="004C7E69">
        <w:rPr>
          <w:rFonts w:hAnsi="細明體" w:cs="新細明體-WinCharSetFFFF-H" w:hint="eastAsia"/>
        </w:rPr>
        <w:t>廣泛應用作冷媒</w:t>
      </w:r>
      <w:r w:rsidRPr="004C7E69">
        <w:rPr>
          <w:rFonts w:cs="新細明體-WinCharSetFFFF-H"/>
        </w:rPr>
        <w:t xml:space="preserve">　</w:t>
      </w:r>
      <w:r w:rsidRPr="004C7E69">
        <w:rPr>
          <w:rFonts w:cs="新細明體-WinCharSetFFFF-H"/>
        </w:rPr>
        <w:t>(D)</w:t>
      </w:r>
      <w:r w:rsidRPr="004C7E69">
        <w:rPr>
          <w:rFonts w:cs="新細明體-WinCharSetFFFF-H" w:hint="eastAsia"/>
        </w:rPr>
        <w:t xml:space="preserve"> </w:t>
      </w:r>
      <w:r w:rsidRPr="004C7E69">
        <w:rPr>
          <w:rFonts w:cs="TimesNewRoman"/>
        </w:rPr>
        <w:t>UF</w:t>
      </w:r>
      <w:r w:rsidRPr="004C7E69">
        <w:rPr>
          <w:rFonts w:cs="TimesNewRoman"/>
          <w:szCs w:val="14"/>
          <w:vertAlign w:val="subscript"/>
        </w:rPr>
        <w:t>6</w:t>
      </w:r>
      <w:r w:rsidRPr="004C7E69">
        <w:rPr>
          <w:rFonts w:hAnsi="細明體" w:cs="新細明體-WinCharSetFFFF-H" w:hint="eastAsia"/>
        </w:rPr>
        <w:t xml:space="preserve">可用於鈾同位素之分離　</w:t>
      </w:r>
      <w:r w:rsidRPr="004C7E69">
        <w:rPr>
          <w:rFonts w:cs="TimesNewRoman"/>
        </w:rPr>
        <w:t>(E)</w:t>
      </w:r>
      <w:r w:rsidRPr="004C7E69">
        <w:rPr>
          <w:rFonts w:hAnsi="細明體" w:cs="新細明體-WinCharSetFFFF-H" w:hint="eastAsia"/>
        </w:rPr>
        <w:t>氫氟酸不可貯存於玻璃瓶中</w:t>
      </w:r>
      <w:r w:rsidRPr="004C7E6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氟無正的氧化數，故無法發生自身氧化還原反應</w:t>
      </w:r>
      <w:r w:rsidRPr="00CA77BF">
        <w:rPr>
          <w:rFonts w:hAnsi="細明體" w:cs="新細明體-WinCharSetFFFF-H"/>
        </w:rPr>
        <w:br/>
      </w:r>
      <w:r w:rsidRPr="00CA77BF">
        <w:rPr>
          <w:rFonts w:cs="新細明體-WinCharSetFFFF-H"/>
        </w:rPr>
        <w:t>(C)</w:t>
      </w:r>
      <w:r w:rsidRPr="00CA77BF">
        <w:rPr>
          <w:rFonts w:hAnsi="細明體" w:cs="新細明體-WinCharSetFFFF-H" w:hint="eastAsia"/>
        </w:rPr>
        <w:t>特夫綸是聚四氟乙烯，作為不沾鍋的塗料</w:t>
      </w:r>
    </w:p>
    <w:p w:rsidR="00CA77BF" w:rsidRPr="005A1AD6" w:rsidRDefault="00CA77BF" w:rsidP="00CA77BF">
      <w:pPr>
        <w:ind w:left="454" w:hanging="454"/>
      </w:pPr>
      <w:r>
        <w:rPr>
          <w:rFonts w:ascii="新細明體" w:eastAsia="新細明體" w:hAnsi="新細明體"/>
          <w:sz w:val="24"/>
        </w:rPr>
        <w:t xml:space="preserve">39. </w:t>
      </w:r>
      <w:r w:rsidRPr="005A1AD6">
        <w:rPr>
          <w:rFonts w:hAnsi="細明體" w:cs="新細明體-WinCharSetFFFF-H" w:hint="eastAsia"/>
        </w:rPr>
        <w:t>有關鹵素及其化合物的下列敘述，哪些正確？</w:t>
      </w:r>
      <w:r w:rsidRPr="005A1AD6">
        <w:rPr>
          <w:rFonts w:cs="新細明體-WinCharSetFFFF-H"/>
        </w:rPr>
        <w:t xml:space="preserve">　</w:t>
      </w:r>
      <w:r w:rsidRPr="005A1AD6">
        <w:rPr>
          <w:rFonts w:cs="新細明體-WinCharSetFFFF-H"/>
        </w:rPr>
        <w:t>(A)</w:t>
      </w:r>
      <w:r w:rsidRPr="005A1AD6">
        <w:rPr>
          <w:rFonts w:hAnsi="細明體" w:cs="新細明體-WinCharSetFFFF-H" w:hint="eastAsia"/>
        </w:rPr>
        <w:t>氟原子在鹵素中體積最小，所以同體積的固態鹵素中，氟的分子數最多，密度最大，熔點最高</w:t>
      </w:r>
      <w:r w:rsidRPr="005A1AD6">
        <w:rPr>
          <w:rFonts w:cs="新細明體-WinCharSetFFFF-H"/>
        </w:rPr>
        <w:t xml:space="preserve">　</w:t>
      </w:r>
      <w:r w:rsidRPr="005A1AD6">
        <w:rPr>
          <w:rFonts w:cs="新細明體-WinCharSetFFFF-H"/>
        </w:rPr>
        <w:t>(B)</w:t>
      </w:r>
      <w:r w:rsidRPr="005A1AD6">
        <w:rPr>
          <w:rFonts w:hAnsi="細明體" w:cs="新細明體-WinCharSetFFFF-H" w:hint="eastAsia"/>
        </w:rPr>
        <w:t>氟的離子半徑在鹵素中最小，所以</w:t>
      </w:r>
      <w:r w:rsidRPr="005A1AD6">
        <w:rPr>
          <w:rFonts w:cs="TimesNewRoman"/>
        </w:rPr>
        <w:t>F</w:t>
      </w:r>
      <w:r w:rsidRPr="005A1AD6">
        <w:rPr>
          <w:rFonts w:cs="TimesNewRoman"/>
          <w:szCs w:val="14"/>
          <w:vertAlign w:val="subscript"/>
        </w:rPr>
        <w:t>2</w:t>
      </w:r>
      <w:r w:rsidRPr="005A1AD6">
        <w:rPr>
          <w:rFonts w:hAnsi="細明體" w:cs="新細明體-WinCharSetFFFF-H" w:hint="eastAsia"/>
        </w:rPr>
        <w:t>、</w:t>
      </w:r>
      <w:r w:rsidRPr="005A1AD6">
        <w:rPr>
          <w:rFonts w:cs="TimesNewRoman"/>
        </w:rPr>
        <w:t>Cl</w:t>
      </w:r>
      <w:r w:rsidRPr="005A1AD6">
        <w:rPr>
          <w:rFonts w:cs="TimesNewRoman"/>
          <w:szCs w:val="14"/>
          <w:vertAlign w:val="subscript"/>
        </w:rPr>
        <w:t>2</w:t>
      </w:r>
      <w:r w:rsidRPr="005A1AD6">
        <w:rPr>
          <w:rFonts w:hAnsi="細明體" w:cs="新細明體-WinCharSetFFFF-H" w:hint="eastAsia"/>
        </w:rPr>
        <w:t>、</w:t>
      </w:r>
      <w:r w:rsidRPr="005A1AD6">
        <w:rPr>
          <w:rFonts w:cs="TimesNewRoman"/>
        </w:rPr>
        <w:t>Br</w:t>
      </w:r>
      <w:r w:rsidRPr="005A1AD6">
        <w:rPr>
          <w:rFonts w:cs="TimesNewRoman"/>
          <w:szCs w:val="14"/>
          <w:vertAlign w:val="subscript"/>
        </w:rPr>
        <w:t>2</w:t>
      </w:r>
      <w:r w:rsidRPr="005A1AD6">
        <w:rPr>
          <w:rFonts w:hAnsi="細明體" w:cs="新細明體-WinCharSetFFFF-H" w:hint="eastAsia"/>
        </w:rPr>
        <w:t>、</w:t>
      </w:r>
      <w:r w:rsidRPr="005A1AD6">
        <w:rPr>
          <w:rFonts w:cs="TimesNewRoman"/>
        </w:rPr>
        <w:t>I</w:t>
      </w:r>
      <w:r w:rsidRPr="005A1AD6">
        <w:rPr>
          <w:rFonts w:cs="TimesNewRoman"/>
          <w:szCs w:val="14"/>
          <w:vertAlign w:val="subscript"/>
        </w:rPr>
        <w:t>2</w:t>
      </w:r>
      <w:r w:rsidRPr="005A1AD6">
        <w:rPr>
          <w:rFonts w:hAnsi="細明體" w:cs="新細明體-WinCharSetFFFF-H" w:hint="eastAsia"/>
        </w:rPr>
        <w:t>中，以</w:t>
      </w:r>
      <w:r w:rsidRPr="005A1AD6">
        <w:rPr>
          <w:rFonts w:cs="TimesNewRoman"/>
        </w:rPr>
        <w:t>F</w:t>
      </w:r>
      <w:r w:rsidRPr="005A1AD6">
        <w:rPr>
          <w:rFonts w:cs="TimesNewRoman"/>
          <w:szCs w:val="14"/>
          <w:vertAlign w:val="subscript"/>
        </w:rPr>
        <w:t>2</w:t>
      </w:r>
      <w:r w:rsidRPr="005A1AD6">
        <w:rPr>
          <w:rFonts w:hAnsi="細明體" w:cs="新細明體-WinCharSetFFFF-H" w:hint="eastAsia"/>
        </w:rPr>
        <w:t>的鍵結能為最大</w:t>
      </w:r>
      <w:r w:rsidRPr="005A1AD6">
        <w:rPr>
          <w:rFonts w:cs="新細明體-WinCharSetFFFF-H"/>
        </w:rPr>
        <w:t xml:space="preserve">　</w:t>
      </w:r>
      <w:r w:rsidRPr="005A1AD6">
        <w:rPr>
          <w:rFonts w:cs="新細明體-WinCharSetFFFF-H"/>
        </w:rPr>
        <w:t>(C)</w:t>
      </w:r>
      <w:r w:rsidRPr="005A1AD6">
        <w:rPr>
          <w:rFonts w:hAnsi="細明體" w:cs="新細明體-WinCharSetFFFF-H" w:hint="eastAsia"/>
        </w:rPr>
        <w:t>鹵素都具有</w:t>
      </w:r>
      <w:r w:rsidRPr="005A1AD6">
        <w:rPr>
          <w:rFonts w:cs="TimesNewRoman"/>
        </w:rPr>
        <w:t>+1</w:t>
      </w:r>
      <w:r w:rsidRPr="005A1AD6">
        <w:rPr>
          <w:rFonts w:hAnsi="細明體" w:cs="新細明體-WinCharSetFFFF-H" w:hint="eastAsia"/>
        </w:rPr>
        <w:t>、</w:t>
      </w:r>
      <w:r w:rsidRPr="005A1AD6">
        <w:rPr>
          <w:rFonts w:cs="TimesNewRoman"/>
        </w:rPr>
        <w:t>+3</w:t>
      </w:r>
      <w:r w:rsidRPr="005A1AD6">
        <w:rPr>
          <w:rFonts w:hAnsi="細明體" w:cs="新細明體-WinCharSetFFFF-H" w:hint="eastAsia"/>
        </w:rPr>
        <w:t>、</w:t>
      </w:r>
      <w:r w:rsidRPr="005A1AD6">
        <w:rPr>
          <w:rFonts w:cs="TimesNewRoman"/>
        </w:rPr>
        <w:t>+5</w:t>
      </w:r>
      <w:r w:rsidRPr="005A1AD6">
        <w:rPr>
          <w:rFonts w:hAnsi="細明體" w:cs="新細明體-WinCharSetFFFF-H" w:hint="eastAsia"/>
        </w:rPr>
        <w:t>、</w:t>
      </w:r>
      <w:r w:rsidRPr="005A1AD6">
        <w:rPr>
          <w:rFonts w:cs="TimesNewRoman"/>
        </w:rPr>
        <w:t>+7</w:t>
      </w:r>
      <w:r w:rsidRPr="005A1AD6">
        <w:rPr>
          <w:rFonts w:hAnsi="細明體" w:cs="新細明體-WinCharSetFFFF-H" w:hint="eastAsia"/>
        </w:rPr>
        <w:t xml:space="preserve">的氧化數　</w:t>
      </w:r>
      <w:r w:rsidRPr="005A1AD6">
        <w:rPr>
          <w:rFonts w:cs="TimesNewRoman"/>
        </w:rPr>
        <w:t>(D)</w:t>
      </w:r>
      <w:r w:rsidRPr="005A1AD6">
        <w:rPr>
          <w:rFonts w:hAnsi="細明體" w:cs="新細明體-WinCharSetFFFF-H" w:hint="eastAsia"/>
        </w:rPr>
        <w:t>鹵化銀中，以氟化銀最易溶於水</w:t>
      </w:r>
      <w:r w:rsidRPr="005A1AD6">
        <w:rPr>
          <w:rFonts w:cs="新細明體-WinCharSetFFFF-H"/>
        </w:rPr>
        <w:t xml:space="preserve">　</w:t>
      </w:r>
      <w:r w:rsidRPr="005A1AD6">
        <w:rPr>
          <w:rFonts w:cs="新細明體-WinCharSetFFFF-H"/>
        </w:rPr>
        <w:t>(E)</w:t>
      </w:r>
      <w:r w:rsidRPr="005A1AD6">
        <w:rPr>
          <w:rFonts w:cs="新細明體-WinCharSetFFFF-H" w:hint="eastAsia"/>
        </w:rPr>
        <w:t xml:space="preserve"> </w:t>
      </w:r>
      <w:r w:rsidRPr="005A1AD6">
        <w:rPr>
          <w:rFonts w:cs="TimesNewRoman"/>
        </w:rPr>
        <w:t>Cl</w:t>
      </w:r>
      <w:r w:rsidRPr="005A1AD6">
        <w:rPr>
          <w:rFonts w:cs="TimesNewRoman"/>
          <w:szCs w:val="14"/>
          <w:vertAlign w:val="subscript"/>
        </w:rPr>
        <w:t>2</w:t>
      </w:r>
      <w:r w:rsidRPr="005A1AD6">
        <w:rPr>
          <w:rFonts w:hAnsi="細明體" w:cs="新細明體-WinCharSetFFFF-H" w:hint="eastAsia"/>
        </w:rPr>
        <w:t>的氧化力較</w:t>
      </w:r>
      <w:r w:rsidRPr="005A1AD6">
        <w:rPr>
          <w:rFonts w:cs="TimesNewRoman"/>
        </w:rPr>
        <w:t>Br</w:t>
      </w:r>
      <w:r w:rsidRPr="005A1AD6">
        <w:rPr>
          <w:rFonts w:cs="TimesNewRoman"/>
          <w:szCs w:val="14"/>
          <w:vertAlign w:val="subscript"/>
        </w:rPr>
        <w:t>2</w:t>
      </w:r>
      <w:r w:rsidRPr="005A1AD6">
        <w:rPr>
          <w:rFonts w:hAnsi="細明體" w:cs="新細明體-WinCharSetFFFF-H" w:hint="eastAsia"/>
        </w:rPr>
        <w:t>強</w:t>
      </w:r>
      <w:r w:rsidRPr="005A1AD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氟分子間引力最小，分子間距最大，密度最小，熔點最低</w:t>
      </w:r>
      <w:r w:rsidRPr="00CA77BF">
        <w:rPr>
          <w:rFonts w:hAnsi="細明體" w:cs="新細明體-WinCharSetFFFF-H"/>
        </w:rPr>
        <w:br/>
      </w:r>
      <w:r w:rsidRPr="00CA77BF">
        <w:rPr>
          <w:rFonts w:cs="新細明體-WinCharSetFFFF-H"/>
        </w:rPr>
        <w:t>(B)</w:t>
      </w:r>
      <w:r w:rsidRPr="00CA77BF">
        <w:rPr>
          <w:rFonts w:hAnsi="細明體" w:cs="新細明體-WinCharSetFFFF-H" w:hint="eastAsia"/>
        </w:rPr>
        <w:t>以</w:t>
      </w:r>
      <w:r w:rsidRPr="00CA77BF">
        <w:rPr>
          <w:rFonts w:cs="TimesNewRoman"/>
        </w:rPr>
        <w:t>Cl</w:t>
      </w:r>
      <w:r w:rsidRPr="00CA77BF">
        <w:rPr>
          <w:rFonts w:cs="TimesNewRoman"/>
          <w:szCs w:val="14"/>
          <w:vertAlign w:val="subscript"/>
        </w:rPr>
        <w:t>2</w:t>
      </w:r>
      <w:r w:rsidRPr="00CA77BF">
        <w:rPr>
          <w:rFonts w:hAnsi="細明體" w:cs="新細明體-WinCharSetFFFF-H" w:hint="eastAsia"/>
        </w:rPr>
        <w:t>鍵能最大</w:t>
      </w:r>
      <w:r w:rsidRPr="00CA77BF">
        <w:rPr>
          <w:rFonts w:hAnsi="細明體" w:cs="新細明體-WinCharSetFFFF-H"/>
        </w:rPr>
        <w:br/>
      </w:r>
      <w:r w:rsidRPr="00CA77BF">
        <w:rPr>
          <w:rFonts w:cs="新細明體-WinCharSetFFFF-H"/>
        </w:rPr>
        <w:t>(C)</w:t>
      </w:r>
      <w:r w:rsidRPr="00CA77BF">
        <w:rPr>
          <w:rFonts w:cs="新細明體-WinCharSetFFFF-H" w:hint="eastAsia"/>
        </w:rPr>
        <w:t xml:space="preserve"> </w:t>
      </w:r>
      <w:r w:rsidRPr="00CA77BF">
        <w:rPr>
          <w:rFonts w:cs="TimesNewRoman"/>
        </w:rPr>
        <w:t>F</w:t>
      </w:r>
      <w:r w:rsidRPr="00CA77BF">
        <w:rPr>
          <w:rFonts w:hAnsi="細明體" w:cs="新細明體-WinCharSetFFFF-H" w:hint="eastAsia"/>
        </w:rPr>
        <w:t>僅有</w:t>
      </w:r>
      <w:r w:rsidRPr="00CA77BF">
        <w:rPr>
          <w:rFonts w:cs="TimesNewRoman"/>
        </w:rPr>
        <w:t>0</w:t>
      </w:r>
      <w:r w:rsidRPr="00CA77BF">
        <w:rPr>
          <w:rFonts w:hAnsi="細明體" w:cs="新細明體-WinCharSetFFFF-H" w:hint="eastAsia"/>
        </w:rPr>
        <w:t>、</w:t>
      </w:r>
      <w:r w:rsidRPr="00CA77BF">
        <w:rPr>
          <w:rFonts w:cs="Symbol"/>
        </w:rPr>
        <w:sym w:font="Symbol" w:char="F02D"/>
      </w:r>
      <w:r w:rsidRPr="00CA77BF">
        <w:rPr>
          <w:rFonts w:cs="TimesNewRoman"/>
        </w:rPr>
        <w:t>1</w:t>
      </w:r>
      <w:r w:rsidRPr="00CA77BF">
        <w:rPr>
          <w:rFonts w:hAnsi="細明體" w:cs="新細明體-WinCharSetFFFF-H" w:hint="eastAsia"/>
        </w:rPr>
        <w:t>兩種氧化數</w:t>
      </w:r>
    </w:p>
    <w:p w:rsidR="00CA77BF" w:rsidRPr="00686A06" w:rsidRDefault="00CA77BF" w:rsidP="00CA77BF">
      <w:pPr>
        <w:ind w:left="454" w:hanging="454"/>
        <w:rPr>
          <w:rFonts w:hAnsi="細明體" w:cs="新細明體-WinCharSetFFFF-H"/>
        </w:rPr>
      </w:pPr>
      <w:r>
        <w:rPr>
          <w:rFonts w:ascii="新細明體" w:eastAsia="新細明體" w:hAnsi="新細明體"/>
          <w:sz w:val="24"/>
        </w:rPr>
        <w:t xml:space="preserve">40. </w:t>
      </w:r>
      <w:r w:rsidRPr="00686A06">
        <w:rPr>
          <w:rFonts w:hAnsi="細明體" w:cs="新細明體-WinCharSetFFFF-H" w:hint="eastAsia"/>
        </w:rPr>
        <w:t>下列有關由</w:t>
      </w:r>
      <w:r w:rsidRPr="00686A06">
        <w:rPr>
          <w:rFonts w:cs="TimesNewRoman"/>
        </w:rPr>
        <w:t>NaCl</w:t>
      </w:r>
      <w:r w:rsidRPr="00686A06">
        <w:rPr>
          <w:rFonts w:hAnsi="細明體" w:cs="新細明體-WinCharSetFFFF-H" w:hint="eastAsia"/>
        </w:rPr>
        <w:t>製備</w:t>
      </w:r>
      <w:r w:rsidRPr="00686A06">
        <w:rPr>
          <w:rFonts w:cs="TimesNewRoman"/>
        </w:rPr>
        <w:t>Cl</w:t>
      </w:r>
      <w:r w:rsidRPr="00686A06">
        <w:rPr>
          <w:rFonts w:cs="TimesNewRoman"/>
          <w:szCs w:val="14"/>
          <w:vertAlign w:val="subscript"/>
        </w:rPr>
        <w:t>2</w:t>
      </w:r>
      <w:r w:rsidRPr="00686A06">
        <w:rPr>
          <w:rFonts w:hAnsi="細明體" w:cs="新細明體-WinCharSetFFFF-H" w:hint="eastAsia"/>
        </w:rPr>
        <w:t>之敘述，哪些正確？</w:t>
      </w:r>
      <w:r w:rsidRPr="00686A06">
        <w:rPr>
          <w:rFonts w:cs="新細明體-WinCharSetFFFF-H"/>
        </w:rPr>
        <w:t xml:space="preserve">　</w:t>
      </w:r>
      <w:r w:rsidRPr="00686A06">
        <w:rPr>
          <w:rFonts w:cs="新細明體-WinCharSetFFFF-H"/>
        </w:rPr>
        <w:t>(A)</w:t>
      </w:r>
      <w:r w:rsidRPr="00686A06">
        <w:rPr>
          <w:rFonts w:cs="新細明體-WinCharSetFFFF-H" w:hint="eastAsia"/>
        </w:rPr>
        <w:t xml:space="preserve"> </w:t>
      </w:r>
      <w:r w:rsidRPr="00686A06">
        <w:rPr>
          <w:rFonts w:cs="TimesNewRoman"/>
        </w:rPr>
        <w:t>NaCl</w:t>
      </w:r>
      <w:r w:rsidRPr="00686A06">
        <w:rPr>
          <w:rFonts w:cs="TimesNewRoman"/>
          <w:szCs w:val="14"/>
          <w:vertAlign w:val="subscript"/>
        </w:rPr>
        <w:t>(</w:t>
      </w:r>
      <w:r w:rsidRPr="00686A06">
        <w:rPr>
          <w:rFonts w:cs="MTExtra"/>
          <w:szCs w:val="14"/>
          <w:vertAlign w:val="subscript"/>
        </w:rPr>
        <w:t>l</w:t>
      </w:r>
      <w:r w:rsidRPr="00686A06">
        <w:rPr>
          <w:rFonts w:cs="TimesNewRoman"/>
          <w:szCs w:val="14"/>
          <w:vertAlign w:val="subscript"/>
        </w:rPr>
        <w:t>)</w:t>
      </w:r>
      <w:r w:rsidRPr="00686A06">
        <w:rPr>
          <w:rFonts w:cs="TimesNewRoman" w:hint="eastAsia"/>
          <w:szCs w:val="14"/>
          <w:vertAlign w:val="subscript"/>
        </w:rPr>
        <w:t xml:space="preserve"> </w:t>
      </w:r>
      <w:r w:rsidRPr="00686A06">
        <w:rPr>
          <w:rFonts w:hAnsi="細明體" w:cs="新細明體-WinCharSetFFFF-H" w:hint="eastAsia"/>
        </w:rPr>
        <w:t>電解時，陽極得鈉，陰極得</w:t>
      </w:r>
      <w:r w:rsidRPr="00686A06">
        <w:rPr>
          <w:rFonts w:cs="TimesNewRoman"/>
        </w:rPr>
        <w:t>Cl</w:t>
      </w:r>
      <w:r w:rsidRPr="00686A06">
        <w:rPr>
          <w:rFonts w:cs="TimesNewRoman"/>
          <w:szCs w:val="14"/>
          <w:vertAlign w:val="subscript"/>
        </w:rPr>
        <w:t>2</w:t>
      </w:r>
      <w:r w:rsidRPr="00686A06">
        <w:rPr>
          <w:rFonts w:cs="TimesNewRoman" w:hint="eastAsia"/>
          <w:szCs w:val="14"/>
        </w:rPr>
        <w:t xml:space="preserve">　</w:t>
      </w:r>
      <w:r w:rsidRPr="00686A06">
        <w:rPr>
          <w:rFonts w:cs="TimesNewRoman"/>
        </w:rPr>
        <w:t>(B)</w:t>
      </w:r>
      <w:r w:rsidRPr="00686A06">
        <w:rPr>
          <w:rFonts w:cs="TimesNewRoman" w:hint="eastAsia"/>
        </w:rPr>
        <w:t xml:space="preserve"> </w:t>
      </w:r>
      <w:r w:rsidRPr="00686A06">
        <w:rPr>
          <w:rFonts w:cs="TimesNewRoman"/>
        </w:rPr>
        <w:t>NaCl</w:t>
      </w:r>
      <w:r w:rsidRPr="00686A06">
        <w:rPr>
          <w:rFonts w:cs="TimesNewRoman"/>
          <w:szCs w:val="14"/>
          <w:vertAlign w:val="subscript"/>
        </w:rPr>
        <w:t>(</w:t>
      </w:r>
      <w:r w:rsidRPr="00686A06">
        <w:rPr>
          <w:rFonts w:cs="TimesNewRoman,Italic"/>
          <w:iCs/>
          <w:szCs w:val="14"/>
          <w:vertAlign w:val="subscript"/>
        </w:rPr>
        <w:t>aq</w:t>
      </w:r>
      <w:r w:rsidRPr="00686A06">
        <w:rPr>
          <w:rFonts w:cs="TimesNewRoman"/>
          <w:szCs w:val="14"/>
          <w:vertAlign w:val="subscript"/>
        </w:rPr>
        <w:t>)</w:t>
      </w:r>
      <w:r w:rsidRPr="00686A06">
        <w:rPr>
          <w:rFonts w:cs="TimesNewRoman" w:hint="eastAsia"/>
          <w:szCs w:val="14"/>
          <w:vertAlign w:val="subscript"/>
        </w:rPr>
        <w:t xml:space="preserve"> </w:t>
      </w:r>
      <w:r w:rsidRPr="00686A06">
        <w:rPr>
          <w:rFonts w:hAnsi="細明體" w:cs="新細明體-WinCharSetFFFF-H" w:hint="eastAsia"/>
        </w:rPr>
        <w:t>電解時，陽極半反應：</w:t>
      </w:r>
      <w:r w:rsidRPr="00686A06">
        <w:rPr>
          <w:rFonts w:cs="TimesNewRoman"/>
        </w:rPr>
        <w:t>2Cl</w:t>
      </w:r>
      <w:r w:rsidRPr="00686A06">
        <w:rPr>
          <w:rFonts w:cs="Symbol"/>
          <w:szCs w:val="14"/>
          <w:vertAlign w:val="superscript"/>
        </w:rPr>
        <w:sym w:font="Symbol" w:char="F02D"/>
      </w:r>
      <w:r w:rsidRPr="00686A06">
        <w:rPr>
          <w:rFonts w:cs="Symbol"/>
          <w:szCs w:val="14"/>
        </w:rPr>
        <w:t xml:space="preserve"> </w:t>
      </w:r>
      <w:r w:rsidRPr="00686A06">
        <w:rPr>
          <w:rFonts w:cs="細明體-WinCharSetFFFF-H" w:hint="eastAsia"/>
        </w:rPr>
        <w:t>→</w:t>
      </w:r>
      <w:r w:rsidRPr="00686A06">
        <w:rPr>
          <w:rFonts w:cs="細明體-WinCharSetFFFF-H"/>
        </w:rPr>
        <w:t xml:space="preserve"> </w:t>
      </w:r>
      <w:r w:rsidRPr="00686A06">
        <w:rPr>
          <w:rFonts w:cs="TimesNewRoman"/>
        </w:rPr>
        <w:t>2e</w:t>
      </w:r>
      <w:r w:rsidRPr="00686A06">
        <w:rPr>
          <w:rFonts w:cs="TimesNewRoman"/>
          <w:vertAlign w:val="superscript"/>
        </w:rPr>
        <w:sym w:font="Symbol" w:char="F02D"/>
      </w:r>
      <w:r w:rsidRPr="00686A06">
        <w:rPr>
          <w:rFonts w:cs="Symbol"/>
          <w:szCs w:val="14"/>
        </w:rPr>
        <w:t xml:space="preserve"> </w:t>
      </w:r>
      <w:r w:rsidRPr="00686A06">
        <w:rPr>
          <w:rFonts w:cs="TimesNewRoman"/>
        </w:rPr>
        <w:t>+ Cl</w:t>
      </w:r>
      <w:r w:rsidRPr="00686A06">
        <w:rPr>
          <w:rFonts w:cs="TimesNewRoman"/>
          <w:szCs w:val="14"/>
          <w:vertAlign w:val="subscript"/>
        </w:rPr>
        <w:t>2</w:t>
      </w:r>
      <w:r w:rsidRPr="00686A06">
        <w:rPr>
          <w:rFonts w:cs="TimesNewRoman"/>
          <w:szCs w:val="14"/>
        </w:rPr>
        <w:t xml:space="preserve">　</w:t>
      </w:r>
      <w:r w:rsidRPr="00686A06">
        <w:rPr>
          <w:rFonts w:cs="TimesNewRoman"/>
          <w:szCs w:val="14"/>
        </w:rPr>
        <w:t>(C)</w:t>
      </w:r>
      <w:r w:rsidRPr="00686A06">
        <w:rPr>
          <w:rFonts w:hAnsi="細明體" w:cs="新細明體-WinCharSetFFFF-H" w:hint="eastAsia"/>
        </w:rPr>
        <w:t>承</w:t>
      </w:r>
      <w:r w:rsidRPr="00686A06">
        <w:rPr>
          <w:rFonts w:cs="TimesNewRoman"/>
        </w:rPr>
        <w:t>(B)</w:t>
      </w:r>
      <w:r w:rsidRPr="00686A06">
        <w:rPr>
          <w:rFonts w:hAnsi="細明體" w:cs="新細明體-WinCharSetFFFF-H" w:hint="eastAsia"/>
        </w:rPr>
        <w:t>，陰極半反應：</w:t>
      </w:r>
      <w:r w:rsidRPr="00686A06">
        <w:rPr>
          <w:rFonts w:cs="TimesNewRoman"/>
        </w:rPr>
        <w:t>2H</w:t>
      </w:r>
      <w:r w:rsidRPr="00686A06">
        <w:rPr>
          <w:rFonts w:cs="TimesNewRoman"/>
          <w:szCs w:val="14"/>
          <w:vertAlign w:val="subscript"/>
        </w:rPr>
        <w:t>2</w:t>
      </w:r>
      <w:r w:rsidRPr="00686A06">
        <w:rPr>
          <w:rFonts w:cs="TimesNewRoman"/>
        </w:rPr>
        <w:t>O + 2e</w:t>
      </w:r>
      <w:r w:rsidRPr="00686A06">
        <w:rPr>
          <w:rFonts w:cs="TimesNewRoman"/>
          <w:vertAlign w:val="superscript"/>
        </w:rPr>
        <w:sym w:font="Symbol" w:char="F02D"/>
      </w:r>
      <w:r w:rsidRPr="00686A06">
        <w:rPr>
          <w:rFonts w:cs="Symbol"/>
          <w:szCs w:val="14"/>
        </w:rPr>
        <w:t xml:space="preserve"> </w:t>
      </w:r>
      <w:r w:rsidRPr="00686A06">
        <w:rPr>
          <w:rFonts w:cs="細明體-WinCharSetFFFF-H" w:hint="eastAsia"/>
        </w:rPr>
        <w:t>→</w:t>
      </w:r>
      <w:r w:rsidRPr="00686A06">
        <w:rPr>
          <w:rFonts w:cs="細明體-WinCharSetFFFF-H"/>
        </w:rPr>
        <w:t xml:space="preserve"> </w:t>
      </w:r>
      <w:r w:rsidRPr="00686A06">
        <w:rPr>
          <w:rFonts w:cs="TimesNewRoman"/>
        </w:rPr>
        <w:t>H</w:t>
      </w:r>
      <w:r w:rsidRPr="00686A06">
        <w:rPr>
          <w:rFonts w:cs="TimesNewRoman"/>
          <w:szCs w:val="14"/>
          <w:vertAlign w:val="subscript"/>
        </w:rPr>
        <w:t>2</w:t>
      </w:r>
      <w:r w:rsidRPr="00686A06">
        <w:rPr>
          <w:rFonts w:cs="TimesNewRoman" w:hint="eastAsia"/>
        </w:rPr>
        <w:t xml:space="preserve"> </w:t>
      </w:r>
      <w:r w:rsidRPr="00686A06">
        <w:rPr>
          <w:rFonts w:cs="TimesNewRoman"/>
        </w:rPr>
        <w:t>+</w:t>
      </w:r>
      <w:r w:rsidRPr="00686A06">
        <w:rPr>
          <w:rFonts w:cs="TimesNewRoman" w:hint="eastAsia"/>
        </w:rPr>
        <w:t xml:space="preserve"> </w:t>
      </w:r>
      <w:r w:rsidRPr="00686A06">
        <w:rPr>
          <w:rFonts w:cs="TimesNewRoman"/>
        </w:rPr>
        <w:t>2OH</w:t>
      </w:r>
      <w:r w:rsidRPr="00686A06">
        <w:rPr>
          <w:rFonts w:cs="Symbol"/>
          <w:szCs w:val="14"/>
          <w:vertAlign w:val="superscript"/>
        </w:rPr>
        <w:sym w:font="Symbol" w:char="F02D"/>
      </w:r>
      <w:r w:rsidRPr="00686A06">
        <w:rPr>
          <w:rFonts w:cs="Symbol"/>
          <w:szCs w:val="14"/>
        </w:rPr>
        <w:t xml:space="preserve">　</w:t>
      </w:r>
      <w:r w:rsidRPr="00686A06">
        <w:rPr>
          <w:rFonts w:cs="Symbol"/>
          <w:szCs w:val="14"/>
        </w:rPr>
        <w:t>(D)</w:t>
      </w:r>
      <w:r w:rsidRPr="00686A06">
        <w:rPr>
          <w:rFonts w:hAnsi="細明體" w:cs="新細明體-WinCharSetFFFF-H" w:hint="eastAsia"/>
        </w:rPr>
        <w:t>承</w:t>
      </w:r>
      <w:r w:rsidRPr="00686A06">
        <w:rPr>
          <w:rFonts w:cs="TimesNewRoman"/>
        </w:rPr>
        <w:t>(B)</w:t>
      </w:r>
      <w:r w:rsidRPr="00686A06">
        <w:rPr>
          <w:rFonts w:hAnsi="細明體" w:cs="新細明體-WinCharSetFFFF-H" w:hint="eastAsia"/>
        </w:rPr>
        <w:t>，陰極半反應：</w:t>
      </w:r>
      <w:r w:rsidRPr="00686A06">
        <w:rPr>
          <w:rFonts w:cs="TimesNewRoman"/>
        </w:rPr>
        <w:t>Na</w:t>
      </w:r>
      <w:r w:rsidRPr="00686A06">
        <w:rPr>
          <w:rFonts w:cs="TimesNewRoman"/>
          <w:szCs w:val="14"/>
          <w:vertAlign w:val="superscript"/>
        </w:rPr>
        <w:t>+</w:t>
      </w:r>
      <w:r w:rsidRPr="00686A06">
        <w:rPr>
          <w:rFonts w:cs="TimesNewRoman"/>
          <w:szCs w:val="14"/>
        </w:rPr>
        <w:t xml:space="preserve"> </w:t>
      </w:r>
      <w:r w:rsidRPr="00686A06">
        <w:rPr>
          <w:rFonts w:cs="TimesNewRoman"/>
        </w:rPr>
        <w:t>+ e</w:t>
      </w:r>
      <w:r w:rsidRPr="00686A06">
        <w:rPr>
          <w:rFonts w:cs="TimesNewRoman"/>
          <w:vertAlign w:val="superscript"/>
        </w:rPr>
        <w:sym w:font="Symbol" w:char="F02D"/>
      </w:r>
      <w:r w:rsidRPr="00686A06">
        <w:rPr>
          <w:rFonts w:cs="Symbol"/>
          <w:szCs w:val="14"/>
        </w:rPr>
        <w:t xml:space="preserve"> </w:t>
      </w:r>
      <w:r w:rsidRPr="00686A06">
        <w:rPr>
          <w:rFonts w:cs="細明體-WinCharSetFFFF-H" w:hint="eastAsia"/>
        </w:rPr>
        <w:t>→</w:t>
      </w:r>
      <w:r w:rsidRPr="00686A06">
        <w:rPr>
          <w:rFonts w:cs="細明體-WinCharSetFFFF-H"/>
        </w:rPr>
        <w:t xml:space="preserve"> </w:t>
      </w:r>
      <w:r w:rsidRPr="00686A06">
        <w:rPr>
          <w:rFonts w:cs="TimesNewRoman"/>
        </w:rPr>
        <w:t>Na</w:t>
      </w:r>
      <w:r w:rsidRPr="00686A06">
        <w:rPr>
          <w:rFonts w:cs="TimesNewRoman"/>
        </w:rPr>
        <w:t xml:space="preserve">　</w:t>
      </w:r>
      <w:r w:rsidRPr="00686A06">
        <w:rPr>
          <w:rFonts w:cs="TimesNewRoman"/>
        </w:rPr>
        <w:t>(E)</w:t>
      </w:r>
      <w:r w:rsidRPr="00686A06">
        <w:rPr>
          <w:rFonts w:hAnsi="細明體" w:cs="新細明體-WinCharSetFFFF-H" w:hint="eastAsia"/>
        </w:rPr>
        <w:t>承</w:t>
      </w:r>
      <w:r w:rsidRPr="00686A06">
        <w:rPr>
          <w:rFonts w:cs="TimesNewRoman"/>
        </w:rPr>
        <w:t>(B)</w:t>
      </w:r>
      <w:r w:rsidRPr="00686A06">
        <w:rPr>
          <w:rFonts w:hAnsi="細明體" w:cs="新細明體-WinCharSetFFFF-H" w:hint="eastAsia"/>
        </w:rPr>
        <w:t>，陽極水溶液呈酸性，陰極附近水溶液呈鹼性</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3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陽極得</w:t>
      </w:r>
      <w:r w:rsidRPr="00CA77BF">
        <w:rPr>
          <w:rFonts w:cs="TimesNewRoman"/>
        </w:rPr>
        <w:t>Cl</w:t>
      </w:r>
      <w:r w:rsidRPr="00CA77BF">
        <w:rPr>
          <w:rFonts w:cs="TimesNewRoman"/>
          <w:szCs w:val="14"/>
          <w:vertAlign w:val="subscript"/>
        </w:rPr>
        <w:t>2</w:t>
      </w:r>
      <w:r w:rsidRPr="00CA77BF">
        <w:rPr>
          <w:rFonts w:hAnsi="細明體" w:cs="新細明體-WinCharSetFFFF-H" w:hint="eastAsia"/>
        </w:rPr>
        <w:t>，陰極得</w:t>
      </w:r>
      <w:r w:rsidRPr="00CA77BF">
        <w:rPr>
          <w:rFonts w:cs="TimesNewRoman"/>
        </w:rPr>
        <w:t>Na</w:t>
      </w:r>
      <w:r w:rsidRPr="00CA77BF">
        <w:rPr>
          <w:rFonts w:cs="TimesNewRoman"/>
        </w:rPr>
        <w:br/>
        <w:t>(D)</w:t>
      </w:r>
      <w:r w:rsidRPr="00CA77BF">
        <w:rPr>
          <w:rFonts w:cs="TimesNewRoman" w:hint="eastAsia"/>
        </w:rPr>
        <w:t xml:space="preserve"> </w:t>
      </w:r>
      <w:r w:rsidRPr="00CA77BF">
        <w:rPr>
          <w:rFonts w:cs="TimesNewRoman"/>
        </w:rPr>
        <w:t>2H</w:t>
      </w:r>
      <w:r w:rsidRPr="00CA77BF">
        <w:rPr>
          <w:rFonts w:cs="TimesNewRoman"/>
          <w:szCs w:val="14"/>
          <w:vertAlign w:val="subscript"/>
        </w:rPr>
        <w:t>2</w:t>
      </w:r>
      <w:r w:rsidRPr="00CA77BF">
        <w:rPr>
          <w:rFonts w:cs="TimesNewRoman"/>
        </w:rPr>
        <w:t>O + 2e</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OH</w:t>
      </w:r>
      <w:r w:rsidRPr="00CA77BF">
        <w:rPr>
          <w:rFonts w:cs="Symbol"/>
          <w:szCs w:val="14"/>
          <w:vertAlign w:val="superscript"/>
        </w:rPr>
        <w:sym w:font="Symbol" w:char="F02D"/>
      </w:r>
      <w:r w:rsidRPr="00CA77BF">
        <w:rPr>
          <w:rFonts w:cs="Symbol"/>
          <w:szCs w:val="14"/>
        </w:rPr>
        <w:t xml:space="preserve"> </w:t>
      </w:r>
      <w:r w:rsidRPr="00CA77BF">
        <w:rPr>
          <w:rFonts w:cs="TimesNewRoman"/>
        </w:rPr>
        <w:t>+ H</w:t>
      </w:r>
      <w:r w:rsidRPr="00CA77BF">
        <w:rPr>
          <w:rFonts w:cs="TimesNewRoman"/>
          <w:szCs w:val="14"/>
          <w:vertAlign w:val="subscript"/>
        </w:rPr>
        <w:t>2</w:t>
      </w:r>
    </w:p>
    <w:p w:rsidR="00CA77BF" w:rsidRPr="00C97854" w:rsidRDefault="00CA77BF" w:rsidP="00CA77BF">
      <w:pPr>
        <w:ind w:left="454" w:hanging="454"/>
        <w:rPr>
          <w:szCs w:val="14"/>
          <w:lang w:val="pt-BR"/>
        </w:rPr>
      </w:pPr>
      <w:r>
        <w:rPr>
          <w:rFonts w:ascii="新細明體" w:eastAsia="新細明體" w:hAnsi="新細明體"/>
          <w:sz w:val="24"/>
        </w:rPr>
        <w:t xml:space="preserve">41. </w:t>
      </w:r>
      <w:r w:rsidRPr="00C97854">
        <w:rPr>
          <w:rFonts w:hAnsi="細明體" w:cs="新細明體-WinCharSetFFFF-H" w:hint="eastAsia"/>
        </w:rPr>
        <w:t>下列各項反應式中，哪些</w:t>
      </w:r>
      <w:r w:rsidRPr="00C97854">
        <w:rPr>
          <w:rFonts w:hAnsi="細明體" w:cs="新細明體-WinCharSetFFFF-H" w:hint="eastAsia"/>
          <w:u w:val="wave"/>
        </w:rPr>
        <w:t>不可能</w:t>
      </w:r>
      <w:r w:rsidRPr="00C97854">
        <w:rPr>
          <w:rFonts w:hAnsi="細明體" w:cs="新細明體-WinCharSetFFFF-H" w:hint="eastAsia"/>
        </w:rPr>
        <w:t>向右進行？</w:t>
      </w:r>
      <w:r w:rsidRPr="00C97854">
        <w:rPr>
          <w:rFonts w:cs="新細明體-WinCharSetFFFF-H"/>
        </w:rPr>
        <w:t xml:space="preserve">　</w:t>
      </w:r>
      <w:r w:rsidRPr="00C97854">
        <w:rPr>
          <w:rFonts w:cs="新細明體-WinCharSetFFFF-H"/>
          <w:lang w:val="pt-BR"/>
        </w:rPr>
        <w:t>(A)</w:t>
      </w:r>
      <w:r w:rsidRPr="00C97854">
        <w:rPr>
          <w:rFonts w:cs="新細明體-WinCharSetFFFF-H" w:hint="eastAsia"/>
          <w:lang w:val="pt-BR"/>
        </w:rPr>
        <w:t xml:space="preserve"> </w:t>
      </w:r>
      <w:r w:rsidRPr="00C97854">
        <w:rPr>
          <w:rFonts w:cs="TimesNewRoman"/>
          <w:lang w:val="pt-BR"/>
        </w:rPr>
        <w:t>CaF</w:t>
      </w:r>
      <w:r w:rsidRPr="00C97854">
        <w:rPr>
          <w:rFonts w:cs="TimesNewRoman"/>
          <w:szCs w:val="14"/>
          <w:vertAlign w:val="subscript"/>
          <w:lang w:val="pt-BR"/>
        </w:rPr>
        <w:t>2</w:t>
      </w:r>
      <w:r w:rsidRPr="00C97854">
        <w:rPr>
          <w:rFonts w:cs="TimesNewRoman"/>
          <w:szCs w:val="14"/>
          <w:lang w:val="pt-BR"/>
        </w:rPr>
        <w:t xml:space="preserve"> </w:t>
      </w:r>
      <w:r w:rsidRPr="00C97854">
        <w:rPr>
          <w:rFonts w:cs="TimesNewRoman"/>
          <w:lang w:val="pt-BR"/>
        </w:rPr>
        <w:t>+ H</w:t>
      </w:r>
      <w:r w:rsidRPr="00C97854">
        <w:rPr>
          <w:rFonts w:cs="TimesNewRoman"/>
          <w:szCs w:val="14"/>
          <w:vertAlign w:val="subscript"/>
          <w:lang w:val="pt-BR"/>
        </w:rPr>
        <w:t>2</w:t>
      </w:r>
      <w:r w:rsidRPr="00C97854">
        <w:rPr>
          <w:rFonts w:cs="TimesNewRoman"/>
          <w:lang w:val="pt-BR"/>
        </w:rPr>
        <w:t>SO</w:t>
      </w:r>
      <w:r w:rsidRPr="00C97854">
        <w:rPr>
          <w:rFonts w:cs="TimesNewRoman"/>
          <w:szCs w:val="14"/>
          <w:vertAlign w:val="subscript"/>
          <w:lang w:val="pt-BR"/>
        </w:rPr>
        <w:t>4</w:t>
      </w:r>
      <w:r w:rsidRPr="00C97854">
        <w:rPr>
          <w:rFonts w:cs="TimesNewRoman"/>
          <w:position w:val="-14"/>
          <w:szCs w:val="14"/>
        </w:rPr>
        <w:object w:dxaOrig="639" w:dyaOrig="300">
          <v:shape id="_x0000_i1085" type="#_x0000_t75" style="width:32.25pt;height:15pt" o:ole="">
            <v:imagedata r:id="rId93" o:title=""/>
          </v:shape>
          <o:OLEObject Type="Embed" ProgID="Equation.DSMT4" ShapeID="_x0000_i1085" DrawAspect="Content" ObjectID="_1537170483" r:id="rId108"/>
        </w:object>
      </w:r>
      <w:r w:rsidRPr="00C97854">
        <w:rPr>
          <w:rFonts w:cs="TimesNewRoman"/>
          <w:lang w:val="pt-BR"/>
        </w:rPr>
        <w:t>CaSO</w:t>
      </w:r>
      <w:r w:rsidRPr="00C97854">
        <w:rPr>
          <w:rFonts w:cs="TimesNewRoman"/>
          <w:szCs w:val="14"/>
          <w:vertAlign w:val="subscript"/>
          <w:lang w:val="pt-BR"/>
        </w:rPr>
        <w:t>4</w:t>
      </w:r>
      <w:r w:rsidRPr="00C97854">
        <w:rPr>
          <w:rFonts w:cs="新細明體-WinCharSetFFFF-H"/>
          <w:szCs w:val="36"/>
          <w:lang w:val="pt-BR"/>
        </w:rPr>
        <w:t xml:space="preserve"> </w:t>
      </w:r>
      <w:r w:rsidRPr="00C97854">
        <w:rPr>
          <w:rFonts w:cs="TimesNewRoman"/>
          <w:lang w:val="pt-BR"/>
        </w:rPr>
        <w:t>+ 2HF</w:t>
      </w:r>
      <w:r w:rsidRPr="00C97854">
        <w:rPr>
          <w:rFonts w:cs="TimesNewRoman"/>
        </w:rPr>
        <w:t xml:space="preserve">　</w:t>
      </w:r>
      <w:r w:rsidRPr="00C97854">
        <w:rPr>
          <w:rFonts w:cs="TimesNewRoman"/>
          <w:lang w:val="pt-BR"/>
        </w:rPr>
        <w:t>(B)</w:t>
      </w:r>
      <w:r w:rsidRPr="00C97854">
        <w:rPr>
          <w:rFonts w:cs="TimesNewRoman" w:hint="eastAsia"/>
          <w:lang w:val="pt-BR"/>
        </w:rPr>
        <w:t xml:space="preserve"> </w:t>
      </w:r>
      <w:r w:rsidRPr="00C97854">
        <w:rPr>
          <w:rFonts w:cs="TimesNewRoman"/>
          <w:lang w:val="pt-BR"/>
        </w:rPr>
        <w:t>SiO</w:t>
      </w:r>
      <w:r w:rsidRPr="00C97854">
        <w:rPr>
          <w:rFonts w:cs="TimesNewRoman"/>
          <w:szCs w:val="14"/>
          <w:vertAlign w:val="subscript"/>
          <w:lang w:val="pt-BR"/>
        </w:rPr>
        <w:t>2</w:t>
      </w:r>
      <w:r w:rsidRPr="00C97854">
        <w:rPr>
          <w:rFonts w:cs="TimesNewRoman"/>
          <w:szCs w:val="14"/>
          <w:lang w:val="pt-BR"/>
        </w:rPr>
        <w:t xml:space="preserve"> </w:t>
      </w:r>
      <w:r w:rsidRPr="00C97854">
        <w:rPr>
          <w:rFonts w:cs="TimesNewRoman"/>
          <w:lang w:val="pt-BR"/>
        </w:rPr>
        <w:t xml:space="preserve">+ </w:t>
      </w:r>
      <w:r w:rsidRPr="00C97854">
        <w:rPr>
          <w:rFonts w:cs="Symbol" w:hint="eastAsia"/>
          <w:szCs w:val="20"/>
          <w:lang w:val="pt-BR"/>
        </w:rPr>
        <w:t xml:space="preserve"> </w:t>
      </w:r>
      <w:r w:rsidRPr="00C97854">
        <w:rPr>
          <w:rFonts w:cs="TimesNewRoman"/>
          <w:lang w:val="pt-BR"/>
        </w:rPr>
        <w:t xml:space="preserve">4HF </w:t>
      </w:r>
      <w:r w:rsidRPr="00C97854">
        <w:rPr>
          <w:rFonts w:cs="細明體-WinCharSetFFFF-H" w:hint="eastAsia"/>
          <w:lang w:val="pt-BR"/>
        </w:rPr>
        <w:t>→</w:t>
      </w:r>
      <w:r w:rsidRPr="00C97854">
        <w:rPr>
          <w:rFonts w:cs="細明體-WinCharSetFFFF-H"/>
          <w:lang w:val="pt-BR"/>
        </w:rPr>
        <w:t xml:space="preserve"> </w:t>
      </w:r>
      <w:r w:rsidRPr="00C97854">
        <w:rPr>
          <w:rFonts w:cs="TimesNewRoman"/>
          <w:lang w:val="pt-BR"/>
        </w:rPr>
        <w:t>SiF</w:t>
      </w:r>
      <w:r w:rsidRPr="00C97854">
        <w:rPr>
          <w:rFonts w:cs="TimesNewRoman"/>
          <w:szCs w:val="14"/>
          <w:vertAlign w:val="subscript"/>
          <w:lang w:val="pt-BR"/>
        </w:rPr>
        <w:t>4</w:t>
      </w:r>
      <w:r w:rsidRPr="00C97854">
        <w:rPr>
          <w:rFonts w:cs="TimesNewRoman"/>
          <w:szCs w:val="14"/>
          <w:lang w:val="pt-BR"/>
        </w:rPr>
        <w:t xml:space="preserve"> </w:t>
      </w:r>
      <w:r w:rsidRPr="00C97854">
        <w:rPr>
          <w:rFonts w:cs="TimesNewRoman"/>
          <w:lang w:val="pt-BR"/>
        </w:rPr>
        <w:t>+ 2H</w:t>
      </w:r>
      <w:r w:rsidRPr="00C97854">
        <w:rPr>
          <w:rFonts w:cs="TimesNewRoman"/>
          <w:szCs w:val="14"/>
          <w:vertAlign w:val="subscript"/>
          <w:lang w:val="pt-BR"/>
        </w:rPr>
        <w:t>2</w:t>
      </w:r>
      <w:r w:rsidRPr="00C97854">
        <w:rPr>
          <w:rFonts w:cs="TimesNewRoman"/>
          <w:lang w:val="pt-BR"/>
        </w:rPr>
        <w:t>O</w:t>
      </w:r>
      <w:r w:rsidRPr="00C97854">
        <w:rPr>
          <w:rFonts w:cs="TimesNewRoman"/>
        </w:rPr>
        <w:t xml:space="preserve">　</w:t>
      </w:r>
      <w:r w:rsidRPr="00C97854">
        <w:rPr>
          <w:rFonts w:cs="TimesNewRoman"/>
          <w:lang w:val="pt-BR"/>
        </w:rPr>
        <w:t>(C)</w:t>
      </w:r>
      <w:r w:rsidRPr="00C97854">
        <w:rPr>
          <w:rFonts w:cs="TimesNewRoman" w:hint="eastAsia"/>
          <w:lang w:val="pt-BR"/>
        </w:rPr>
        <w:t xml:space="preserve"> </w:t>
      </w:r>
      <w:r w:rsidRPr="00C97854">
        <w:rPr>
          <w:rFonts w:cs="TimesNewRoman"/>
          <w:lang w:val="pt-BR"/>
        </w:rPr>
        <w:t>8HF + H</w:t>
      </w:r>
      <w:r w:rsidRPr="00C97854">
        <w:rPr>
          <w:rFonts w:cs="TimesNewRoman"/>
          <w:szCs w:val="14"/>
          <w:vertAlign w:val="subscript"/>
          <w:lang w:val="pt-BR"/>
        </w:rPr>
        <w:t>2</w:t>
      </w:r>
      <w:r w:rsidRPr="00C97854">
        <w:rPr>
          <w:rFonts w:cs="TimesNewRoman"/>
          <w:lang w:val="pt-BR"/>
        </w:rPr>
        <w:t>SO</w:t>
      </w:r>
      <w:r w:rsidRPr="00C97854">
        <w:rPr>
          <w:rFonts w:cs="TimesNewRoman"/>
          <w:szCs w:val="14"/>
          <w:vertAlign w:val="subscript"/>
          <w:lang w:val="pt-BR"/>
        </w:rPr>
        <w:t>4</w:t>
      </w:r>
      <w:r w:rsidRPr="00C97854">
        <w:rPr>
          <w:rFonts w:cs="TimesNewRoman"/>
          <w:szCs w:val="14"/>
          <w:lang w:val="pt-BR"/>
        </w:rPr>
        <w:t xml:space="preserve"> </w:t>
      </w:r>
      <w:r w:rsidRPr="00C97854">
        <w:rPr>
          <w:rFonts w:cs="細明體-WinCharSetFFFF-H" w:hint="eastAsia"/>
          <w:lang w:val="pt-BR"/>
        </w:rPr>
        <w:t>→</w:t>
      </w:r>
      <w:r w:rsidRPr="00C97854">
        <w:rPr>
          <w:rFonts w:cs="細明體-WinCharSetFFFF-H"/>
          <w:lang w:val="pt-BR"/>
        </w:rPr>
        <w:t xml:space="preserve"> </w:t>
      </w:r>
      <w:r w:rsidRPr="00C97854">
        <w:rPr>
          <w:rFonts w:cs="TimesNewRoman"/>
          <w:lang w:val="pt-BR"/>
        </w:rPr>
        <w:t>H</w:t>
      </w:r>
      <w:r w:rsidRPr="00C97854">
        <w:rPr>
          <w:rFonts w:cs="TimesNewRoman"/>
          <w:szCs w:val="14"/>
          <w:vertAlign w:val="subscript"/>
          <w:lang w:val="pt-BR"/>
        </w:rPr>
        <w:t>2</w:t>
      </w:r>
      <w:r w:rsidRPr="00C97854">
        <w:rPr>
          <w:rFonts w:cs="TimesNewRoman"/>
          <w:lang w:val="pt-BR"/>
        </w:rPr>
        <w:t>S + 4H</w:t>
      </w:r>
      <w:r w:rsidRPr="00C97854">
        <w:rPr>
          <w:rFonts w:cs="TimesNewRoman"/>
          <w:szCs w:val="14"/>
          <w:vertAlign w:val="subscript"/>
          <w:lang w:val="pt-BR"/>
        </w:rPr>
        <w:t>2</w:t>
      </w:r>
      <w:r w:rsidRPr="00C97854">
        <w:rPr>
          <w:rFonts w:cs="TimesNewRoman"/>
          <w:lang w:val="pt-BR"/>
        </w:rPr>
        <w:t>O + 4F</w:t>
      </w:r>
      <w:r w:rsidRPr="00C97854">
        <w:rPr>
          <w:rFonts w:cs="TimesNewRoman"/>
          <w:szCs w:val="14"/>
          <w:vertAlign w:val="subscript"/>
          <w:lang w:val="pt-BR"/>
        </w:rPr>
        <w:t>2</w:t>
      </w:r>
      <w:r w:rsidRPr="00C97854">
        <w:rPr>
          <w:rFonts w:cs="TimesNewRoman"/>
          <w:szCs w:val="14"/>
        </w:rPr>
        <w:t xml:space="preserve">　</w:t>
      </w:r>
      <w:r w:rsidRPr="00C97854">
        <w:rPr>
          <w:rFonts w:cs="TimesNewRoman"/>
          <w:szCs w:val="14"/>
          <w:lang w:val="pt-BR"/>
        </w:rPr>
        <w:t>(D)</w:t>
      </w:r>
      <w:r w:rsidRPr="00C97854">
        <w:rPr>
          <w:rFonts w:cs="TimesNewRoman" w:hint="eastAsia"/>
          <w:szCs w:val="14"/>
          <w:lang w:val="pt-BR"/>
        </w:rPr>
        <w:t xml:space="preserve"> </w:t>
      </w:r>
      <w:r w:rsidRPr="00C97854">
        <w:rPr>
          <w:rFonts w:cs="TimesNewRoman"/>
          <w:lang w:val="pt-BR"/>
        </w:rPr>
        <w:t>2Br</w:t>
      </w:r>
      <w:r w:rsidRPr="00C97854">
        <w:rPr>
          <w:rFonts w:cs="TimesNewRoman"/>
          <w:vertAlign w:val="superscript"/>
        </w:rPr>
        <w:sym w:font="Symbol" w:char="F02D"/>
      </w:r>
      <w:r w:rsidRPr="00C97854">
        <w:rPr>
          <w:rFonts w:cs="Symbol"/>
          <w:szCs w:val="14"/>
          <w:lang w:val="pt-BR"/>
        </w:rPr>
        <w:t xml:space="preserve"> </w:t>
      </w:r>
      <w:r w:rsidRPr="00C97854">
        <w:rPr>
          <w:rFonts w:cs="TimesNewRoman"/>
          <w:lang w:val="pt-BR"/>
        </w:rPr>
        <w:t>+ F</w:t>
      </w:r>
      <w:r w:rsidRPr="00C97854">
        <w:rPr>
          <w:rFonts w:cs="TimesNewRoman"/>
          <w:szCs w:val="14"/>
          <w:vertAlign w:val="subscript"/>
          <w:lang w:val="pt-BR"/>
        </w:rPr>
        <w:t>2</w:t>
      </w:r>
      <w:r w:rsidRPr="00C97854">
        <w:rPr>
          <w:rFonts w:cs="TimesNewRoman"/>
          <w:szCs w:val="14"/>
          <w:lang w:val="pt-BR"/>
        </w:rPr>
        <w:t xml:space="preserve"> </w:t>
      </w:r>
      <w:r w:rsidRPr="00C97854">
        <w:rPr>
          <w:rFonts w:cs="細明體-WinCharSetFFFF-H" w:hint="eastAsia"/>
          <w:lang w:val="pt-BR"/>
        </w:rPr>
        <w:t>→</w:t>
      </w:r>
      <w:r w:rsidRPr="00C97854">
        <w:rPr>
          <w:rFonts w:cs="細明體-WinCharSetFFFF-H"/>
          <w:lang w:val="pt-BR"/>
        </w:rPr>
        <w:t xml:space="preserve"> </w:t>
      </w:r>
      <w:r w:rsidRPr="00C97854">
        <w:rPr>
          <w:rFonts w:cs="TimesNewRoman"/>
          <w:lang w:val="pt-BR"/>
        </w:rPr>
        <w:t>Br</w:t>
      </w:r>
      <w:r w:rsidRPr="00C97854">
        <w:rPr>
          <w:rFonts w:cs="TimesNewRoman"/>
          <w:szCs w:val="14"/>
          <w:vertAlign w:val="subscript"/>
          <w:lang w:val="pt-BR"/>
        </w:rPr>
        <w:t>2</w:t>
      </w:r>
      <w:r w:rsidRPr="00C97854">
        <w:rPr>
          <w:rFonts w:cs="TimesNewRoman"/>
          <w:szCs w:val="14"/>
          <w:lang w:val="pt-BR"/>
        </w:rPr>
        <w:t xml:space="preserve"> </w:t>
      </w:r>
      <w:r w:rsidRPr="00C97854">
        <w:rPr>
          <w:rFonts w:cs="TimesNewRoman"/>
          <w:lang w:val="pt-BR"/>
        </w:rPr>
        <w:t>+ 2F</w:t>
      </w:r>
      <w:r w:rsidRPr="00C97854">
        <w:rPr>
          <w:rFonts w:cs="TimesNewRoman"/>
          <w:vertAlign w:val="superscript"/>
        </w:rPr>
        <w:sym w:font="Symbol" w:char="F02D"/>
      </w:r>
      <w:r w:rsidRPr="00C97854">
        <w:rPr>
          <w:rFonts w:cs="Symbol"/>
          <w:szCs w:val="14"/>
        </w:rPr>
        <w:t xml:space="preserve">　</w:t>
      </w:r>
      <w:r w:rsidRPr="00C97854">
        <w:rPr>
          <w:rFonts w:cs="Symbol"/>
          <w:szCs w:val="14"/>
          <w:lang w:val="pt-BR"/>
        </w:rPr>
        <w:t>(E)</w:t>
      </w:r>
      <w:r w:rsidRPr="00C97854">
        <w:rPr>
          <w:rFonts w:cs="Symbol" w:hint="eastAsia"/>
          <w:szCs w:val="14"/>
          <w:lang w:val="pt-BR"/>
        </w:rPr>
        <w:t xml:space="preserve"> </w:t>
      </w:r>
      <w:r w:rsidRPr="00C97854">
        <w:rPr>
          <w:rFonts w:cs="TimesNewRoman"/>
          <w:lang w:val="pt-BR"/>
        </w:rPr>
        <w:t>MnO</w:t>
      </w:r>
      <w:r w:rsidRPr="00C97854">
        <w:rPr>
          <w:rFonts w:cs="TimesNewRoman"/>
          <w:szCs w:val="14"/>
          <w:vertAlign w:val="subscript"/>
          <w:lang w:val="pt-BR"/>
        </w:rPr>
        <w:t>2</w:t>
      </w:r>
      <w:r w:rsidRPr="00C97854">
        <w:rPr>
          <w:rFonts w:cs="TimesNewRoman"/>
          <w:szCs w:val="14"/>
          <w:lang w:val="pt-BR"/>
        </w:rPr>
        <w:t xml:space="preserve"> </w:t>
      </w:r>
      <w:r w:rsidRPr="00C97854">
        <w:rPr>
          <w:rFonts w:cs="TimesNewRoman"/>
          <w:lang w:val="pt-BR"/>
        </w:rPr>
        <w:t>+</w:t>
      </w:r>
      <w:r w:rsidRPr="00C97854">
        <w:rPr>
          <w:rFonts w:cs="TimesNewRoman" w:hint="eastAsia"/>
          <w:lang w:val="pt-BR"/>
        </w:rPr>
        <w:t xml:space="preserve"> </w:t>
      </w:r>
      <w:r w:rsidRPr="00C97854">
        <w:rPr>
          <w:rFonts w:cs="TimesNewRoman"/>
          <w:lang w:val="pt-BR"/>
        </w:rPr>
        <w:t xml:space="preserve">4HF </w:t>
      </w:r>
      <w:r w:rsidRPr="00C97854">
        <w:rPr>
          <w:rFonts w:cs="細明體-WinCharSetFFFF-H" w:hint="eastAsia"/>
          <w:lang w:val="pt-BR"/>
        </w:rPr>
        <w:t>→</w:t>
      </w:r>
      <w:r w:rsidRPr="00C97854">
        <w:rPr>
          <w:rFonts w:cs="細明體-WinCharSetFFFF-H"/>
          <w:lang w:val="pt-BR"/>
        </w:rPr>
        <w:t xml:space="preserve"> </w:t>
      </w:r>
      <w:r w:rsidRPr="00C97854">
        <w:rPr>
          <w:rFonts w:cs="TimesNewRoman"/>
          <w:lang w:val="pt-BR"/>
        </w:rPr>
        <w:t>MnF</w:t>
      </w:r>
      <w:r w:rsidRPr="00C97854">
        <w:rPr>
          <w:rFonts w:cs="TimesNewRoman"/>
          <w:szCs w:val="14"/>
          <w:vertAlign w:val="subscript"/>
          <w:lang w:val="pt-BR"/>
        </w:rPr>
        <w:t>2</w:t>
      </w:r>
      <w:r w:rsidRPr="00C97854">
        <w:rPr>
          <w:rFonts w:cs="TimesNewRoman"/>
          <w:szCs w:val="14"/>
          <w:lang w:val="pt-BR"/>
        </w:rPr>
        <w:t xml:space="preserve"> </w:t>
      </w:r>
      <w:r w:rsidRPr="00C97854">
        <w:rPr>
          <w:rFonts w:cs="TimesNewRoman"/>
          <w:lang w:val="pt-BR"/>
        </w:rPr>
        <w:t>+ 2H</w:t>
      </w:r>
      <w:r w:rsidRPr="00C97854">
        <w:rPr>
          <w:rFonts w:cs="TimesNewRoman"/>
          <w:szCs w:val="14"/>
          <w:vertAlign w:val="subscript"/>
          <w:lang w:val="pt-BR"/>
        </w:rPr>
        <w:t>2</w:t>
      </w:r>
      <w:r w:rsidRPr="00C97854">
        <w:rPr>
          <w:rFonts w:cs="TimesNewRoman"/>
          <w:lang w:val="pt-BR"/>
        </w:rPr>
        <w:t>O + F</w:t>
      </w:r>
      <w:r w:rsidRPr="00C97854">
        <w:rPr>
          <w:rFonts w:cs="TimesNewRoman"/>
          <w:szCs w:val="14"/>
          <w:vertAlign w:val="subscript"/>
          <w:lang w:val="pt-BR"/>
        </w:rPr>
        <w:t>2</w:t>
      </w:r>
      <w:r w:rsidRPr="00C97854">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為最強氧化劑，故無氧化劑可氧化</w:t>
      </w:r>
      <w:r w:rsidRPr="00CA77BF">
        <w:rPr>
          <w:rFonts w:cs="TimesNewRoman"/>
        </w:rPr>
        <w:t>F</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F</w:t>
      </w:r>
      <w:r w:rsidRPr="00CA77BF">
        <w:rPr>
          <w:rFonts w:cs="TimesNewRoman"/>
          <w:szCs w:val="14"/>
          <w:vertAlign w:val="subscript"/>
        </w:rPr>
        <w:t>2</w:t>
      </w:r>
    </w:p>
    <w:p w:rsidR="00CA77BF" w:rsidRPr="00B934A5" w:rsidRDefault="00CA77BF" w:rsidP="00CA77BF">
      <w:pPr>
        <w:ind w:left="454" w:hanging="454"/>
        <w:rPr>
          <w:szCs w:val="14"/>
        </w:rPr>
      </w:pPr>
      <w:r>
        <w:rPr>
          <w:rFonts w:ascii="新細明體" w:eastAsia="新細明體" w:hAnsi="新細明體"/>
          <w:sz w:val="24"/>
        </w:rPr>
        <w:t xml:space="preserve">42. </w:t>
      </w:r>
      <w:r w:rsidRPr="00B934A5">
        <w:rPr>
          <w:rFonts w:hAnsi="細明體" w:cs="新細明體-WinCharSetFFFF-H" w:hint="eastAsia"/>
        </w:rPr>
        <w:t>下列有關鹵素性質之順序比較，正確者為：</w:t>
      </w:r>
      <w:r w:rsidRPr="00B934A5">
        <w:rPr>
          <w:rFonts w:cs="新細明體-WinCharSetFFFF-H"/>
        </w:rPr>
        <w:t xml:space="preserve">　</w:t>
      </w:r>
      <w:r w:rsidRPr="00B934A5">
        <w:rPr>
          <w:rFonts w:cs="新細明體-WinCharSetFFFF-H"/>
        </w:rPr>
        <w:t>(A)</w:t>
      </w:r>
      <w:r w:rsidRPr="00B934A5">
        <w:rPr>
          <w:rFonts w:hAnsi="細明體" w:cs="新細明體-WinCharSetFFFF-H" w:hint="eastAsia"/>
        </w:rPr>
        <w:t>氧化力：</w:t>
      </w:r>
      <w:r w:rsidRPr="00B934A5">
        <w:rPr>
          <w:rFonts w:cs="TimesNewRoman"/>
        </w:rPr>
        <w:t>F</w:t>
      </w:r>
      <w:r w:rsidRPr="00B934A5">
        <w:rPr>
          <w:rFonts w:cs="TimesNewRoman"/>
          <w:szCs w:val="14"/>
          <w:vertAlign w:val="subscript"/>
        </w:rPr>
        <w:t>2</w:t>
      </w:r>
      <w:r w:rsidRPr="00B934A5">
        <w:rPr>
          <w:rFonts w:cs="TimesNewRoman"/>
          <w:szCs w:val="14"/>
        </w:rPr>
        <w:t xml:space="preserve"> </w:t>
      </w:r>
      <w:r w:rsidRPr="00B934A5">
        <w:rPr>
          <w:rFonts w:cs="TimesNewRoman"/>
        </w:rPr>
        <w:t>&gt; Cl</w:t>
      </w:r>
      <w:r w:rsidRPr="00B934A5">
        <w:rPr>
          <w:rFonts w:cs="TimesNewRoman"/>
          <w:szCs w:val="14"/>
          <w:vertAlign w:val="subscript"/>
        </w:rPr>
        <w:t>2</w:t>
      </w:r>
      <w:r w:rsidRPr="00B934A5">
        <w:rPr>
          <w:rFonts w:cs="TimesNewRoman"/>
          <w:szCs w:val="14"/>
        </w:rPr>
        <w:t xml:space="preserve"> </w:t>
      </w:r>
      <w:r w:rsidRPr="00B934A5">
        <w:rPr>
          <w:rFonts w:cs="TimesNewRoman"/>
        </w:rPr>
        <w:t>&gt; Br</w:t>
      </w:r>
      <w:r w:rsidRPr="00B934A5">
        <w:rPr>
          <w:rFonts w:cs="TimesNewRoman"/>
          <w:szCs w:val="14"/>
          <w:vertAlign w:val="subscript"/>
        </w:rPr>
        <w:t>2</w:t>
      </w:r>
      <w:r w:rsidRPr="00B934A5">
        <w:rPr>
          <w:rFonts w:cs="TimesNewRoman"/>
          <w:szCs w:val="14"/>
        </w:rPr>
        <w:t xml:space="preserve"> </w:t>
      </w:r>
      <w:r w:rsidRPr="00B934A5">
        <w:rPr>
          <w:rFonts w:cs="TimesNewRoman"/>
        </w:rPr>
        <w:t>&gt; I</w:t>
      </w:r>
      <w:r w:rsidRPr="00B934A5">
        <w:rPr>
          <w:rFonts w:cs="TimesNewRoman"/>
          <w:szCs w:val="14"/>
          <w:vertAlign w:val="subscript"/>
        </w:rPr>
        <w:t>2</w:t>
      </w:r>
      <w:r w:rsidRPr="00B934A5">
        <w:rPr>
          <w:rFonts w:cs="TimesNewRoman"/>
          <w:szCs w:val="14"/>
        </w:rPr>
        <w:t xml:space="preserve">　</w:t>
      </w:r>
      <w:r w:rsidRPr="00B934A5">
        <w:rPr>
          <w:rFonts w:cs="TimesNewRoman"/>
          <w:szCs w:val="14"/>
        </w:rPr>
        <w:t>(B)</w:t>
      </w:r>
      <w:r w:rsidRPr="00B934A5">
        <w:rPr>
          <w:rFonts w:hAnsi="細明體" w:cs="新細明體-WinCharSetFFFF-H" w:hint="eastAsia"/>
        </w:rPr>
        <w:t>電子親和力：</w:t>
      </w:r>
      <w:r w:rsidRPr="00B934A5">
        <w:rPr>
          <w:rFonts w:cs="TimesNewRoman"/>
        </w:rPr>
        <w:t>F &gt; Cl &gt; Br &gt; I</w:t>
      </w:r>
      <w:r w:rsidRPr="00B934A5">
        <w:rPr>
          <w:rFonts w:cs="TimesNewRoman"/>
        </w:rPr>
        <w:t xml:space="preserve">　</w:t>
      </w:r>
      <w:r w:rsidRPr="00B934A5">
        <w:rPr>
          <w:rFonts w:cs="TimesNewRoman"/>
        </w:rPr>
        <w:t>(C)</w:t>
      </w:r>
      <w:r w:rsidRPr="00B934A5">
        <w:rPr>
          <w:rFonts w:hAnsi="細明體" w:cs="新細明體-WinCharSetFFFF-H" w:hint="eastAsia"/>
        </w:rPr>
        <w:t>鍵能：</w:t>
      </w:r>
      <w:r w:rsidRPr="00B934A5">
        <w:rPr>
          <w:rFonts w:cs="TimesNewRoman"/>
        </w:rPr>
        <w:t>Cl</w:t>
      </w:r>
      <w:r w:rsidRPr="00B934A5">
        <w:rPr>
          <w:rFonts w:cs="TimesNewRoman"/>
          <w:szCs w:val="14"/>
          <w:vertAlign w:val="subscript"/>
        </w:rPr>
        <w:t>2</w:t>
      </w:r>
      <w:r w:rsidRPr="00B934A5">
        <w:rPr>
          <w:rFonts w:cs="TimesNewRoman"/>
          <w:szCs w:val="14"/>
        </w:rPr>
        <w:t xml:space="preserve"> </w:t>
      </w:r>
      <w:r w:rsidRPr="00B934A5">
        <w:rPr>
          <w:rFonts w:cs="TimesNewRoman"/>
        </w:rPr>
        <w:t>&gt; F</w:t>
      </w:r>
      <w:r w:rsidRPr="00B934A5">
        <w:rPr>
          <w:rFonts w:cs="TimesNewRoman"/>
          <w:szCs w:val="14"/>
          <w:vertAlign w:val="subscript"/>
        </w:rPr>
        <w:t>2</w:t>
      </w:r>
      <w:r w:rsidRPr="00B934A5">
        <w:rPr>
          <w:rFonts w:cs="TimesNewRoman"/>
          <w:szCs w:val="14"/>
        </w:rPr>
        <w:t xml:space="preserve"> </w:t>
      </w:r>
      <w:r w:rsidRPr="00B934A5">
        <w:rPr>
          <w:rFonts w:cs="TimesNewRoman"/>
        </w:rPr>
        <w:t>&gt; Br</w:t>
      </w:r>
      <w:r w:rsidRPr="00B934A5">
        <w:rPr>
          <w:rFonts w:cs="TimesNewRoman"/>
          <w:szCs w:val="14"/>
          <w:vertAlign w:val="subscript"/>
        </w:rPr>
        <w:t>2</w:t>
      </w:r>
      <w:r w:rsidRPr="00B934A5">
        <w:rPr>
          <w:rFonts w:cs="TimesNewRoman"/>
          <w:szCs w:val="14"/>
        </w:rPr>
        <w:t xml:space="preserve"> </w:t>
      </w:r>
      <w:r w:rsidRPr="00B934A5">
        <w:rPr>
          <w:rFonts w:cs="TimesNewRoman"/>
        </w:rPr>
        <w:t>&gt; I</w:t>
      </w:r>
      <w:r w:rsidRPr="00B934A5">
        <w:rPr>
          <w:rFonts w:cs="TimesNewRoman"/>
          <w:szCs w:val="14"/>
          <w:vertAlign w:val="subscript"/>
        </w:rPr>
        <w:t>2</w:t>
      </w:r>
      <w:r w:rsidRPr="00B934A5">
        <w:rPr>
          <w:rFonts w:cs="TimesNewRoman"/>
          <w:szCs w:val="14"/>
        </w:rPr>
        <w:t xml:space="preserve">　</w:t>
      </w:r>
      <w:r w:rsidRPr="00B934A5">
        <w:rPr>
          <w:rFonts w:cs="TimesNewRoman"/>
          <w:szCs w:val="14"/>
        </w:rPr>
        <w:t>(D)</w:t>
      </w:r>
      <w:r w:rsidRPr="00B934A5">
        <w:rPr>
          <w:rFonts w:hAnsi="細明體" w:cs="新細明體-WinCharSetFFFF-H" w:hint="eastAsia"/>
        </w:rPr>
        <w:t>顏色深淺：</w:t>
      </w:r>
      <w:r w:rsidRPr="00B934A5">
        <w:rPr>
          <w:rFonts w:cs="TimesNewRoman"/>
        </w:rPr>
        <w:t>I</w:t>
      </w:r>
      <w:r w:rsidRPr="00B934A5">
        <w:rPr>
          <w:rFonts w:cs="TimesNewRoman"/>
          <w:szCs w:val="14"/>
          <w:vertAlign w:val="subscript"/>
        </w:rPr>
        <w:t>2</w:t>
      </w:r>
      <w:r w:rsidRPr="00B934A5">
        <w:rPr>
          <w:rFonts w:cs="TimesNewRoman"/>
          <w:szCs w:val="14"/>
        </w:rPr>
        <w:t xml:space="preserve"> </w:t>
      </w:r>
      <w:r w:rsidRPr="00B934A5">
        <w:rPr>
          <w:rFonts w:cs="TimesNewRoman"/>
        </w:rPr>
        <w:t>&gt; Br</w:t>
      </w:r>
      <w:r w:rsidRPr="00B934A5">
        <w:rPr>
          <w:rFonts w:cs="TimesNewRoman"/>
          <w:szCs w:val="14"/>
          <w:vertAlign w:val="subscript"/>
        </w:rPr>
        <w:t>2</w:t>
      </w:r>
      <w:r w:rsidRPr="00B934A5">
        <w:rPr>
          <w:rFonts w:cs="TimesNewRoman"/>
          <w:szCs w:val="14"/>
        </w:rPr>
        <w:t xml:space="preserve"> </w:t>
      </w:r>
      <w:r w:rsidRPr="00B934A5">
        <w:rPr>
          <w:rFonts w:cs="TimesNewRoman"/>
        </w:rPr>
        <w:t>&gt; Cl</w:t>
      </w:r>
      <w:r w:rsidRPr="00B934A5">
        <w:rPr>
          <w:rFonts w:cs="TimesNewRoman"/>
          <w:szCs w:val="14"/>
          <w:vertAlign w:val="subscript"/>
        </w:rPr>
        <w:t>2</w:t>
      </w:r>
      <w:r w:rsidRPr="00B934A5">
        <w:rPr>
          <w:rFonts w:cs="TimesNewRoman"/>
          <w:szCs w:val="14"/>
        </w:rPr>
        <w:t xml:space="preserve"> </w:t>
      </w:r>
      <w:r w:rsidRPr="00B934A5">
        <w:rPr>
          <w:rFonts w:cs="TimesNewRoman"/>
        </w:rPr>
        <w:t>&gt; F</w:t>
      </w:r>
      <w:r w:rsidRPr="00B934A5">
        <w:rPr>
          <w:rFonts w:cs="TimesNewRoman"/>
          <w:szCs w:val="14"/>
          <w:vertAlign w:val="subscript"/>
        </w:rPr>
        <w:t>2</w:t>
      </w:r>
      <w:r w:rsidRPr="00B934A5">
        <w:rPr>
          <w:rFonts w:cs="TimesNewRoman"/>
          <w:szCs w:val="14"/>
        </w:rPr>
        <w:t xml:space="preserve">　</w:t>
      </w:r>
      <w:r w:rsidRPr="00B934A5">
        <w:rPr>
          <w:rFonts w:cs="TimesNewRoman"/>
          <w:szCs w:val="14"/>
        </w:rPr>
        <w:t>(E)</w:t>
      </w:r>
      <w:r w:rsidRPr="00B934A5">
        <w:rPr>
          <w:rFonts w:hAnsi="細明體" w:cs="新細明體-WinCharSetFFFF-H" w:hint="eastAsia"/>
        </w:rPr>
        <w:t>熔點：</w:t>
      </w:r>
      <w:r w:rsidRPr="00B934A5">
        <w:rPr>
          <w:rFonts w:cs="TimesNewRoman"/>
        </w:rPr>
        <w:t>F</w:t>
      </w:r>
      <w:r w:rsidRPr="00B934A5">
        <w:rPr>
          <w:rFonts w:cs="TimesNewRoman"/>
          <w:szCs w:val="14"/>
          <w:vertAlign w:val="subscript"/>
        </w:rPr>
        <w:t>2</w:t>
      </w:r>
      <w:r w:rsidRPr="00B934A5">
        <w:rPr>
          <w:rFonts w:cs="TimesNewRoman"/>
          <w:szCs w:val="14"/>
        </w:rPr>
        <w:t xml:space="preserve"> </w:t>
      </w:r>
      <w:r w:rsidRPr="00B934A5">
        <w:rPr>
          <w:rFonts w:cs="TimesNewRoman"/>
        </w:rPr>
        <w:t>&gt;</w:t>
      </w:r>
      <w:r w:rsidRPr="00B934A5">
        <w:rPr>
          <w:rFonts w:cs="TimesNewRoman" w:hint="eastAsia"/>
        </w:rPr>
        <w:t xml:space="preserve"> </w:t>
      </w:r>
      <w:r w:rsidRPr="00B934A5">
        <w:rPr>
          <w:rFonts w:cs="TimesNewRoman"/>
        </w:rPr>
        <w:t>Cl</w:t>
      </w:r>
      <w:r w:rsidRPr="00B934A5">
        <w:rPr>
          <w:rFonts w:cs="TimesNewRoman"/>
          <w:szCs w:val="14"/>
          <w:vertAlign w:val="subscript"/>
        </w:rPr>
        <w:t>2</w:t>
      </w:r>
      <w:r w:rsidRPr="00B934A5">
        <w:rPr>
          <w:rFonts w:cs="TimesNewRoman"/>
          <w:szCs w:val="14"/>
        </w:rPr>
        <w:t xml:space="preserve"> </w:t>
      </w:r>
      <w:r w:rsidRPr="00B934A5">
        <w:rPr>
          <w:rFonts w:cs="TimesNewRoman"/>
        </w:rPr>
        <w:t>&gt; Br</w:t>
      </w:r>
      <w:r w:rsidRPr="00B934A5">
        <w:rPr>
          <w:rFonts w:cs="TimesNewRoman"/>
          <w:szCs w:val="14"/>
          <w:vertAlign w:val="subscript"/>
        </w:rPr>
        <w:t>2</w:t>
      </w:r>
      <w:r w:rsidRPr="00B934A5">
        <w:rPr>
          <w:rFonts w:cs="TimesNewRoman"/>
          <w:szCs w:val="14"/>
        </w:rPr>
        <w:t xml:space="preserve"> </w:t>
      </w:r>
      <w:r w:rsidRPr="00B934A5">
        <w:rPr>
          <w:rFonts w:cs="TimesNewRoman"/>
        </w:rPr>
        <w:t>&gt; I</w:t>
      </w:r>
      <w:r w:rsidRPr="00B934A5">
        <w:rPr>
          <w:rFonts w:cs="TimesNewRoman"/>
          <w:szCs w:val="14"/>
          <w:vertAlign w:val="subscript"/>
        </w:rPr>
        <w:t>2</w:t>
      </w:r>
      <w:r w:rsidRPr="00B934A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電子親和力：</w:t>
      </w:r>
      <w:r w:rsidRPr="00CA77BF">
        <w:rPr>
          <w:rFonts w:cs="TimesNewRoman"/>
        </w:rPr>
        <w:t>Cl &gt; F &gt; Br &gt; I</w:t>
      </w:r>
      <w:r w:rsidRPr="00CA77BF">
        <w:rPr>
          <w:rFonts w:cs="TimesNewRoman" w:hint="eastAsia"/>
        </w:rPr>
        <w:br/>
      </w:r>
      <w:r w:rsidRPr="00CA77BF">
        <w:rPr>
          <w:rFonts w:cs="TimesNewRoman"/>
        </w:rPr>
        <w:t>(C)</w:t>
      </w:r>
      <w:r w:rsidRPr="00CA77BF">
        <w:rPr>
          <w:rFonts w:hAnsi="細明體" w:cs="新細明體-WinCharSetFFFF-H" w:hint="eastAsia"/>
        </w:rPr>
        <w:t>鍵能：</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gt; Br</w:t>
      </w:r>
      <w:r w:rsidRPr="00CA77BF">
        <w:rPr>
          <w:rFonts w:cs="TimesNewRoman"/>
          <w:szCs w:val="14"/>
          <w:vertAlign w:val="subscript"/>
        </w:rPr>
        <w:t>2</w:t>
      </w:r>
      <w:r w:rsidRPr="00CA77BF">
        <w:rPr>
          <w:rFonts w:cs="TimesNewRoman"/>
          <w:szCs w:val="14"/>
        </w:rPr>
        <w:t xml:space="preserve"> </w:t>
      </w:r>
      <w:r w:rsidRPr="00CA77BF">
        <w:rPr>
          <w:rFonts w:cs="TimesNewRoman"/>
        </w:rPr>
        <w:t>&gt; F</w:t>
      </w:r>
      <w:r w:rsidRPr="00CA77BF">
        <w:rPr>
          <w:rFonts w:cs="TimesNewRoman"/>
          <w:szCs w:val="14"/>
          <w:vertAlign w:val="subscript"/>
        </w:rPr>
        <w:t>2</w:t>
      </w:r>
      <w:r w:rsidRPr="00CA77BF">
        <w:rPr>
          <w:rFonts w:cs="TimesNewRoman"/>
          <w:szCs w:val="14"/>
        </w:rPr>
        <w:t xml:space="preserve"> </w:t>
      </w:r>
      <w:r w:rsidRPr="00CA77BF">
        <w:rPr>
          <w:rFonts w:cs="TimesNewRoman"/>
        </w:rPr>
        <w:t>&gt; I</w:t>
      </w:r>
      <w:r w:rsidRPr="00CA77BF">
        <w:rPr>
          <w:rFonts w:cs="TimesNewRoman"/>
          <w:szCs w:val="14"/>
          <w:vertAlign w:val="subscript"/>
        </w:rPr>
        <w:t>2</w:t>
      </w:r>
      <w:r w:rsidRPr="00CA77BF">
        <w:rPr>
          <w:rFonts w:cs="TimesNewRoman" w:hint="eastAsia"/>
          <w:szCs w:val="14"/>
        </w:rPr>
        <w:br/>
      </w:r>
      <w:r w:rsidRPr="00CA77BF">
        <w:rPr>
          <w:rFonts w:cs="TimesNewRoman"/>
          <w:szCs w:val="14"/>
        </w:rPr>
        <w:t>(E)</w:t>
      </w:r>
      <w:r w:rsidRPr="00CA77BF">
        <w:rPr>
          <w:rFonts w:hAnsi="細明體" w:cs="新細明體-WinCharSetFFFF-H" w:hint="eastAsia"/>
        </w:rPr>
        <w:t>熔點：</w:t>
      </w:r>
      <w:r w:rsidRPr="00CA77BF">
        <w:rPr>
          <w:rFonts w:cs="TimesNewRoman"/>
        </w:rPr>
        <w:t>F</w:t>
      </w:r>
      <w:r w:rsidRPr="00CA77BF">
        <w:rPr>
          <w:rFonts w:cs="TimesNewRoman"/>
          <w:szCs w:val="14"/>
          <w:vertAlign w:val="subscript"/>
        </w:rPr>
        <w:t>2</w:t>
      </w:r>
      <w:r w:rsidRPr="00CA77BF">
        <w:rPr>
          <w:rFonts w:cs="TimesNewRoman"/>
          <w:szCs w:val="14"/>
        </w:rPr>
        <w:t xml:space="preserve"> </w:t>
      </w:r>
      <w:r w:rsidRPr="00CA77BF">
        <w:rPr>
          <w:rFonts w:cs="TimesNewRoman"/>
        </w:rPr>
        <w:t>&lt; Cl</w:t>
      </w:r>
      <w:r w:rsidRPr="00CA77BF">
        <w:rPr>
          <w:rFonts w:cs="TimesNewRoman"/>
          <w:szCs w:val="14"/>
          <w:vertAlign w:val="subscript"/>
        </w:rPr>
        <w:t>2</w:t>
      </w:r>
      <w:r w:rsidRPr="00CA77BF">
        <w:rPr>
          <w:rFonts w:cs="TimesNewRoman"/>
          <w:szCs w:val="14"/>
        </w:rPr>
        <w:t xml:space="preserve"> </w:t>
      </w:r>
      <w:r w:rsidRPr="00CA77BF">
        <w:rPr>
          <w:rFonts w:cs="TimesNewRoman"/>
        </w:rPr>
        <w:t>&lt; Br</w:t>
      </w:r>
      <w:r w:rsidRPr="00CA77BF">
        <w:rPr>
          <w:rFonts w:cs="TimesNewRoman"/>
          <w:szCs w:val="14"/>
          <w:vertAlign w:val="subscript"/>
        </w:rPr>
        <w:t>2</w:t>
      </w:r>
      <w:r w:rsidRPr="00CA77BF">
        <w:rPr>
          <w:rFonts w:cs="TimesNewRoman"/>
          <w:szCs w:val="14"/>
        </w:rPr>
        <w:t xml:space="preserve"> </w:t>
      </w:r>
      <w:r w:rsidRPr="00CA77BF">
        <w:rPr>
          <w:rFonts w:cs="TimesNewRoman"/>
        </w:rPr>
        <w:t>&lt; I</w:t>
      </w:r>
      <w:r w:rsidRPr="00CA77BF">
        <w:rPr>
          <w:rFonts w:cs="TimesNewRoman"/>
          <w:szCs w:val="14"/>
          <w:vertAlign w:val="subscript"/>
        </w:rPr>
        <w:t>2</w:t>
      </w:r>
    </w:p>
    <w:p w:rsidR="00CA77BF" w:rsidRPr="008F246F" w:rsidRDefault="00CA77BF" w:rsidP="00CA77BF">
      <w:pPr>
        <w:ind w:left="454" w:hanging="454"/>
      </w:pPr>
      <w:r>
        <w:rPr>
          <w:rFonts w:ascii="新細明體" w:eastAsia="新細明體" w:hAnsi="新細明體"/>
          <w:sz w:val="24"/>
        </w:rPr>
        <w:t xml:space="preserve">43. </w:t>
      </w:r>
      <w:r w:rsidRPr="008F246F">
        <w:rPr>
          <w:rFonts w:hAnsi="細明體" w:cs="新細明體-WinCharSetFFFF-H" w:hint="eastAsia"/>
        </w:rPr>
        <w:t>關於鹵素元素的敘述，下列哪些正確？</w:t>
      </w:r>
      <w:r w:rsidRPr="008F246F">
        <w:rPr>
          <w:rFonts w:cs="新細明體-WinCharSetFFFF-H"/>
        </w:rPr>
        <w:t xml:space="preserve">　</w:t>
      </w:r>
      <w:r w:rsidRPr="008F246F">
        <w:rPr>
          <w:rFonts w:cs="新細明體-WinCharSetFFFF-H"/>
        </w:rPr>
        <w:t>(A)</w:t>
      </w:r>
      <w:r w:rsidRPr="008F246F">
        <w:rPr>
          <w:rFonts w:hAnsi="細明體" w:cs="新細明體-WinCharSetFFFF-H" w:hint="eastAsia"/>
        </w:rPr>
        <w:t>其</w:t>
      </w:r>
      <w:r w:rsidRPr="008F246F">
        <w:rPr>
          <w:rFonts w:hAnsi="細明體" w:cs="新細明體-WinCharSetFFFF-H" w:hint="eastAsia"/>
          <w:szCs w:val="20"/>
        </w:rPr>
        <w:t>熔點隨原子序增加而升高</w:t>
      </w:r>
      <w:r w:rsidRPr="008F246F">
        <w:rPr>
          <w:rFonts w:cs="新細明體-WinCharSetFFFF-H"/>
          <w:szCs w:val="20"/>
        </w:rPr>
        <w:t xml:space="preserve">　</w:t>
      </w:r>
      <w:r w:rsidRPr="008F246F">
        <w:rPr>
          <w:rFonts w:cs="新細明體-WinCharSetFFFF-H"/>
          <w:szCs w:val="20"/>
        </w:rPr>
        <w:t>(B)</w:t>
      </w:r>
      <w:r w:rsidRPr="008F246F">
        <w:rPr>
          <w:rFonts w:hAnsi="細明體" w:cs="新細明體-WinCharSetFFFF-H" w:hint="eastAsia"/>
        </w:rPr>
        <w:t>其沸點隨原子序增加而降低</w:t>
      </w:r>
      <w:r w:rsidRPr="008F246F">
        <w:rPr>
          <w:rFonts w:cs="新細明體-WinCharSetFFFF-H"/>
        </w:rPr>
        <w:t xml:space="preserve">　</w:t>
      </w:r>
      <w:r w:rsidRPr="008F246F">
        <w:rPr>
          <w:rFonts w:cs="新細明體-WinCharSetFFFF-H"/>
        </w:rPr>
        <w:t>(C)</w:t>
      </w:r>
      <w:r w:rsidRPr="008F246F">
        <w:rPr>
          <w:rFonts w:hAnsi="細明體" w:cs="新細明體-WinCharSetFFFF-H" w:hint="eastAsia"/>
        </w:rPr>
        <w:t>其活性隨原子序增加而減少</w:t>
      </w:r>
      <w:r w:rsidRPr="008F246F">
        <w:rPr>
          <w:rFonts w:cs="新細明體-WinCharSetFFFF-H"/>
        </w:rPr>
        <w:t xml:space="preserve">　</w:t>
      </w:r>
      <w:r w:rsidRPr="008F246F">
        <w:rPr>
          <w:rFonts w:cs="新細明體-WinCharSetFFFF-H"/>
        </w:rPr>
        <w:t>(D)</w:t>
      </w:r>
      <w:r w:rsidRPr="008F246F">
        <w:rPr>
          <w:rFonts w:hAnsi="細明體" w:cs="新細明體-WinCharSetFFFF-H" w:hint="eastAsia"/>
        </w:rPr>
        <w:t>常溫常壓下，溴為暗紅色的液體</w:t>
      </w:r>
      <w:r w:rsidRPr="008F246F">
        <w:rPr>
          <w:rFonts w:cs="新細明體-WinCharSetFFFF-H"/>
        </w:rPr>
        <w:t xml:space="preserve">　</w:t>
      </w:r>
      <w:r w:rsidRPr="008F246F">
        <w:rPr>
          <w:rFonts w:cs="新細明體-WinCharSetFFFF-H"/>
        </w:rPr>
        <w:t>(E)</w:t>
      </w:r>
      <w:r w:rsidRPr="008F246F">
        <w:rPr>
          <w:rFonts w:hAnsi="細明體" w:cs="新細明體-WinCharSetFFFF-H" w:hint="eastAsia"/>
        </w:rPr>
        <w:t>家庭用漂白粉成分的化學式為</w:t>
      </w:r>
      <w:r w:rsidRPr="008F246F">
        <w:rPr>
          <w:rFonts w:cs="TimesNewRoman"/>
        </w:rPr>
        <w:t>Ca(OCl)Cl</w:t>
      </w:r>
      <w:r w:rsidRPr="008F246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沸點隨原子序增加而升高</w:t>
      </w:r>
    </w:p>
    <w:p w:rsidR="00CA77BF" w:rsidRPr="001C1E5E" w:rsidRDefault="00CA77BF" w:rsidP="00CA77BF">
      <w:pPr>
        <w:ind w:left="454" w:hanging="454"/>
      </w:pPr>
      <w:r>
        <w:rPr>
          <w:rFonts w:ascii="新細明體" w:eastAsia="新細明體" w:hAnsi="新細明體"/>
          <w:sz w:val="24"/>
        </w:rPr>
        <w:t xml:space="preserve">44. </w:t>
      </w:r>
      <w:r w:rsidRPr="001C1E5E">
        <w:rPr>
          <w:rFonts w:hAnsi="細明體" w:cs="新細明體-WinCharSetFFFF-H" w:hint="eastAsia"/>
        </w:rPr>
        <w:t>下列關於鹵素及其化合物的敘述，哪些正確？</w:t>
      </w:r>
      <w:r w:rsidRPr="001C1E5E">
        <w:rPr>
          <w:rFonts w:cs="新細明體-WinCharSetFFFF-H"/>
        </w:rPr>
        <w:t xml:space="preserve">　</w:t>
      </w:r>
      <w:r w:rsidRPr="001C1E5E">
        <w:rPr>
          <w:rFonts w:cs="新細明體-WinCharSetFFFF-H"/>
        </w:rPr>
        <w:t>(A)</w:t>
      </w:r>
      <w:r w:rsidRPr="001C1E5E">
        <w:rPr>
          <w:rFonts w:hAnsi="細明體" w:cs="新細明體-WinCharSetFFFF-H" w:hint="eastAsia"/>
        </w:rPr>
        <w:t>在地殼中鹵素常以元素態存在</w:t>
      </w:r>
      <w:r w:rsidRPr="001C1E5E">
        <w:rPr>
          <w:rFonts w:cs="新細明體-WinCharSetFFFF-H"/>
        </w:rPr>
        <w:t xml:space="preserve">　</w:t>
      </w:r>
      <w:r w:rsidRPr="001C1E5E">
        <w:rPr>
          <w:rFonts w:cs="新細明體-WinCharSetFFFF-H"/>
        </w:rPr>
        <w:t>(B)</w:t>
      </w:r>
      <w:r w:rsidRPr="001C1E5E">
        <w:rPr>
          <w:rFonts w:hAnsi="細明體" w:cs="新細明體-WinCharSetFFFF-H" w:hint="eastAsia"/>
        </w:rPr>
        <w:t>常溫、常壓下，碘固體會直接昇華為碘蒸氣</w:t>
      </w:r>
      <w:r w:rsidRPr="001C1E5E">
        <w:rPr>
          <w:rFonts w:cs="新細明體-WinCharSetFFFF-H"/>
        </w:rPr>
        <w:t xml:space="preserve">　</w:t>
      </w:r>
      <w:r w:rsidRPr="001C1E5E">
        <w:rPr>
          <w:rFonts w:cs="新細明體-WinCharSetFFFF-H"/>
        </w:rPr>
        <w:t>(C)</w:t>
      </w:r>
      <w:r w:rsidRPr="001C1E5E">
        <w:rPr>
          <w:rFonts w:hAnsi="細明體" w:cs="新細明體-WinCharSetFFFF-H" w:hint="eastAsia"/>
        </w:rPr>
        <w:t>各分子間作用力隨原子序增加而降低</w:t>
      </w:r>
      <w:r w:rsidRPr="001C1E5E">
        <w:rPr>
          <w:rFonts w:cs="新細明體-WinCharSetFFFF-H"/>
        </w:rPr>
        <w:t xml:space="preserve">　</w:t>
      </w:r>
      <w:r w:rsidRPr="001C1E5E">
        <w:rPr>
          <w:rFonts w:cs="新細明體-WinCharSetFFFF-H"/>
        </w:rPr>
        <w:t>(D)</w:t>
      </w:r>
      <w:r w:rsidRPr="001C1E5E">
        <w:rPr>
          <w:rFonts w:hAnsi="細明體" w:cs="新細明體-WinCharSetFFFF-H" w:hint="eastAsia"/>
        </w:rPr>
        <w:t>氟化氫不能盛於含有偏矽酸鈣的陶瓷容器中</w:t>
      </w:r>
      <w:r w:rsidRPr="001C1E5E">
        <w:rPr>
          <w:rFonts w:cs="新細明體-WinCharSetFFFF-H"/>
        </w:rPr>
        <w:t xml:space="preserve">　</w:t>
      </w:r>
      <w:r w:rsidRPr="001C1E5E">
        <w:rPr>
          <w:rFonts w:cs="新細明體-WinCharSetFFFF-H"/>
        </w:rPr>
        <w:t>(E)</w:t>
      </w:r>
      <w:r w:rsidRPr="001C1E5E">
        <w:rPr>
          <w:rFonts w:hAnsi="細明體" w:cs="新細明體-WinCharSetFFFF-H" w:hint="eastAsia"/>
        </w:rPr>
        <w:t>氟化物與硝酸銀溶液產生氟化銀沉澱</w:t>
      </w:r>
      <w:r w:rsidRPr="001C1E5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鹵素以化合物形式存在</w:t>
      </w:r>
      <w:r w:rsidRPr="00CA77BF">
        <w:rPr>
          <w:rFonts w:hAnsi="細明體" w:cs="新細明體-WinCharSetFFFF-H"/>
        </w:rPr>
        <w:br/>
      </w:r>
      <w:r w:rsidRPr="00CA77BF">
        <w:rPr>
          <w:rFonts w:cs="新細明體-WinCharSetFFFF-H"/>
        </w:rPr>
        <w:t>(C)</w:t>
      </w:r>
      <w:r w:rsidRPr="00CA77BF">
        <w:rPr>
          <w:rFonts w:hAnsi="細明體" w:cs="新細明體-WinCharSetFFFF-H" w:hint="eastAsia"/>
        </w:rPr>
        <w:t>分子間作用力因元素電子數隨原子序增加而加大</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CaSiO</w:t>
      </w:r>
      <w:r w:rsidRPr="00CA77BF">
        <w:rPr>
          <w:rFonts w:cs="TimesNewRoman"/>
          <w:szCs w:val="14"/>
          <w:vertAlign w:val="subscript"/>
        </w:rPr>
        <w:t>3(s)</w:t>
      </w:r>
      <w:r w:rsidRPr="00CA77BF">
        <w:rPr>
          <w:rFonts w:cs="TimesNewRoman"/>
          <w:szCs w:val="14"/>
        </w:rPr>
        <w:t xml:space="preserve"> </w:t>
      </w:r>
      <w:r w:rsidRPr="00CA77BF">
        <w:rPr>
          <w:rFonts w:cs="TimesNewRoman"/>
        </w:rPr>
        <w:t>+ 6HF</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SiF</w:t>
      </w:r>
      <w:r w:rsidRPr="00CA77BF">
        <w:rPr>
          <w:rFonts w:cs="TimesNewRoman"/>
          <w:szCs w:val="14"/>
          <w:vertAlign w:val="subscript"/>
        </w:rPr>
        <w:t>4(g)</w:t>
      </w:r>
      <w:r w:rsidRPr="00CA77BF">
        <w:rPr>
          <w:rFonts w:cs="TimesNewRoman"/>
          <w:szCs w:val="14"/>
        </w:rPr>
        <w:t xml:space="preserve"> </w:t>
      </w:r>
      <w:r w:rsidRPr="00CA77BF">
        <w:rPr>
          <w:rFonts w:cs="TimesNewRoman"/>
        </w:rPr>
        <w:t>+ CaF</w:t>
      </w:r>
      <w:r w:rsidRPr="00CA77BF">
        <w:rPr>
          <w:rFonts w:cs="TimesNewRoman"/>
          <w:szCs w:val="14"/>
          <w:vertAlign w:val="subscript"/>
        </w:rPr>
        <w:t>2(s)</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vertAlign w:val="subscript"/>
        </w:rPr>
        <w:br/>
      </w:r>
      <w:r w:rsidRPr="00CA77BF">
        <w:rPr>
          <w:rFonts w:cs="TimesNewRoman"/>
          <w:szCs w:val="14"/>
        </w:rPr>
        <w:t>(E)</w:t>
      </w:r>
      <w:r w:rsidRPr="00CA77BF">
        <w:rPr>
          <w:rFonts w:cs="TimesNewRoman" w:hint="eastAsia"/>
          <w:szCs w:val="14"/>
        </w:rPr>
        <w:t xml:space="preserve"> </w:t>
      </w:r>
      <w:r w:rsidRPr="00CA77BF">
        <w:rPr>
          <w:rFonts w:cs="TimesNewRoman"/>
        </w:rPr>
        <w:t>AgF</w:t>
      </w:r>
      <w:r w:rsidRPr="00CA77BF">
        <w:rPr>
          <w:rFonts w:hAnsi="細明體" w:cs="新細明體-WinCharSetFFFF-H" w:hint="eastAsia"/>
        </w:rPr>
        <w:t>不會產生沉澱</w:t>
      </w:r>
    </w:p>
    <w:p w:rsidR="00CA77BF" w:rsidRPr="007F1261" w:rsidRDefault="00CA77BF" w:rsidP="00CA77BF">
      <w:pPr>
        <w:ind w:left="454" w:hanging="454"/>
        <w:rPr>
          <w:szCs w:val="14"/>
        </w:rPr>
      </w:pPr>
      <w:r>
        <w:rPr>
          <w:rFonts w:ascii="新細明體" w:eastAsia="新細明體" w:hAnsi="新細明體"/>
          <w:sz w:val="24"/>
        </w:rPr>
        <w:t xml:space="preserve">45. </w:t>
      </w:r>
      <w:r w:rsidRPr="007F1261">
        <w:rPr>
          <w:rFonts w:hAnsi="細明體" w:cs="新細明體-WinCharSetFFFF-H" w:hint="eastAsia"/>
        </w:rPr>
        <w:t>下列哪些反應可使兩層中的下層呈紫色溶液？</w:t>
      </w:r>
      <w:r w:rsidRPr="007F1261">
        <w:rPr>
          <w:rFonts w:cs="新細明體-WinCharSetFFFF-H"/>
        </w:rPr>
        <w:t xml:space="preserve">　</w:t>
      </w:r>
      <w:r w:rsidRPr="007F1261">
        <w:rPr>
          <w:rFonts w:cs="新細明體-WinCharSetFFFF-H"/>
        </w:rPr>
        <w:t>(A)</w:t>
      </w:r>
      <w:r w:rsidRPr="007F1261">
        <w:rPr>
          <w:rFonts w:cs="新細明體-WinCharSetFFFF-H" w:hint="eastAsia"/>
        </w:rPr>
        <w:t xml:space="preserve"> </w:t>
      </w:r>
      <w:r w:rsidRPr="007F1261">
        <w:rPr>
          <w:rFonts w:cs="TimesNewRoman"/>
        </w:rPr>
        <w:t>I</w:t>
      </w:r>
      <w:r w:rsidRPr="007F1261">
        <w:rPr>
          <w:rFonts w:cs="TimesNewRoman"/>
          <w:szCs w:val="14"/>
          <w:vertAlign w:val="subscript"/>
        </w:rPr>
        <w:t>2(s)</w:t>
      </w:r>
      <w:r w:rsidRPr="007F1261">
        <w:rPr>
          <w:rFonts w:cs="TimesNewRoman"/>
          <w:szCs w:val="14"/>
        </w:rPr>
        <w:t xml:space="preserve"> </w:t>
      </w:r>
      <w:r w:rsidRPr="007F1261">
        <w:rPr>
          <w:rFonts w:cs="TimesNewRoman"/>
        </w:rPr>
        <w:t>+ KCl</w:t>
      </w:r>
      <w:r w:rsidRPr="007F1261">
        <w:rPr>
          <w:rFonts w:cs="TimesNewRoman"/>
          <w:szCs w:val="14"/>
          <w:vertAlign w:val="subscript"/>
        </w:rPr>
        <w:t>(</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CCl</w:t>
      </w:r>
      <w:r w:rsidRPr="007F1261">
        <w:rPr>
          <w:rFonts w:cs="TimesNewRoman"/>
          <w:szCs w:val="14"/>
          <w:vertAlign w:val="subscript"/>
        </w:rPr>
        <w:t>4(</w:t>
      </w:r>
      <w:r w:rsidRPr="007F1261">
        <w:rPr>
          <w:rFonts w:cs="MTExtra"/>
          <w:szCs w:val="14"/>
          <w:vertAlign w:val="subscript"/>
        </w:rPr>
        <w:t>l</w:t>
      </w:r>
      <w:r w:rsidRPr="007F1261">
        <w:rPr>
          <w:rFonts w:cs="TimesNewRoman"/>
          <w:szCs w:val="14"/>
          <w:vertAlign w:val="subscript"/>
        </w:rPr>
        <w:t>)</w:t>
      </w:r>
      <w:r w:rsidRPr="007F1261">
        <w:rPr>
          <w:rFonts w:cs="TimesNewRoman"/>
          <w:szCs w:val="14"/>
        </w:rPr>
        <w:t xml:space="preserve">　</w:t>
      </w:r>
      <w:r w:rsidRPr="007F1261">
        <w:rPr>
          <w:rFonts w:cs="TimesNewRoman"/>
          <w:szCs w:val="14"/>
        </w:rPr>
        <w:t>(B)</w:t>
      </w:r>
      <w:r w:rsidRPr="007F1261">
        <w:rPr>
          <w:rFonts w:cs="TimesNewRoman" w:hint="eastAsia"/>
          <w:szCs w:val="14"/>
        </w:rPr>
        <w:t xml:space="preserve"> </w:t>
      </w:r>
      <w:r w:rsidRPr="007F1261">
        <w:rPr>
          <w:rFonts w:cs="TimesNewRoman"/>
        </w:rPr>
        <w:t>Cl</w:t>
      </w:r>
      <w:r w:rsidRPr="007F1261">
        <w:rPr>
          <w:rFonts w:cs="TimesNewRoman"/>
          <w:szCs w:val="14"/>
          <w:vertAlign w:val="subscript"/>
        </w:rPr>
        <w:t>2(</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KI</w:t>
      </w:r>
      <w:r w:rsidRPr="007F1261">
        <w:rPr>
          <w:rFonts w:cs="TimesNewRoman"/>
          <w:szCs w:val="14"/>
          <w:vertAlign w:val="subscript"/>
        </w:rPr>
        <w:t>(</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w:t>
      </w:r>
      <w:r w:rsidRPr="007F1261">
        <w:rPr>
          <w:rFonts w:cs="TimesNewRoman" w:hint="eastAsia"/>
        </w:rPr>
        <w:t xml:space="preserve"> </w:t>
      </w:r>
      <w:r w:rsidRPr="007F1261">
        <w:rPr>
          <w:rFonts w:cs="TimesNewRoman"/>
        </w:rPr>
        <w:t>CCl</w:t>
      </w:r>
      <w:r w:rsidRPr="007F1261">
        <w:rPr>
          <w:rFonts w:cs="TimesNewRoman"/>
          <w:szCs w:val="14"/>
          <w:vertAlign w:val="subscript"/>
        </w:rPr>
        <w:t>4(</w:t>
      </w:r>
      <w:r w:rsidRPr="007F1261">
        <w:rPr>
          <w:rFonts w:cs="MTExtra"/>
          <w:szCs w:val="14"/>
          <w:vertAlign w:val="subscript"/>
        </w:rPr>
        <w:t>l</w:t>
      </w:r>
      <w:r w:rsidRPr="007F1261">
        <w:rPr>
          <w:rFonts w:cs="TimesNewRoman"/>
          <w:szCs w:val="14"/>
          <w:vertAlign w:val="subscript"/>
        </w:rPr>
        <w:t>)</w:t>
      </w:r>
      <w:r w:rsidRPr="007F1261">
        <w:rPr>
          <w:rFonts w:cs="TimesNewRoman"/>
          <w:szCs w:val="14"/>
        </w:rPr>
        <w:t xml:space="preserve">　</w:t>
      </w:r>
      <w:r w:rsidRPr="007F1261">
        <w:rPr>
          <w:rFonts w:cs="TimesNewRoman"/>
          <w:szCs w:val="14"/>
        </w:rPr>
        <w:t>(C)</w:t>
      </w:r>
      <w:r w:rsidRPr="007F1261">
        <w:rPr>
          <w:rFonts w:cs="TimesNewRoman" w:hint="eastAsia"/>
          <w:szCs w:val="14"/>
        </w:rPr>
        <w:t xml:space="preserve"> </w:t>
      </w:r>
      <w:r w:rsidRPr="007F1261">
        <w:rPr>
          <w:rFonts w:cs="TimesNewRoman"/>
        </w:rPr>
        <w:t>I</w:t>
      </w:r>
      <w:r w:rsidRPr="007F1261">
        <w:rPr>
          <w:rFonts w:cs="TimesNewRoman"/>
          <w:szCs w:val="14"/>
          <w:vertAlign w:val="subscript"/>
        </w:rPr>
        <w:t>2(</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KBr</w:t>
      </w:r>
      <w:r w:rsidRPr="007F1261">
        <w:rPr>
          <w:rFonts w:cs="TimesNewRoman"/>
          <w:szCs w:val="14"/>
          <w:vertAlign w:val="subscript"/>
        </w:rPr>
        <w:t>(</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CCl</w:t>
      </w:r>
      <w:r w:rsidRPr="007F1261">
        <w:rPr>
          <w:rFonts w:cs="TimesNewRoman"/>
          <w:szCs w:val="14"/>
          <w:vertAlign w:val="subscript"/>
        </w:rPr>
        <w:t>4(</w:t>
      </w:r>
      <w:r w:rsidRPr="007F1261">
        <w:rPr>
          <w:rFonts w:cs="MTExtra"/>
          <w:szCs w:val="14"/>
          <w:vertAlign w:val="subscript"/>
        </w:rPr>
        <w:t>l</w:t>
      </w:r>
      <w:r w:rsidRPr="007F1261">
        <w:rPr>
          <w:rFonts w:cs="TimesNewRoman"/>
          <w:szCs w:val="14"/>
          <w:vertAlign w:val="subscript"/>
        </w:rPr>
        <w:t>)</w:t>
      </w:r>
      <w:r w:rsidRPr="007F1261">
        <w:rPr>
          <w:rFonts w:cs="TimesNewRoman"/>
          <w:szCs w:val="14"/>
        </w:rPr>
        <w:t xml:space="preserve">　</w:t>
      </w:r>
      <w:r w:rsidRPr="007F1261">
        <w:rPr>
          <w:rFonts w:cs="TimesNewRoman"/>
          <w:szCs w:val="14"/>
        </w:rPr>
        <w:t>(D)</w:t>
      </w:r>
      <w:r w:rsidRPr="007F1261">
        <w:rPr>
          <w:rFonts w:cs="TimesNewRoman" w:hint="eastAsia"/>
          <w:szCs w:val="14"/>
        </w:rPr>
        <w:t xml:space="preserve"> </w:t>
      </w:r>
      <w:r w:rsidRPr="007F1261">
        <w:rPr>
          <w:rFonts w:cs="TimesNewRoman"/>
        </w:rPr>
        <w:t>Cl</w:t>
      </w:r>
      <w:r w:rsidRPr="007F1261">
        <w:rPr>
          <w:rFonts w:cs="TimesNewRoman"/>
          <w:szCs w:val="14"/>
          <w:vertAlign w:val="subscript"/>
        </w:rPr>
        <w:t>2(</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KBr</w:t>
      </w:r>
      <w:r w:rsidRPr="007F1261">
        <w:rPr>
          <w:rFonts w:cs="TimesNewRoman"/>
          <w:szCs w:val="14"/>
          <w:vertAlign w:val="subscript"/>
        </w:rPr>
        <w:t>(</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CCl</w:t>
      </w:r>
      <w:r w:rsidRPr="007F1261">
        <w:rPr>
          <w:rFonts w:cs="TimesNewRoman"/>
          <w:szCs w:val="14"/>
          <w:vertAlign w:val="subscript"/>
        </w:rPr>
        <w:t>4(</w:t>
      </w:r>
      <w:r w:rsidRPr="007F1261">
        <w:rPr>
          <w:rFonts w:cs="MTExtra"/>
          <w:szCs w:val="14"/>
          <w:vertAlign w:val="subscript"/>
        </w:rPr>
        <w:t>l</w:t>
      </w:r>
      <w:r w:rsidRPr="007F1261">
        <w:rPr>
          <w:rFonts w:cs="TimesNewRoman"/>
          <w:szCs w:val="14"/>
          <w:vertAlign w:val="subscript"/>
        </w:rPr>
        <w:t>)</w:t>
      </w:r>
      <w:r w:rsidRPr="007F1261">
        <w:rPr>
          <w:rFonts w:cs="TimesNewRoman"/>
          <w:szCs w:val="14"/>
        </w:rPr>
        <w:t xml:space="preserve">　</w:t>
      </w:r>
      <w:r w:rsidRPr="007F1261">
        <w:rPr>
          <w:rFonts w:cs="TimesNewRoman"/>
          <w:szCs w:val="14"/>
        </w:rPr>
        <w:t>(E)</w:t>
      </w:r>
      <w:r w:rsidRPr="007F1261">
        <w:rPr>
          <w:rFonts w:cs="TimesNewRoman" w:hint="eastAsia"/>
          <w:szCs w:val="14"/>
        </w:rPr>
        <w:t xml:space="preserve"> </w:t>
      </w:r>
      <w:r w:rsidRPr="007F1261">
        <w:rPr>
          <w:rFonts w:cs="TimesNewRoman"/>
        </w:rPr>
        <w:t>2KCl</w:t>
      </w:r>
      <w:r w:rsidRPr="007F1261">
        <w:rPr>
          <w:rFonts w:cs="TimesNewRoman"/>
          <w:szCs w:val="14"/>
          <w:vertAlign w:val="subscript"/>
        </w:rPr>
        <w:t>(</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Br</w:t>
      </w:r>
      <w:r w:rsidRPr="007F1261">
        <w:rPr>
          <w:rFonts w:cs="TimesNewRoman"/>
          <w:szCs w:val="14"/>
          <w:vertAlign w:val="subscript"/>
        </w:rPr>
        <w:t>2(</w:t>
      </w:r>
      <w:r w:rsidRPr="007F1261">
        <w:rPr>
          <w:rFonts w:cs="TimesNewRoman,Italic"/>
          <w:iCs/>
          <w:szCs w:val="14"/>
          <w:vertAlign w:val="subscript"/>
        </w:rPr>
        <w:t>aq</w:t>
      </w:r>
      <w:r w:rsidRPr="007F1261">
        <w:rPr>
          <w:rFonts w:cs="TimesNewRoman"/>
          <w:szCs w:val="14"/>
          <w:vertAlign w:val="subscript"/>
        </w:rPr>
        <w:t>)</w:t>
      </w:r>
      <w:r w:rsidRPr="007F1261">
        <w:rPr>
          <w:rFonts w:cs="TimesNewRoman"/>
          <w:szCs w:val="14"/>
        </w:rPr>
        <w:t xml:space="preserve"> </w:t>
      </w:r>
      <w:r w:rsidRPr="007F1261">
        <w:rPr>
          <w:rFonts w:cs="TimesNewRoman"/>
        </w:rPr>
        <w:t>+ CCl</w:t>
      </w:r>
      <w:r w:rsidRPr="007F1261">
        <w:rPr>
          <w:rFonts w:cs="TimesNewRoman"/>
          <w:szCs w:val="14"/>
          <w:vertAlign w:val="subscript"/>
        </w:rPr>
        <w:t>4(</w:t>
      </w:r>
      <w:r w:rsidRPr="007F1261">
        <w:rPr>
          <w:rFonts w:cs="MTExtra"/>
          <w:szCs w:val="14"/>
          <w:vertAlign w:val="subscript"/>
        </w:rPr>
        <w:t>l</w:t>
      </w:r>
      <w:r w:rsidRPr="007F1261">
        <w:rPr>
          <w:rFonts w:cs="TimesNewRoman"/>
          <w:szCs w:val="14"/>
          <w:vertAlign w:val="subscript"/>
        </w:rPr>
        <w:t>)</w:t>
      </w:r>
      <w:r w:rsidRPr="007F1261">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I</w:t>
      </w:r>
      <w:r w:rsidRPr="00CA77BF">
        <w:rPr>
          <w:rFonts w:cs="TimesNewRoman"/>
          <w:szCs w:val="14"/>
          <w:vertAlign w:val="subscript"/>
        </w:rPr>
        <w:t>2</w:t>
      </w:r>
      <w:r w:rsidRPr="00CA77BF">
        <w:rPr>
          <w:rFonts w:hAnsi="細明體" w:cs="新細明體-WinCharSetFFFF-H" w:hint="eastAsia"/>
        </w:rPr>
        <w:t>溶於</w:t>
      </w:r>
      <w:r w:rsidRPr="00CA77BF">
        <w:rPr>
          <w:rFonts w:cs="TimesNewRoman"/>
        </w:rPr>
        <w:t>CCl</w:t>
      </w:r>
      <w:r w:rsidRPr="00CA77BF">
        <w:rPr>
          <w:rFonts w:cs="TimesNewRoman"/>
          <w:szCs w:val="14"/>
          <w:vertAlign w:val="subscript"/>
        </w:rPr>
        <w:t>4</w:t>
      </w:r>
      <w:r w:rsidRPr="00CA77BF">
        <w:rPr>
          <w:rFonts w:hAnsi="細明體" w:cs="新細明體-WinCharSetFFFF-H" w:hint="eastAsia"/>
        </w:rPr>
        <w:t>中即為紫色溶液</w:t>
      </w:r>
      <w:r w:rsidRPr="00CA77BF">
        <w:rPr>
          <w:rFonts w:hAnsi="細明體" w:cs="新細明體-WinCharSetFFFF-H"/>
        </w:rPr>
        <w:br/>
      </w:r>
      <w:r w:rsidRPr="00CA77BF">
        <w:rPr>
          <w:rFonts w:cs="新細明體-WinCharSetFFFF-H"/>
        </w:rPr>
        <w:t>(A)</w:t>
      </w:r>
      <w:r w:rsidRPr="00CA77BF">
        <w:rPr>
          <w:rFonts w:cs="新細明體-WinCharSetFFFF-H" w:hint="eastAsia"/>
        </w:rPr>
        <w:t xml:space="preserve"> </w:t>
      </w:r>
      <w:r w:rsidRPr="00CA77BF">
        <w:rPr>
          <w:rFonts w:cs="TimesNewRoman"/>
        </w:rPr>
        <w:t>I</w:t>
      </w:r>
      <w:r w:rsidRPr="00CA77BF">
        <w:rPr>
          <w:rFonts w:cs="TimesNewRoman"/>
          <w:szCs w:val="14"/>
          <w:vertAlign w:val="subscript"/>
        </w:rPr>
        <w:t>2</w:t>
      </w:r>
      <w:r w:rsidRPr="00CA77BF">
        <w:rPr>
          <w:rFonts w:hAnsi="細明體" w:cs="新細明體-WinCharSetFFFF-H" w:hint="eastAsia"/>
        </w:rPr>
        <w:t>不作用，僅溶入</w:t>
      </w:r>
      <w:r w:rsidRPr="00CA77BF">
        <w:rPr>
          <w:rFonts w:cs="TimesNewRoman"/>
        </w:rPr>
        <w:t>CCl</w:t>
      </w:r>
      <w:r w:rsidRPr="00CA77BF">
        <w:rPr>
          <w:rFonts w:cs="TimesNewRoman"/>
          <w:szCs w:val="14"/>
          <w:vertAlign w:val="subscript"/>
        </w:rPr>
        <w:t>4</w:t>
      </w:r>
      <w:r w:rsidRPr="00CA77BF">
        <w:rPr>
          <w:rFonts w:hAnsi="細明體" w:cs="新細明體-WinCharSetFFFF-H" w:hint="eastAsia"/>
        </w:rPr>
        <w:t>中</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xml:space="preserve">+ 2KI </w:t>
      </w:r>
      <w:r w:rsidRPr="00CA77BF">
        <w:rPr>
          <w:rFonts w:cs="細明體-WinCharSetFFFF-H" w:hint="eastAsia"/>
        </w:rPr>
        <w:t>→</w:t>
      </w:r>
      <w:r w:rsidRPr="00CA77BF">
        <w:rPr>
          <w:rFonts w:cs="細明體-WinCharSetFFFF-H"/>
        </w:rPr>
        <w:t xml:space="preserve"> </w:t>
      </w:r>
      <w:r w:rsidRPr="00CA77BF">
        <w:rPr>
          <w:rFonts w:cs="TimesNewRoman"/>
        </w:rPr>
        <w:t>2KCl + I</w:t>
      </w:r>
      <w:r w:rsidRPr="00CA77BF">
        <w:rPr>
          <w:rFonts w:cs="TimesNewRoman"/>
          <w:szCs w:val="14"/>
          <w:vertAlign w:val="subscript"/>
        </w:rPr>
        <w:t>2</w:t>
      </w:r>
      <w:r w:rsidRPr="00CA77BF">
        <w:rPr>
          <w:rFonts w:cs="TimesNewRoman"/>
          <w:szCs w:val="14"/>
        </w:rPr>
        <w:br/>
      </w:r>
      <w:r w:rsidRPr="00CA77BF">
        <w:rPr>
          <w:rFonts w:cs="TimesNewRoman"/>
        </w:rPr>
        <w:t>(C)</w:t>
      </w:r>
      <w:r w:rsidRPr="00CA77BF">
        <w:rPr>
          <w:rFonts w:cs="TimesNewRoman" w:hint="eastAsia"/>
        </w:rPr>
        <w:t xml:space="preserve"> </w:t>
      </w:r>
      <w:r w:rsidRPr="00CA77BF">
        <w:rPr>
          <w:rFonts w:cs="TimesNewRoman"/>
        </w:rPr>
        <w:t>I</w:t>
      </w:r>
      <w:r w:rsidRPr="00CA77BF">
        <w:rPr>
          <w:rFonts w:cs="TimesNewRoman"/>
          <w:szCs w:val="14"/>
          <w:vertAlign w:val="subscript"/>
        </w:rPr>
        <w:t>2</w:t>
      </w:r>
      <w:r w:rsidRPr="00CA77BF">
        <w:rPr>
          <w:rFonts w:hAnsi="細明體" w:cs="新細明體-WinCharSetFFFF-H" w:hint="eastAsia"/>
        </w:rPr>
        <w:t>不作用</w:t>
      </w:r>
      <w:r w:rsidRPr="00CA77BF">
        <w:rPr>
          <w:rFonts w:cs="新細明體-WinCharSetFFFF-H" w:hint="eastAsia"/>
        </w:rPr>
        <w:br/>
      </w:r>
      <w:r w:rsidRPr="00CA77BF">
        <w:rPr>
          <w:rFonts w:cs="新細明體-WinCharSetFFFF-H"/>
        </w:rPr>
        <w:t>(D)</w:t>
      </w:r>
      <w:r w:rsidRPr="00CA77BF">
        <w:rPr>
          <w:rFonts w:hAnsi="細明體" w:cs="新細明體-WinCharSetFFFF-H" w:hint="eastAsia"/>
        </w:rPr>
        <w:t>產生</w:t>
      </w:r>
      <w:r w:rsidRPr="00CA77BF">
        <w:rPr>
          <w:rFonts w:cs="TimesNewRoman"/>
        </w:rPr>
        <w:t>Br</w:t>
      </w:r>
      <w:r w:rsidRPr="00CA77BF">
        <w:rPr>
          <w:rFonts w:cs="TimesNewRoman"/>
          <w:szCs w:val="14"/>
          <w:vertAlign w:val="subscript"/>
        </w:rPr>
        <w:t>2</w:t>
      </w:r>
      <w:r w:rsidRPr="00CA77BF">
        <w:rPr>
          <w:rFonts w:cs="TimesNewRoman" w:hint="eastAsia"/>
          <w:szCs w:val="14"/>
        </w:rPr>
        <w:br/>
      </w:r>
      <w:r w:rsidRPr="00CA77BF">
        <w:rPr>
          <w:rFonts w:cs="TimesNewRoman"/>
          <w:szCs w:val="14"/>
        </w:rPr>
        <w:t>(E)</w:t>
      </w:r>
      <w:r w:rsidRPr="00CA77BF">
        <w:rPr>
          <w:rFonts w:hAnsi="細明體" w:cs="新細明體-WinCharSetFFFF-H" w:hint="eastAsia"/>
        </w:rPr>
        <w:t>不反應</w:t>
      </w:r>
    </w:p>
    <w:p w:rsidR="00CA77BF" w:rsidRPr="006C063C" w:rsidRDefault="00CA77BF" w:rsidP="00CA77BF">
      <w:pPr>
        <w:ind w:left="454" w:hanging="454"/>
      </w:pPr>
      <w:r>
        <w:rPr>
          <w:rFonts w:ascii="新細明體" w:eastAsia="新細明體" w:hAnsi="新細明體"/>
          <w:sz w:val="24"/>
        </w:rPr>
        <w:t xml:space="preserve">46. </w:t>
      </w:r>
      <w:r w:rsidRPr="006C063C">
        <w:rPr>
          <w:rFonts w:hAnsi="細明體" w:cs="新細明體-WinCharSetFFFF-H" w:hint="eastAsia"/>
        </w:rPr>
        <w:t>下列有關氟的敘述，哪些正確？</w:t>
      </w:r>
      <w:r w:rsidRPr="006C063C">
        <w:rPr>
          <w:rFonts w:cs="新細明體-WinCharSetFFFF-H"/>
        </w:rPr>
        <w:t xml:space="preserve">　</w:t>
      </w:r>
      <w:r w:rsidRPr="006C063C">
        <w:rPr>
          <w:rFonts w:cs="新細明體-WinCharSetFFFF-H"/>
        </w:rPr>
        <w:t>(A)</w:t>
      </w:r>
      <w:r w:rsidRPr="006C063C">
        <w:rPr>
          <w:rFonts w:hAnsi="細明體" w:cs="新細明體-WinCharSetFFFF-H" w:hint="eastAsia"/>
        </w:rPr>
        <w:t>氟是很強的氧化劑</w:t>
      </w:r>
      <w:r w:rsidRPr="006C063C">
        <w:rPr>
          <w:rFonts w:cs="新細明體-WinCharSetFFFF-H"/>
        </w:rPr>
        <w:t xml:space="preserve">　</w:t>
      </w:r>
      <w:r w:rsidRPr="006C063C">
        <w:rPr>
          <w:rFonts w:cs="新細明體-WinCharSetFFFF-H"/>
        </w:rPr>
        <w:t>(B)</w:t>
      </w:r>
      <w:r w:rsidRPr="006C063C">
        <w:rPr>
          <w:rFonts w:hAnsi="細明體" w:cs="新細明體-WinCharSetFFFF-H" w:hint="eastAsia"/>
        </w:rPr>
        <w:t>氟分子間能產生氫鍵</w:t>
      </w:r>
      <w:r w:rsidRPr="006C063C">
        <w:rPr>
          <w:rFonts w:cs="新細明體-WinCharSetFFFF-H"/>
        </w:rPr>
        <w:t xml:space="preserve">　</w:t>
      </w:r>
      <w:r w:rsidRPr="006C063C">
        <w:rPr>
          <w:rFonts w:cs="新細明體-WinCharSetFFFF-H"/>
        </w:rPr>
        <w:t>(C)</w:t>
      </w:r>
      <w:r w:rsidRPr="006C063C">
        <w:rPr>
          <w:rFonts w:cs="新細明體-WinCharSetFFFF-H" w:hint="eastAsia"/>
        </w:rPr>
        <w:t xml:space="preserve"> </w:t>
      </w:r>
      <w:r w:rsidRPr="006C063C">
        <w:rPr>
          <w:rFonts w:cs="TimesNewRoman"/>
        </w:rPr>
        <w:t>HF</w:t>
      </w:r>
      <w:r w:rsidRPr="006C063C">
        <w:rPr>
          <w:rFonts w:hAnsi="細明體" w:cs="新細明體-WinCharSetFFFF-H" w:hint="eastAsia"/>
        </w:rPr>
        <w:t>酸性比</w:t>
      </w:r>
      <w:r w:rsidRPr="006C063C">
        <w:rPr>
          <w:rFonts w:cs="TimesNewRoman"/>
        </w:rPr>
        <w:t>HI</w:t>
      </w:r>
      <w:r w:rsidRPr="006C063C">
        <w:rPr>
          <w:rFonts w:hAnsi="細明體" w:cs="新細明體-WinCharSetFFFF-H" w:hint="eastAsia"/>
        </w:rPr>
        <w:t>弱</w:t>
      </w:r>
      <w:r w:rsidRPr="006C063C">
        <w:rPr>
          <w:rFonts w:cs="新細明體-WinCharSetFFFF-H"/>
        </w:rPr>
        <w:t xml:space="preserve">　</w:t>
      </w:r>
      <w:r w:rsidRPr="006C063C">
        <w:rPr>
          <w:rFonts w:cs="新細明體-WinCharSetFFFF-H"/>
        </w:rPr>
        <w:t>(D)</w:t>
      </w:r>
      <w:r w:rsidRPr="006C063C">
        <w:rPr>
          <w:rFonts w:hAnsi="細明體" w:cs="新細明體-WinCharSetFFFF-H" w:hint="eastAsia"/>
        </w:rPr>
        <w:t>矽與鹵素間的化學鍵以</w:t>
      </w:r>
      <w:r w:rsidRPr="006C063C">
        <w:rPr>
          <w:rFonts w:cs="TimesNewRoman"/>
        </w:rPr>
        <w:t>Si</w:t>
      </w:r>
      <w:r w:rsidRPr="006C063C">
        <w:rPr>
          <w:rFonts w:cs="Symbol" w:hint="eastAsia"/>
        </w:rPr>
        <w:t xml:space="preserve"> </w:t>
      </w:r>
      <w:r w:rsidRPr="006C063C">
        <w:rPr>
          <w:rFonts w:cs="Symbol" w:hint="eastAsia"/>
        </w:rPr>
        <w:sym w:font="Symbol" w:char="F02D"/>
      </w:r>
      <w:r w:rsidRPr="006C063C">
        <w:rPr>
          <w:rFonts w:cs="Symbol" w:hint="eastAsia"/>
        </w:rPr>
        <w:t xml:space="preserve"> </w:t>
      </w:r>
      <w:r w:rsidRPr="006C063C">
        <w:rPr>
          <w:rFonts w:cs="TimesNewRoman"/>
        </w:rPr>
        <w:t>F</w:t>
      </w:r>
      <w:r w:rsidRPr="006C063C">
        <w:rPr>
          <w:rFonts w:hAnsi="細明體" w:cs="新細明體-WinCharSetFFFF-H" w:hint="eastAsia"/>
        </w:rPr>
        <w:t>鍵最強</w:t>
      </w:r>
      <w:r w:rsidRPr="006C063C">
        <w:rPr>
          <w:rFonts w:cs="新細明體-WinCharSetFFFF-H"/>
        </w:rPr>
        <w:t xml:space="preserve">　</w:t>
      </w:r>
      <w:r w:rsidRPr="006C063C">
        <w:rPr>
          <w:rFonts w:cs="新細明體-WinCharSetFFFF-H"/>
        </w:rPr>
        <w:t>(E)</w:t>
      </w:r>
      <w:r w:rsidRPr="006C063C">
        <w:rPr>
          <w:rFonts w:cs="新細明體-WinCharSetFFFF-H" w:hint="eastAsia"/>
        </w:rPr>
        <w:t xml:space="preserve"> </w:t>
      </w:r>
      <w:r w:rsidRPr="006C063C">
        <w:rPr>
          <w:rFonts w:cs="TimesNewRoman"/>
        </w:rPr>
        <w:t>AgF</w:t>
      </w:r>
      <w:r w:rsidRPr="006C063C">
        <w:rPr>
          <w:rFonts w:hAnsi="細明體" w:cs="新細明體-WinCharSetFFFF-H" w:hint="eastAsia"/>
        </w:rPr>
        <w:t>與</w:t>
      </w:r>
      <w:r w:rsidRPr="006C063C">
        <w:rPr>
          <w:rFonts w:cs="TimesNewRoman"/>
        </w:rPr>
        <w:t>AgI</w:t>
      </w:r>
      <w:r w:rsidRPr="006C063C">
        <w:rPr>
          <w:rFonts w:hAnsi="細明體" w:cs="新細明體-WinCharSetFFFF-H" w:hint="eastAsia"/>
        </w:rPr>
        <w:t>、</w:t>
      </w:r>
      <w:r w:rsidRPr="006C063C">
        <w:rPr>
          <w:rFonts w:cs="TimesNewRoman"/>
        </w:rPr>
        <w:t>AgBr</w:t>
      </w:r>
      <w:r w:rsidRPr="006C063C">
        <w:rPr>
          <w:rFonts w:hAnsi="細明體" w:cs="新細明體-WinCharSetFFFF-H" w:hint="eastAsia"/>
        </w:rPr>
        <w:t>及</w:t>
      </w:r>
      <w:r w:rsidRPr="006C063C">
        <w:rPr>
          <w:rFonts w:cs="TimesNewRoman"/>
        </w:rPr>
        <w:t>AgCl</w:t>
      </w:r>
      <w:r w:rsidRPr="006C063C">
        <w:rPr>
          <w:rFonts w:hAnsi="細明體" w:cs="新細明體-WinCharSetFFFF-H" w:hint="eastAsia"/>
        </w:rPr>
        <w:t>皆難溶於水</w:t>
      </w:r>
      <w:r w:rsidRPr="006C063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氟</w:t>
      </w:r>
      <w:r w:rsidRPr="00CA77BF">
        <w:rPr>
          <w:rFonts w:cs="TimesNewRoman" w:hint="eastAsia"/>
        </w:rPr>
        <w:t>（</w:t>
      </w:r>
      <w:r w:rsidRPr="00CA77BF">
        <w:rPr>
          <w:rFonts w:cs="TimesNewRoman"/>
        </w:rPr>
        <w:t>F</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無氫，無法形成氫鍵</w:t>
      </w:r>
      <w:r w:rsidRPr="00CA77BF">
        <w:rPr>
          <w:rFonts w:cs="新細明體-WinCharSetFFFF-H" w:hint="eastAsia"/>
        </w:rPr>
        <w:br/>
      </w:r>
      <w:r w:rsidRPr="00CA77BF">
        <w:rPr>
          <w:rFonts w:cs="新細明體-WinCharSetFFFF-H"/>
        </w:rPr>
        <w:t>(D)</w:t>
      </w:r>
      <w:r w:rsidRPr="00CA77BF">
        <w:rPr>
          <w:rFonts w:hAnsi="細明體" w:cs="新細明體-WinCharSetFFFF-H" w:hint="eastAsia"/>
        </w:rPr>
        <w:t>故</w:t>
      </w:r>
      <w:r w:rsidRPr="00CA77BF">
        <w:rPr>
          <w:rFonts w:cs="TimesNewRoman"/>
        </w:rPr>
        <w:t>SiO</w:t>
      </w:r>
      <w:r w:rsidRPr="00CA77BF">
        <w:rPr>
          <w:rFonts w:cs="TimesNewRoman"/>
          <w:szCs w:val="14"/>
          <w:vertAlign w:val="subscript"/>
        </w:rPr>
        <w:t>2</w:t>
      </w:r>
      <w:r w:rsidRPr="00CA77BF">
        <w:rPr>
          <w:rFonts w:cs="TimesNewRoman"/>
          <w:szCs w:val="14"/>
        </w:rPr>
        <w:t xml:space="preserve"> </w:t>
      </w:r>
      <w:r w:rsidRPr="00CA77BF">
        <w:rPr>
          <w:rFonts w:cs="TimesNewRoman"/>
        </w:rPr>
        <w:t xml:space="preserve">+ 4HF </w:t>
      </w:r>
      <w:r w:rsidRPr="00CA77BF">
        <w:rPr>
          <w:rFonts w:cs="細明體-WinCharSetFFFF-H" w:hint="eastAsia"/>
        </w:rPr>
        <w:t>→</w:t>
      </w:r>
      <w:r w:rsidRPr="00CA77BF">
        <w:rPr>
          <w:rFonts w:cs="細明體-WinCharSetFFFF-H"/>
        </w:rPr>
        <w:t xml:space="preserve"> </w:t>
      </w:r>
      <w:r w:rsidRPr="00CA77BF">
        <w:rPr>
          <w:rFonts w:cs="TimesNewRoman"/>
        </w:rPr>
        <w:t>SiF</w:t>
      </w:r>
      <w:r w:rsidRPr="00CA77BF">
        <w:rPr>
          <w:rFonts w:cs="TimesNewRoman"/>
          <w:szCs w:val="14"/>
          <w:vertAlign w:val="subscript"/>
        </w:rPr>
        <w:t>4</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E)</w:t>
      </w:r>
      <w:r w:rsidRPr="00CA77BF">
        <w:rPr>
          <w:rFonts w:cs="TimesNewRoman" w:hint="eastAsia"/>
        </w:rPr>
        <w:t xml:space="preserve"> </w:t>
      </w:r>
      <w:r w:rsidRPr="00CA77BF">
        <w:rPr>
          <w:rFonts w:cs="TimesNewRoman"/>
        </w:rPr>
        <w:t>AgF</w:t>
      </w:r>
      <w:r w:rsidRPr="00CA77BF">
        <w:rPr>
          <w:rFonts w:hAnsi="細明體" w:cs="新細明體-WinCharSetFFFF-H" w:hint="eastAsia"/>
        </w:rPr>
        <w:t>可溶於水</w:t>
      </w:r>
    </w:p>
    <w:p w:rsidR="00CA77BF" w:rsidRPr="00B01FA9" w:rsidRDefault="00CA77BF" w:rsidP="00CA77BF">
      <w:pPr>
        <w:ind w:left="454" w:hanging="454"/>
      </w:pPr>
      <w:r>
        <w:rPr>
          <w:rFonts w:ascii="新細明體" w:eastAsia="新細明體" w:hAnsi="新細明體"/>
          <w:sz w:val="24"/>
        </w:rPr>
        <w:t xml:space="preserve">47. </w:t>
      </w:r>
      <w:r w:rsidRPr="00B01FA9">
        <w:rPr>
          <w:rFonts w:hAnsi="細明體" w:cs="新細明體-WinCharSetFFFF-H" w:hint="eastAsia"/>
        </w:rPr>
        <w:t>選出有關氟的正確敘述：</w:t>
      </w:r>
      <w:r w:rsidRPr="00B01FA9">
        <w:rPr>
          <w:rFonts w:cs="新細明體-WinCharSetFFFF-H"/>
        </w:rPr>
        <w:t xml:space="preserve">　</w:t>
      </w:r>
      <w:r w:rsidRPr="00B01FA9">
        <w:rPr>
          <w:rFonts w:cs="新細明體-WinCharSetFFFF-H"/>
        </w:rPr>
        <w:t>(A)</w:t>
      </w:r>
      <w:r w:rsidRPr="00B01FA9">
        <w:rPr>
          <w:rFonts w:hAnsi="細明體" w:cs="新細明體-WinCharSetFFFF-H" w:hint="eastAsia"/>
        </w:rPr>
        <w:t>氟能與水反應而生成氧化數為</w:t>
      </w:r>
      <w:r w:rsidRPr="00B01FA9">
        <w:rPr>
          <w:rFonts w:cs="TimesNewRoman" w:hint="eastAsia"/>
        </w:rPr>
        <w:t>+1</w:t>
      </w:r>
      <w:r w:rsidRPr="00B01FA9">
        <w:rPr>
          <w:rFonts w:hAnsi="細明體" w:cs="新細明體-WinCharSetFFFF-H" w:hint="eastAsia"/>
        </w:rPr>
        <w:t>的</w:t>
      </w:r>
      <w:r w:rsidRPr="00B01FA9">
        <w:rPr>
          <w:rFonts w:cs="TimesNewRoman"/>
        </w:rPr>
        <w:t>HFO</w:t>
      </w:r>
      <w:r w:rsidRPr="00B01FA9">
        <w:rPr>
          <w:rFonts w:cs="TimesNewRoman"/>
        </w:rPr>
        <w:t xml:space="preserve">　</w:t>
      </w:r>
      <w:r w:rsidRPr="00B01FA9">
        <w:rPr>
          <w:rFonts w:cs="TimesNewRoman"/>
        </w:rPr>
        <w:t>(B)</w:t>
      </w:r>
      <w:r w:rsidRPr="00B01FA9">
        <w:rPr>
          <w:rFonts w:hAnsi="細明體" w:cs="新細明體-WinCharSetFFFF-H" w:hint="eastAsia"/>
        </w:rPr>
        <w:t>氫鹵酸中以</w:t>
      </w:r>
      <w:r w:rsidRPr="00B01FA9">
        <w:rPr>
          <w:rFonts w:cs="TimesNewRoman"/>
        </w:rPr>
        <w:t>HF</w:t>
      </w:r>
      <w:r w:rsidRPr="00B01FA9">
        <w:rPr>
          <w:rFonts w:hAnsi="細明體" w:cs="新細明體-WinCharSetFFFF-H" w:hint="eastAsia"/>
        </w:rPr>
        <w:t>酸性最強</w:t>
      </w:r>
      <w:r w:rsidRPr="00B01FA9">
        <w:rPr>
          <w:rFonts w:cs="新細明體-WinCharSetFFFF-H"/>
        </w:rPr>
        <w:t xml:space="preserve">　</w:t>
      </w:r>
      <w:r w:rsidRPr="00B01FA9">
        <w:rPr>
          <w:rFonts w:cs="新細明體-WinCharSetFFFF-H"/>
        </w:rPr>
        <w:t>(C)</w:t>
      </w:r>
      <w:r w:rsidRPr="00B01FA9">
        <w:rPr>
          <w:rFonts w:hAnsi="細明體" w:cs="新細明體-WinCharSetFFFF-H" w:hint="eastAsia"/>
        </w:rPr>
        <w:t>鹵化銀中只有氟化銀可溶於水</w:t>
      </w:r>
      <w:r w:rsidRPr="00B01FA9">
        <w:rPr>
          <w:rFonts w:cs="新細明體-WinCharSetFFFF-H"/>
        </w:rPr>
        <w:t xml:space="preserve">　</w:t>
      </w:r>
      <w:r w:rsidRPr="00B01FA9">
        <w:rPr>
          <w:rFonts w:cs="新細明體-WinCharSetFFFF-H"/>
        </w:rPr>
        <w:t>(D)</w:t>
      </w:r>
      <w:r w:rsidRPr="00B01FA9">
        <w:rPr>
          <w:rFonts w:hAnsi="細明體" w:cs="新細明體-WinCharSetFFFF-H" w:hint="eastAsia"/>
        </w:rPr>
        <w:t>鹵素中以氟的氧化力最強</w:t>
      </w:r>
      <w:r w:rsidRPr="00B01FA9">
        <w:rPr>
          <w:rFonts w:cs="新細明體-WinCharSetFFFF-H"/>
        </w:rPr>
        <w:t xml:space="preserve">　</w:t>
      </w:r>
      <w:r w:rsidRPr="00B01FA9">
        <w:rPr>
          <w:rFonts w:cs="新細明體-WinCharSetFFFF-H"/>
        </w:rPr>
        <w:t>(E)</w:t>
      </w:r>
      <w:r w:rsidRPr="00B01FA9">
        <w:rPr>
          <w:rFonts w:hAnsi="細明體" w:cs="新細明體-WinCharSetFFFF-H" w:hint="eastAsia"/>
        </w:rPr>
        <w:t>鹵化氫中以氟化氫的鍵能最大</w:t>
      </w:r>
      <w:r w:rsidRPr="00B01FA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氟無正的氧化數</w:t>
      </w:r>
      <w:r w:rsidRPr="00CA77BF">
        <w:rPr>
          <w:rFonts w:cs="新細明體-WinCharSetFFFF-H"/>
        </w:rPr>
        <w:t xml:space="preserve">　</w:t>
      </w:r>
      <w:r w:rsidRPr="00CA77BF">
        <w:rPr>
          <w:rFonts w:cs="新細明體-WinCharSetFFFF-H"/>
        </w:rPr>
        <w:t>(B)</w:t>
      </w:r>
      <w:r w:rsidRPr="00CA77BF">
        <w:rPr>
          <w:rFonts w:hAnsi="細明體" w:cs="新細明體-WinCharSetFFFF-H" w:hint="eastAsia"/>
        </w:rPr>
        <w:t>酸性：</w:t>
      </w:r>
      <w:r w:rsidRPr="00CA77BF">
        <w:rPr>
          <w:rFonts w:cs="TimesNewRoman"/>
        </w:rPr>
        <w:t>HF &lt; HCl &lt; HBr &lt; HI</w:t>
      </w:r>
    </w:p>
    <w:p w:rsidR="00CA77BF" w:rsidRPr="002B029C" w:rsidRDefault="00CA77BF" w:rsidP="00CA77BF">
      <w:pPr>
        <w:ind w:left="454" w:hanging="454"/>
      </w:pPr>
      <w:r>
        <w:rPr>
          <w:rFonts w:ascii="新細明體" w:eastAsia="新細明體" w:hAnsi="新細明體"/>
          <w:sz w:val="24"/>
        </w:rPr>
        <w:t xml:space="preserve">48. </w:t>
      </w:r>
      <w:r w:rsidRPr="002B029C">
        <w:rPr>
          <w:rFonts w:hAnsi="細明體" w:cs="新細明體-WinCharSetFFFF-H" w:hint="eastAsia"/>
        </w:rPr>
        <w:t>下列有關鹵素之用途，哪些</w:t>
      </w:r>
      <w:r w:rsidRPr="002B029C">
        <w:rPr>
          <w:rFonts w:hAnsi="細明體" w:cs="新細明體-WinCharSetFFFF-H" w:hint="eastAsia"/>
          <w:u w:val="wave"/>
        </w:rPr>
        <w:t>錯誤</w:t>
      </w:r>
      <w:r w:rsidRPr="002B029C">
        <w:rPr>
          <w:rFonts w:hAnsi="細明體" w:cs="新細明體-WinCharSetFFFF-H" w:hint="eastAsia"/>
        </w:rPr>
        <w:t>？</w:t>
      </w:r>
      <w:r w:rsidRPr="002B029C">
        <w:rPr>
          <w:rFonts w:cs="新細明體-WinCharSetFFFF-H"/>
        </w:rPr>
        <w:t xml:space="preserve">　</w:t>
      </w:r>
      <w:r w:rsidRPr="002B029C">
        <w:rPr>
          <w:rFonts w:cs="新細明體-WinCharSetFFFF-H"/>
        </w:rPr>
        <w:t>(A)</w:t>
      </w:r>
      <w:r w:rsidRPr="002B029C">
        <w:rPr>
          <w:rFonts w:hAnsi="細明體" w:cs="新細明體-WinCharSetFFFF-H" w:hint="eastAsia"/>
        </w:rPr>
        <w:t xml:space="preserve">碘化物添加入食品或牙膏，可防止甲狀腺腫與齲齒　</w:t>
      </w:r>
      <w:r w:rsidRPr="002B029C">
        <w:rPr>
          <w:rFonts w:cs="TimesNewRoman"/>
        </w:rPr>
        <w:t>(B)</w:t>
      </w:r>
      <w:r w:rsidRPr="002B029C">
        <w:rPr>
          <w:rFonts w:cs="TimesNewRoman" w:hint="eastAsia"/>
        </w:rPr>
        <w:t xml:space="preserve"> </w:t>
      </w:r>
      <w:r w:rsidRPr="002B029C">
        <w:rPr>
          <w:rFonts w:cs="TimesNewRoman"/>
        </w:rPr>
        <w:t>AgBr</w:t>
      </w:r>
      <w:r w:rsidRPr="002B029C">
        <w:rPr>
          <w:rFonts w:hAnsi="細明體" w:cs="新細明體-WinCharSetFFFF-H" w:hint="eastAsia"/>
        </w:rPr>
        <w:t>、</w:t>
      </w:r>
      <w:r w:rsidRPr="002B029C">
        <w:rPr>
          <w:rFonts w:cs="TimesNewRoman"/>
        </w:rPr>
        <w:t>AgI</w:t>
      </w:r>
      <w:r w:rsidRPr="002B029C">
        <w:rPr>
          <w:rFonts w:hAnsi="細明體" w:cs="新細明體-WinCharSetFFFF-H" w:hint="eastAsia"/>
        </w:rPr>
        <w:t>均可作底片感光劑</w:t>
      </w:r>
      <w:r w:rsidRPr="002B029C">
        <w:rPr>
          <w:rFonts w:cs="新細明體-WinCharSetFFFF-H"/>
        </w:rPr>
        <w:t xml:space="preserve">　</w:t>
      </w:r>
      <w:r w:rsidRPr="002B029C">
        <w:rPr>
          <w:rFonts w:cs="新細明體-WinCharSetFFFF-H"/>
        </w:rPr>
        <w:t>(C)</w:t>
      </w:r>
      <w:r w:rsidRPr="002B029C">
        <w:rPr>
          <w:rFonts w:cs="新細明體-WinCharSetFFFF-H" w:hint="eastAsia"/>
        </w:rPr>
        <w:t xml:space="preserve"> </w:t>
      </w:r>
      <w:r w:rsidRPr="002B029C">
        <w:rPr>
          <w:rFonts w:cs="TimesNewRoman"/>
        </w:rPr>
        <w:t>CF</w:t>
      </w:r>
      <w:r w:rsidRPr="002B029C">
        <w:rPr>
          <w:rFonts w:cs="TimesNewRoman"/>
          <w:szCs w:val="14"/>
          <w:vertAlign w:val="subscript"/>
        </w:rPr>
        <w:t>2</w:t>
      </w:r>
      <w:r w:rsidRPr="002B029C">
        <w:rPr>
          <w:rFonts w:cs="TimesNewRoman"/>
        </w:rPr>
        <w:t>Cl</w:t>
      </w:r>
      <w:r w:rsidRPr="002B029C">
        <w:rPr>
          <w:rFonts w:cs="TimesNewRoman"/>
          <w:szCs w:val="14"/>
          <w:vertAlign w:val="subscript"/>
        </w:rPr>
        <w:t>2</w:t>
      </w:r>
      <w:r w:rsidRPr="002B029C">
        <w:rPr>
          <w:rFonts w:hAnsi="細明體" w:cs="新細明體-WinCharSetFFFF-H" w:hint="eastAsia"/>
        </w:rPr>
        <w:t xml:space="preserve">可作冷媒用，但進入溪水中會造成水質優養化　</w:t>
      </w:r>
      <w:r w:rsidRPr="002B029C">
        <w:rPr>
          <w:rFonts w:cs="TimesNewRoman"/>
        </w:rPr>
        <w:t>(D)</w:t>
      </w:r>
      <w:r w:rsidRPr="002B029C">
        <w:rPr>
          <w:rFonts w:hAnsi="細明體" w:cs="新細明體-WinCharSetFFFF-H" w:hint="eastAsia"/>
        </w:rPr>
        <w:t>加</w:t>
      </w:r>
      <w:r w:rsidRPr="002B029C">
        <w:rPr>
          <w:rFonts w:cs="TimesNewRoman"/>
        </w:rPr>
        <w:t>O</w:t>
      </w:r>
      <w:r w:rsidRPr="002B029C">
        <w:rPr>
          <w:rFonts w:cs="TimesNewRoman"/>
          <w:szCs w:val="14"/>
          <w:vertAlign w:val="subscript"/>
        </w:rPr>
        <w:t>3</w:t>
      </w:r>
      <w:r w:rsidRPr="002B029C">
        <w:rPr>
          <w:rFonts w:hAnsi="細明體" w:cs="新細明體-WinCharSetFFFF-H" w:hint="eastAsia"/>
        </w:rPr>
        <w:t>或</w:t>
      </w:r>
      <w:r w:rsidRPr="002B029C">
        <w:rPr>
          <w:rFonts w:cs="TimesNewRoman"/>
        </w:rPr>
        <w:t>Cl</w:t>
      </w:r>
      <w:r w:rsidRPr="002B029C">
        <w:rPr>
          <w:rFonts w:cs="TimesNewRoman"/>
          <w:szCs w:val="14"/>
          <w:vertAlign w:val="subscript"/>
        </w:rPr>
        <w:t>2</w:t>
      </w:r>
      <w:r w:rsidRPr="002B029C">
        <w:rPr>
          <w:rFonts w:hAnsi="細明體" w:cs="新細明體-WinCharSetFFFF-H" w:hint="eastAsia"/>
        </w:rPr>
        <w:t>於水中均可殺菌</w:t>
      </w:r>
      <w:r w:rsidRPr="002B029C">
        <w:rPr>
          <w:rFonts w:cs="新細明體-WinCharSetFFFF-H"/>
        </w:rPr>
        <w:t xml:space="preserve">　</w:t>
      </w:r>
      <w:r w:rsidRPr="002B029C">
        <w:rPr>
          <w:rFonts w:cs="新細明體-WinCharSetFFFF-H"/>
        </w:rPr>
        <w:t>(E)</w:t>
      </w:r>
      <w:r w:rsidRPr="002B029C">
        <w:rPr>
          <w:rFonts w:cs="新細明體-WinCharSetFFFF-H" w:hint="eastAsia"/>
        </w:rPr>
        <w:t xml:space="preserve"> </w:t>
      </w:r>
      <w:r w:rsidRPr="002B029C">
        <w:rPr>
          <w:rFonts w:cs="TimesNewRoman"/>
        </w:rPr>
        <w:t>HF</w:t>
      </w:r>
      <w:r w:rsidRPr="002B029C">
        <w:rPr>
          <w:rFonts w:hAnsi="細明體" w:cs="新細明體-WinCharSetFFFF-H" w:hint="eastAsia"/>
        </w:rPr>
        <w:t>可腐蝕玻璃，使用於溫度計可製出刻度</w:t>
      </w:r>
      <w:r w:rsidRPr="002B029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I</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可預防甲狀腺腫，而</w:t>
      </w:r>
      <w:r w:rsidRPr="00CA77BF">
        <w:rPr>
          <w:rFonts w:cs="TimesNewRoman"/>
        </w:rPr>
        <w:t>F</w:t>
      </w:r>
      <w:r w:rsidRPr="00CA77BF">
        <w:rPr>
          <w:rFonts w:cs="TimesNewRoman"/>
          <w:vertAlign w:val="superscript"/>
        </w:rPr>
        <w:sym w:font="Symbol" w:char="F02D"/>
      </w:r>
      <w:r w:rsidRPr="00CA77BF">
        <w:rPr>
          <w:rFonts w:cs="TimesNewRoman" w:hint="eastAsia"/>
          <w:vertAlign w:val="superscript"/>
        </w:rPr>
        <w:t xml:space="preserve"> </w:t>
      </w:r>
      <w:r w:rsidRPr="00CA77BF">
        <w:rPr>
          <w:rFonts w:hAnsi="細明體" w:cs="新細明體-WinCharSetFFFF-H" w:hint="eastAsia"/>
        </w:rPr>
        <w:t>加入牙膏可預防齲齒</w:t>
      </w:r>
      <w:r w:rsidRPr="00CA77BF">
        <w:rPr>
          <w:rFonts w:cs="新細明體-WinCharSetFFFF-H" w:hint="eastAsia"/>
        </w:rPr>
        <w:br/>
      </w:r>
      <w:r w:rsidRPr="00CA77BF">
        <w:rPr>
          <w:rFonts w:cs="新細明體-WinCharSetFFFF-H"/>
        </w:rPr>
        <w:t>(C)</w:t>
      </w:r>
      <w:r w:rsidRPr="00CA77BF">
        <w:rPr>
          <w:rFonts w:cs="新細明體-WinCharSetFFFF-H" w:hint="eastAsia"/>
        </w:rPr>
        <w:t xml:space="preserve"> </w:t>
      </w:r>
      <w:r w:rsidRPr="00CA77BF">
        <w:rPr>
          <w:rFonts w:cs="TimesNewRoman"/>
        </w:rPr>
        <w:t>CF</w:t>
      </w:r>
      <w:r w:rsidRPr="00CA77BF">
        <w:rPr>
          <w:rFonts w:cs="TimesNewRoman"/>
          <w:szCs w:val="14"/>
          <w:vertAlign w:val="subscript"/>
        </w:rPr>
        <w:t>2</w:t>
      </w:r>
      <w:r w:rsidRPr="00CA77BF">
        <w:rPr>
          <w:rFonts w:cs="TimesNewRoman"/>
        </w:rPr>
        <w:t>Cl</w:t>
      </w:r>
      <w:r w:rsidRPr="00CA77BF">
        <w:rPr>
          <w:rFonts w:cs="TimesNewRoman"/>
          <w:szCs w:val="14"/>
          <w:vertAlign w:val="subscript"/>
        </w:rPr>
        <w:t>2</w:t>
      </w:r>
      <w:r w:rsidRPr="00CA77BF">
        <w:rPr>
          <w:rFonts w:hAnsi="細明體" w:cs="新細明體-WinCharSetFFFF-H" w:hint="eastAsia"/>
        </w:rPr>
        <w:t>不溶於水，且一般造成水質優養化的元兇是磷酸鹽類</w:t>
      </w:r>
    </w:p>
    <w:p w:rsidR="00CA77BF" w:rsidRPr="00ED06E5" w:rsidRDefault="00CA77BF" w:rsidP="00CA77BF">
      <w:pPr>
        <w:ind w:left="454" w:hanging="454"/>
        <w:rPr>
          <w:szCs w:val="14"/>
        </w:rPr>
      </w:pPr>
      <w:r>
        <w:rPr>
          <w:rFonts w:ascii="新細明體" w:eastAsia="新細明體" w:hAnsi="新細明體"/>
          <w:sz w:val="24"/>
        </w:rPr>
        <w:t xml:space="preserve">49. </w:t>
      </w:r>
      <w:r w:rsidRPr="00ED06E5">
        <w:rPr>
          <w:rFonts w:hAnsi="細明體" w:cs="新細明體-WinCharSetFFFF-H" w:hint="eastAsia"/>
        </w:rPr>
        <w:t>將氣體</w:t>
      </w:r>
      <w:r w:rsidRPr="00ED06E5">
        <w:rPr>
          <w:rFonts w:cs="TimesNewRoman"/>
        </w:rPr>
        <w:t>F</w:t>
      </w:r>
      <w:r w:rsidRPr="00ED06E5">
        <w:rPr>
          <w:rFonts w:cs="TimesNewRoman"/>
          <w:szCs w:val="14"/>
          <w:vertAlign w:val="subscript"/>
        </w:rPr>
        <w:t>2</w:t>
      </w:r>
      <w:r w:rsidRPr="00ED06E5">
        <w:rPr>
          <w:rFonts w:hAnsi="細明體" w:cs="新細明體-WinCharSetFFFF-H" w:hint="eastAsia"/>
        </w:rPr>
        <w:t>通入</w:t>
      </w:r>
      <w:r w:rsidRPr="00ED06E5">
        <w:rPr>
          <w:rFonts w:cs="TimesNewRoman"/>
        </w:rPr>
        <w:t>1.0</w:t>
      </w:r>
      <w:r w:rsidRPr="00ED06E5">
        <w:rPr>
          <w:rFonts w:cs="TimesNewRoman" w:hint="eastAsia"/>
        </w:rPr>
        <w:t xml:space="preserve"> </w:t>
      </w:r>
      <w:r w:rsidRPr="00ED06E5">
        <w:rPr>
          <w:rFonts w:cs="TimesNewRoman"/>
        </w:rPr>
        <w:t>M NaBr</w:t>
      </w:r>
      <w:r w:rsidRPr="00ED06E5">
        <w:rPr>
          <w:rFonts w:cs="TimesNewRoman"/>
          <w:szCs w:val="14"/>
          <w:vertAlign w:val="subscript"/>
        </w:rPr>
        <w:t>(</w:t>
      </w:r>
      <w:r w:rsidRPr="00ED06E5">
        <w:rPr>
          <w:rFonts w:cs="TimesNewRoman,Italic"/>
          <w:iCs/>
          <w:szCs w:val="14"/>
          <w:vertAlign w:val="subscript"/>
        </w:rPr>
        <w:t>aq</w:t>
      </w:r>
      <w:r w:rsidRPr="00ED06E5">
        <w:rPr>
          <w:rFonts w:cs="TimesNewRoman"/>
          <w:szCs w:val="14"/>
          <w:vertAlign w:val="subscript"/>
        </w:rPr>
        <w:t>)</w:t>
      </w:r>
      <w:r w:rsidRPr="00ED06E5">
        <w:rPr>
          <w:rFonts w:cs="TimesNewRoman" w:hint="eastAsia"/>
          <w:szCs w:val="14"/>
          <w:vertAlign w:val="subscript"/>
        </w:rPr>
        <w:t xml:space="preserve"> </w:t>
      </w:r>
      <w:r w:rsidRPr="00ED06E5">
        <w:rPr>
          <w:rFonts w:hAnsi="細明體" w:cs="新細明體-WinCharSetFFFF-H" w:hint="eastAsia"/>
        </w:rPr>
        <w:t>中可能產生之新物種為：</w:t>
      </w:r>
      <w:r w:rsidRPr="00ED06E5">
        <w:rPr>
          <w:rFonts w:cs="新細明體-WinCharSetFFFF-H"/>
        </w:rPr>
        <w:t xml:space="preserve">　</w:t>
      </w:r>
      <w:r w:rsidRPr="00ED06E5">
        <w:rPr>
          <w:rFonts w:cs="新細明體-WinCharSetFFFF-H"/>
        </w:rPr>
        <w:t>(A)</w:t>
      </w:r>
      <w:r w:rsidRPr="00ED06E5">
        <w:rPr>
          <w:rFonts w:cs="新細明體-WinCharSetFFFF-H" w:hint="eastAsia"/>
        </w:rPr>
        <w:t xml:space="preserve"> </w:t>
      </w:r>
      <w:r w:rsidRPr="00ED06E5">
        <w:rPr>
          <w:rFonts w:cs="TimesNewRoman"/>
        </w:rPr>
        <w:t>OH</w:t>
      </w:r>
      <w:r w:rsidRPr="00ED06E5">
        <w:rPr>
          <w:rFonts w:cs="TimesNewRoman"/>
          <w:vertAlign w:val="superscript"/>
        </w:rPr>
        <w:sym w:font="Symbol" w:char="F02D"/>
      </w:r>
      <w:r w:rsidRPr="00ED06E5">
        <w:rPr>
          <w:rFonts w:cs="Symbol"/>
          <w:szCs w:val="14"/>
        </w:rPr>
        <w:t xml:space="preserve">　</w:t>
      </w:r>
      <w:r w:rsidRPr="00ED06E5">
        <w:rPr>
          <w:rFonts w:cs="Symbol"/>
          <w:szCs w:val="14"/>
        </w:rPr>
        <w:t>(B)</w:t>
      </w:r>
      <w:r w:rsidRPr="00ED06E5">
        <w:rPr>
          <w:rFonts w:cs="Symbol" w:hint="eastAsia"/>
          <w:szCs w:val="14"/>
        </w:rPr>
        <w:t xml:space="preserve"> </w:t>
      </w:r>
      <w:r w:rsidRPr="00ED06E5">
        <w:rPr>
          <w:rFonts w:cs="TimesNewRoman"/>
        </w:rPr>
        <w:t>F</w:t>
      </w:r>
      <w:r w:rsidRPr="00ED06E5">
        <w:rPr>
          <w:rFonts w:cs="TimesNewRoman"/>
          <w:vertAlign w:val="superscript"/>
        </w:rPr>
        <w:sym w:font="Symbol" w:char="F02D"/>
      </w:r>
      <w:r w:rsidRPr="00ED06E5">
        <w:rPr>
          <w:rFonts w:cs="Symbol"/>
          <w:szCs w:val="14"/>
        </w:rPr>
        <w:t xml:space="preserve">　</w:t>
      </w:r>
      <w:r w:rsidRPr="00ED06E5">
        <w:rPr>
          <w:rFonts w:cs="Symbol"/>
          <w:szCs w:val="14"/>
        </w:rPr>
        <w:t>(C)</w:t>
      </w:r>
      <w:r w:rsidRPr="00ED06E5">
        <w:rPr>
          <w:rFonts w:cs="Symbol" w:hint="eastAsia"/>
          <w:szCs w:val="14"/>
        </w:rPr>
        <w:t xml:space="preserve"> </w:t>
      </w:r>
      <w:r w:rsidRPr="00ED06E5">
        <w:rPr>
          <w:rFonts w:cs="TimesNewRoman"/>
        </w:rPr>
        <w:t>Br</w:t>
      </w:r>
      <w:r w:rsidRPr="00ED06E5">
        <w:rPr>
          <w:rFonts w:cs="TimesNewRoman"/>
          <w:szCs w:val="14"/>
          <w:vertAlign w:val="subscript"/>
        </w:rPr>
        <w:t>2</w:t>
      </w:r>
      <w:r w:rsidRPr="00ED06E5">
        <w:rPr>
          <w:rFonts w:cs="TimesNewRoman"/>
          <w:szCs w:val="14"/>
        </w:rPr>
        <w:t xml:space="preserve">　</w:t>
      </w:r>
      <w:r w:rsidRPr="00ED06E5">
        <w:rPr>
          <w:rFonts w:cs="TimesNewRoman"/>
          <w:szCs w:val="14"/>
        </w:rPr>
        <w:t>(D)</w:t>
      </w:r>
      <w:r w:rsidRPr="00ED06E5">
        <w:rPr>
          <w:rFonts w:cs="TimesNewRoman" w:hint="eastAsia"/>
          <w:szCs w:val="14"/>
        </w:rPr>
        <w:t xml:space="preserve"> </w:t>
      </w:r>
      <w:r w:rsidRPr="00ED06E5">
        <w:rPr>
          <w:rFonts w:cs="TimesNewRoman"/>
        </w:rPr>
        <w:t>O</w:t>
      </w:r>
      <w:r w:rsidRPr="00ED06E5">
        <w:rPr>
          <w:rFonts w:cs="TimesNewRoman"/>
          <w:szCs w:val="14"/>
          <w:vertAlign w:val="subscript"/>
        </w:rPr>
        <w:t>2</w:t>
      </w:r>
      <w:r w:rsidRPr="00ED06E5">
        <w:rPr>
          <w:rFonts w:cs="TimesNewRoman"/>
          <w:szCs w:val="14"/>
        </w:rPr>
        <w:t xml:space="preserve">　</w:t>
      </w:r>
      <w:r w:rsidRPr="00ED06E5">
        <w:rPr>
          <w:rFonts w:cs="TimesNewRoman"/>
          <w:szCs w:val="14"/>
        </w:rPr>
        <w:t>(E)</w:t>
      </w:r>
      <w:r w:rsidRPr="00ED06E5">
        <w:rPr>
          <w:rFonts w:cs="TimesNewRoman" w:hint="eastAsia"/>
          <w:szCs w:val="14"/>
        </w:rPr>
        <w:t xml:space="preserve"> </w:t>
      </w:r>
      <w:r w:rsidRPr="00ED06E5">
        <w:rPr>
          <w:rFonts w:cs="TimesNewRoman"/>
        </w:rPr>
        <w:t>H</w:t>
      </w:r>
      <w:r w:rsidRPr="00ED06E5">
        <w:rPr>
          <w:rFonts w:cs="TimesNewRoman"/>
          <w:szCs w:val="14"/>
          <w:vertAlign w:val="subscript"/>
        </w:rPr>
        <w:t>2</w:t>
      </w:r>
      <w:r w:rsidRPr="00ED06E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F</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Br</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F</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Br</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2F</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4HF + O</w:t>
      </w:r>
      <w:r w:rsidRPr="00CA77BF">
        <w:rPr>
          <w:rFonts w:cs="TimesNewRoman"/>
          <w:szCs w:val="14"/>
          <w:vertAlign w:val="subscript"/>
          <w:lang w:val="pt-BR"/>
        </w:rPr>
        <w:t>2</w:t>
      </w:r>
    </w:p>
    <w:p w:rsidR="00CA77BF" w:rsidRPr="00D23B4E" w:rsidRDefault="00CA77BF" w:rsidP="00CA77BF">
      <w:pPr>
        <w:ind w:left="454" w:hanging="454"/>
        <w:rPr>
          <w:lang w:val="pt-BR"/>
        </w:rPr>
      </w:pPr>
      <w:r>
        <w:rPr>
          <w:rFonts w:ascii="新細明體" w:eastAsia="新細明體" w:hAnsi="新細明體"/>
          <w:sz w:val="24"/>
        </w:rPr>
        <w:t xml:space="preserve">50. </w:t>
      </w:r>
      <w:r w:rsidRPr="00D23B4E">
        <w:rPr>
          <w:rFonts w:hAnsi="細明體" w:cs="新細明體-WinCharSetFFFF-H" w:hint="eastAsia"/>
        </w:rPr>
        <w:t>下列哪幾種方法可得到</w:t>
      </w:r>
      <w:r w:rsidRPr="00D23B4E">
        <w:rPr>
          <w:rFonts w:cs="TimesNewRoman"/>
        </w:rPr>
        <w:t>I</w:t>
      </w:r>
      <w:r w:rsidRPr="00D23B4E">
        <w:rPr>
          <w:rFonts w:cs="TimesNewRoman"/>
          <w:szCs w:val="14"/>
          <w:vertAlign w:val="subscript"/>
        </w:rPr>
        <w:t>2</w:t>
      </w:r>
      <w:r w:rsidRPr="00D23B4E">
        <w:rPr>
          <w:rFonts w:hAnsi="細明體" w:cs="新細明體-WinCharSetFFFF-H" w:hint="eastAsia"/>
        </w:rPr>
        <w:t>？</w:t>
      </w:r>
      <w:r w:rsidRPr="00D23B4E">
        <w:rPr>
          <w:rFonts w:cs="新細明體-WinCharSetFFFF-H"/>
        </w:rPr>
        <w:t xml:space="preserve">　</w:t>
      </w:r>
      <w:r w:rsidRPr="00D23B4E">
        <w:rPr>
          <w:rFonts w:cs="新細明體-WinCharSetFFFF-H"/>
          <w:lang w:val="pt-BR"/>
        </w:rPr>
        <w:t>(A)</w:t>
      </w:r>
      <w:r w:rsidRPr="00D23B4E">
        <w:rPr>
          <w:rFonts w:cs="新細明體-WinCharSetFFFF-H" w:hint="eastAsia"/>
          <w:lang w:val="pt-BR"/>
        </w:rPr>
        <w:t xml:space="preserve"> </w:t>
      </w:r>
      <w:r w:rsidRPr="00D23B4E">
        <w:rPr>
          <w:rFonts w:cs="TimesNewRoman"/>
          <w:lang w:val="pt-BR"/>
        </w:rPr>
        <w:t>Cl</w:t>
      </w:r>
      <w:r w:rsidRPr="00D23B4E">
        <w:rPr>
          <w:rFonts w:cs="TimesNewRoman"/>
          <w:szCs w:val="14"/>
          <w:vertAlign w:val="subscript"/>
          <w:lang w:val="pt-BR"/>
        </w:rPr>
        <w:t>2</w:t>
      </w:r>
      <w:r w:rsidRPr="00D23B4E">
        <w:rPr>
          <w:rFonts w:cs="TimesNewRoman"/>
          <w:szCs w:val="14"/>
          <w:lang w:val="pt-BR"/>
        </w:rPr>
        <w:t xml:space="preserve"> </w:t>
      </w:r>
      <w:r w:rsidRPr="00D23B4E">
        <w:rPr>
          <w:rFonts w:cs="TimesNewRoman"/>
          <w:lang w:val="pt-BR"/>
        </w:rPr>
        <w:t xml:space="preserve">+ KI </w:t>
      </w:r>
      <w:r w:rsidRPr="00D23B4E">
        <w:rPr>
          <w:rFonts w:cs="細明體-WinCharSetFFFF-H" w:hint="eastAsia"/>
          <w:lang w:val="pt-BR"/>
        </w:rPr>
        <w:t>→</w:t>
      </w:r>
      <w:r w:rsidRPr="00D23B4E">
        <w:rPr>
          <w:rFonts w:cs="細明體-WinCharSetFFFF-H"/>
        </w:rPr>
        <w:t xml:space="preserve">　</w:t>
      </w:r>
      <w:r w:rsidRPr="00D23B4E">
        <w:rPr>
          <w:rFonts w:cs="細明體-WinCharSetFFFF-H"/>
          <w:lang w:val="pt-BR"/>
        </w:rPr>
        <w:t>(B)</w:t>
      </w:r>
      <w:r w:rsidRPr="00D23B4E">
        <w:rPr>
          <w:rFonts w:cs="細明體-WinCharSetFFFF-H" w:hint="eastAsia"/>
          <w:lang w:val="pt-BR"/>
        </w:rPr>
        <w:t xml:space="preserve"> </w:t>
      </w:r>
      <w:r w:rsidRPr="00D23B4E">
        <w:rPr>
          <w:rFonts w:cs="TimesNewRoman"/>
          <w:lang w:val="pt-BR"/>
        </w:rPr>
        <w:t>KIO</w:t>
      </w:r>
      <w:r w:rsidRPr="00D23B4E">
        <w:rPr>
          <w:rFonts w:cs="TimesNewRoman"/>
          <w:szCs w:val="14"/>
          <w:vertAlign w:val="subscript"/>
          <w:lang w:val="pt-BR"/>
        </w:rPr>
        <w:t>3</w:t>
      </w:r>
      <w:r w:rsidRPr="00D23B4E">
        <w:rPr>
          <w:rFonts w:cs="TimesNewRoman"/>
          <w:szCs w:val="14"/>
          <w:lang w:val="pt-BR"/>
        </w:rPr>
        <w:t xml:space="preserve"> </w:t>
      </w:r>
      <w:r w:rsidRPr="00D23B4E">
        <w:rPr>
          <w:rFonts w:cs="TimesNewRoman"/>
          <w:lang w:val="pt-BR"/>
        </w:rPr>
        <w:t>+ SO</w:t>
      </w:r>
      <w:r w:rsidRPr="00D23B4E">
        <w:rPr>
          <w:rFonts w:cs="TimesNewRoman"/>
          <w:szCs w:val="14"/>
          <w:vertAlign w:val="subscript"/>
          <w:lang w:val="pt-BR"/>
        </w:rPr>
        <w:t>4</w:t>
      </w:r>
      <w:r w:rsidRPr="00D23B4E">
        <w:rPr>
          <w:rFonts w:cs="TimesNewRoman" w:hint="eastAsia"/>
          <w:szCs w:val="14"/>
          <w:vertAlign w:val="superscript"/>
          <w:lang w:val="pt-BR"/>
        </w:rPr>
        <w:t>2</w:t>
      </w:r>
      <w:r w:rsidRPr="00D23B4E">
        <w:rPr>
          <w:rFonts w:cs="TimesNewRoman" w:hint="eastAsia"/>
          <w:szCs w:val="14"/>
          <w:vertAlign w:val="superscript"/>
        </w:rPr>
        <w:sym w:font="Symbol" w:char="F02D"/>
      </w:r>
      <w:r w:rsidRPr="00D23B4E">
        <w:rPr>
          <w:rFonts w:cs="Symbol"/>
          <w:szCs w:val="14"/>
          <w:lang w:val="pt-BR"/>
        </w:rPr>
        <w:t xml:space="preserve"> </w:t>
      </w:r>
      <w:r w:rsidRPr="00D23B4E">
        <w:rPr>
          <w:rFonts w:cs="細明體-WinCharSetFFFF-H" w:hint="eastAsia"/>
          <w:lang w:val="pt-BR"/>
        </w:rPr>
        <w:t>→</w:t>
      </w:r>
      <w:r w:rsidRPr="00D23B4E">
        <w:rPr>
          <w:rFonts w:cs="細明體-WinCharSetFFFF-H"/>
        </w:rPr>
        <w:t xml:space="preserve">　</w:t>
      </w:r>
      <w:r w:rsidRPr="00D23B4E">
        <w:rPr>
          <w:rFonts w:cs="細明體-WinCharSetFFFF-H"/>
          <w:lang w:val="pt-BR"/>
        </w:rPr>
        <w:t>(C)</w:t>
      </w:r>
      <w:r w:rsidRPr="00D23B4E">
        <w:rPr>
          <w:rFonts w:cs="細明體-WinCharSetFFFF-H" w:hint="eastAsia"/>
          <w:lang w:val="pt-BR"/>
        </w:rPr>
        <w:t xml:space="preserve"> </w:t>
      </w:r>
      <w:r w:rsidRPr="00D23B4E">
        <w:rPr>
          <w:rFonts w:cs="TimesNewRoman"/>
          <w:lang w:val="pt-BR"/>
        </w:rPr>
        <w:t>H</w:t>
      </w:r>
      <w:r w:rsidRPr="00D23B4E">
        <w:rPr>
          <w:rFonts w:cs="TimesNewRoman"/>
          <w:szCs w:val="14"/>
          <w:vertAlign w:val="subscript"/>
          <w:lang w:val="pt-BR"/>
        </w:rPr>
        <w:t>2</w:t>
      </w:r>
      <w:r w:rsidRPr="00D23B4E">
        <w:rPr>
          <w:rFonts w:cs="TimesNewRoman"/>
          <w:lang w:val="pt-BR"/>
        </w:rPr>
        <w:t>O</w:t>
      </w:r>
      <w:r w:rsidRPr="00D23B4E">
        <w:rPr>
          <w:rFonts w:cs="TimesNewRoman"/>
          <w:szCs w:val="14"/>
          <w:vertAlign w:val="subscript"/>
          <w:lang w:val="pt-BR"/>
        </w:rPr>
        <w:t>2</w:t>
      </w:r>
      <w:r w:rsidRPr="00D23B4E">
        <w:rPr>
          <w:rFonts w:cs="TimesNewRoman"/>
          <w:szCs w:val="14"/>
          <w:lang w:val="pt-BR"/>
        </w:rPr>
        <w:t xml:space="preserve"> </w:t>
      </w:r>
      <w:r w:rsidRPr="00D23B4E">
        <w:rPr>
          <w:rFonts w:cs="TimesNewRoman"/>
          <w:lang w:val="pt-BR"/>
        </w:rPr>
        <w:t>+ I</w:t>
      </w:r>
      <w:r w:rsidRPr="00D23B4E">
        <w:rPr>
          <w:rFonts w:cs="TimesNewRoman"/>
          <w:vertAlign w:val="superscript"/>
        </w:rPr>
        <w:sym w:font="Symbol" w:char="F02D"/>
      </w:r>
      <w:r w:rsidRPr="00D23B4E">
        <w:rPr>
          <w:rFonts w:cs="Symbol"/>
          <w:szCs w:val="14"/>
          <w:lang w:val="pt-BR"/>
        </w:rPr>
        <w:t xml:space="preserve"> </w:t>
      </w:r>
      <w:r w:rsidRPr="00D23B4E">
        <w:rPr>
          <w:rFonts w:cs="TimesNewRoman"/>
          <w:lang w:val="pt-BR"/>
        </w:rPr>
        <w:t>+ H</w:t>
      </w:r>
      <w:r w:rsidRPr="00D23B4E">
        <w:rPr>
          <w:rFonts w:cs="TimesNewRoman"/>
          <w:szCs w:val="14"/>
          <w:vertAlign w:val="superscript"/>
          <w:lang w:val="pt-BR"/>
        </w:rPr>
        <w:t>+</w:t>
      </w:r>
      <w:r w:rsidRPr="00D23B4E">
        <w:rPr>
          <w:rFonts w:cs="TimesNewRoman"/>
          <w:szCs w:val="14"/>
          <w:lang w:val="pt-BR"/>
        </w:rPr>
        <w:t xml:space="preserve"> </w:t>
      </w:r>
      <w:r w:rsidRPr="00D23B4E">
        <w:rPr>
          <w:rFonts w:cs="細明體-WinCharSetFFFF-H" w:hint="eastAsia"/>
          <w:lang w:val="pt-BR"/>
        </w:rPr>
        <w:t>→</w:t>
      </w:r>
      <w:r w:rsidRPr="00D23B4E">
        <w:rPr>
          <w:rFonts w:cs="細明體-WinCharSetFFFF-H"/>
        </w:rPr>
        <w:t xml:space="preserve">　</w:t>
      </w:r>
      <w:r w:rsidRPr="00D23B4E">
        <w:rPr>
          <w:rFonts w:cs="細明體-WinCharSetFFFF-H"/>
          <w:lang w:val="pt-BR"/>
        </w:rPr>
        <w:t>(D)</w:t>
      </w:r>
      <w:r w:rsidRPr="00D23B4E">
        <w:rPr>
          <w:rFonts w:cs="細明體-WinCharSetFFFF-H" w:hint="eastAsia"/>
          <w:lang w:val="pt-BR"/>
        </w:rPr>
        <w:t xml:space="preserve"> </w:t>
      </w:r>
      <w:r w:rsidRPr="00D23B4E">
        <w:rPr>
          <w:rFonts w:cs="TimesNewRoman"/>
          <w:lang w:val="pt-BR"/>
        </w:rPr>
        <w:t>KI +</w:t>
      </w:r>
      <w:r w:rsidRPr="00D23B4E">
        <w:rPr>
          <w:rFonts w:cs="TimesNewRoman" w:hint="eastAsia"/>
          <w:lang w:val="pt-BR"/>
        </w:rPr>
        <w:t xml:space="preserve"> </w:t>
      </w:r>
      <w:r w:rsidRPr="00D23B4E">
        <w:rPr>
          <w:rFonts w:cs="TimesNewRoman"/>
          <w:lang w:val="pt-BR"/>
        </w:rPr>
        <w:t>H</w:t>
      </w:r>
      <w:r w:rsidRPr="00D23B4E">
        <w:rPr>
          <w:rFonts w:cs="TimesNewRoman"/>
          <w:szCs w:val="14"/>
          <w:vertAlign w:val="subscript"/>
          <w:lang w:val="pt-BR"/>
        </w:rPr>
        <w:t>2</w:t>
      </w:r>
      <w:r w:rsidRPr="00D23B4E">
        <w:rPr>
          <w:rFonts w:cs="TimesNewRoman"/>
          <w:lang w:val="pt-BR"/>
        </w:rPr>
        <w:t>O</w:t>
      </w:r>
      <w:r w:rsidRPr="00D23B4E">
        <w:rPr>
          <w:rFonts w:cs="TimesNewRoman"/>
          <w:position w:val="-6"/>
        </w:rPr>
        <w:object w:dxaOrig="820" w:dyaOrig="320">
          <v:shape id="_x0000_i1086" type="#_x0000_t75" style="width:41.25pt;height:15.75pt" o:ole="">
            <v:imagedata r:id="rId109" o:title=""/>
          </v:shape>
          <o:OLEObject Type="Embed" ProgID="Equation.DSMT4" ShapeID="_x0000_i1086" DrawAspect="Content" ObjectID="_1537170484" r:id="rId110"/>
        </w:object>
      </w:r>
      <w:r w:rsidRPr="00D23B4E">
        <w:rPr>
          <w:rFonts w:cs="TimesNewRoman"/>
        </w:rPr>
        <w:t xml:space="preserve">　</w:t>
      </w:r>
      <w:r w:rsidRPr="00D23B4E">
        <w:rPr>
          <w:rFonts w:cs="TimesNewRoman"/>
          <w:lang w:val="pt-BR"/>
        </w:rPr>
        <w:t>(E)</w:t>
      </w:r>
      <w:r w:rsidRPr="00D23B4E">
        <w:rPr>
          <w:rFonts w:cs="TimesNewRoman" w:hint="eastAsia"/>
          <w:lang w:val="pt-BR"/>
        </w:rPr>
        <w:t xml:space="preserve"> </w:t>
      </w:r>
      <w:r w:rsidRPr="00D23B4E">
        <w:rPr>
          <w:rFonts w:cs="TimesNewRoman"/>
          <w:lang w:val="pt-BR"/>
        </w:rPr>
        <w:t>MnO</w:t>
      </w:r>
      <w:r w:rsidRPr="00D23B4E">
        <w:rPr>
          <w:rFonts w:cs="TimesNewRoman"/>
          <w:szCs w:val="14"/>
          <w:vertAlign w:val="subscript"/>
          <w:lang w:val="pt-BR"/>
        </w:rPr>
        <w:t>4</w:t>
      </w:r>
      <w:r w:rsidRPr="00D23B4E">
        <w:rPr>
          <w:rFonts w:cs="TimesNewRoman"/>
          <w:vertAlign w:val="superscript"/>
        </w:rPr>
        <w:sym w:font="Symbol" w:char="F02D"/>
      </w:r>
      <w:r w:rsidRPr="00D23B4E">
        <w:rPr>
          <w:rFonts w:cs="Symbol"/>
          <w:szCs w:val="14"/>
          <w:lang w:val="pt-BR"/>
        </w:rPr>
        <w:t xml:space="preserve"> </w:t>
      </w:r>
      <w:r w:rsidRPr="00D23B4E">
        <w:rPr>
          <w:rFonts w:cs="TimesNewRoman"/>
          <w:lang w:val="pt-BR"/>
        </w:rPr>
        <w:t>+ H</w:t>
      </w:r>
      <w:r w:rsidRPr="00D23B4E">
        <w:rPr>
          <w:rFonts w:cs="TimesNewRoman"/>
          <w:szCs w:val="14"/>
          <w:vertAlign w:val="superscript"/>
          <w:lang w:val="pt-BR"/>
        </w:rPr>
        <w:t>+</w:t>
      </w:r>
      <w:r w:rsidRPr="00D23B4E">
        <w:rPr>
          <w:rFonts w:cs="TimesNewRoman"/>
          <w:szCs w:val="14"/>
          <w:lang w:val="pt-BR"/>
        </w:rPr>
        <w:t xml:space="preserve"> </w:t>
      </w:r>
      <w:r w:rsidRPr="00D23B4E">
        <w:rPr>
          <w:rFonts w:cs="TimesNewRoman"/>
          <w:lang w:val="pt-BR"/>
        </w:rPr>
        <w:t>+ I</w:t>
      </w:r>
      <w:r w:rsidRPr="00D23B4E">
        <w:rPr>
          <w:rFonts w:cs="TimesNewRoman"/>
          <w:vertAlign w:val="superscript"/>
        </w:rPr>
        <w:sym w:font="Symbol" w:char="F02D"/>
      </w:r>
      <w:r w:rsidRPr="00D23B4E">
        <w:rPr>
          <w:rFonts w:cs="Symbol"/>
          <w:szCs w:val="14"/>
          <w:lang w:val="pt-BR"/>
        </w:rPr>
        <w:t xml:space="preserve"> </w:t>
      </w:r>
      <w:r w:rsidRPr="00D23B4E">
        <w:rPr>
          <w:rFonts w:cs="細明體-WinCharSetFFFF-H" w:hint="eastAsia"/>
          <w:lang w:val="pt-BR"/>
        </w:rPr>
        <w:t>→</w:t>
      </w:r>
      <w:r w:rsidRPr="00D23B4E">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w:t>
      </w:r>
      <w:r w:rsidRPr="00CA77BF">
        <w:rPr>
          <w:rFonts w:cs="TimesNewRoman" w:hint="eastAsia"/>
        </w:rPr>
        <w:t>D</w:t>
      </w:r>
      <w:r w:rsidRPr="00CA77BF">
        <w:rPr>
          <w:rFonts w:cs="TimesNewRoman"/>
        </w:rPr>
        <w:t>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I</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Cl</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I</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B)</w:t>
      </w:r>
      <w:r w:rsidRPr="00CA77BF">
        <w:rPr>
          <w:rFonts w:hAnsi="細明體" w:cs="新細明體-WinCharSetFFFF-H" w:hint="eastAsia"/>
        </w:rPr>
        <w:t>無反應</w:t>
      </w:r>
      <w:r w:rsidRPr="00CA77BF">
        <w:rPr>
          <w:rFonts w:cs="新細明體-WinCharSetFFFF-H" w:hint="eastAsia"/>
          <w:lang w:val="pt-BR"/>
        </w:rPr>
        <w:br/>
      </w:r>
      <w:r w:rsidRPr="00CA77BF">
        <w:rPr>
          <w:rFonts w:cs="新細明體-WinCharSetFFFF-H"/>
          <w:lang w:val="pt-BR"/>
        </w:rPr>
        <w:t>(C)</w:t>
      </w:r>
      <w:r w:rsidRPr="00CA77BF">
        <w:rPr>
          <w:rFonts w:cs="新細明體-WinCharSetFFFF-H" w:hint="eastAsia"/>
          <w:lang w:val="pt-BR"/>
        </w:rPr>
        <w:t xml:space="preserve"> </w:t>
      </w:r>
      <w:r w:rsidRPr="00CA77BF">
        <w:rPr>
          <w:rFonts w:cs="TimesNewRoman"/>
          <w:lang w:val="pt-BR"/>
        </w:rPr>
        <w:t>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w:t>
      </w:r>
      <w:r w:rsidRPr="00CA77BF">
        <w:rPr>
          <w:rFonts w:cs="TimesNewRoman" w:hint="eastAsia"/>
          <w:lang w:val="pt-BR"/>
        </w:rPr>
        <w:t>2</w:t>
      </w:r>
      <w:r w:rsidRPr="00CA77BF">
        <w:rPr>
          <w:rFonts w:cs="TimesNewRoman"/>
          <w:lang w:val="pt-BR"/>
        </w:rPr>
        <w:t>I</w:t>
      </w:r>
      <w:r w:rsidRPr="00CA77BF">
        <w:rPr>
          <w:rFonts w:cs="TimesNewRoman"/>
          <w:vertAlign w:val="superscript"/>
        </w:rPr>
        <w:sym w:font="Symbol" w:char="F02D"/>
      </w:r>
      <w:r w:rsidRPr="00CA77BF">
        <w:rPr>
          <w:rFonts w:cs="Symbol"/>
          <w:szCs w:val="14"/>
          <w:lang w:val="pt-BR"/>
        </w:rPr>
        <w:t xml:space="preserve"> </w:t>
      </w:r>
      <w:r w:rsidRPr="00CA77BF">
        <w:rPr>
          <w:rFonts w:cs="Symbol" w:hint="eastAsia"/>
          <w:szCs w:val="14"/>
          <w:lang w:val="pt-BR"/>
        </w:rPr>
        <w:t>+ 2H</w:t>
      </w:r>
      <w:r w:rsidRPr="00CA77BF">
        <w:rPr>
          <w:rFonts w:cs="Symbol" w:hint="eastAsia"/>
          <w:szCs w:val="14"/>
          <w:vertAlign w:val="superscript"/>
          <w:lang w:val="pt-BR"/>
        </w:rPr>
        <w:t>+</w:t>
      </w:r>
      <w:r w:rsidRPr="00CA77BF">
        <w:rPr>
          <w:rFonts w:cs="Symbol" w:hint="eastAsia"/>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w:t>
      </w:r>
      <w:r w:rsidRPr="00CA77BF">
        <w:rPr>
          <w:rFonts w:cs="TimesNewRoman" w:hint="eastAsia"/>
          <w:lang w:val="pt-BR"/>
        </w:rPr>
        <w:t>2</w:t>
      </w:r>
      <w:r w:rsidRPr="00CA77BF">
        <w:rPr>
          <w:rFonts w:cs="TimesNewRoman"/>
          <w:lang w:val="pt-BR"/>
        </w:rPr>
        <w:t>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2KI + 2H</w:t>
      </w:r>
      <w:r w:rsidRPr="00CA77BF">
        <w:rPr>
          <w:rFonts w:cs="TimesNewRoman"/>
          <w:szCs w:val="14"/>
          <w:vertAlign w:val="subscript"/>
          <w:lang w:val="pt-BR"/>
        </w:rPr>
        <w:t>2</w:t>
      </w:r>
      <w:r w:rsidRPr="00CA77BF">
        <w:rPr>
          <w:rFonts w:cs="TimesNewRoman"/>
          <w:lang w:val="pt-BR"/>
        </w:rPr>
        <w:t>O</w:t>
      </w:r>
      <w:r w:rsidRPr="00CA77BF">
        <w:rPr>
          <w:rFonts w:cs="TimesNewRoman"/>
          <w:position w:val="-6"/>
        </w:rPr>
        <w:object w:dxaOrig="820" w:dyaOrig="320">
          <v:shape id="_x0000_i1087" type="#_x0000_t75" style="width:41.25pt;height:15.75pt" o:ole="">
            <v:imagedata r:id="rId109" o:title=""/>
          </v:shape>
          <o:OLEObject Type="Embed" ProgID="Equation.DSMT4" ShapeID="_x0000_i1087" DrawAspect="Content" ObjectID="_1537170485" r:id="rId111"/>
        </w:object>
      </w:r>
      <w:r w:rsidRPr="00CA77BF">
        <w:rPr>
          <w:rFonts w:cs="TimesNewRoman" w:hint="eastAsia"/>
          <w:lang w:val="pt-BR"/>
        </w:rPr>
        <w:t>H</w:t>
      </w:r>
      <w:r w:rsidRPr="00CA77BF">
        <w:rPr>
          <w:rFonts w:cs="TimesNewRoman" w:hint="eastAsia"/>
          <w:vertAlign w:val="subscript"/>
          <w:lang w:val="pt-BR"/>
        </w:rPr>
        <w:t>2</w:t>
      </w:r>
      <w:r w:rsidRPr="00CA77BF">
        <w:rPr>
          <w:rFonts w:cs="TimesNewRoman" w:hint="eastAsia"/>
          <w:lang w:val="pt-BR"/>
        </w:rPr>
        <w:t xml:space="preserve"> + 2</w:t>
      </w:r>
      <w:r w:rsidRPr="00CA77BF">
        <w:rPr>
          <w:rFonts w:cs="TimesNewRoman"/>
          <w:lang w:val="pt-BR"/>
        </w:rPr>
        <w:t>KOH + I</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I</w:t>
      </w:r>
      <w:r w:rsidRPr="00CA77BF">
        <w:rPr>
          <w:rFonts w:cs="TimesNewRoman"/>
          <w:vertAlign w:val="superscript"/>
        </w:rPr>
        <w:sym w:font="Symbol" w:char="F02D"/>
      </w:r>
      <w:r w:rsidRPr="00CA77BF">
        <w:rPr>
          <w:rFonts w:cs="TimesNewRoman"/>
          <w:position w:val="-8"/>
        </w:rPr>
        <w:object w:dxaOrig="340" w:dyaOrig="260">
          <v:shape id="_x0000_i1088" type="#_x0000_t75" style="width:17.25pt;height:12.75pt" o:ole="">
            <v:imagedata r:id="rId112" o:title=""/>
          </v:shape>
          <o:OLEObject Type="Embed" ProgID="Equation.DSMT4" ShapeID="_x0000_i1088" DrawAspect="Content" ObjectID="_1537170486" r:id="rId113"/>
        </w:object>
      </w:r>
      <w:r w:rsidRPr="00CA77BF">
        <w:rPr>
          <w:rFonts w:cs="TimesNewRoman"/>
          <w:lang w:val="pt-BR"/>
        </w:rPr>
        <w:t>I</w:t>
      </w:r>
      <w:r w:rsidRPr="00CA77BF">
        <w:rPr>
          <w:rFonts w:cs="TimesNewRoman"/>
          <w:szCs w:val="14"/>
          <w:vertAlign w:val="subscript"/>
          <w:lang w:val="pt-BR"/>
        </w:rPr>
        <w:t>3</w:t>
      </w:r>
      <w:r w:rsidRPr="00CA77BF">
        <w:rPr>
          <w:rFonts w:cs="TimesNewRoman"/>
          <w:vertAlign w:val="superscript"/>
        </w:rPr>
        <w:sym w:font="Symbol" w:char="F02D"/>
      </w:r>
      <w:r w:rsidRPr="00CA77BF">
        <w:rPr>
          <w:rFonts w:cs="Symbol" w:hint="eastAsia"/>
          <w:szCs w:val="14"/>
          <w:lang w:val="pt-BR"/>
        </w:rPr>
        <w:br/>
      </w:r>
      <w:r w:rsidRPr="00CA77BF">
        <w:rPr>
          <w:rFonts w:cs="Symbol"/>
          <w:szCs w:val="14"/>
          <w:lang w:val="pt-BR"/>
        </w:rPr>
        <w:t>(E)</w:t>
      </w:r>
      <w:r w:rsidRPr="00CA77BF">
        <w:rPr>
          <w:rFonts w:cs="Symbol" w:hint="eastAsia"/>
          <w:szCs w:val="14"/>
          <w:lang w:val="pt-BR"/>
        </w:rPr>
        <w:t xml:space="preserve"> </w:t>
      </w:r>
      <w:r w:rsidRPr="00CA77BF">
        <w:rPr>
          <w:rFonts w:cs="TimesNewRoman"/>
          <w:lang w:val="pt-BR"/>
        </w:rPr>
        <w:t>MnO</w:t>
      </w:r>
      <w:r w:rsidRPr="00CA77BF">
        <w:rPr>
          <w:rFonts w:cs="TimesNewRoman"/>
          <w:szCs w:val="14"/>
          <w:vertAlign w:val="subscript"/>
          <w:lang w:val="pt-BR"/>
        </w:rPr>
        <w:t>4</w:t>
      </w:r>
      <w:r w:rsidRPr="00CA77BF">
        <w:rPr>
          <w:rFonts w:cs="TimesNewRoman"/>
          <w:vertAlign w:val="superscript"/>
        </w:rPr>
        <w:sym w:font="Symbol" w:char="F02D"/>
      </w:r>
      <w:r w:rsidRPr="00CA77BF">
        <w:rPr>
          <w:rFonts w:cs="Symbol"/>
          <w:szCs w:val="14"/>
          <w:lang w:val="pt-BR"/>
        </w:rPr>
        <w:t xml:space="preserve"> </w:t>
      </w:r>
      <w:r w:rsidRPr="00CA77BF">
        <w:rPr>
          <w:rFonts w:cs="Symbol" w:hint="eastAsia"/>
          <w:szCs w:val="14"/>
          <w:lang w:val="pt-BR"/>
        </w:rPr>
        <w:t xml:space="preserve">+ </w:t>
      </w:r>
      <w:r w:rsidRPr="00CA77BF">
        <w:rPr>
          <w:rFonts w:cs="TimesNewRoman"/>
          <w:lang w:val="pt-BR"/>
        </w:rPr>
        <w:t>I</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n</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I</w:t>
      </w:r>
      <w:r w:rsidRPr="00CA77BF">
        <w:rPr>
          <w:rFonts w:cs="TimesNewRoman"/>
          <w:szCs w:val="14"/>
          <w:vertAlign w:val="subscript"/>
          <w:lang w:val="pt-BR"/>
        </w:rPr>
        <w:t>2</w:t>
      </w:r>
    </w:p>
    <w:p w:rsidR="00CA77BF" w:rsidRPr="004073B8" w:rsidRDefault="00CA77BF" w:rsidP="00CA77BF">
      <w:pPr>
        <w:ind w:left="454" w:hanging="454"/>
        <w:rPr>
          <w:szCs w:val="14"/>
          <w:lang w:val="pt-BR"/>
        </w:rPr>
      </w:pPr>
      <w:r>
        <w:rPr>
          <w:rFonts w:ascii="新細明體" w:eastAsia="新細明體" w:hAnsi="新細明體"/>
          <w:sz w:val="24"/>
        </w:rPr>
        <w:t xml:space="preserve">51. </w:t>
      </w:r>
      <w:r w:rsidRPr="004073B8">
        <w:rPr>
          <w:rFonts w:hAnsi="細明體" w:cs="新細明體-WinCharSetFFFF-H" w:hint="eastAsia"/>
        </w:rPr>
        <w:t>下列哪幾種物質可以使</w:t>
      </w:r>
      <w:r w:rsidRPr="004073B8">
        <w:rPr>
          <w:rFonts w:cs="TimesNewRoman"/>
        </w:rPr>
        <w:t>I</w:t>
      </w:r>
      <w:r w:rsidRPr="004073B8">
        <w:rPr>
          <w:rFonts w:cs="TimesNewRoman"/>
          <w:szCs w:val="14"/>
          <w:vertAlign w:val="subscript"/>
        </w:rPr>
        <w:t>2</w:t>
      </w:r>
      <w:r w:rsidRPr="004073B8">
        <w:rPr>
          <w:rFonts w:hAnsi="細明體" w:cs="新細明體-WinCharSetFFFF-H" w:hint="eastAsia"/>
        </w:rPr>
        <w:t>之澱粉藍色消失？</w:t>
      </w:r>
      <w:r w:rsidRPr="004073B8">
        <w:rPr>
          <w:rFonts w:cs="新細明體-WinCharSetFFFF-H"/>
        </w:rPr>
        <w:t xml:space="preserve">　</w:t>
      </w:r>
      <w:r w:rsidRPr="004073B8">
        <w:rPr>
          <w:rFonts w:cs="新細明體-WinCharSetFFFF-H"/>
          <w:lang w:val="pt-BR"/>
        </w:rPr>
        <w:t>(A)</w:t>
      </w:r>
      <w:r w:rsidRPr="004073B8">
        <w:rPr>
          <w:rFonts w:cs="新細明體-WinCharSetFFFF-H" w:hint="eastAsia"/>
          <w:lang w:val="pt-BR"/>
        </w:rPr>
        <w:t xml:space="preserve"> </w:t>
      </w:r>
      <w:r w:rsidRPr="004073B8">
        <w:rPr>
          <w:rFonts w:cs="TimesNewRoman"/>
          <w:lang w:val="pt-BR"/>
        </w:rPr>
        <w:t>KOH</w:t>
      </w:r>
      <w:r w:rsidRPr="004073B8">
        <w:rPr>
          <w:rFonts w:cs="TimesNewRoman"/>
          <w:szCs w:val="14"/>
          <w:vertAlign w:val="subscript"/>
          <w:lang w:val="pt-BR"/>
        </w:rPr>
        <w:t>(</w:t>
      </w:r>
      <w:r w:rsidRPr="004073B8">
        <w:rPr>
          <w:rFonts w:cs="TimesNewRoman,Italic"/>
          <w:iCs/>
          <w:szCs w:val="14"/>
          <w:vertAlign w:val="subscript"/>
          <w:lang w:val="pt-BR"/>
        </w:rPr>
        <w:t>aq</w:t>
      </w:r>
      <w:r w:rsidRPr="004073B8">
        <w:rPr>
          <w:rFonts w:cs="TimesNewRoman"/>
          <w:szCs w:val="14"/>
          <w:vertAlign w:val="subscript"/>
          <w:lang w:val="pt-BR"/>
        </w:rPr>
        <w:t>)</w:t>
      </w:r>
      <w:r w:rsidRPr="004073B8">
        <w:rPr>
          <w:rFonts w:cs="TimesNewRoman"/>
          <w:szCs w:val="14"/>
        </w:rPr>
        <w:t xml:space="preserve">　</w:t>
      </w:r>
      <w:r w:rsidRPr="004073B8">
        <w:rPr>
          <w:rFonts w:cs="TimesNewRoman"/>
          <w:szCs w:val="14"/>
          <w:lang w:val="pt-BR"/>
        </w:rPr>
        <w:t>(B)</w:t>
      </w:r>
      <w:r w:rsidRPr="004073B8">
        <w:rPr>
          <w:rFonts w:cs="TimesNewRoman" w:hint="eastAsia"/>
          <w:szCs w:val="14"/>
          <w:lang w:val="pt-BR"/>
        </w:rPr>
        <w:t xml:space="preserve"> </w:t>
      </w:r>
      <w:r w:rsidRPr="004073B8">
        <w:rPr>
          <w:rFonts w:cs="TimesNewRoman"/>
          <w:lang w:val="pt-BR"/>
        </w:rPr>
        <w:t>NaHSO</w:t>
      </w:r>
      <w:r w:rsidRPr="004073B8">
        <w:rPr>
          <w:rFonts w:cs="TimesNewRoman"/>
          <w:szCs w:val="14"/>
          <w:vertAlign w:val="subscript"/>
          <w:lang w:val="pt-BR"/>
        </w:rPr>
        <w:t>3(</w:t>
      </w:r>
      <w:r w:rsidRPr="004073B8">
        <w:rPr>
          <w:rFonts w:cs="TimesNewRoman,Italic"/>
          <w:iCs/>
          <w:szCs w:val="14"/>
          <w:vertAlign w:val="subscript"/>
          <w:lang w:val="pt-BR"/>
        </w:rPr>
        <w:t>aq</w:t>
      </w:r>
      <w:r w:rsidRPr="004073B8">
        <w:rPr>
          <w:rFonts w:cs="TimesNewRoman"/>
          <w:szCs w:val="14"/>
          <w:vertAlign w:val="subscript"/>
          <w:lang w:val="pt-BR"/>
        </w:rPr>
        <w:t>)</w:t>
      </w:r>
      <w:r w:rsidRPr="004073B8">
        <w:rPr>
          <w:rFonts w:cs="TimesNewRoman"/>
          <w:szCs w:val="14"/>
        </w:rPr>
        <w:t xml:space="preserve">　</w:t>
      </w:r>
      <w:r w:rsidRPr="004073B8">
        <w:rPr>
          <w:rFonts w:cs="TimesNewRoman"/>
          <w:szCs w:val="14"/>
          <w:lang w:val="pt-BR"/>
        </w:rPr>
        <w:t>(C)</w:t>
      </w:r>
      <w:r w:rsidRPr="004073B8">
        <w:rPr>
          <w:rFonts w:cs="TimesNewRoman" w:hint="eastAsia"/>
          <w:szCs w:val="14"/>
          <w:lang w:val="pt-BR"/>
        </w:rPr>
        <w:t xml:space="preserve"> </w:t>
      </w:r>
      <w:r w:rsidRPr="004073B8">
        <w:rPr>
          <w:rFonts w:cs="TimesNewRoman"/>
          <w:lang w:val="pt-BR"/>
        </w:rPr>
        <w:t>AgNO</w:t>
      </w:r>
      <w:r w:rsidRPr="004073B8">
        <w:rPr>
          <w:rFonts w:cs="TimesNewRoman"/>
          <w:szCs w:val="14"/>
          <w:vertAlign w:val="subscript"/>
          <w:lang w:val="pt-BR"/>
        </w:rPr>
        <w:t>3(</w:t>
      </w:r>
      <w:r w:rsidRPr="004073B8">
        <w:rPr>
          <w:rFonts w:cs="TimesNewRoman,Italic"/>
          <w:iCs/>
          <w:szCs w:val="14"/>
          <w:vertAlign w:val="subscript"/>
          <w:lang w:val="pt-BR"/>
        </w:rPr>
        <w:t>aq</w:t>
      </w:r>
      <w:r w:rsidRPr="004073B8">
        <w:rPr>
          <w:rFonts w:cs="TimesNewRoman"/>
          <w:szCs w:val="14"/>
          <w:vertAlign w:val="subscript"/>
          <w:lang w:val="pt-BR"/>
        </w:rPr>
        <w:t>)</w:t>
      </w:r>
      <w:r w:rsidRPr="004073B8">
        <w:rPr>
          <w:rFonts w:cs="TimesNewRoman" w:hint="eastAsia"/>
          <w:szCs w:val="14"/>
        </w:rPr>
        <w:t xml:space="preserve">　</w:t>
      </w:r>
      <w:r w:rsidRPr="004073B8">
        <w:rPr>
          <w:rFonts w:cs="TimesNewRoman"/>
          <w:lang w:val="pt-BR"/>
        </w:rPr>
        <w:t>(D)</w:t>
      </w:r>
      <w:r w:rsidRPr="004073B8">
        <w:rPr>
          <w:rFonts w:cs="TimesNewRoman" w:hint="eastAsia"/>
          <w:lang w:val="pt-BR"/>
        </w:rPr>
        <w:t xml:space="preserve"> </w:t>
      </w:r>
      <w:r w:rsidRPr="004073B8">
        <w:rPr>
          <w:rFonts w:cs="TimesNewRoman"/>
          <w:lang w:val="pt-BR"/>
        </w:rPr>
        <w:t>HCl</w:t>
      </w:r>
      <w:r w:rsidRPr="004073B8">
        <w:rPr>
          <w:rFonts w:cs="TimesNewRoman"/>
          <w:szCs w:val="14"/>
          <w:vertAlign w:val="subscript"/>
          <w:lang w:val="pt-BR"/>
        </w:rPr>
        <w:t>(</w:t>
      </w:r>
      <w:r w:rsidRPr="004073B8">
        <w:rPr>
          <w:rFonts w:cs="TimesNewRoman,Italic"/>
          <w:iCs/>
          <w:szCs w:val="14"/>
          <w:vertAlign w:val="subscript"/>
          <w:lang w:val="pt-BR"/>
        </w:rPr>
        <w:t>aq</w:t>
      </w:r>
      <w:r w:rsidRPr="004073B8">
        <w:rPr>
          <w:rFonts w:cs="TimesNewRoman"/>
          <w:szCs w:val="14"/>
          <w:vertAlign w:val="subscript"/>
          <w:lang w:val="pt-BR"/>
        </w:rPr>
        <w:t>)</w:t>
      </w:r>
      <w:r w:rsidRPr="004073B8">
        <w:rPr>
          <w:rFonts w:cs="TimesNewRoman"/>
          <w:szCs w:val="14"/>
        </w:rPr>
        <w:t xml:space="preserve">　</w:t>
      </w:r>
      <w:r w:rsidRPr="004073B8">
        <w:rPr>
          <w:rFonts w:cs="TimesNewRoman"/>
          <w:szCs w:val="14"/>
          <w:lang w:val="pt-BR"/>
        </w:rPr>
        <w:t>(E)</w:t>
      </w:r>
      <w:r w:rsidRPr="004073B8">
        <w:rPr>
          <w:rFonts w:cs="TimesNewRoman" w:hint="eastAsia"/>
          <w:szCs w:val="14"/>
          <w:lang w:val="pt-BR"/>
        </w:rPr>
        <w:t xml:space="preserve"> </w:t>
      </w:r>
      <w:r w:rsidRPr="004073B8">
        <w:rPr>
          <w:rFonts w:cs="TimesNewRoman"/>
          <w:lang w:val="pt-BR"/>
        </w:rPr>
        <w:t>Na</w:t>
      </w:r>
      <w:r w:rsidRPr="004073B8">
        <w:rPr>
          <w:rFonts w:cs="TimesNewRoman"/>
          <w:szCs w:val="14"/>
          <w:vertAlign w:val="subscript"/>
          <w:lang w:val="pt-BR"/>
        </w:rPr>
        <w:t>2</w:t>
      </w:r>
      <w:r w:rsidRPr="004073B8">
        <w:rPr>
          <w:rFonts w:cs="TimesNewRoman"/>
          <w:lang w:val="pt-BR"/>
        </w:rPr>
        <w:t>S</w:t>
      </w:r>
      <w:r w:rsidRPr="004073B8">
        <w:rPr>
          <w:rFonts w:cs="TimesNewRoman"/>
          <w:szCs w:val="14"/>
          <w:vertAlign w:val="subscript"/>
          <w:lang w:val="pt-BR"/>
        </w:rPr>
        <w:t>2</w:t>
      </w:r>
      <w:r w:rsidRPr="004073B8">
        <w:rPr>
          <w:rFonts w:cs="TimesNewRoman"/>
          <w:lang w:val="pt-BR"/>
        </w:rPr>
        <w:t>O</w:t>
      </w:r>
      <w:r w:rsidRPr="004073B8">
        <w:rPr>
          <w:rFonts w:cs="TimesNewRoman"/>
          <w:szCs w:val="14"/>
          <w:vertAlign w:val="subscript"/>
          <w:lang w:val="pt-BR"/>
        </w:rPr>
        <w:t>3(</w:t>
      </w:r>
      <w:r w:rsidRPr="004073B8">
        <w:rPr>
          <w:rFonts w:cs="TimesNewRoman,Italic"/>
          <w:iCs/>
          <w:szCs w:val="14"/>
          <w:vertAlign w:val="subscript"/>
          <w:lang w:val="pt-BR"/>
        </w:rPr>
        <w:t>aq</w:t>
      </w:r>
      <w:r w:rsidRPr="004073B8">
        <w:rPr>
          <w:rFonts w:cs="TimesNewRoman"/>
          <w:szCs w:val="14"/>
          <w:vertAlign w:val="subscript"/>
          <w:lang w:val="pt-BR"/>
        </w:rPr>
        <w:t>)</w:t>
      </w:r>
      <w:r w:rsidRPr="004073B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3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6OH</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5I</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IO</w:t>
      </w:r>
      <w:r w:rsidRPr="00CA77BF">
        <w:rPr>
          <w:rFonts w:cs="TimesNewRoman"/>
          <w:szCs w:val="14"/>
          <w:vertAlign w:val="subscript"/>
          <w:lang w:val="pt-BR"/>
        </w:rPr>
        <w:t>3</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SO</w:t>
      </w:r>
      <w:r w:rsidRPr="00CA77BF">
        <w:rPr>
          <w:rFonts w:cs="TimesNewRoman"/>
          <w:szCs w:val="14"/>
          <w:vertAlign w:val="subscript"/>
          <w:lang w:val="pt-BR"/>
        </w:rPr>
        <w:t>3</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I</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SO</w:t>
      </w:r>
      <w:r w:rsidRPr="00CA77BF">
        <w:rPr>
          <w:rFonts w:cs="TimesNewRoman"/>
          <w:szCs w:val="14"/>
          <w:vertAlign w:val="subscript"/>
          <w:lang w:val="pt-BR"/>
        </w:rPr>
        <w:t>4</w:t>
      </w:r>
      <w:r w:rsidRPr="00CA77BF">
        <w:rPr>
          <w:rFonts w:cs="TimesNewRoman" w:hint="eastAsia"/>
          <w:vertAlign w:val="superscript"/>
          <w:lang w:val="pt-BR"/>
        </w:rPr>
        <w:t>2</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perscript"/>
          <w:lang w:val="pt-BR"/>
        </w:rPr>
        <w:t>+</w:t>
      </w:r>
      <w:r w:rsidRPr="00CA77BF">
        <w:rPr>
          <w:rFonts w:cs="TimesNewRoman" w:hint="eastAsia"/>
          <w:szCs w:val="14"/>
          <w:lang w:val="pt-BR"/>
        </w:rPr>
        <w:br/>
      </w:r>
      <w:r w:rsidRPr="00CA77BF">
        <w:rPr>
          <w:rFonts w:cs="TimesNewRoman"/>
          <w:szCs w:val="14"/>
          <w:lang w:val="pt-BR"/>
        </w:rPr>
        <w:t>(E)</w:t>
      </w:r>
      <w:r w:rsidRPr="00CA77BF">
        <w:rPr>
          <w:rFonts w:cs="TimesNewRoman" w:hint="eastAsia"/>
          <w:szCs w:val="14"/>
          <w:lang w:val="pt-BR"/>
        </w:rPr>
        <w:t xml:space="preserve"> </w:t>
      </w:r>
      <w:r w:rsidRPr="00CA77BF">
        <w:rPr>
          <w:rFonts w:cs="TimesNewRoman"/>
          <w:lang w:val="pt-BR"/>
        </w:rPr>
        <w:t>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S</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hint="eastAsia"/>
          <w:szCs w:val="14"/>
          <w:vertAlign w:val="superscript"/>
          <w:lang w:val="pt-BR"/>
        </w:rPr>
        <w:t>2</w:t>
      </w:r>
      <w:r w:rsidRPr="00CA77BF">
        <w:rPr>
          <w:rFonts w:cs="TimesNewRoman" w:hint="eastAsia"/>
          <w:szCs w:val="14"/>
          <w:vertAlign w:val="superscript"/>
        </w:rPr>
        <w:sym w:font="Symbol" w:char="F02D"/>
      </w:r>
      <w:r w:rsidRPr="00CA77BF">
        <w:rPr>
          <w:rFonts w:cs="TimesNewRoman" w:hint="eastAsia"/>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I</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S</w:t>
      </w:r>
      <w:r w:rsidRPr="00CA77BF">
        <w:rPr>
          <w:rFonts w:cs="TimesNewRoman"/>
          <w:szCs w:val="14"/>
          <w:vertAlign w:val="subscript"/>
          <w:lang w:val="pt-BR"/>
        </w:rPr>
        <w:t>4</w:t>
      </w:r>
      <w:r w:rsidRPr="00CA77BF">
        <w:rPr>
          <w:rFonts w:cs="TimesNewRoman"/>
          <w:lang w:val="pt-BR"/>
        </w:rPr>
        <w:t>O</w:t>
      </w:r>
      <w:r w:rsidRPr="00CA77BF">
        <w:rPr>
          <w:rFonts w:cs="TimesNewRoman"/>
          <w:szCs w:val="14"/>
          <w:vertAlign w:val="subscript"/>
          <w:lang w:val="pt-BR"/>
        </w:rPr>
        <w:t>6</w:t>
      </w:r>
      <w:r w:rsidRPr="00CA77BF">
        <w:rPr>
          <w:rFonts w:cs="TimesNewRoman" w:hint="eastAsia"/>
          <w:szCs w:val="14"/>
          <w:vertAlign w:val="superscript"/>
          <w:lang w:val="pt-BR"/>
        </w:rPr>
        <w:t>2</w:t>
      </w:r>
      <w:r w:rsidRPr="00CA77BF">
        <w:rPr>
          <w:rFonts w:cs="TimesNewRoman" w:hint="eastAsia"/>
          <w:szCs w:val="14"/>
          <w:vertAlign w:val="superscript"/>
        </w:rPr>
        <w:sym w:font="Symbol" w:char="F02D"/>
      </w:r>
    </w:p>
    <w:p w:rsidR="00CA77BF" w:rsidRPr="000B6136" w:rsidRDefault="00CA77BF" w:rsidP="00CA77BF">
      <w:pPr>
        <w:ind w:left="454" w:hanging="454"/>
      </w:pPr>
      <w:r>
        <w:rPr>
          <w:rFonts w:ascii="新細明體" w:eastAsia="新細明體" w:hAnsi="新細明體"/>
          <w:sz w:val="24"/>
        </w:rPr>
        <w:t xml:space="preserve">52. </w:t>
      </w:r>
      <w:r w:rsidRPr="000B6136">
        <w:rPr>
          <w:rFonts w:hAnsi="細明體" w:cs="新細明體-WinCharSetFFFF-H" w:hint="eastAsia"/>
        </w:rPr>
        <w:t>高溫時能和空氣中氮反應生成氮化物之金屬為何？</w:t>
      </w:r>
      <w:r w:rsidRPr="000B6136">
        <w:rPr>
          <w:rFonts w:cs="新細明體-WinCharSetFFFF-H"/>
        </w:rPr>
        <w:t xml:space="preserve">　</w:t>
      </w:r>
      <w:r w:rsidRPr="000B6136">
        <w:rPr>
          <w:rFonts w:cs="新細明體-WinCharSetFFFF-H"/>
        </w:rPr>
        <w:t>(A)</w:t>
      </w:r>
      <w:r w:rsidRPr="000B6136">
        <w:rPr>
          <w:rFonts w:hAnsi="細明體" w:cs="新細明體-WinCharSetFFFF-H" w:hint="eastAsia"/>
        </w:rPr>
        <w:t>鋰</w:t>
      </w:r>
      <w:r w:rsidRPr="000B6136">
        <w:rPr>
          <w:rFonts w:cs="新細明體-WinCharSetFFFF-H"/>
        </w:rPr>
        <w:t xml:space="preserve">　</w:t>
      </w:r>
      <w:r w:rsidRPr="000B6136">
        <w:rPr>
          <w:rFonts w:cs="新細明體-WinCharSetFFFF-H"/>
        </w:rPr>
        <w:t>(B)</w:t>
      </w:r>
      <w:r w:rsidRPr="000B6136">
        <w:rPr>
          <w:rFonts w:hAnsi="細明體" w:cs="新細明體-WinCharSetFFFF-H" w:hint="eastAsia"/>
        </w:rPr>
        <w:t>鈉</w:t>
      </w:r>
      <w:r w:rsidRPr="000B6136">
        <w:rPr>
          <w:rFonts w:cs="新細明體-WinCharSetFFFF-H"/>
        </w:rPr>
        <w:t xml:space="preserve">　</w:t>
      </w:r>
      <w:r w:rsidRPr="000B6136">
        <w:rPr>
          <w:rFonts w:cs="新細明體-WinCharSetFFFF-H"/>
        </w:rPr>
        <w:t>(C)</w:t>
      </w:r>
      <w:r w:rsidRPr="000B6136">
        <w:rPr>
          <w:rFonts w:hAnsi="細明體" w:cs="新細明體-WinCharSetFFFF-H" w:hint="eastAsia"/>
        </w:rPr>
        <w:t>鉀</w:t>
      </w:r>
      <w:r w:rsidRPr="000B6136">
        <w:rPr>
          <w:rFonts w:cs="新細明體-WinCharSetFFFF-H"/>
        </w:rPr>
        <w:t xml:space="preserve">　</w:t>
      </w:r>
      <w:r w:rsidRPr="000B6136">
        <w:rPr>
          <w:rFonts w:cs="新細明體-WinCharSetFFFF-H"/>
        </w:rPr>
        <w:t>(D)</w:t>
      </w:r>
      <w:r w:rsidRPr="000B6136">
        <w:rPr>
          <w:rFonts w:hAnsi="細明體" w:cs="新細明體-WinCharSetFFFF-H" w:hint="eastAsia"/>
        </w:rPr>
        <w:t>鎂</w:t>
      </w:r>
      <w:r w:rsidRPr="000B6136">
        <w:rPr>
          <w:rFonts w:cs="新細明體-WinCharSetFFFF-H"/>
        </w:rPr>
        <w:t xml:space="preserve">　</w:t>
      </w:r>
      <w:r w:rsidRPr="000B6136">
        <w:rPr>
          <w:rFonts w:cs="新細明體-WinCharSetFFFF-H"/>
        </w:rPr>
        <w:t>(E)</w:t>
      </w:r>
      <w:r w:rsidRPr="000B6136">
        <w:rPr>
          <w:rFonts w:hAnsi="細明體" w:cs="新細明體-WinCharSetFFFF-H" w:hint="eastAsia"/>
        </w:rPr>
        <w:t>鈣</w:t>
      </w:r>
      <w:r w:rsidRPr="000B613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IA</w:t>
      </w:r>
      <w:r w:rsidRPr="00CA77BF">
        <w:rPr>
          <w:rFonts w:hAnsi="細明體" w:cs="新細明體-WinCharSetFFFF-H" w:hint="eastAsia"/>
        </w:rPr>
        <w:t>族</w:t>
      </w:r>
      <w:r w:rsidRPr="00CA77BF">
        <w:rPr>
          <w:rFonts w:cs="TimesNewRoman" w:hint="eastAsia"/>
        </w:rPr>
        <w:t>（</w:t>
      </w:r>
      <w:r w:rsidRPr="00CA77BF">
        <w:rPr>
          <w:rFonts w:cs="TimesNewRoman"/>
        </w:rPr>
        <w:t>Li</w:t>
      </w:r>
      <w:r w:rsidRPr="00CA77BF">
        <w:rPr>
          <w:rFonts w:cs="TimesNewRoman" w:hint="eastAsia"/>
        </w:rPr>
        <w:t>）</w:t>
      </w:r>
      <w:r w:rsidRPr="00CA77BF">
        <w:rPr>
          <w:rFonts w:hAnsi="細明體" w:cs="新細明體-WinCharSetFFFF-H" w:hint="eastAsia"/>
        </w:rPr>
        <w:t>與</w:t>
      </w:r>
      <w:r w:rsidRPr="00CA77BF">
        <w:rPr>
          <w:rFonts w:hAnsi="細明體" w:cs="新細明體-WinCharSetFFFF-H" w:hint="eastAsia"/>
        </w:rPr>
        <w:t>II</w:t>
      </w:r>
      <w:r w:rsidRPr="00CA77BF">
        <w:rPr>
          <w:rFonts w:cs="TimesNewRoman"/>
        </w:rPr>
        <w:t>A</w:t>
      </w:r>
      <w:r w:rsidRPr="00CA77BF">
        <w:rPr>
          <w:rFonts w:hAnsi="細明體" w:cs="新細明體-WinCharSetFFFF-H" w:hint="eastAsia"/>
        </w:rPr>
        <w:t>族金屬可與</w:t>
      </w:r>
      <w:r w:rsidRPr="00CA77BF">
        <w:rPr>
          <w:rFonts w:cs="TimesNewRoman"/>
        </w:rPr>
        <w:t>N</w:t>
      </w:r>
      <w:r w:rsidRPr="00CA77BF">
        <w:rPr>
          <w:rFonts w:cs="TimesNewRoman"/>
          <w:szCs w:val="14"/>
          <w:vertAlign w:val="subscript"/>
        </w:rPr>
        <w:t>2</w:t>
      </w:r>
      <w:r w:rsidRPr="00CA77BF">
        <w:rPr>
          <w:rFonts w:hAnsi="細明體" w:cs="新細明體-WinCharSetFFFF-H" w:hint="eastAsia"/>
        </w:rPr>
        <w:t>反應</w:t>
      </w:r>
    </w:p>
    <w:p w:rsidR="00CA77BF" w:rsidRPr="00897620" w:rsidRDefault="00CA77BF" w:rsidP="00CA77BF">
      <w:pPr>
        <w:ind w:left="454" w:hanging="454"/>
      </w:pPr>
      <w:r>
        <w:rPr>
          <w:rFonts w:ascii="新細明體" w:eastAsia="新細明體" w:hAnsi="新細明體"/>
          <w:sz w:val="24"/>
        </w:rPr>
        <w:t xml:space="preserve">53. </w:t>
      </w:r>
      <w:r w:rsidRPr="00897620">
        <w:rPr>
          <w:rFonts w:hAnsi="細明體" w:cs="新細明體-WinCharSetFFFF-H" w:hint="eastAsia"/>
        </w:rPr>
        <w:t>下列關於非金屬及其化合物性質的敘述，哪些正確</w:t>
      </w:r>
      <w:r w:rsidRPr="00897620">
        <w:rPr>
          <w:rFonts w:cs="TimesNewRoman" w:hint="eastAsia"/>
        </w:rPr>
        <w:t>？</w:t>
      </w:r>
      <w:r w:rsidRPr="00897620">
        <w:rPr>
          <w:rFonts w:cs="TimesNewRoman"/>
        </w:rPr>
        <w:t xml:space="preserve">　</w:t>
      </w:r>
      <w:r w:rsidRPr="00897620">
        <w:rPr>
          <w:rFonts w:cs="TimesNewRoman"/>
        </w:rPr>
        <w:t>(A)</w:t>
      </w:r>
      <w:r w:rsidRPr="00897620">
        <w:rPr>
          <w:rFonts w:hAnsi="細明體" w:cs="新細明體-WinCharSetFFFF-H" w:hint="eastAsia"/>
        </w:rPr>
        <w:t>白磷在空氣中可自燃，生成</w:t>
      </w:r>
      <w:r w:rsidRPr="00897620">
        <w:rPr>
          <w:rFonts w:cs="TimesNewRoman"/>
        </w:rPr>
        <w:t>P</w:t>
      </w:r>
      <w:r w:rsidRPr="00897620">
        <w:rPr>
          <w:rFonts w:cs="TimesNewRoman"/>
          <w:szCs w:val="14"/>
          <w:vertAlign w:val="subscript"/>
        </w:rPr>
        <w:t>4</w:t>
      </w:r>
      <w:r w:rsidRPr="00897620">
        <w:rPr>
          <w:rFonts w:cs="TimesNewRoman"/>
        </w:rPr>
        <w:t>O</w:t>
      </w:r>
      <w:r w:rsidRPr="00897620">
        <w:rPr>
          <w:rFonts w:cs="TimesNewRoman"/>
          <w:szCs w:val="14"/>
          <w:vertAlign w:val="subscript"/>
        </w:rPr>
        <w:t>10</w:t>
      </w:r>
      <w:r w:rsidRPr="00897620">
        <w:rPr>
          <w:rFonts w:cs="TimesNewRoman" w:hint="eastAsia"/>
          <w:szCs w:val="14"/>
        </w:rPr>
        <w:t xml:space="preserve">　</w:t>
      </w:r>
      <w:r w:rsidRPr="00897620">
        <w:rPr>
          <w:rFonts w:cs="TimesNewRoman"/>
        </w:rPr>
        <w:t>(B)</w:t>
      </w:r>
      <w:r w:rsidRPr="00897620">
        <w:rPr>
          <w:rFonts w:hAnsi="細明體" w:cs="新細明體-WinCharSetFFFF-H" w:hint="eastAsia"/>
        </w:rPr>
        <w:t>磷酸為三質子酸，其酸性較鹽酸強</w:t>
      </w:r>
      <w:r w:rsidRPr="00897620">
        <w:rPr>
          <w:rFonts w:cs="新細明體-WinCharSetFFFF-H"/>
        </w:rPr>
        <w:t xml:space="preserve">　</w:t>
      </w:r>
      <w:r w:rsidRPr="00897620">
        <w:rPr>
          <w:rFonts w:cs="新細明體-WinCharSetFFFF-H"/>
        </w:rPr>
        <w:t>(C)</w:t>
      </w:r>
      <w:r w:rsidRPr="00897620">
        <w:rPr>
          <w:rFonts w:hAnsi="細明體" w:cs="新細明體-WinCharSetFFFF-H" w:hint="eastAsia"/>
        </w:rPr>
        <w:t>將氯氣通入氟化鉀水溶液可製得</w:t>
      </w:r>
      <w:r w:rsidRPr="00897620">
        <w:rPr>
          <w:rFonts w:cs="TimesNewRoman"/>
        </w:rPr>
        <w:t>F</w:t>
      </w:r>
      <w:r w:rsidRPr="00897620">
        <w:rPr>
          <w:rFonts w:cs="TimesNewRoman"/>
          <w:szCs w:val="14"/>
          <w:vertAlign w:val="subscript"/>
        </w:rPr>
        <w:t>2</w:t>
      </w:r>
      <w:r w:rsidRPr="00897620">
        <w:rPr>
          <w:rFonts w:cs="TimesNewRoman"/>
          <w:szCs w:val="14"/>
        </w:rPr>
        <w:t xml:space="preserve">　</w:t>
      </w:r>
      <w:r w:rsidRPr="00897620">
        <w:rPr>
          <w:rFonts w:cs="TimesNewRoman"/>
          <w:szCs w:val="14"/>
        </w:rPr>
        <w:t>(D)</w:t>
      </w:r>
      <w:r w:rsidRPr="00897620">
        <w:rPr>
          <w:rFonts w:hAnsi="細明體" w:cs="新細明體-WinCharSetFFFF-H" w:hint="eastAsia"/>
        </w:rPr>
        <w:t>濃硫酸可當作氧化劑，也可當作脫水劑</w:t>
      </w:r>
      <w:r w:rsidRPr="00897620">
        <w:rPr>
          <w:rFonts w:cs="新細明體-WinCharSetFFFF-H"/>
        </w:rPr>
        <w:t xml:space="preserve">　</w:t>
      </w:r>
      <w:r w:rsidRPr="00897620">
        <w:rPr>
          <w:rFonts w:cs="新細明體-WinCharSetFFFF-H"/>
        </w:rPr>
        <w:t>(E)</w:t>
      </w:r>
      <w:r w:rsidRPr="00897620">
        <w:rPr>
          <w:rFonts w:cs="新細明體-WinCharSetFFFF-H" w:hint="eastAsia"/>
        </w:rPr>
        <w:t xml:space="preserve"> </w:t>
      </w:r>
      <w:r w:rsidRPr="00897620">
        <w:rPr>
          <w:rFonts w:cs="TimesNewRoman"/>
        </w:rPr>
        <w:t>N</w:t>
      </w:r>
      <w:r w:rsidRPr="00897620">
        <w:rPr>
          <w:rFonts w:cs="TimesNewRoman"/>
          <w:szCs w:val="14"/>
          <w:vertAlign w:val="subscript"/>
        </w:rPr>
        <w:t>2</w:t>
      </w:r>
      <w:r w:rsidRPr="00897620">
        <w:rPr>
          <w:rFonts w:cs="TimesNewRoman"/>
        </w:rPr>
        <w:t>O</w:t>
      </w:r>
      <w:r w:rsidRPr="00897620">
        <w:rPr>
          <w:rFonts w:hAnsi="細明體" w:cs="新細明體-WinCharSetFFFF-H" w:hint="eastAsia"/>
        </w:rPr>
        <w:t>、</w:t>
      </w:r>
      <w:r w:rsidRPr="00897620">
        <w:rPr>
          <w:rFonts w:cs="TimesNewRoman"/>
        </w:rPr>
        <w:t>NO</w:t>
      </w:r>
      <w:r w:rsidRPr="00897620">
        <w:rPr>
          <w:rFonts w:hAnsi="細明體" w:cs="新細明體-WinCharSetFFFF-H" w:hint="eastAsia"/>
        </w:rPr>
        <w:t>和</w:t>
      </w:r>
      <w:r w:rsidRPr="00897620">
        <w:rPr>
          <w:rFonts w:cs="TimesNewRoman"/>
        </w:rPr>
        <w:t>NO</w:t>
      </w:r>
      <w:r w:rsidRPr="00897620">
        <w:rPr>
          <w:rFonts w:cs="TimesNewRoman"/>
          <w:szCs w:val="14"/>
          <w:vertAlign w:val="subscript"/>
        </w:rPr>
        <w:t>2</w:t>
      </w:r>
      <w:r w:rsidRPr="00897620">
        <w:rPr>
          <w:rFonts w:hAnsi="細明體" w:cs="新細明體-WinCharSetFFFF-H" w:hint="eastAsia"/>
        </w:rPr>
        <w:t>，統稱為</w:t>
      </w:r>
      <w:r w:rsidRPr="00897620">
        <w:rPr>
          <w:rFonts w:cs="TimesNewRoman"/>
        </w:rPr>
        <w:t>NO</w:t>
      </w:r>
      <w:r w:rsidRPr="00897620">
        <w:rPr>
          <w:rFonts w:cs="TimesNewRoman"/>
          <w:szCs w:val="14"/>
          <w:vertAlign w:val="subscript"/>
        </w:rPr>
        <w:t>x</w:t>
      </w:r>
      <w:r w:rsidRPr="00897620">
        <w:rPr>
          <w:rFonts w:hAnsi="細明體" w:cs="新細明體-WinCharSetFFFF-H" w:hint="eastAsia"/>
        </w:rPr>
        <w:t>，為空氣的汙染物之一</w:t>
      </w:r>
      <w:r w:rsidRPr="0089762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P</w:t>
      </w:r>
      <w:r w:rsidRPr="00CA77BF">
        <w:rPr>
          <w:rFonts w:cs="TimesNewRoman"/>
          <w:szCs w:val="14"/>
          <w:vertAlign w:val="subscript"/>
        </w:rPr>
        <w:t>4</w:t>
      </w:r>
      <w:r w:rsidRPr="00CA77BF">
        <w:rPr>
          <w:rFonts w:cs="TimesNewRoman"/>
          <w:szCs w:val="14"/>
        </w:rPr>
        <w:t xml:space="preserve"> </w:t>
      </w:r>
      <w:r w:rsidRPr="00CA77BF">
        <w:rPr>
          <w:rFonts w:cs="TimesNewRoman"/>
        </w:rPr>
        <w:t>+ 5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P</w:t>
      </w:r>
      <w:r w:rsidRPr="00CA77BF">
        <w:rPr>
          <w:rFonts w:cs="TimesNewRoman"/>
          <w:szCs w:val="14"/>
          <w:vertAlign w:val="subscript"/>
        </w:rPr>
        <w:t>4</w:t>
      </w:r>
      <w:r w:rsidRPr="00CA77BF">
        <w:rPr>
          <w:rFonts w:cs="TimesNewRoman"/>
        </w:rPr>
        <w:t>O</w:t>
      </w:r>
      <w:r w:rsidRPr="00CA77BF">
        <w:rPr>
          <w:rFonts w:cs="TimesNewRoman"/>
          <w:szCs w:val="14"/>
          <w:vertAlign w:val="subscript"/>
        </w:rPr>
        <w:t>10</w:t>
      </w:r>
      <w:r w:rsidRPr="00CA77BF">
        <w:rPr>
          <w:rFonts w:cs="TimesNewRoman"/>
          <w:szCs w:val="14"/>
        </w:rPr>
        <w:t xml:space="preserve">　</w:t>
      </w:r>
      <w:r w:rsidRPr="00CA77BF">
        <w:rPr>
          <w:rFonts w:cs="TimesNewRoman"/>
          <w:szCs w:val="14"/>
        </w:rPr>
        <w:t>(B)</w:t>
      </w:r>
      <w:r w:rsidRPr="00CA77BF">
        <w:rPr>
          <w:rFonts w:hAnsi="細明體" w:cs="新細明體-WinCharSetFFFF-H" w:hint="eastAsia"/>
        </w:rPr>
        <w:t>磷酸酸性比鹽酸弱</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不反應</w:t>
      </w:r>
    </w:p>
    <w:p w:rsidR="00CA77BF" w:rsidRPr="00A15F59" w:rsidRDefault="00CA77BF" w:rsidP="00CA77BF">
      <w:pPr>
        <w:ind w:left="454" w:hanging="454"/>
        <w:rPr>
          <w:szCs w:val="14"/>
        </w:rPr>
      </w:pPr>
      <w:r>
        <w:rPr>
          <w:rFonts w:ascii="新細明體" w:eastAsia="新細明體" w:hAnsi="新細明體"/>
          <w:sz w:val="24"/>
        </w:rPr>
        <w:t xml:space="preserve">54. </w:t>
      </w:r>
      <w:r w:rsidRPr="00A15F59">
        <w:rPr>
          <w:rFonts w:hAnsi="細明體" w:cs="新細明體-WinCharSetFFFF-H" w:hint="eastAsia"/>
        </w:rPr>
        <w:t>選出正確的敘述：</w:t>
      </w:r>
      <w:r w:rsidRPr="00A15F59">
        <w:rPr>
          <w:rFonts w:cs="新細明體-WinCharSetFFFF-H"/>
        </w:rPr>
        <w:t xml:space="preserve">　</w:t>
      </w:r>
      <w:r w:rsidRPr="00A15F59">
        <w:rPr>
          <w:rFonts w:cs="新細明體-WinCharSetFFFF-H"/>
        </w:rPr>
        <w:t>(A)</w:t>
      </w:r>
      <w:r w:rsidRPr="00A15F59">
        <w:rPr>
          <w:rFonts w:hAnsi="細明體" w:cs="新細明體-WinCharSetFFFF-H" w:hint="eastAsia"/>
        </w:rPr>
        <w:t>酸強度：</w:t>
      </w:r>
      <w:r w:rsidRPr="00A15F59">
        <w:rPr>
          <w:rFonts w:cs="TimesNewRoman"/>
        </w:rPr>
        <w:t>H</w:t>
      </w:r>
      <w:r w:rsidRPr="00A15F59">
        <w:rPr>
          <w:rFonts w:cs="TimesNewRoman"/>
          <w:szCs w:val="14"/>
          <w:vertAlign w:val="subscript"/>
        </w:rPr>
        <w:t>3</w:t>
      </w:r>
      <w:r w:rsidRPr="00A15F59">
        <w:rPr>
          <w:rFonts w:cs="TimesNewRoman"/>
        </w:rPr>
        <w:t>PO</w:t>
      </w:r>
      <w:r w:rsidRPr="00A15F59">
        <w:rPr>
          <w:rFonts w:cs="TimesNewRoman"/>
          <w:szCs w:val="14"/>
          <w:vertAlign w:val="subscript"/>
        </w:rPr>
        <w:t>4</w:t>
      </w:r>
      <w:r w:rsidRPr="00A15F59">
        <w:rPr>
          <w:rFonts w:cs="TimesNewRoman"/>
          <w:szCs w:val="14"/>
        </w:rPr>
        <w:t xml:space="preserve"> </w:t>
      </w:r>
      <w:r w:rsidRPr="00A15F59">
        <w:rPr>
          <w:rFonts w:cs="TimesNewRoman"/>
        </w:rPr>
        <w:t>&gt; H</w:t>
      </w:r>
      <w:r w:rsidRPr="00A15F59">
        <w:rPr>
          <w:rFonts w:cs="TimesNewRoman"/>
          <w:szCs w:val="14"/>
          <w:vertAlign w:val="subscript"/>
        </w:rPr>
        <w:t>3</w:t>
      </w:r>
      <w:r w:rsidRPr="00A15F59">
        <w:rPr>
          <w:rFonts w:cs="TimesNewRoman"/>
        </w:rPr>
        <w:t>PO</w:t>
      </w:r>
      <w:r w:rsidRPr="00A15F59">
        <w:rPr>
          <w:rFonts w:cs="TimesNewRoman"/>
          <w:szCs w:val="14"/>
          <w:vertAlign w:val="subscript"/>
        </w:rPr>
        <w:t>3</w:t>
      </w:r>
      <w:r w:rsidRPr="00A15F59">
        <w:rPr>
          <w:rFonts w:cs="TimesNewRoman"/>
          <w:szCs w:val="14"/>
        </w:rPr>
        <w:t xml:space="preserve"> </w:t>
      </w:r>
      <w:r w:rsidRPr="00A15F59">
        <w:rPr>
          <w:rFonts w:cs="TimesNewRoman"/>
        </w:rPr>
        <w:t>&gt; H</w:t>
      </w:r>
      <w:r w:rsidRPr="00A15F59">
        <w:rPr>
          <w:rFonts w:cs="TimesNewRoman"/>
          <w:szCs w:val="14"/>
          <w:vertAlign w:val="subscript"/>
        </w:rPr>
        <w:t>3</w:t>
      </w:r>
      <w:r w:rsidRPr="00A15F59">
        <w:rPr>
          <w:rFonts w:cs="TimesNewRoman"/>
        </w:rPr>
        <w:t>PO</w:t>
      </w:r>
      <w:r w:rsidRPr="00A15F59">
        <w:rPr>
          <w:rFonts w:cs="TimesNewRoman"/>
          <w:szCs w:val="14"/>
          <w:vertAlign w:val="subscript"/>
        </w:rPr>
        <w:t>2</w:t>
      </w:r>
      <w:r w:rsidRPr="00A15F59">
        <w:rPr>
          <w:rFonts w:cs="TimesNewRoman"/>
          <w:szCs w:val="14"/>
        </w:rPr>
        <w:t xml:space="preserve">　</w:t>
      </w:r>
      <w:r w:rsidRPr="00A15F59">
        <w:rPr>
          <w:rFonts w:cs="TimesNewRoman"/>
          <w:szCs w:val="14"/>
        </w:rPr>
        <w:t>(B)</w:t>
      </w:r>
      <w:r w:rsidRPr="00A15F59">
        <w:rPr>
          <w:rFonts w:cs="TimesNewRoman" w:hint="eastAsia"/>
          <w:szCs w:val="14"/>
        </w:rPr>
        <w:t xml:space="preserve"> </w:t>
      </w:r>
      <w:r w:rsidRPr="00A15F59">
        <w:rPr>
          <w:rFonts w:cs="TimesNewRoman"/>
        </w:rPr>
        <w:t>NaOH</w:t>
      </w:r>
      <w:r w:rsidRPr="00A15F59">
        <w:rPr>
          <w:rFonts w:hAnsi="細明體" w:cs="新細明體-WinCharSetFFFF-H" w:hint="eastAsia"/>
        </w:rPr>
        <w:t>與</w:t>
      </w:r>
      <w:r w:rsidRPr="00A15F59">
        <w:rPr>
          <w:rFonts w:cs="TimesNewRoman"/>
        </w:rPr>
        <w:t>H</w:t>
      </w:r>
      <w:r w:rsidRPr="00A15F59">
        <w:rPr>
          <w:rFonts w:cs="TimesNewRoman"/>
          <w:szCs w:val="14"/>
          <w:vertAlign w:val="subscript"/>
        </w:rPr>
        <w:t>3</w:t>
      </w:r>
      <w:r w:rsidRPr="00A15F59">
        <w:rPr>
          <w:rFonts w:cs="TimesNewRoman"/>
        </w:rPr>
        <w:t>PO</w:t>
      </w:r>
      <w:r w:rsidRPr="00A15F59">
        <w:rPr>
          <w:rFonts w:cs="TimesNewRoman"/>
          <w:szCs w:val="14"/>
          <w:vertAlign w:val="subscript"/>
        </w:rPr>
        <w:t>3</w:t>
      </w:r>
      <w:r w:rsidRPr="00A15F59">
        <w:rPr>
          <w:rFonts w:hAnsi="細明體" w:cs="新細明體-WinCharSetFFFF-H" w:hint="eastAsia"/>
        </w:rPr>
        <w:t xml:space="preserve">產生之鈉鹽有三種　</w:t>
      </w:r>
      <w:r w:rsidRPr="00A15F59">
        <w:rPr>
          <w:rFonts w:cs="TimesNewRoman"/>
        </w:rPr>
        <w:t>(C)</w:t>
      </w:r>
      <w:r w:rsidRPr="00A15F59">
        <w:rPr>
          <w:rFonts w:cs="TimesNewRoman" w:hint="eastAsia"/>
        </w:rPr>
        <w:t xml:space="preserve"> </w:t>
      </w:r>
      <w:r w:rsidRPr="00A15F59">
        <w:rPr>
          <w:rFonts w:cs="TimesNewRoman"/>
        </w:rPr>
        <w:t>1 mol</w:t>
      </w:r>
      <w:r w:rsidRPr="00A15F59">
        <w:rPr>
          <w:rFonts w:hAnsi="細明體" w:cs="新細明體-WinCharSetFFFF-H" w:hint="eastAsia"/>
        </w:rPr>
        <w:t>之</w:t>
      </w:r>
      <w:r w:rsidRPr="00A15F59">
        <w:rPr>
          <w:rFonts w:cs="TimesNewRoman"/>
        </w:rPr>
        <w:t>H</w:t>
      </w:r>
      <w:r w:rsidRPr="00A15F59">
        <w:rPr>
          <w:rFonts w:cs="TimesNewRoman"/>
          <w:szCs w:val="14"/>
          <w:vertAlign w:val="subscript"/>
        </w:rPr>
        <w:t>3</w:t>
      </w:r>
      <w:r w:rsidRPr="00A15F59">
        <w:rPr>
          <w:rFonts w:cs="TimesNewRoman"/>
        </w:rPr>
        <w:t>PO</w:t>
      </w:r>
      <w:r w:rsidRPr="00A15F59">
        <w:rPr>
          <w:rFonts w:cs="TimesNewRoman"/>
          <w:szCs w:val="14"/>
          <w:vertAlign w:val="subscript"/>
        </w:rPr>
        <w:t>2</w:t>
      </w:r>
      <w:r w:rsidRPr="00A15F59">
        <w:rPr>
          <w:rFonts w:hAnsi="細明體" w:cs="新細明體-WinCharSetFFFF-H" w:hint="eastAsia"/>
        </w:rPr>
        <w:t>中和需</w:t>
      </w:r>
      <w:r w:rsidRPr="00A15F59">
        <w:rPr>
          <w:rFonts w:cs="TimesNewRoman"/>
        </w:rPr>
        <w:t>1 mol</w:t>
      </w:r>
      <w:r w:rsidRPr="00A15F59">
        <w:rPr>
          <w:rFonts w:hAnsi="細明體" w:cs="新細明體-WinCharSetFFFF-H" w:hint="eastAsia"/>
        </w:rPr>
        <w:t>之</w:t>
      </w:r>
      <w:r w:rsidRPr="00A15F59">
        <w:rPr>
          <w:rFonts w:cs="TimesNewRoman"/>
        </w:rPr>
        <w:t>NaOH</w:t>
      </w:r>
      <w:r w:rsidRPr="00A15F59">
        <w:rPr>
          <w:rFonts w:cs="TimesNewRoman"/>
        </w:rPr>
        <w:t xml:space="preserve">　</w:t>
      </w:r>
      <w:r w:rsidRPr="00A15F59">
        <w:rPr>
          <w:rFonts w:cs="TimesNewRoman"/>
        </w:rPr>
        <w:t>(D)</w:t>
      </w:r>
      <w:r w:rsidRPr="00A15F59">
        <w:rPr>
          <w:rFonts w:cs="TimesNewRoman" w:hint="eastAsia"/>
        </w:rPr>
        <w:t xml:space="preserve"> </w:t>
      </w:r>
      <w:r w:rsidRPr="00A15F59">
        <w:rPr>
          <w:rFonts w:cs="TimesNewRoman"/>
        </w:rPr>
        <w:t>H</w:t>
      </w:r>
      <w:r w:rsidRPr="00A15F59">
        <w:rPr>
          <w:rFonts w:cs="TimesNewRoman"/>
          <w:szCs w:val="14"/>
          <w:vertAlign w:val="subscript"/>
        </w:rPr>
        <w:t>2</w:t>
      </w:r>
      <w:r w:rsidRPr="00A15F59">
        <w:rPr>
          <w:rFonts w:cs="TimesNewRoman"/>
        </w:rPr>
        <w:t>PO</w:t>
      </w:r>
      <w:r w:rsidRPr="00A15F59">
        <w:rPr>
          <w:rFonts w:cs="TimesNewRoman"/>
          <w:szCs w:val="14"/>
          <w:vertAlign w:val="subscript"/>
        </w:rPr>
        <w:t>2</w:t>
      </w:r>
      <w:r w:rsidRPr="00A15F59">
        <w:rPr>
          <w:rFonts w:cs="TimesNewRoman"/>
          <w:vertAlign w:val="superscript"/>
        </w:rPr>
        <w:sym w:font="Symbol" w:char="F02D"/>
      </w:r>
      <w:r w:rsidRPr="00A15F59">
        <w:rPr>
          <w:rFonts w:cs="Symbol"/>
          <w:szCs w:val="14"/>
        </w:rPr>
        <w:t xml:space="preserve"> </w:t>
      </w:r>
      <w:r w:rsidRPr="00A15F59">
        <w:rPr>
          <w:rFonts w:cs="細明體-WinCharSetFFFF-H" w:hint="eastAsia"/>
        </w:rPr>
        <w:t>→</w:t>
      </w:r>
      <w:r w:rsidRPr="00A15F59">
        <w:rPr>
          <w:rFonts w:cs="細明體-WinCharSetFFFF-H"/>
        </w:rPr>
        <w:t xml:space="preserve"> </w:t>
      </w:r>
      <w:r w:rsidRPr="00A15F59">
        <w:rPr>
          <w:rFonts w:cs="TimesNewRoman"/>
        </w:rPr>
        <w:t>HPO</w:t>
      </w:r>
      <w:r w:rsidRPr="00A15F59">
        <w:rPr>
          <w:rFonts w:cs="TimesNewRoman"/>
          <w:szCs w:val="14"/>
          <w:vertAlign w:val="subscript"/>
        </w:rPr>
        <w:t>2</w:t>
      </w:r>
      <w:r w:rsidRPr="00A15F59">
        <w:rPr>
          <w:rFonts w:cs="TimesNewRoman" w:hint="eastAsia"/>
          <w:szCs w:val="14"/>
          <w:vertAlign w:val="superscript"/>
        </w:rPr>
        <w:t>2</w:t>
      </w:r>
      <w:r w:rsidRPr="00A15F59">
        <w:rPr>
          <w:rFonts w:cs="TimesNewRoman" w:hint="eastAsia"/>
          <w:szCs w:val="14"/>
          <w:vertAlign w:val="superscript"/>
        </w:rPr>
        <w:sym w:font="Symbol" w:char="F02D"/>
      </w:r>
      <w:r w:rsidRPr="00A15F59">
        <w:rPr>
          <w:rFonts w:cs="TimesNewRoman" w:hint="eastAsia"/>
          <w:szCs w:val="14"/>
        </w:rPr>
        <w:t xml:space="preserve"> </w:t>
      </w:r>
      <w:r w:rsidRPr="00A15F59">
        <w:rPr>
          <w:rFonts w:cs="TimesNewRoman"/>
        </w:rPr>
        <w:t>+ H</w:t>
      </w:r>
      <w:r w:rsidRPr="00A15F59">
        <w:rPr>
          <w:rFonts w:cs="TimesNewRoman"/>
          <w:szCs w:val="14"/>
          <w:vertAlign w:val="superscript"/>
        </w:rPr>
        <w:t>+</w:t>
      </w:r>
      <w:r w:rsidRPr="00A15F59">
        <w:rPr>
          <w:rFonts w:cs="TimesNewRoman"/>
          <w:szCs w:val="14"/>
        </w:rPr>
        <w:t xml:space="preserve">　</w:t>
      </w:r>
      <w:r w:rsidRPr="00A15F59">
        <w:rPr>
          <w:rFonts w:cs="TimesNewRoman"/>
          <w:szCs w:val="14"/>
        </w:rPr>
        <w:t>(E)</w:t>
      </w:r>
      <w:r w:rsidRPr="00A15F59">
        <w:rPr>
          <w:rFonts w:cs="TimesNewRoman"/>
        </w:rPr>
        <w:t xml:space="preserve"> H</w:t>
      </w:r>
      <w:r w:rsidRPr="00A15F59">
        <w:rPr>
          <w:rFonts w:cs="TimesNewRoman"/>
          <w:szCs w:val="14"/>
          <w:vertAlign w:val="subscript"/>
        </w:rPr>
        <w:t>2</w:t>
      </w:r>
      <w:r w:rsidRPr="00A15F59">
        <w:rPr>
          <w:rFonts w:cs="TimesNewRoman"/>
        </w:rPr>
        <w:t>PO</w:t>
      </w:r>
      <w:r w:rsidRPr="00A15F59">
        <w:rPr>
          <w:rFonts w:cs="TimesNewRoman"/>
          <w:szCs w:val="14"/>
          <w:vertAlign w:val="subscript"/>
        </w:rPr>
        <w:t>3</w:t>
      </w:r>
      <w:r w:rsidRPr="00A15F59">
        <w:rPr>
          <w:rFonts w:cs="TimesNewRoman"/>
          <w:vertAlign w:val="superscript"/>
        </w:rPr>
        <w:sym w:font="Symbol" w:char="F02D"/>
      </w:r>
      <w:r w:rsidRPr="00A15F59">
        <w:rPr>
          <w:rFonts w:cs="Symbol"/>
          <w:szCs w:val="14"/>
        </w:rPr>
        <w:t xml:space="preserve"> </w:t>
      </w:r>
      <w:r w:rsidRPr="00A15F59">
        <w:rPr>
          <w:rFonts w:cs="細明體-WinCharSetFFFF-H" w:hint="eastAsia"/>
        </w:rPr>
        <w:t>→</w:t>
      </w:r>
      <w:r w:rsidRPr="00A15F59">
        <w:rPr>
          <w:rFonts w:cs="細明體-WinCharSetFFFF-H"/>
        </w:rPr>
        <w:t xml:space="preserve"> </w:t>
      </w:r>
      <w:r w:rsidRPr="00A15F59">
        <w:rPr>
          <w:rFonts w:cs="TimesNewRoman"/>
        </w:rPr>
        <w:t>HPO</w:t>
      </w:r>
      <w:r w:rsidRPr="00A15F59">
        <w:rPr>
          <w:rFonts w:cs="TimesNewRoman"/>
          <w:szCs w:val="14"/>
          <w:vertAlign w:val="subscript"/>
        </w:rPr>
        <w:t>3</w:t>
      </w:r>
      <w:r w:rsidRPr="00A15F59">
        <w:rPr>
          <w:rFonts w:cs="TimesNewRoman" w:hint="eastAsia"/>
          <w:szCs w:val="14"/>
          <w:vertAlign w:val="superscript"/>
        </w:rPr>
        <w:t>2</w:t>
      </w:r>
      <w:r w:rsidRPr="00A15F59">
        <w:rPr>
          <w:rFonts w:cs="TimesNewRoman" w:hint="eastAsia"/>
          <w:szCs w:val="14"/>
          <w:vertAlign w:val="superscript"/>
        </w:rPr>
        <w:sym w:font="Symbol" w:char="F02D"/>
      </w:r>
      <w:r w:rsidRPr="00A15F59">
        <w:rPr>
          <w:rFonts w:cs="Symbol"/>
          <w:szCs w:val="14"/>
        </w:rPr>
        <w:t xml:space="preserve"> </w:t>
      </w:r>
      <w:r w:rsidRPr="00A15F59">
        <w:rPr>
          <w:rFonts w:cs="TimesNewRoman"/>
        </w:rPr>
        <w:t>+ H</w:t>
      </w:r>
      <w:r w:rsidRPr="00A15F59">
        <w:rPr>
          <w:rFonts w:cs="TimesNewRoman"/>
          <w:szCs w:val="14"/>
          <w:vertAlign w:val="superscript"/>
        </w:rPr>
        <w:t>+</w:t>
      </w:r>
      <w:r w:rsidRPr="00A15F59">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w:t>
      </w:r>
      <w:r w:rsidRPr="00CA77BF">
        <w:rPr>
          <w:rFonts w:cs="TimesNewRoman"/>
          <w:szCs w:val="14"/>
          <w:vertAlign w:val="subscript"/>
        </w:rPr>
        <w:t>3</w:t>
      </w:r>
      <w:r w:rsidRPr="00CA77BF">
        <w:rPr>
          <w:rFonts w:cs="TimesNewRoman"/>
        </w:rPr>
        <w:t>PO</w:t>
      </w:r>
      <w:r w:rsidRPr="00CA77BF">
        <w:rPr>
          <w:rFonts w:cs="TimesNewRoman"/>
          <w:szCs w:val="14"/>
          <w:vertAlign w:val="subscript"/>
        </w:rPr>
        <w:t>3</w:t>
      </w:r>
      <w:r w:rsidRPr="00CA77BF">
        <w:rPr>
          <w:rFonts w:cs="TimesNewRoman"/>
          <w:szCs w:val="14"/>
        </w:rPr>
        <w:t xml:space="preserve"> </w:t>
      </w:r>
      <w:r w:rsidRPr="00CA77BF">
        <w:rPr>
          <w:rFonts w:cs="TimesNewRoman"/>
        </w:rPr>
        <w:t>&gt; H</w:t>
      </w:r>
      <w:r w:rsidRPr="00CA77BF">
        <w:rPr>
          <w:rFonts w:cs="TimesNewRoman"/>
          <w:szCs w:val="14"/>
          <w:vertAlign w:val="subscript"/>
        </w:rPr>
        <w:t>3</w:t>
      </w:r>
      <w:r w:rsidRPr="00CA77BF">
        <w:rPr>
          <w:rFonts w:cs="TimesNewRoman"/>
        </w:rPr>
        <w:t>PO</w:t>
      </w:r>
      <w:r w:rsidRPr="00CA77BF">
        <w:rPr>
          <w:rFonts w:cs="TimesNewRoman"/>
          <w:szCs w:val="14"/>
          <w:vertAlign w:val="subscript"/>
        </w:rPr>
        <w:t>2</w:t>
      </w:r>
      <w:r w:rsidRPr="00CA77BF">
        <w:rPr>
          <w:rFonts w:cs="TimesNewRoman"/>
          <w:szCs w:val="14"/>
        </w:rPr>
        <w:t xml:space="preserve"> </w:t>
      </w:r>
      <w:r w:rsidRPr="00CA77BF">
        <w:rPr>
          <w:rFonts w:cs="TimesNewRoman"/>
        </w:rPr>
        <w:t>&gt; H</w:t>
      </w:r>
      <w:r w:rsidRPr="00CA77BF">
        <w:rPr>
          <w:rFonts w:cs="TimesNewRoman"/>
          <w:szCs w:val="14"/>
          <w:vertAlign w:val="subscript"/>
        </w:rPr>
        <w:t>3</w:t>
      </w:r>
      <w:r w:rsidRPr="00CA77BF">
        <w:rPr>
          <w:rFonts w:cs="TimesNewRoman"/>
        </w:rPr>
        <w:t>PO</w:t>
      </w:r>
      <w:r w:rsidRPr="00CA77BF">
        <w:rPr>
          <w:rFonts w:cs="TimesNewRoman"/>
          <w:szCs w:val="14"/>
          <w:vertAlign w:val="subscript"/>
        </w:rPr>
        <w:t>4</w:t>
      </w:r>
      <w:r w:rsidRPr="00CA77BF">
        <w:rPr>
          <w:rFonts w:cs="TimesNewRoman" w:hint="eastAsia"/>
          <w:szCs w:val="14"/>
        </w:rPr>
        <w:br/>
      </w:r>
      <w:r w:rsidRPr="00CA77BF">
        <w:rPr>
          <w:rFonts w:cs="TimesNewRoman"/>
          <w:szCs w:val="14"/>
        </w:rPr>
        <w:t>(B)</w:t>
      </w:r>
      <w:r w:rsidRPr="00CA77BF">
        <w:rPr>
          <w:rFonts w:cs="TimesNewRoman" w:hint="eastAsia"/>
          <w:szCs w:val="14"/>
        </w:rPr>
        <w:t xml:space="preserve"> </w:t>
      </w:r>
      <w:r w:rsidRPr="00CA77BF">
        <w:rPr>
          <w:rFonts w:cs="TimesNewRoman"/>
        </w:rPr>
        <w:t>H</w:t>
      </w:r>
      <w:r w:rsidRPr="00CA77BF">
        <w:rPr>
          <w:rFonts w:cs="TimesNewRoman"/>
          <w:szCs w:val="14"/>
          <w:vertAlign w:val="subscript"/>
        </w:rPr>
        <w:t>3</w:t>
      </w:r>
      <w:r w:rsidRPr="00CA77BF">
        <w:rPr>
          <w:rFonts w:cs="TimesNewRoman"/>
        </w:rPr>
        <w:t>PO</w:t>
      </w:r>
      <w:r w:rsidRPr="00CA77BF">
        <w:rPr>
          <w:rFonts w:cs="TimesNewRoman"/>
          <w:szCs w:val="14"/>
          <w:vertAlign w:val="subscript"/>
        </w:rPr>
        <w:t>3</w:t>
      </w:r>
      <w:r w:rsidRPr="00CA77BF">
        <w:rPr>
          <w:rFonts w:hAnsi="細明體" w:cs="新細明體-WinCharSetFFFF-H" w:hint="eastAsia"/>
        </w:rPr>
        <w:t>為二元酸，可形成兩種鈉鹽</w:t>
      </w:r>
      <w:r w:rsidRPr="00CA77BF">
        <w:rPr>
          <w:rFonts w:cs="新細明體-WinCharSetFFFF-H" w:hint="eastAsia"/>
        </w:rPr>
        <w:br/>
      </w:r>
      <w:r w:rsidRPr="00CA77BF">
        <w:rPr>
          <w:rFonts w:cs="新細明體-WinCharSetFFFF-H"/>
        </w:rPr>
        <w:t>(C)</w:t>
      </w:r>
      <w:r w:rsidRPr="00CA77BF">
        <w:rPr>
          <w:rFonts w:cs="新細明體-WinCharSetFFFF-H" w:hint="eastAsia"/>
        </w:rPr>
        <w:t xml:space="preserve"> </w:t>
      </w:r>
      <w:r w:rsidRPr="00CA77BF">
        <w:rPr>
          <w:rFonts w:cs="TimesNewRoman"/>
        </w:rPr>
        <w:t>H</w:t>
      </w:r>
      <w:r w:rsidRPr="00CA77BF">
        <w:rPr>
          <w:rFonts w:cs="TimesNewRoman"/>
          <w:szCs w:val="14"/>
          <w:vertAlign w:val="subscript"/>
        </w:rPr>
        <w:t>3</w:t>
      </w:r>
      <w:r w:rsidRPr="00CA77BF">
        <w:rPr>
          <w:rFonts w:cs="TimesNewRoman"/>
        </w:rPr>
        <w:t>PO</w:t>
      </w:r>
      <w:r w:rsidRPr="00CA77BF">
        <w:rPr>
          <w:rFonts w:cs="TimesNewRoman"/>
          <w:szCs w:val="14"/>
          <w:vertAlign w:val="subscript"/>
        </w:rPr>
        <w:t>2</w:t>
      </w:r>
      <w:r w:rsidRPr="00CA77BF">
        <w:rPr>
          <w:rFonts w:hAnsi="細明體" w:cs="新細明體-WinCharSetFFFF-H" w:hint="eastAsia"/>
        </w:rPr>
        <w:t>為單元酸</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2</w:t>
      </w:r>
      <w:r w:rsidRPr="00CA77BF">
        <w:rPr>
          <w:rFonts w:hAnsi="細明體" w:cs="新細明體-WinCharSetFFFF-H" w:hint="eastAsia"/>
        </w:rPr>
        <w:t>個</w:t>
      </w:r>
      <w:r w:rsidRPr="00CA77BF">
        <w:rPr>
          <w:rFonts w:cs="TimesNewRoman"/>
        </w:rPr>
        <w:t>H</w:t>
      </w:r>
      <w:r w:rsidRPr="00CA77BF">
        <w:rPr>
          <w:rFonts w:hAnsi="細明體" w:cs="新細明體-WinCharSetFFFF-H" w:hint="eastAsia"/>
        </w:rPr>
        <w:t>均不可解離</w:t>
      </w:r>
      <w:r w:rsidRPr="00CA77BF">
        <w:rPr>
          <w:rFonts w:cs="新細明體-WinCharSetFFFF-H" w:hint="eastAsia"/>
        </w:rPr>
        <w:br/>
      </w:r>
      <w:r w:rsidRPr="00CA77BF">
        <w:rPr>
          <w:rFonts w:cs="新細明體-WinCharSetFFFF-H"/>
        </w:rPr>
        <w:t>(E)</w:t>
      </w:r>
      <w:r w:rsidRPr="00CA77BF">
        <w:rPr>
          <w:rFonts w:hAnsi="細明體" w:cs="新細明體-WinCharSetFFFF-H" w:hint="eastAsia"/>
        </w:rPr>
        <w:t>最後一個不解離</w:t>
      </w:r>
    </w:p>
    <w:p w:rsidR="00CA77BF" w:rsidRPr="00F70CEA" w:rsidRDefault="00CA77BF" w:rsidP="00CA77BF">
      <w:pPr>
        <w:ind w:left="454" w:hanging="454"/>
      </w:pPr>
      <w:r>
        <w:rPr>
          <w:rFonts w:ascii="新細明體" w:eastAsia="新細明體" w:hAnsi="新細明體"/>
          <w:sz w:val="24"/>
        </w:rPr>
        <w:t xml:space="preserve">55. </w:t>
      </w:r>
      <w:r w:rsidRPr="00F70CEA">
        <w:rPr>
          <w:rFonts w:hAnsi="細明體" w:cs="新細明體-WinCharSetFFFF-H" w:hint="eastAsia"/>
        </w:rPr>
        <w:t>下列敘述哪些</w:t>
      </w:r>
      <w:r w:rsidRPr="00F70CEA">
        <w:rPr>
          <w:rFonts w:hAnsi="細明體" w:cs="新細明體-WinCharSetFFFF-H" w:hint="eastAsia"/>
          <w:u w:val="wave"/>
        </w:rPr>
        <w:t>錯誤</w:t>
      </w:r>
      <w:r w:rsidRPr="00F70CEA">
        <w:rPr>
          <w:rFonts w:hAnsi="細明體" w:cs="新細明體-WinCharSetFFFF-H" w:hint="eastAsia"/>
        </w:rPr>
        <w:t>？</w:t>
      </w:r>
      <w:r w:rsidRPr="00F70CEA">
        <w:rPr>
          <w:rFonts w:cs="新細明體-WinCharSetFFFF-H"/>
        </w:rPr>
        <w:t xml:space="preserve">　</w:t>
      </w:r>
      <w:r w:rsidRPr="00F70CEA">
        <w:rPr>
          <w:rFonts w:cs="新細明體-WinCharSetFFFF-H"/>
        </w:rPr>
        <w:t>(A)</w:t>
      </w:r>
      <w:r w:rsidRPr="00F70CEA">
        <w:rPr>
          <w:rFonts w:hAnsi="細明體" w:cs="新細明體-WinCharSetFFFF-H" w:hint="eastAsia"/>
        </w:rPr>
        <w:t>氮為無色、無味、不助燃的氣體</w:t>
      </w:r>
      <w:r w:rsidRPr="00F70CEA">
        <w:rPr>
          <w:rFonts w:cs="新細明體-WinCharSetFFFF-H"/>
        </w:rPr>
        <w:t xml:space="preserve">　</w:t>
      </w:r>
      <w:r w:rsidRPr="00F70CEA">
        <w:rPr>
          <w:rFonts w:cs="新細明體-WinCharSetFFFF-H"/>
        </w:rPr>
        <w:t>(B)</w:t>
      </w:r>
      <w:r w:rsidRPr="00F70CEA">
        <w:rPr>
          <w:rFonts w:hAnsi="細明體" w:cs="新細明體-WinCharSetFFFF-H" w:hint="eastAsia"/>
        </w:rPr>
        <w:t>氮在高溫時，可與金屬鋰反應成</w:t>
      </w:r>
      <w:r w:rsidRPr="00F70CEA">
        <w:rPr>
          <w:rFonts w:cs="TimesNewRoman"/>
        </w:rPr>
        <w:t>Li</w:t>
      </w:r>
      <w:r w:rsidRPr="00F70CEA">
        <w:rPr>
          <w:rFonts w:cs="TimesNewRoman"/>
          <w:szCs w:val="14"/>
          <w:vertAlign w:val="subscript"/>
        </w:rPr>
        <w:t>3</w:t>
      </w:r>
      <w:r w:rsidRPr="00F70CEA">
        <w:rPr>
          <w:rFonts w:cs="TimesNewRoman"/>
        </w:rPr>
        <w:t>N</w:t>
      </w:r>
      <w:r w:rsidRPr="00F70CEA">
        <w:rPr>
          <w:rFonts w:hAnsi="細明體" w:cs="新細明體-WinCharSetFFFF-H" w:hint="eastAsia"/>
        </w:rPr>
        <w:t>分子化合物</w:t>
      </w:r>
      <w:r w:rsidRPr="00F70CEA">
        <w:rPr>
          <w:rFonts w:cs="新細明體-WinCharSetFFFF-H"/>
        </w:rPr>
        <w:t xml:space="preserve">　</w:t>
      </w:r>
      <w:r w:rsidRPr="00F70CEA">
        <w:rPr>
          <w:rFonts w:cs="新細明體-WinCharSetFFFF-H"/>
        </w:rPr>
        <w:t>(C)</w:t>
      </w:r>
      <w:r w:rsidRPr="00F70CEA">
        <w:rPr>
          <w:rFonts w:hAnsi="細明體" w:cs="新細明體-WinCharSetFFFF-H" w:hint="eastAsia"/>
        </w:rPr>
        <w:t>可與活潑的金屬鎂反應生成白色</w:t>
      </w:r>
      <w:r w:rsidRPr="00F70CEA">
        <w:rPr>
          <w:rFonts w:cs="TimesNewRoman"/>
        </w:rPr>
        <w:t>Mg</w:t>
      </w:r>
      <w:r w:rsidRPr="00F70CEA">
        <w:rPr>
          <w:rFonts w:cs="TimesNewRoman"/>
          <w:szCs w:val="14"/>
          <w:vertAlign w:val="subscript"/>
        </w:rPr>
        <w:t>3</w:t>
      </w:r>
      <w:r w:rsidRPr="00F70CEA">
        <w:rPr>
          <w:rFonts w:cs="TimesNewRoman"/>
        </w:rPr>
        <w:t>N</w:t>
      </w:r>
      <w:r w:rsidRPr="00F70CEA">
        <w:rPr>
          <w:rFonts w:cs="TimesNewRoman"/>
          <w:szCs w:val="14"/>
          <w:vertAlign w:val="subscript"/>
        </w:rPr>
        <w:t>2</w:t>
      </w:r>
      <w:r w:rsidRPr="00F70CEA">
        <w:rPr>
          <w:rFonts w:cs="TimesNewRoman"/>
          <w:szCs w:val="14"/>
        </w:rPr>
        <w:t xml:space="preserve">　</w:t>
      </w:r>
      <w:r w:rsidRPr="00F70CEA">
        <w:rPr>
          <w:rFonts w:cs="TimesNewRoman"/>
          <w:szCs w:val="14"/>
        </w:rPr>
        <w:t>(D)</w:t>
      </w:r>
      <w:r w:rsidRPr="00F70CEA">
        <w:rPr>
          <w:rFonts w:hAnsi="細明體" w:cs="新細明體-WinCharSetFFFF-H" w:hint="eastAsia"/>
        </w:rPr>
        <w:t>氮的活性極小，故不與電石</w:t>
      </w:r>
      <w:r w:rsidRPr="00F70CEA">
        <w:rPr>
          <w:rFonts w:cs="TimesNewRoman" w:hint="eastAsia"/>
        </w:rPr>
        <w:t>（</w:t>
      </w:r>
      <w:r w:rsidRPr="00F70CEA">
        <w:rPr>
          <w:rFonts w:cs="TimesNewRoman"/>
        </w:rPr>
        <w:t>CaC</w:t>
      </w:r>
      <w:r w:rsidRPr="00F70CEA">
        <w:rPr>
          <w:rFonts w:cs="TimesNewRoman"/>
          <w:szCs w:val="14"/>
          <w:vertAlign w:val="subscript"/>
        </w:rPr>
        <w:t>2</w:t>
      </w:r>
      <w:r w:rsidRPr="00F70CEA">
        <w:rPr>
          <w:rFonts w:cs="TimesNewRoman" w:hint="eastAsia"/>
        </w:rPr>
        <w:t>）</w:t>
      </w:r>
      <w:r w:rsidRPr="00F70CEA">
        <w:rPr>
          <w:rFonts w:hAnsi="細明體" w:cs="新細明體-WinCharSetFFFF-H" w:hint="eastAsia"/>
        </w:rPr>
        <w:t>反應</w:t>
      </w:r>
      <w:r w:rsidRPr="00F70CEA">
        <w:rPr>
          <w:rFonts w:cs="新細明體-WinCharSetFFFF-H"/>
        </w:rPr>
        <w:t xml:space="preserve">　</w:t>
      </w:r>
      <w:r w:rsidRPr="00F70CEA">
        <w:rPr>
          <w:rFonts w:cs="新細明體-WinCharSetFFFF-H"/>
        </w:rPr>
        <w:t>(E)</w:t>
      </w:r>
      <w:r w:rsidRPr="00F70CEA">
        <w:rPr>
          <w:rFonts w:hAnsi="細明體" w:cs="新細明體-WinCharSetFFFF-H" w:hint="eastAsia"/>
        </w:rPr>
        <w:t>檢驗氮的存在可使</w:t>
      </w:r>
      <w:r w:rsidRPr="00F70CEA">
        <w:rPr>
          <w:rFonts w:cs="TimesNewRoman"/>
        </w:rPr>
        <w:t>Al</w:t>
      </w:r>
      <w:r w:rsidRPr="00F70CEA">
        <w:rPr>
          <w:rFonts w:hAnsi="細明體" w:cs="新細明體-WinCharSetFFFF-H" w:hint="eastAsia"/>
        </w:rPr>
        <w:t>和氮作用生成產物，用石蕊試紙檢驗</w:t>
      </w:r>
      <w:r w:rsidRPr="00F70CE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Li</w:t>
      </w:r>
      <w:r w:rsidRPr="00CA77BF">
        <w:rPr>
          <w:rFonts w:cs="TimesNewRoman"/>
          <w:szCs w:val="14"/>
          <w:vertAlign w:val="subscript"/>
        </w:rPr>
        <w:t>3</w:t>
      </w:r>
      <w:r w:rsidRPr="00CA77BF">
        <w:rPr>
          <w:rFonts w:cs="TimesNewRoman"/>
        </w:rPr>
        <w:t>N</w:t>
      </w:r>
      <w:r w:rsidRPr="00CA77BF">
        <w:rPr>
          <w:rFonts w:hAnsi="細明體" w:cs="新細明體-WinCharSetFFFF-H" w:hint="eastAsia"/>
        </w:rPr>
        <w:t>氮化鋰是離子化合物並非分子化合物</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hint="eastAsia"/>
        </w:rPr>
        <w:t>呈黃色</w:t>
      </w:r>
      <w:r w:rsidRPr="00CA77BF">
        <w:rPr>
          <w:rFonts w:hAnsi="細明體" w:cs="新細明體-WinCharSetFFFF-H"/>
        </w:rPr>
        <w:br/>
      </w:r>
      <w:r w:rsidRPr="00CA77BF">
        <w:rPr>
          <w:rFonts w:cs="TimesNewRoman"/>
        </w:rPr>
        <w:t>(D)</w:t>
      </w:r>
      <w:r w:rsidRPr="00CA77BF">
        <w:rPr>
          <w:rFonts w:hAnsi="細明體" w:cs="新細明體-WinCharSetFFFF-H" w:hint="eastAsia"/>
        </w:rPr>
        <w:t>氮的活性雖小，但在高溫可與</w:t>
      </w:r>
      <w:r w:rsidRPr="00CA77BF">
        <w:rPr>
          <w:rFonts w:cs="TimesNewRoman"/>
        </w:rPr>
        <w:t>CaC</w:t>
      </w:r>
      <w:r w:rsidRPr="00CA77BF">
        <w:rPr>
          <w:rFonts w:cs="TimesNewRoman"/>
          <w:szCs w:val="14"/>
          <w:vertAlign w:val="subscript"/>
        </w:rPr>
        <w:t>2</w:t>
      </w:r>
      <w:r w:rsidRPr="00CA77BF">
        <w:rPr>
          <w:rFonts w:hAnsi="細明體" w:cs="新細明體-WinCharSetFFFF-H" w:hint="eastAsia"/>
        </w:rPr>
        <w:t>反應生成氰胺基化鈣，</w:t>
      </w:r>
      <w:r w:rsidRPr="00CA77BF">
        <w:rPr>
          <w:rFonts w:cs="TimesNewRoman"/>
        </w:rPr>
        <w:t>CaC</w:t>
      </w:r>
      <w:r w:rsidRPr="00CA77BF">
        <w:rPr>
          <w:rFonts w:cs="TimesNewRoman"/>
          <w:szCs w:val="14"/>
          <w:vertAlign w:val="subscript"/>
        </w:rPr>
        <w:t>2</w:t>
      </w:r>
      <w:r w:rsidRPr="00CA77BF">
        <w:rPr>
          <w:rFonts w:cs="TimesNewRoman"/>
          <w:szCs w:val="14"/>
        </w:rPr>
        <w:t xml:space="preserve"> </w:t>
      </w:r>
      <w:r w:rsidRPr="00CA77BF">
        <w:rPr>
          <w:rFonts w:cs="TimesNewRoman"/>
        </w:rPr>
        <w:t>+ N</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aCN</w:t>
      </w:r>
      <w:r w:rsidRPr="00CA77BF">
        <w:rPr>
          <w:rFonts w:cs="TimesNewRoman"/>
          <w:szCs w:val="14"/>
          <w:vertAlign w:val="subscript"/>
        </w:rPr>
        <w:t>2</w:t>
      </w:r>
      <w:r w:rsidRPr="00CA77BF">
        <w:rPr>
          <w:rFonts w:cs="TimesNewRoman"/>
          <w:szCs w:val="14"/>
        </w:rPr>
        <w:t xml:space="preserve"> </w:t>
      </w:r>
      <w:r w:rsidRPr="00CA77BF">
        <w:rPr>
          <w:rFonts w:cs="TimesNewRoman"/>
        </w:rPr>
        <w:t>+ C</w:t>
      </w:r>
      <w:r w:rsidRPr="00CA77BF">
        <w:rPr>
          <w:rFonts w:cs="TimesNewRoman" w:hint="eastAsia"/>
        </w:rPr>
        <w:br/>
      </w:r>
      <w:r w:rsidRPr="00CA77BF">
        <w:rPr>
          <w:rFonts w:cs="TimesNewRoman"/>
        </w:rPr>
        <w:t>(E)</w:t>
      </w:r>
      <w:r w:rsidRPr="00CA77BF">
        <w:rPr>
          <w:rFonts w:hAnsi="細明體" w:cs="新細明體-WinCharSetFFFF-H" w:hint="eastAsia"/>
        </w:rPr>
        <w:t>檢驗氮的存在，可使鎂和氮共熱生成</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hint="eastAsia"/>
        </w:rPr>
        <w:t>，再使</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hint="eastAsia"/>
        </w:rPr>
        <w:t>與水反應生成</w:t>
      </w:r>
      <w:r w:rsidRPr="00CA77BF">
        <w:rPr>
          <w:rFonts w:cs="TimesNewRoman"/>
        </w:rPr>
        <w:t>NH</w:t>
      </w:r>
      <w:r w:rsidRPr="00CA77BF">
        <w:rPr>
          <w:rFonts w:cs="TimesNewRoman"/>
          <w:szCs w:val="14"/>
          <w:vertAlign w:val="subscript"/>
        </w:rPr>
        <w:t>3</w:t>
      </w:r>
      <w:r w:rsidRPr="00CA77BF">
        <w:rPr>
          <w:rFonts w:hAnsi="細明體" w:cs="新細明體-WinCharSetFFFF-H" w:hint="eastAsia"/>
        </w:rPr>
        <w:t>，最後用潤溼的石蕊試劑試其鹼性</w:t>
      </w:r>
    </w:p>
    <w:p w:rsidR="00CA77BF" w:rsidRPr="00B269FE" w:rsidRDefault="00CA77BF" w:rsidP="00CA77BF">
      <w:pPr>
        <w:ind w:left="454" w:hanging="454"/>
      </w:pPr>
      <w:r>
        <w:rPr>
          <w:rFonts w:ascii="新細明體" w:eastAsia="新細明體" w:hAnsi="新細明體"/>
          <w:sz w:val="24"/>
        </w:rPr>
        <w:t xml:space="preserve">56. </w:t>
      </w:r>
      <w:r w:rsidRPr="00B269FE">
        <w:rPr>
          <w:rFonts w:hAnsi="細明體" w:cs="新細明體-WinCharSetFFFF-H" w:hint="eastAsia"/>
        </w:rPr>
        <w:t>下列各項敘述哪些正確？</w:t>
      </w:r>
      <w:r w:rsidRPr="00B269FE">
        <w:rPr>
          <w:rFonts w:cs="新細明體-WinCharSetFFFF-H"/>
        </w:rPr>
        <w:t xml:space="preserve">　</w:t>
      </w:r>
      <w:r w:rsidRPr="00B269FE">
        <w:rPr>
          <w:rFonts w:cs="新細明體-WinCharSetFFFF-H"/>
        </w:rPr>
        <w:t>(A)</w:t>
      </w:r>
      <w:r w:rsidRPr="00B269FE">
        <w:rPr>
          <w:rFonts w:hAnsi="細明體" w:cs="新細明體-WinCharSetFFFF-H" w:hint="eastAsia"/>
        </w:rPr>
        <w:t>實驗室製氮可利用液態空氣分餾而得</w:t>
      </w:r>
      <w:r w:rsidRPr="00B269FE">
        <w:rPr>
          <w:rFonts w:cs="新細明體-WinCharSetFFFF-H"/>
        </w:rPr>
        <w:t xml:space="preserve">　</w:t>
      </w:r>
      <w:r w:rsidRPr="00B269FE">
        <w:rPr>
          <w:rFonts w:cs="新細明體-WinCharSetFFFF-H"/>
        </w:rPr>
        <w:t>(B)</w:t>
      </w:r>
      <w:r w:rsidRPr="00B269FE">
        <w:rPr>
          <w:rFonts w:hAnsi="細明體" w:cs="新細明體-WinCharSetFFFF-H" w:hint="eastAsia"/>
        </w:rPr>
        <w:t>實驗室中常用</w:t>
      </w:r>
      <w:r w:rsidRPr="00B269FE">
        <w:rPr>
          <w:rFonts w:cs="TimesNewRoman"/>
        </w:rPr>
        <w:t>NaNO</w:t>
      </w:r>
      <w:r w:rsidRPr="00B269FE">
        <w:rPr>
          <w:rFonts w:cs="TimesNewRoman" w:hint="eastAsia"/>
          <w:vertAlign w:val="subscript"/>
        </w:rPr>
        <w:t>2</w:t>
      </w:r>
      <w:r w:rsidRPr="00B269FE">
        <w:rPr>
          <w:rFonts w:hAnsi="細明體" w:cs="新細明體-WinCharSetFFFF-H" w:hint="eastAsia"/>
        </w:rPr>
        <w:t>和</w:t>
      </w:r>
      <w:r w:rsidRPr="00B269FE">
        <w:rPr>
          <w:rFonts w:cs="TimesNewRoman"/>
        </w:rPr>
        <w:t>NH</w:t>
      </w:r>
      <w:r w:rsidRPr="00B269FE">
        <w:rPr>
          <w:rFonts w:cs="TimesNewRoman" w:hint="eastAsia"/>
          <w:vertAlign w:val="subscript"/>
        </w:rPr>
        <w:t>4</w:t>
      </w:r>
      <w:r w:rsidRPr="00B269FE">
        <w:rPr>
          <w:rFonts w:cs="TimesNewRoman"/>
        </w:rPr>
        <w:t>Cl</w:t>
      </w:r>
      <w:r w:rsidRPr="00B269FE">
        <w:rPr>
          <w:rFonts w:hAnsi="細明體" w:cs="新細明體-WinCharSetFFFF-H" w:hint="eastAsia"/>
        </w:rPr>
        <w:t>共熱以製得純氮</w:t>
      </w:r>
      <w:r w:rsidRPr="00B269FE">
        <w:rPr>
          <w:rFonts w:cs="新細明體-WinCharSetFFFF-H"/>
        </w:rPr>
        <w:t xml:space="preserve">　</w:t>
      </w:r>
      <w:r w:rsidRPr="00B269FE">
        <w:rPr>
          <w:rFonts w:cs="新細明體-WinCharSetFFFF-H"/>
        </w:rPr>
        <w:t>(C)</w:t>
      </w:r>
      <w:r w:rsidRPr="00B269FE">
        <w:rPr>
          <w:rFonts w:cs="新細明體-WinCharSetFFFF-H" w:hint="eastAsia"/>
        </w:rPr>
        <w:t xml:space="preserve"> </w:t>
      </w:r>
      <w:r w:rsidRPr="00B269FE">
        <w:rPr>
          <w:rFonts w:cs="TimesNewRoman"/>
        </w:rPr>
        <w:t>NH</w:t>
      </w:r>
      <w:r w:rsidRPr="00B269FE">
        <w:rPr>
          <w:rFonts w:cs="TimesNewRoman" w:hint="eastAsia"/>
          <w:vertAlign w:val="subscript"/>
        </w:rPr>
        <w:t>3</w:t>
      </w:r>
      <w:r w:rsidRPr="00B269FE">
        <w:rPr>
          <w:rFonts w:cs="TimesNewRoman" w:hint="eastAsia"/>
        </w:rPr>
        <w:t>加入適當的催化劑後</w:t>
      </w:r>
      <w:r w:rsidRPr="00B269FE">
        <w:rPr>
          <w:rFonts w:hAnsi="細明體" w:cs="新細明體-WinCharSetFFFF-H" w:hint="eastAsia"/>
        </w:rPr>
        <w:t>在氧中燃燒，可以製得</w:t>
      </w:r>
      <w:r w:rsidRPr="00B269FE">
        <w:rPr>
          <w:rFonts w:cs="TimesNewRoman"/>
        </w:rPr>
        <w:t>HNO</w:t>
      </w:r>
      <w:r w:rsidRPr="00B269FE">
        <w:rPr>
          <w:rFonts w:cs="TimesNewRoman" w:hint="eastAsia"/>
          <w:vertAlign w:val="subscript"/>
        </w:rPr>
        <w:t>3</w:t>
      </w:r>
      <w:r w:rsidRPr="00B269FE">
        <w:rPr>
          <w:rFonts w:cs="TimesNewRoman"/>
          <w:szCs w:val="14"/>
        </w:rPr>
        <w:t xml:space="preserve">　</w:t>
      </w:r>
      <w:r w:rsidRPr="00B269FE">
        <w:rPr>
          <w:rFonts w:cs="TimesNewRoman"/>
          <w:szCs w:val="14"/>
        </w:rPr>
        <w:t>(D)</w:t>
      </w:r>
      <w:r w:rsidRPr="00B269FE">
        <w:rPr>
          <w:rFonts w:hAnsi="細明體" w:cs="新細明體-WinCharSetFFFF-H" w:hint="eastAsia"/>
        </w:rPr>
        <w:t xml:space="preserve">硝酸銨可以作為炸藥的原料　</w:t>
      </w:r>
      <w:r w:rsidRPr="00B269FE">
        <w:rPr>
          <w:rFonts w:cs="TimesNewRoman"/>
        </w:rPr>
        <w:t>(E)</w:t>
      </w:r>
      <w:r w:rsidRPr="00B269FE">
        <w:rPr>
          <w:rFonts w:hAnsi="細明體" w:cs="新細明體-WinCharSetFFFF-H" w:hint="eastAsia"/>
        </w:rPr>
        <w:t>液態氮為研究室裡常用的低溫冷卻劑</w:t>
      </w:r>
      <w:r w:rsidRPr="00B269F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應為工業製法</w:t>
      </w:r>
    </w:p>
    <w:p w:rsidR="00CA77BF" w:rsidRPr="00B14870" w:rsidRDefault="00CA77BF" w:rsidP="00CA77BF">
      <w:pPr>
        <w:ind w:left="454" w:hanging="454"/>
        <w:rPr>
          <w:szCs w:val="14"/>
        </w:rPr>
      </w:pPr>
      <w:r>
        <w:rPr>
          <w:rFonts w:ascii="新細明體" w:eastAsia="新細明體" w:hAnsi="新細明體"/>
          <w:sz w:val="24"/>
        </w:rPr>
        <w:t xml:space="preserve">57. </w:t>
      </w:r>
      <w:r w:rsidRPr="00B14870">
        <w:rPr>
          <w:rFonts w:hAnsi="細明體" w:cs="新細明體-WinCharSetFFFF-H" w:hint="eastAsia"/>
        </w:rPr>
        <w:t>下列哪幾組前後兩種反應產生的氣體產物完全相同？</w:t>
      </w:r>
      <w:r w:rsidRPr="00B14870">
        <w:rPr>
          <w:rFonts w:cs="新細明體-WinCharSetFFFF-H"/>
        </w:rPr>
        <w:t xml:space="preserve">　</w:t>
      </w:r>
      <w:r w:rsidRPr="00B14870">
        <w:rPr>
          <w:rFonts w:cs="新細明體-WinCharSetFFFF-H"/>
        </w:rPr>
        <w:t>(A)</w:t>
      </w:r>
      <w:r w:rsidRPr="00B14870">
        <w:rPr>
          <w:rFonts w:cs="新細明體-WinCharSetFFFF-H" w:hint="eastAsia"/>
        </w:rPr>
        <w:t xml:space="preserve"> </w:t>
      </w:r>
      <w:r w:rsidRPr="00B14870">
        <w:rPr>
          <w:rFonts w:cs="TimesNewRoman"/>
        </w:rPr>
        <w:t>Zn</w:t>
      </w:r>
      <w:r w:rsidRPr="00B14870">
        <w:rPr>
          <w:rFonts w:cs="TimesNewRoman"/>
          <w:szCs w:val="14"/>
          <w:vertAlign w:val="subscript"/>
        </w:rPr>
        <w:t>(s)</w:t>
      </w:r>
      <w:r w:rsidRPr="00B14870">
        <w:rPr>
          <w:rFonts w:cs="TimesNewRoman"/>
          <w:szCs w:val="14"/>
        </w:rPr>
        <w:t xml:space="preserve"> </w:t>
      </w:r>
      <w:r w:rsidRPr="00B14870">
        <w:rPr>
          <w:rFonts w:cs="TimesNewRoman"/>
        </w:rPr>
        <w:t>+ HCl</w:t>
      </w:r>
      <w:r w:rsidRPr="00B14870">
        <w:rPr>
          <w:rFonts w:cs="TimesNewRoman" w:hint="eastAsia"/>
        </w:rPr>
        <w:t>（</w:t>
      </w:r>
      <w:r w:rsidRPr="00B14870">
        <w:rPr>
          <w:rFonts w:hAnsi="細明體" w:cs="新細明體-WinCharSetFFFF-H" w:hint="eastAsia"/>
        </w:rPr>
        <w:t>稀</w:t>
      </w:r>
      <w:r w:rsidRPr="00B14870">
        <w:rPr>
          <w:rFonts w:cs="TimesNewRoman" w:hint="eastAsia"/>
        </w:rPr>
        <w:t>）</w:t>
      </w:r>
      <w:r w:rsidRPr="00B14870">
        <w:rPr>
          <w:rFonts w:hAnsi="細明體" w:cs="新細明體-WinCharSetFFFF-H" w:hint="eastAsia"/>
        </w:rPr>
        <w:t>，</w:t>
      </w:r>
      <w:r w:rsidRPr="00B14870">
        <w:rPr>
          <w:rFonts w:cs="TimesNewRoman"/>
        </w:rPr>
        <w:t>Fe</w:t>
      </w:r>
      <w:r w:rsidRPr="00B14870">
        <w:rPr>
          <w:rFonts w:cs="TimesNewRoman"/>
          <w:szCs w:val="14"/>
          <w:vertAlign w:val="subscript"/>
        </w:rPr>
        <w:t>(s)</w:t>
      </w:r>
      <w:r w:rsidRPr="00B14870">
        <w:rPr>
          <w:rFonts w:cs="TimesNewRoman"/>
          <w:szCs w:val="14"/>
        </w:rPr>
        <w:t xml:space="preserve"> </w:t>
      </w:r>
      <w:r w:rsidRPr="00B14870">
        <w:rPr>
          <w:rFonts w:cs="TimesNewRoman"/>
        </w:rPr>
        <w:t>+ H</w:t>
      </w:r>
      <w:r w:rsidRPr="00B14870">
        <w:rPr>
          <w:rFonts w:cs="TimesNewRoman"/>
          <w:szCs w:val="14"/>
          <w:vertAlign w:val="subscript"/>
        </w:rPr>
        <w:t>2</w:t>
      </w:r>
      <w:r w:rsidRPr="00B14870">
        <w:rPr>
          <w:rFonts w:cs="TimesNewRoman"/>
        </w:rPr>
        <w:t>SO</w:t>
      </w:r>
      <w:r w:rsidRPr="00B14870">
        <w:rPr>
          <w:rFonts w:cs="TimesNewRoman"/>
          <w:szCs w:val="14"/>
          <w:vertAlign w:val="subscript"/>
        </w:rPr>
        <w:t>4</w:t>
      </w:r>
      <w:r w:rsidRPr="00B14870">
        <w:rPr>
          <w:rFonts w:cs="TimesNewRoman" w:hint="eastAsia"/>
        </w:rPr>
        <w:t>（</w:t>
      </w:r>
      <w:r w:rsidRPr="00B14870">
        <w:rPr>
          <w:rFonts w:hAnsi="細明體" w:cs="新細明體-WinCharSetFFFF-H" w:hint="eastAsia"/>
        </w:rPr>
        <w:t>稀</w:t>
      </w:r>
      <w:r w:rsidRPr="00B14870">
        <w:rPr>
          <w:rFonts w:cs="TimesNewRoman" w:hint="eastAsia"/>
        </w:rPr>
        <w:t xml:space="preserve">）　</w:t>
      </w:r>
      <w:r w:rsidRPr="00B14870">
        <w:rPr>
          <w:rFonts w:cs="TimesNewRoman"/>
        </w:rPr>
        <w:t>(B)</w:t>
      </w:r>
      <w:r w:rsidRPr="00B14870">
        <w:rPr>
          <w:rFonts w:cs="TimesNewRoman" w:hint="eastAsia"/>
        </w:rPr>
        <w:t xml:space="preserve"> </w:t>
      </w:r>
      <w:r w:rsidRPr="00B14870">
        <w:rPr>
          <w:rFonts w:cs="TimesNewRoman"/>
        </w:rPr>
        <w:t>SiO</w:t>
      </w:r>
      <w:r w:rsidRPr="00B14870">
        <w:rPr>
          <w:rFonts w:cs="TimesNewRoman"/>
          <w:szCs w:val="14"/>
          <w:vertAlign w:val="subscript"/>
        </w:rPr>
        <w:t>2(s)</w:t>
      </w:r>
      <w:r w:rsidRPr="00B14870">
        <w:rPr>
          <w:rFonts w:cs="TimesNewRoman"/>
          <w:szCs w:val="14"/>
        </w:rPr>
        <w:t xml:space="preserve"> </w:t>
      </w:r>
      <w:r w:rsidRPr="00B14870">
        <w:rPr>
          <w:rFonts w:cs="TimesNewRoman"/>
        </w:rPr>
        <w:t>+ HF</w:t>
      </w:r>
      <w:r w:rsidRPr="00B14870">
        <w:rPr>
          <w:rFonts w:cs="TimesNewRoman"/>
          <w:szCs w:val="14"/>
          <w:vertAlign w:val="subscript"/>
        </w:rPr>
        <w:t>(g)</w:t>
      </w:r>
      <w:r w:rsidRPr="00B14870">
        <w:rPr>
          <w:rFonts w:hAnsi="細明體" w:cs="新細明體-WinCharSetFFFF-H" w:hint="eastAsia"/>
        </w:rPr>
        <w:t>，</w:t>
      </w:r>
      <w:r w:rsidRPr="00B14870">
        <w:rPr>
          <w:rFonts w:cs="TimesNewRoman"/>
        </w:rPr>
        <w:t>CaSiO</w:t>
      </w:r>
      <w:r w:rsidRPr="00B14870">
        <w:rPr>
          <w:rFonts w:cs="TimesNewRoman"/>
          <w:szCs w:val="14"/>
          <w:vertAlign w:val="subscript"/>
        </w:rPr>
        <w:t>3(s)</w:t>
      </w:r>
      <w:r w:rsidRPr="00B14870">
        <w:rPr>
          <w:rFonts w:cs="TimesNewRoman"/>
          <w:szCs w:val="14"/>
        </w:rPr>
        <w:t xml:space="preserve"> </w:t>
      </w:r>
      <w:r w:rsidRPr="00B14870">
        <w:rPr>
          <w:rFonts w:cs="TimesNewRoman"/>
        </w:rPr>
        <w:t>+ HF</w:t>
      </w:r>
      <w:r w:rsidRPr="00B14870">
        <w:rPr>
          <w:rFonts w:cs="TimesNewRoman"/>
          <w:szCs w:val="14"/>
          <w:vertAlign w:val="subscript"/>
        </w:rPr>
        <w:t>(g)</w:t>
      </w:r>
      <w:r w:rsidRPr="00B14870">
        <w:rPr>
          <w:rFonts w:cs="TimesNewRoman"/>
          <w:szCs w:val="14"/>
        </w:rPr>
        <w:t xml:space="preserve">　</w:t>
      </w:r>
      <w:r w:rsidRPr="00B14870">
        <w:rPr>
          <w:rFonts w:cs="TimesNewRoman"/>
          <w:szCs w:val="14"/>
        </w:rPr>
        <w:t>(C)</w:t>
      </w:r>
      <w:r w:rsidRPr="00B14870">
        <w:rPr>
          <w:rFonts w:cs="TimesNewRoman" w:hint="eastAsia"/>
          <w:szCs w:val="14"/>
        </w:rPr>
        <w:t xml:space="preserve"> </w:t>
      </w:r>
      <w:r w:rsidRPr="00B14870">
        <w:rPr>
          <w:rFonts w:cs="TimesNewRoman"/>
        </w:rPr>
        <w:t>Cu</w:t>
      </w:r>
      <w:r w:rsidRPr="00B14870">
        <w:rPr>
          <w:rFonts w:cs="TimesNewRoman"/>
          <w:szCs w:val="14"/>
          <w:vertAlign w:val="subscript"/>
        </w:rPr>
        <w:t>(s)</w:t>
      </w:r>
      <w:r w:rsidRPr="00B14870">
        <w:rPr>
          <w:rFonts w:cs="TimesNewRoman"/>
          <w:szCs w:val="14"/>
        </w:rPr>
        <w:t xml:space="preserve"> </w:t>
      </w:r>
      <w:r w:rsidRPr="00B14870">
        <w:rPr>
          <w:rFonts w:cs="TimesNewRoman"/>
        </w:rPr>
        <w:t>+ H</w:t>
      </w:r>
      <w:r w:rsidRPr="00B14870">
        <w:rPr>
          <w:rFonts w:cs="TimesNewRoman"/>
          <w:szCs w:val="14"/>
          <w:vertAlign w:val="subscript"/>
        </w:rPr>
        <w:t>2</w:t>
      </w:r>
      <w:r w:rsidRPr="00B14870">
        <w:rPr>
          <w:rFonts w:cs="TimesNewRoman"/>
        </w:rPr>
        <w:t>SO</w:t>
      </w:r>
      <w:r w:rsidRPr="00B14870">
        <w:rPr>
          <w:rFonts w:cs="TimesNewRoman"/>
          <w:szCs w:val="14"/>
          <w:vertAlign w:val="subscript"/>
        </w:rPr>
        <w:t>4</w:t>
      </w:r>
      <w:r w:rsidRPr="00B14870">
        <w:rPr>
          <w:rFonts w:cs="TimesNewRoman" w:hint="eastAsia"/>
        </w:rPr>
        <w:t>（</w:t>
      </w:r>
      <w:r w:rsidRPr="00B14870">
        <w:rPr>
          <w:rFonts w:hAnsi="細明體" w:cs="新細明體-WinCharSetFFFF-H" w:hint="eastAsia"/>
        </w:rPr>
        <w:t>濃</w:t>
      </w:r>
      <w:r w:rsidRPr="00B14870">
        <w:rPr>
          <w:rFonts w:cs="TimesNewRoman" w:hint="eastAsia"/>
        </w:rPr>
        <w:t>）</w:t>
      </w:r>
      <w:r w:rsidRPr="00B14870">
        <w:rPr>
          <w:rFonts w:hAnsi="細明體" w:cs="新細明體-WinCharSetFFFF-H" w:hint="eastAsia"/>
        </w:rPr>
        <w:t>，</w:t>
      </w:r>
      <w:r w:rsidRPr="00B14870">
        <w:rPr>
          <w:rFonts w:cs="TimesNewRoman"/>
        </w:rPr>
        <w:t>S</w:t>
      </w:r>
      <w:r w:rsidRPr="00B14870">
        <w:rPr>
          <w:rFonts w:cs="TimesNewRoman"/>
          <w:szCs w:val="14"/>
          <w:vertAlign w:val="subscript"/>
        </w:rPr>
        <w:t>8</w:t>
      </w:r>
      <w:r w:rsidRPr="00B14870">
        <w:rPr>
          <w:rFonts w:cs="TimesNewRoman"/>
          <w:szCs w:val="14"/>
        </w:rPr>
        <w:t xml:space="preserve"> </w:t>
      </w:r>
      <w:r w:rsidRPr="00B14870">
        <w:rPr>
          <w:rFonts w:cs="TimesNewRoman"/>
        </w:rPr>
        <w:t>+ O</w:t>
      </w:r>
      <w:r w:rsidRPr="00B14870">
        <w:rPr>
          <w:rFonts w:cs="TimesNewRoman"/>
          <w:szCs w:val="14"/>
          <w:vertAlign w:val="subscript"/>
        </w:rPr>
        <w:t>2</w:t>
      </w:r>
      <w:r w:rsidRPr="00B14870">
        <w:rPr>
          <w:rFonts w:cs="TimesNewRoman"/>
          <w:szCs w:val="14"/>
        </w:rPr>
        <w:t xml:space="preserve">　</w:t>
      </w:r>
      <w:r w:rsidRPr="00B14870">
        <w:rPr>
          <w:rFonts w:cs="TimesNewRoman"/>
          <w:szCs w:val="14"/>
        </w:rPr>
        <w:t>(D)</w:t>
      </w:r>
      <w:r w:rsidRPr="00B14870">
        <w:rPr>
          <w:rFonts w:cs="TimesNewRoman" w:hint="eastAsia"/>
          <w:szCs w:val="14"/>
        </w:rPr>
        <w:t xml:space="preserve"> </w:t>
      </w:r>
      <w:r w:rsidRPr="00B14870">
        <w:rPr>
          <w:rFonts w:cs="TimesNewRoman"/>
        </w:rPr>
        <w:t>NaNO</w:t>
      </w:r>
      <w:r w:rsidRPr="00B14870">
        <w:rPr>
          <w:rFonts w:cs="TimesNewRoman"/>
          <w:szCs w:val="14"/>
          <w:vertAlign w:val="subscript"/>
        </w:rPr>
        <w:t>2(s)</w:t>
      </w:r>
      <w:r w:rsidRPr="00B14870">
        <w:rPr>
          <w:rFonts w:cs="TimesNewRoman"/>
          <w:szCs w:val="14"/>
        </w:rPr>
        <w:t xml:space="preserve"> </w:t>
      </w:r>
      <w:r w:rsidRPr="00B14870">
        <w:rPr>
          <w:rFonts w:cs="TimesNewRoman"/>
        </w:rPr>
        <w:t>+ NH</w:t>
      </w:r>
      <w:r w:rsidRPr="00B14870">
        <w:rPr>
          <w:rFonts w:cs="TimesNewRoman"/>
          <w:szCs w:val="14"/>
          <w:vertAlign w:val="subscript"/>
        </w:rPr>
        <w:t>4</w:t>
      </w:r>
      <w:r w:rsidRPr="00B14870">
        <w:rPr>
          <w:rFonts w:cs="TimesNewRoman"/>
        </w:rPr>
        <w:t>Cl</w:t>
      </w:r>
      <w:r w:rsidRPr="00B14870">
        <w:rPr>
          <w:rFonts w:cs="TimesNewRoman"/>
          <w:szCs w:val="14"/>
          <w:vertAlign w:val="subscript"/>
        </w:rPr>
        <w:t>(s)</w:t>
      </w:r>
      <w:r w:rsidRPr="00B14870">
        <w:rPr>
          <w:rFonts w:hAnsi="細明體" w:cs="新細明體-WinCharSetFFFF-H" w:hint="eastAsia"/>
        </w:rPr>
        <w:t>，</w:t>
      </w:r>
      <w:r w:rsidRPr="00B14870">
        <w:rPr>
          <w:rFonts w:cs="TimesNewRoman"/>
        </w:rPr>
        <w:t>Ca(OH)</w:t>
      </w:r>
      <w:r w:rsidRPr="00B14870">
        <w:rPr>
          <w:rFonts w:cs="TimesNewRoman"/>
          <w:szCs w:val="14"/>
          <w:vertAlign w:val="subscript"/>
        </w:rPr>
        <w:t>2(s)</w:t>
      </w:r>
      <w:r w:rsidRPr="00B14870">
        <w:rPr>
          <w:rFonts w:cs="TimesNewRoman"/>
          <w:szCs w:val="14"/>
        </w:rPr>
        <w:t xml:space="preserve"> </w:t>
      </w:r>
      <w:r w:rsidRPr="00B14870">
        <w:rPr>
          <w:rFonts w:cs="TimesNewRoman"/>
        </w:rPr>
        <w:t>+ NH</w:t>
      </w:r>
      <w:r w:rsidRPr="00B14870">
        <w:rPr>
          <w:rFonts w:cs="TimesNewRoman"/>
          <w:szCs w:val="14"/>
          <w:vertAlign w:val="subscript"/>
        </w:rPr>
        <w:t>4</w:t>
      </w:r>
      <w:r w:rsidRPr="00B14870">
        <w:rPr>
          <w:rFonts w:cs="TimesNewRoman"/>
        </w:rPr>
        <w:t>Cl</w:t>
      </w:r>
      <w:r w:rsidRPr="00B14870">
        <w:rPr>
          <w:rFonts w:cs="TimesNewRoman"/>
          <w:szCs w:val="14"/>
          <w:vertAlign w:val="subscript"/>
        </w:rPr>
        <w:t>(s)</w:t>
      </w:r>
      <w:r w:rsidRPr="00B14870">
        <w:rPr>
          <w:rFonts w:cs="TimesNewRoman"/>
          <w:szCs w:val="14"/>
        </w:rPr>
        <w:t xml:space="preserve">　</w:t>
      </w:r>
      <w:r w:rsidRPr="00B14870">
        <w:rPr>
          <w:rFonts w:cs="TimesNewRoman"/>
          <w:szCs w:val="14"/>
        </w:rPr>
        <w:t>(E)</w:t>
      </w:r>
      <w:r w:rsidRPr="00B14870">
        <w:rPr>
          <w:rFonts w:cs="TimesNewRoman" w:hint="eastAsia"/>
          <w:szCs w:val="14"/>
        </w:rPr>
        <w:t xml:space="preserve"> </w:t>
      </w:r>
      <w:r w:rsidRPr="00B14870">
        <w:rPr>
          <w:rFonts w:cs="TimesNewRoman"/>
        </w:rPr>
        <w:t>Cu</w:t>
      </w:r>
      <w:r w:rsidRPr="00B14870">
        <w:rPr>
          <w:rFonts w:cs="TimesNewRoman"/>
          <w:szCs w:val="14"/>
          <w:vertAlign w:val="subscript"/>
        </w:rPr>
        <w:t>(s)</w:t>
      </w:r>
      <w:r w:rsidRPr="00B14870">
        <w:rPr>
          <w:rFonts w:cs="TimesNewRoman"/>
          <w:szCs w:val="14"/>
        </w:rPr>
        <w:t xml:space="preserve"> </w:t>
      </w:r>
      <w:r w:rsidRPr="00B14870">
        <w:rPr>
          <w:rFonts w:cs="TimesNewRoman"/>
        </w:rPr>
        <w:t>+ HNO</w:t>
      </w:r>
      <w:r w:rsidRPr="00B14870">
        <w:rPr>
          <w:rFonts w:cs="TimesNewRoman"/>
          <w:szCs w:val="14"/>
          <w:vertAlign w:val="subscript"/>
        </w:rPr>
        <w:t>3</w:t>
      </w:r>
      <w:r w:rsidRPr="00B14870">
        <w:rPr>
          <w:rFonts w:cs="TimesNewRoman" w:hint="eastAsia"/>
        </w:rPr>
        <w:t>（</w:t>
      </w:r>
      <w:r w:rsidRPr="00B14870">
        <w:rPr>
          <w:rFonts w:hAnsi="細明體" w:cs="新細明體-WinCharSetFFFF-H" w:hint="eastAsia"/>
        </w:rPr>
        <w:t>濃</w:t>
      </w:r>
      <w:r w:rsidRPr="00B14870">
        <w:rPr>
          <w:rFonts w:cs="TimesNewRoman" w:hint="eastAsia"/>
        </w:rPr>
        <w:t>）</w:t>
      </w:r>
      <w:r w:rsidRPr="00B14870">
        <w:rPr>
          <w:rFonts w:hAnsi="細明體" w:cs="新細明體-WinCharSetFFFF-H" w:hint="eastAsia"/>
        </w:rPr>
        <w:t>，</w:t>
      </w:r>
      <w:r w:rsidRPr="00B14870">
        <w:rPr>
          <w:rFonts w:cs="TimesNewRoman"/>
        </w:rPr>
        <w:t>NO + O</w:t>
      </w:r>
      <w:r w:rsidRPr="00B14870">
        <w:rPr>
          <w:rFonts w:cs="TimesNewRoman"/>
          <w:szCs w:val="14"/>
          <w:vertAlign w:val="subscript"/>
        </w:rPr>
        <w:t>2</w:t>
      </w:r>
      <w:r w:rsidRPr="00B14870">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 xml:space="preserve">Zn + 2HCl </w:t>
      </w:r>
      <w:r w:rsidRPr="00CA77BF">
        <w:rPr>
          <w:rFonts w:cs="細明體-WinCharSetFFFF-H" w:hint="eastAsia"/>
        </w:rPr>
        <w:t>→</w:t>
      </w:r>
      <w:r w:rsidRPr="00CA77BF">
        <w:rPr>
          <w:rFonts w:cs="細明體-WinCharSetFFFF-H"/>
        </w:rPr>
        <w:t xml:space="preserve"> </w:t>
      </w:r>
      <w:r w:rsidRPr="00CA77BF">
        <w:rPr>
          <w:rFonts w:cs="TimesNewRoman"/>
        </w:rPr>
        <w:t>ZnCl</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hAnsi="細明體" w:cs="新細明體-WinCharSetFFFF-H" w:hint="eastAsia"/>
        </w:rPr>
        <w:t>，</w:t>
      </w:r>
      <w:r w:rsidRPr="00CA77BF">
        <w:rPr>
          <w:rFonts w:cs="TimesNewRoman"/>
        </w:rPr>
        <w:t>Fe + 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FeSO</w:t>
      </w:r>
      <w:r w:rsidRPr="00CA77BF">
        <w:rPr>
          <w:rFonts w:cs="TimesNewRoman"/>
          <w:szCs w:val="14"/>
          <w:vertAlign w:val="subscript"/>
        </w:rPr>
        <w:t>4</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hint="eastAsia"/>
          <w:szCs w:val="14"/>
        </w:rPr>
        <w:br/>
      </w:r>
      <w:r w:rsidRPr="00CA77BF">
        <w:rPr>
          <w:rFonts w:cs="TimesNewRoman"/>
        </w:rPr>
        <w:t>(B)</w:t>
      </w:r>
      <w:r w:rsidRPr="00CA77BF">
        <w:rPr>
          <w:rFonts w:cs="TimesNewRoman" w:hint="eastAsia"/>
        </w:rPr>
        <w:t xml:space="preserve"> </w:t>
      </w:r>
      <w:r w:rsidRPr="00CA77BF">
        <w:rPr>
          <w:rFonts w:cs="TimesNewRoman"/>
        </w:rPr>
        <w:t>SiO</w:t>
      </w:r>
      <w:r w:rsidRPr="00CA77BF">
        <w:rPr>
          <w:rFonts w:cs="TimesNewRoman"/>
          <w:szCs w:val="14"/>
          <w:vertAlign w:val="subscript"/>
        </w:rPr>
        <w:t>2</w:t>
      </w:r>
      <w:r w:rsidRPr="00CA77BF">
        <w:rPr>
          <w:rFonts w:cs="TimesNewRoman"/>
          <w:szCs w:val="14"/>
        </w:rPr>
        <w:t xml:space="preserve"> </w:t>
      </w:r>
      <w:r w:rsidRPr="00CA77BF">
        <w:rPr>
          <w:rFonts w:cs="TimesNewRoman"/>
        </w:rPr>
        <w:t xml:space="preserve">+ 4HF </w:t>
      </w:r>
      <w:r w:rsidRPr="00CA77BF">
        <w:rPr>
          <w:rFonts w:cs="細明體-WinCharSetFFFF-H" w:hint="eastAsia"/>
        </w:rPr>
        <w:t>→</w:t>
      </w:r>
      <w:r w:rsidRPr="00CA77BF">
        <w:rPr>
          <w:rFonts w:cs="細明體-WinCharSetFFFF-H"/>
        </w:rPr>
        <w:t xml:space="preserve"> </w:t>
      </w:r>
      <w:r w:rsidRPr="00CA77BF">
        <w:rPr>
          <w:rFonts w:cs="TimesNewRoman"/>
        </w:rPr>
        <w:t>SiF</w:t>
      </w:r>
      <w:r w:rsidRPr="00CA77BF">
        <w:rPr>
          <w:rFonts w:cs="TimesNewRoman"/>
          <w:szCs w:val="14"/>
          <w:vertAlign w:val="subscript"/>
        </w:rPr>
        <w:t>4</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CaSiO</w:t>
      </w:r>
      <w:r w:rsidRPr="00CA77BF">
        <w:rPr>
          <w:rFonts w:cs="TimesNewRoman"/>
          <w:szCs w:val="14"/>
          <w:vertAlign w:val="subscript"/>
        </w:rPr>
        <w:t>3</w:t>
      </w:r>
      <w:r w:rsidRPr="00CA77BF">
        <w:rPr>
          <w:rFonts w:cs="TimesNewRoman"/>
          <w:szCs w:val="14"/>
        </w:rPr>
        <w:t xml:space="preserve"> </w:t>
      </w:r>
      <w:r w:rsidRPr="00CA77BF">
        <w:rPr>
          <w:rFonts w:cs="TimesNewRoman"/>
        </w:rPr>
        <w:t xml:space="preserve">+ 6HF </w:t>
      </w:r>
      <w:r w:rsidRPr="00CA77BF">
        <w:rPr>
          <w:rFonts w:cs="細明體-WinCharSetFFFF-H" w:hint="eastAsia"/>
        </w:rPr>
        <w:t>→</w:t>
      </w:r>
      <w:r w:rsidRPr="00CA77BF">
        <w:rPr>
          <w:rFonts w:cs="細明體-WinCharSetFFFF-H"/>
        </w:rPr>
        <w:t xml:space="preserve"> </w:t>
      </w:r>
      <w:r w:rsidRPr="00CA77BF">
        <w:rPr>
          <w:rFonts w:cs="TimesNewRoman"/>
        </w:rPr>
        <w:t>SiF</w:t>
      </w:r>
      <w:r w:rsidRPr="00CA77BF">
        <w:rPr>
          <w:rFonts w:cs="TimesNewRoman"/>
          <w:szCs w:val="14"/>
          <w:vertAlign w:val="subscript"/>
        </w:rPr>
        <w:t>4</w:t>
      </w:r>
      <w:r w:rsidRPr="00CA77BF">
        <w:rPr>
          <w:rFonts w:cs="TimesNewRoman"/>
          <w:szCs w:val="14"/>
        </w:rPr>
        <w:t xml:space="preserve"> </w:t>
      </w:r>
      <w:r w:rsidRPr="00CA77BF">
        <w:rPr>
          <w:rFonts w:cs="TimesNewRoman"/>
        </w:rPr>
        <w:t>+ CaF</w:t>
      </w:r>
      <w:r w:rsidRPr="00CA77BF">
        <w:rPr>
          <w:rFonts w:cs="TimesNewRoman"/>
          <w:szCs w:val="14"/>
          <w:vertAlign w:val="subscript"/>
        </w:rPr>
        <w:t>2</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rPr>
        <w:t>(C)</w:t>
      </w:r>
      <w:r w:rsidRPr="00CA77BF">
        <w:rPr>
          <w:rFonts w:cs="TimesNewRoman" w:hint="eastAsia"/>
        </w:rPr>
        <w:t xml:space="preserve"> </w:t>
      </w:r>
      <w:r w:rsidRPr="00CA77BF">
        <w:rPr>
          <w:rFonts w:cs="TimesNewRoman"/>
        </w:rPr>
        <w:t>Cu + 2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uSO</w:t>
      </w:r>
      <w:r w:rsidRPr="00CA77BF">
        <w:rPr>
          <w:rFonts w:cs="TimesNewRoman"/>
          <w:szCs w:val="14"/>
          <w:vertAlign w:val="subscript"/>
        </w:rPr>
        <w:t>4</w:t>
      </w:r>
      <w:r w:rsidRPr="00CA77BF">
        <w:rPr>
          <w:rFonts w:cs="TimesNewRoman"/>
          <w:szCs w:val="14"/>
        </w:rPr>
        <w:t xml:space="preserve"> </w:t>
      </w:r>
      <w:r w:rsidRPr="00CA77BF">
        <w:rPr>
          <w:rFonts w:cs="TimesNewRoman"/>
        </w:rPr>
        <w:t>+ S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S</w:t>
      </w:r>
      <w:r w:rsidRPr="00CA77BF">
        <w:rPr>
          <w:rFonts w:cs="TimesNewRoman"/>
          <w:szCs w:val="14"/>
          <w:vertAlign w:val="subscript"/>
        </w:rPr>
        <w:t>8</w:t>
      </w:r>
      <w:r w:rsidRPr="00CA77BF">
        <w:rPr>
          <w:rFonts w:cs="TimesNewRoman"/>
          <w:szCs w:val="14"/>
        </w:rPr>
        <w:t xml:space="preserve"> </w:t>
      </w:r>
      <w:r w:rsidRPr="00CA77BF">
        <w:rPr>
          <w:rFonts w:cs="TimesNewRoman"/>
        </w:rPr>
        <w:t>+ 8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8SO</w:t>
      </w:r>
      <w:r w:rsidRPr="00CA77BF">
        <w:rPr>
          <w:rFonts w:cs="TimesNewRoman"/>
          <w:szCs w:val="14"/>
          <w:vertAlign w:val="subscript"/>
        </w:rPr>
        <w:t>2</w:t>
      </w:r>
      <w:r w:rsidRPr="00CA77BF">
        <w:rPr>
          <w:rFonts w:cs="TimesNewRoman" w:hint="eastAsia"/>
          <w:szCs w:val="14"/>
        </w:rPr>
        <w:br/>
      </w:r>
      <w:r w:rsidRPr="00CA77BF">
        <w:rPr>
          <w:rFonts w:cs="TimesNewRoman"/>
        </w:rPr>
        <w:t>(D)</w:t>
      </w:r>
      <w:r w:rsidRPr="00CA77BF">
        <w:rPr>
          <w:rFonts w:cs="TimesNewRoman" w:hint="eastAsia"/>
        </w:rPr>
        <w:t xml:space="preserve"> </w:t>
      </w:r>
      <w:r w:rsidRPr="00CA77BF">
        <w:rPr>
          <w:rFonts w:cs="TimesNewRoman"/>
        </w:rPr>
        <w:t>NaNO</w:t>
      </w:r>
      <w:r w:rsidRPr="00CA77BF">
        <w:rPr>
          <w:rFonts w:cs="TimesNewRoman"/>
          <w:szCs w:val="14"/>
          <w:vertAlign w:val="subscript"/>
        </w:rPr>
        <w:t>2</w:t>
      </w:r>
      <w:r w:rsidRPr="00CA77BF">
        <w:rPr>
          <w:rFonts w:cs="TimesNewRoman"/>
          <w:szCs w:val="14"/>
        </w:rPr>
        <w:t xml:space="preserve"> </w:t>
      </w:r>
      <w:r w:rsidRPr="00CA77BF">
        <w:rPr>
          <w:rFonts w:cs="TimesNewRoman"/>
        </w:rPr>
        <w:t>+ NH</w:t>
      </w:r>
      <w:r w:rsidRPr="00CA77BF">
        <w:rPr>
          <w:rFonts w:cs="TimesNewRoman"/>
          <w:szCs w:val="14"/>
          <w:vertAlign w:val="subscript"/>
        </w:rPr>
        <w:t>4</w:t>
      </w:r>
      <w:r w:rsidRPr="00CA77BF">
        <w:rPr>
          <w:rFonts w:cs="TimesNewRoman"/>
        </w:rPr>
        <w:t xml:space="preserve">Cl </w:t>
      </w:r>
      <w:r w:rsidRPr="00CA77BF">
        <w:rPr>
          <w:rFonts w:cs="細明體-WinCharSetFFFF-H" w:hint="eastAsia"/>
        </w:rPr>
        <w:t>→</w:t>
      </w:r>
      <w:r w:rsidRPr="00CA77BF">
        <w:rPr>
          <w:rFonts w:cs="細明體-WinCharSetFFFF-H"/>
        </w:rPr>
        <w:t xml:space="preserve"> </w:t>
      </w:r>
      <w:r w:rsidRPr="00CA77BF">
        <w:rPr>
          <w:rFonts w:cs="TimesNewRoman"/>
        </w:rPr>
        <w:t>NaCl + N</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Ca(OH)</w:t>
      </w:r>
      <w:r w:rsidRPr="00CA77BF">
        <w:rPr>
          <w:rFonts w:cs="TimesNewRoman"/>
          <w:szCs w:val="14"/>
          <w:vertAlign w:val="subscript"/>
        </w:rPr>
        <w:t>2</w:t>
      </w:r>
      <w:r w:rsidRPr="00CA77BF">
        <w:rPr>
          <w:rFonts w:cs="TimesNewRoman"/>
          <w:szCs w:val="14"/>
        </w:rPr>
        <w:t xml:space="preserve"> </w:t>
      </w:r>
      <w:r w:rsidRPr="00CA77BF">
        <w:rPr>
          <w:rFonts w:cs="TimesNewRoman"/>
        </w:rPr>
        <w:t>+ 2NH</w:t>
      </w:r>
      <w:r w:rsidRPr="00CA77BF">
        <w:rPr>
          <w:rFonts w:cs="TimesNewRoman"/>
          <w:szCs w:val="14"/>
          <w:vertAlign w:val="subscript"/>
        </w:rPr>
        <w:t>4</w:t>
      </w:r>
      <w:r w:rsidRPr="00CA77BF">
        <w:rPr>
          <w:rFonts w:cs="TimesNewRoman"/>
        </w:rPr>
        <w:t xml:space="preserve">Cl </w:t>
      </w:r>
      <w:r w:rsidRPr="00CA77BF">
        <w:rPr>
          <w:rFonts w:cs="細明體-WinCharSetFFFF-H" w:hint="eastAsia"/>
        </w:rPr>
        <w:t>→</w:t>
      </w:r>
      <w:r w:rsidRPr="00CA77BF">
        <w:rPr>
          <w:rFonts w:cs="細明體-WinCharSetFFFF-H"/>
        </w:rPr>
        <w:t xml:space="preserve"> </w:t>
      </w:r>
      <w:r w:rsidRPr="00CA77BF">
        <w:rPr>
          <w:rFonts w:cs="TimesNewRoman"/>
        </w:rPr>
        <w:t>CaCl</w:t>
      </w:r>
      <w:r w:rsidRPr="00CA77BF">
        <w:rPr>
          <w:rFonts w:cs="TimesNewRoman"/>
          <w:szCs w:val="14"/>
          <w:vertAlign w:val="subscript"/>
        </w:rPr>
        <w:t>2</w:t>
      </w:r>
      <w:r w:rsidRPr="00CA77BF">
        <w:rPr>
          <w:rFonts w:cs="TimesNewRoman"/>
          <w:szCs w:val="14"/>
        </w:rPr>
        <w:t xml:space="preserve"> </w:t>
      </w:r>
      <w:r w:rsidRPr="00CA77BF">
        <w:rPr>
          <w:rFonts w:cs="TimesNewRoman"/>
        </w:rPr>
        <w:t>+ 2NH</w:t>
      </w:r>
      <w:r w:rsidRPr="00CA77BF">
        <w:rPr>
          <w:rFonts w:cs="TimesNewRoman"/>
          <w:szCs w:val="14"/>
          <w:vertAlign w:val="subscript"/>
        </w:rPr>
        <w:t>3</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E)</w:t>
      </w:r>
      <w:r w:rsidRPr="00CA77BF">
        <w:rPr>
          <w:rFonts w:cs="TimesNewRoman" w:hint="eastAsia"/>
        </w:rPr>
        <w:t xml:space="preserve"> </w:t>
      </w:r>
      <w:r w:rsidRPr="00CA77BF">
        <w:rPr>
          <w:rFonts w:cs="TimesNewRoman"/>
        </w:rPr>
        <w:t>Cu + 4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rPr>
        <w:t>（</w:t>
      </w:r>
      <w:r w:rsidRPr="00CA77BF">
        <w:rPr>
          <w:rFonts w:hAnsi="細明體" w:cs="新細明體-WinCharSetFFFF-H" w:hint="eastAsia"/>
        </w:rPr>
        <w:t>濃</w:t>
      </w:r>
      <w:r w:rsidRPr="00CA77BF">
        <w:rPr>
          <w:rFonts w:cs="TimesNewRoman" w:hint="eastAsia"/>
        </w:rPr>
        <w:t>）</w:t>
      </w:r>
      <w:r w:rsidRPr="00CA77BF">
        <w:rPr>
          <w:rFonts w:cs="細明體-WinCharSetFFFF-H" w:hint="eastAsia"/>
        </w:rPr>
        <w:t>→</w:t>
      </w:r>
      <w:r w:rsidRPr="00CA77BF">
        <w:rPr>
          <w:rFonts w:cs="細明體-WinCharSetFFFF-H"/>
        </w:rPr>
        <w:t xml:space="preserve"> </w:t>
      </w:r>
      <w:r w:rsidRPr="00CA77BF">
        <w:rPr>
          <w:rFonts w:cs="TimesNewRoman"/>
        </w:rPr>
        <w:t>Cu(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2N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2NO + 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NO</w:t>
      </w:r>
      <w:r w:rsidRPr="00CA77BF">
        <w:rPr>
          <w:rFonts w:cs="TimesNewRoman"/>
          <w:szCs w:val="14"/>
          <w:vertAlign w:val="subscript"/>
        </w:rPr>
        <w:t>2</w:t>
      </w:r>
    </w:p>
    <w:p w:rsidR="00CA77BF" w:rsidRPr="00E71821" w:rsidRDefault="00CA77BF" w:rsidP="00CA77BF">
      <w:pPr>
        <w:ind w:left="454" w:hanging="454"/>
      </w:pPr>
      <w:r>
        <w:rPr>
          <w:rFonts w:ascii="新細明體" w:eastAsia="新細明體" w:hAnsi="新細明體"/>
          <w:sz w:val="24"/>
        </w:rPr>
        <w:t xml:space="preserve">58. </w:t>
      </w:r>
      <w:r w:rsidRPr="00E71821">
        <w:rPr>
          <w:rFonts w:hAnsi="細明體" w:cs="新細明體-WinCharSetFFFF-H" w:hint="eastAsia"/>
        </w:rPr>
        <w:t>有關亞硝酸的敘述，哪幾項正確？</w:t>
      </w:r>
      <w:r w:rsidRPr="00E71821">
        <w:rPr>
          <w:rFonts w:cs="新細明體-WinCharSetFFFF-H"/>
        </w:rPr>
        <w:t xml:space="preserve">　</w:t>
      </w:r>
      <w:r w:rsidRPr="00E71821">
        <w:rPr>
          <w:rFonts w:cs="新細明體-WinCharSetFFFF-H"/>
        </w:rPr>
        <w:t>(A)</w:t>
      </w:r>
      <w:r w:rsidRPr="00E71821">
        <w:rPr>
          <w:rFonts w:hAnsi="細明體" w:cs="新細明體-WinCharSetFFFF-H" w:hint="eastAsia"/>
        </w:rPr>
        <w:t>其中</w:t>
      </w:r>
      <w:r w:rsidRPr="00E71821">
        <w:rPr>
          <w:rFonts w:cs="TimesNewRoman"/>
        </w:rPr>
        <w:t>N</w:t>
      </w:r>
      <w:r w:rsidRPr="00E71821">
        <w:rPr>
          <w:rFonts w:hAnsi="細明體" w:cs="新細明體-WinCharSetFFFF-H" w:hint="eastAsia"/>
        </w:rPr>
        <w:t>氧化數</w:t>
      </w:r>
      <w:r w:rsidRPr="00E71821">
        <w:rPr>
          <w:rFonts w:hAnsi="細明體" w:cs="新細明體-WinCharSetFFFF-H" w:hint="eastAsia"/>
        </w:rPr>
        <w:t xml:space="preserve"> </w:t>
      </w:r>
      <w:r w:rsidRPr="00E71821">
        <w:rPr>
          <w:rFonts w:cs="TimesNewRoman"/>
        </w:rPr>
        <w:t xml:space="preserve">= </w:t>
      </w:r>
      <w:r w:rsidRPr="00E71821">
        <w:rPr>
          <w:rFonts w:cs="TimesNewRoman" w:hint="eastAsia"/>
        </w:rPr>
        <w:t>+1</w:t>
      </w:r>
      <w:r w:rsidRPr="00E71821">
        <w:rPr>
          <w:rFonts w:cs="TimesNewRoman"/>
        </w:rPr>
        <w:t xml:space="preserve">　</w:t>
      </w:r>
      <w:r w:rsidRPr="00E71821">
        <w:rPr>
          <w:rFonts w:cs="TimesNewRoman"/>
        </w:rPr>
        <w:t>(B)</w:t>
      </w:r>
      <w:r w:rsidRPr="00E71821">
        <w:rPr>
          <w:rFonts w:hAnsi="細明體" w:cs="新細明體-WinCharSetFFFF-H" w:hint="eastAsia"/>
        </w:rPr>
        <w:t>為強酸</w:t>
      </w:r>
      <w:r w:rsidRPr="00E71821">
        <w:rPr>
          <w:rFonts w:cs="新細明體-WinCharSetFFFF-H"/>
        </w:rPr>
        <w:t xml:space="preserve">　</w:t>
      </w:r>
      <w:r w:rsidRPr="00E71821">
        <w:rPr>
          <w:rFonts w:cs="新細明體-WinCharSetFFFF-H"/>
        </w:rPr>
        <w:t>(C)</w:t>
      </w:r>
      <w:r w:rsidRPr="00E71821">
        <w:rPr>
          <w:rFonts w:hAnsi="細明體" w:cs="新細明體-WinCharSetFFFF-H" w:hint="eastAsia"/>
        </w:rPr>
        <w:t>是相當不安定的化合物，在冷水中會被氧化成為硝酸</w:t>
      </w:r>
      <w:r w:rsidRPr="00E71821">
        <w:rPr>
          <w:rFonts w:cs="新細明體-WinCharSetFFFF-H"/>
        </w:rPr>
        <w:t xml:space="preserve">　</w:t>
      </w:r>
      <w:r w:rsidRPr="00E71821">
        <w:rPr>
          <w:rFonts w:cs="新細明體-WinCharSetFFFF-H"/>
        </w:rPr>
        <w:t>(D)</w:t>
      </w:r>
      <w:r w:rsidRPr="00E71821">
        <w:rPr>
          <w:rFonts w:hAnsi="細明體" w:cs="新細明體-WinCharSetFFFF-H" w:hint="eastAsia"/>
        </w:rPr>
        <w:t>可當氧化劑，也可當還原劑</w:t>
      </w:r>
      <w:r w:rsidRPr="00E71821">
        <w:rPr>
          <w:rFonts w:cs="新細明體-WinCharSetFFFF-H"/>
        </w:rPr>
        <w:t xml:space="preserve">　</w:t>
      </w:r>
      <w:r w:rsidRPr="00E71821">
        <w:rPr>
          <w:rFonts w:cs="新細明體-WinCharSetFFFF-H"/>
        </w:rPr>
        <w:t>(E)</w:t>
      </w:r>
      <w:r w:rsidRPr="00E71821">
        <w:rPr>
          <w:rFonts w:hAnsi="細明體" w:cs="新細明體-WinCharSetFFFF-H" w:hint="eastAsia"/>
        </w:rPr>
        <w:t>亞硝酸鈉在體內可能轉化成致癌物的亞硝胺</w:t>
      </w:r>
      <w:r w:rsidRPr="00E7182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E</w:t>
      </w:r>
    </w:p>
    <w:p w:rsidR="00CA77BF" w:rsidRPr="00CA77BF" w:rsidRDefault="00CA77BF" w:rsidP="00CA77BF">
      <w:pPr>
        <w:ind w:left="1378" w:hanging="981"/>
        <w:rPr>
          <w:rFonts w:cs="TimesNewRoman"/>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NO</w:t>
      </w:r>
      <w:r w:rsidRPr="00CA77BF">
        <w:rPr>
          <w:rFonts w:cs="TimesNewRoman"/>
          <w:szCs w:val="14"/>
          <w:vertAlign w:val="subscript"/>
        </w:rPr>
        <w:t>2</w:t>
      </w:r>
      <w:r w:rsidRPr="00CA77BF">
        <w:rPr>
          <w:rFonts w:hAnsi="細明體" w:cs="新細明體-WinCharSetFFFF-H" w:hint="eastAsia"/>
        </w:rPr>
        <w:t>中</w:t>
      </w:r>
      <w:r w:rsidRPr="00CA77BF">
        <w:rPr>
          <w:rFonts w:cs="TimesNewRoman"/>
        </w:rPr>
        <w:t>N = +3</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HNO</w:t>
      </w:r>
      <w:r w:rsidRPr="00CA77BF">
        <w:rPr>
          <w:rFonts w:cs="TimesNewRoman"/>
          <w:szCs w:val="14"/>
          <w:vertAlign w:val="subscript"/>
        </w:rPr>
        <w:t>2</w:t>
      </w:r>
      <w:r w:rsidRPr="00CA77BF">
        <w:rPr>
          <w:rFonts w:hAnsi="細明體" w:cs="新細明體-WinCharSetFFFF-H" w:hint="eastAsia"/>
        </w:rPr>
        <w:t>在水中變為：</w:t>
      </w:r>
      <w:r w:rsidRPr="00CA77BF">
        <w:rPr>
          <w:rFonts w:cs="TimesNewRoman"/>
        </w:rPr>
        <w:t>HNO</w:t>
      </w:r>
      <w:r w:rsidRPr="00CA77BF">
        <w:rPr>
          <w:rFonts w:cs="TimesNewRoman"/>
          <w:szCs w:val="14"/>
          <w:vertAlign w:val="subscript"/>
        </w:rPr>
        <w:t>3</w:t>
      </w:r>
      <w:r w:rsidRPr="00CA77BF">
        <w:rPr>
          <w:rFonts w:hAnsi="細明體" w:cs="新細明體-WinCharSetFFFF-H" w:hint="eastAsia"/>
        </w:rPr>
        <w:t>，</w:t>
      </w:r>
      <w:r w:rsidRPr="00CA77BF">
        <w:rPr>
          <w:rFonts w:cs="TimesNewRoman"/>
        </w:rPr>
        <w:t>3HN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TimesNewRoman"/>
        </w:rPr>
        <w:t>+ 2NO +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D)</w:t>
      </w:r>
      <w:r w:rsidRPr="00CA77BF">
        <w:rPr>
          <w:rFonts w:hAnsi="細明體" w:cs="新細明體-WinCharSetFFFF-H" w:hint="eastAsia"/>
        </w:rPr>
        <w:t>因</w:t>
      </w:r>
      <w:r w:rsidRPr="00CA77BF">
        <w:rPr>
          <w:rFonts w:cs="TimesNewRoman"/>
        </w:rPr>
        <w:t>HNO</w:t>
      </w:r>
      <w:r w:rsidRPr="00CA77BF">
        <w:rPr>
          <w:rFonts w:cs="TimesNewRoman"/>
          <w:szCs w:val="14"/>
          <w:vertAlign w:val="subscript"/>
        </w:rPr>
        <w:t>2</w:t>
      </w:r>
      <w:r w:rsidRPr="00CA77BF">
        <w:rPr>
          <w:rFonts w:hAnsi="細明體" w:cs="新細明體-WinCharSetFFFF-H" w:hint="eastAsia"/>
        </w:rPr>
        <w:t>，在酸性溶液中，</w:t>
      </w:r>
      <w:r w:rsidRPr="00CA77BF">
        <w:rPr>
          <w:rFonts w:cs="TimesNewRoman"/>
        </w:rPr>
        <w:t>NO</w:t>
      </w:r>
      <w:r w:rsidRPr="00CA77BF">
        <w:rPr>
          <w:rFonts w:cs="TimesNewRoman"/>
          <w:szCs w:val="14"/>
          <w:vertAlign w:val="subscript"/>
        </w:rPr>
        <w:t>2</w:t>
      </w:r>
      <w:r w:rsidRPr="00CA77BF">
        <w:rPr>
          <w:rFonts w:cs="TimesNewRoman"/>
          <w:vertAlign w:val="superscript"/>
        </w:rPr>
        <w:sym w:font="Symbol" w:char="F02D"/>
      </w:r>
      <w:r w:rsidRPr="00CA77BF">
        <w:rPr>
          <w:rFonts w:hAnsi="細明體" w:cs="新細明體-WinCharSetFFFF-H" w:hint="eastAsia"/>
        </w:rPr>
        <w:t>會被還原成</w:t>
      </w:r>
      <w:r w:rsidRPr="00CA77BF">
        <w:rPr>
          <w:rFonts w:cs="TimesNewRoman"/>
        </w:rPr>
        <w:t>NO</w:t>
      </w:r>
      <w:r w:rsidRPr="00CA77BF">
        <w:rPr>
          <w:rFonts w:hAnsi="細明體" w:cs="新細明體-WinCharSetFFFF-H" w:hint="eastAsia"/>
        </w:rPr>
        <w:t>。</w:t>
      </w:r>
      <w:r w:rsidRPr="00CA77BF">
        <w:rPr>
          <w:rFonts w:cs="TimesNewRoman"/>
        </w:rPr>
        <w:t>NO</w:t>
      </w:r>
      <w:r w:rsidRPr="00CA77BF">
        <w:rPr>
          <w:rFonts w:cs="TimesNewRoman"/>
          <w:szCs w:val="14"/>
          <w:vertAlign w:val="subscript"/>
        </w:rPr>
        <w:t>2</w:t>
      </w:r>
      <w:r w:rsidRPr="00CA77BF">
        <w:rPr>
          <w:rFonts w:cs="TimesNewRoman"/>
          <w:vertAlign w:val="superscript"/>
        </w:rPr>
        <w:sym w:font="Symbol" w:char="F02D"/>
      </w:r>
      <w:r w:rsidRPr="00CA77BF">
        <w:rPr>
          <w:rFonts w:cs="Symbol"/>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TimesNewRoman"/>
        </w:rPr>
        <w:t>+ e</w:t>
      </w:r>
      <w:r w:rsidRPr="00CA77BF">
        <w:rPr>
          <w:rFonts w:cs="TimesNewRoman"/>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O + H</w:t>
      </w:r>
      <w:r w:rsidRPr="00CA77BF">
        <w:rPr>
          <w:rFonts w:cs="TimesNewRoman"/>
          <w:szCs w:val="14"/>
          <w:vertAlign w:val="subscript"/>
        </w:rPr>
        <w:t>2</w:t>
      </w:r>
      <w:r w:rsidRPr="00CA77BF">
        <w:rPr>
          <w:rFonts w:cs="TimesNewRoman"/>
        </w:rPr>
        <w:t>O</w:t>
      </w:r>
      <w:r w:rsidRPr="00CA77BF">
        <w:rPr>
          <w:rFonts w:hAnsi="細明體" w:cs="新細明體-WinCharSetFFFF-H" w:hint="eastAsia"/>
        </w:rPr>
        <w:t>亞硝酸根在鹼性溶液中會被氧化成</w:t>
      </w:r>
      <w:r w:rsidRPr="00CA77BF">
        <w:rPr>
          <w:rFonts w:cs="TimesNewRoman"/>
        </w:rPr>
        <w:t>NO</w:t>
      </w:r>
      <w:r w:rsidRPr="00CA77BF">
        <w:rPr>
          <w:rFonts w:cs="TimesNewRoman"/>
          <w:szCs w:val="14"/>
          <w:vertAlign w:val="subscript"/>
        </w:rPr>
        <w:t>3</w:t>
      </w:r>
      <w:r w:rsidRPr="00CA77BF">
        <w:rPr>
          <w:rFonts w:cs="TimesNewRoman"/>
          <w:vertAlign w:val="superscript"/>
        </w:rPr>
        <w:sym w:font="Symbol" w:char="F02D"/>
      </w:r>
    </w:p>
    <w:p w:rsidR="00CA77BF" w:rsidRPr="001D2571" w:rsidRDefault="00CA77BF" w:rsidP="00CA77BF">
      <w:pPr>
        <w:ind w:left="454" w:hanging="454"/>
      </w:pPr>
      <w:r>
        <w:rPr>
          <w:rFonts w:ascii="新細明體" w:eastAsia="新細明體" w:hAnsi="新細明體"/>
          <w:sz w:val="24"/>
        </w:rPr>
        <w:t xml:space="preserve">59. </w:t>
      </w:r>
      <w:r w:rsidRPr="001D2571">
        <w:rPr>
          <w:rFonts w:hAnsi="細明體" w:cs="新細明體-WinCharSetFFFF-H" w:hint="eastAsia"/>
        </w:rPr>
        <w:t>下列反應主要氣體產物是</w:t>
      </w:r>
      <w:r w:rsidRPr="001D2571">
        <w:rPr>
          <w:rFonts w:cs="TimesNewRoman"/>
        </w:rPr>
        <w:t>NO</w:t>
      </w:r>
      <w:r w:rsidRPr="001D2571">
        <w:rPr>
          <w:rFonts w:hAnsi="細明體" w:cs="新細明體-WinCharSetFFFF-H" w:hint="eastAsia"/>
        </w:rPr>
        <w:t>者為何？</w:t>
      </w:r>
      <w:r w:rsidRPr="001D2571">
        <w:rPr>
          <w:rFonts w:cs="新細明體-WinCharSetFFFF-H"/>
        </w:rPr>
        <w:t xml:space="preserve">　</w:t>
      </w:r>
      <w:r w:rsidRPr="001D2571">
        <w:rPr>
          <w:rFonts w:cs="新細明體-WinCharSetFFFF-H"/>
        </w:rPr>
        <w:t>(A)</w:t>
      </w:r>
      <w:r w:rsidRPr="001D2571">
        <w:rPr>
          <w:rFonts w:cs="新細明體-WinCharSetFFFF-H" w:hint="eastAsia"/>
        </w:rPr>
        <w:t xml:space="preserve"> </w:t>
      </w:r>
      <w:r w:rsidRPr="001D2571">
        <w:rPr>
          <w:rFonts w:cs="TimesNewRoman"/>
        </w:rPr>
        <w:t>Cu + HNO</w:t>
      </w:r>
      <w:r w:rsidRPr="001D2571">
        <w:rPr>
          <w:rFonts w:cs="TimesNewRoman"/>
          <w:szCs w:val="14"/>
          <w:vertAlign w:val="subscript"/>
        </w:rPr>
        <w:t>3</w:t>
      </w:r>
      <w:r w:rsidRPr="001D2571">
        <w:rPr>
          <w:rFonts w:cs="TimesNewRoman" w:hint="eastAsia"/>
        </w:rPr>
        <w:t>（</w:t>
      </w:r>
      <w:r w:rsidRPr="001D2571">
        <w:rPr>
          <w:rFonts w:hAnsi="細明體" w:cs="新細明體-WinCharSetFFFF-H" w:hint="eastAsia"/>
        </w:rPr>
        <w:t>稀</w:t>
      </w:r>
      <w:r w:rsidRPr="001D2571">
        <w:rPr>
          <w:rFonts w:cs="TimesNewRoman" w:hint="eastAsia"/>
        </w:rPr>
        <w:t>）</w:t>
      </w:r>
      <w:r w:rsidRPr="001D2571">
        <w:rPr>
          <w:rFonts w:cs="TimesNewRoman"/>
        </w:rPr>
        <w:t xml:space="preserve">　</w:t>
      </w:r>
      <w:r w:rsidRPr="001D2571">
        <w:rPr>
          <w:rFonts w:cs="TimesNewRoman"/>
        </w:rPr>
        <w:t>(B)</w:t>
      </w:r>
      <w:r w:rsidRPr="001D2571">
        <w:rPr>
          <w:rFonts w:cs="TimesNewRoman" w:hint="eastAsia"/>
        </w:rPr>
        <w:t xml:space="preserve"> </w:t>
      </w:r>
      <w:r w:rsidRPr="001D2571">
        <w:rPr>
          <w:rFonts w:cs="TimesNewRoman"/>
        </w:rPr>
        <w:t>Zn + HNO</w:t>
      </w:r>
      <w:r w:rsidRPr="001D2571">
        <w:rPr>
          <w:rFonts w:cs="TimesNewRoman"/>
          <w:szCs w:val="14"/>
          <w:vertAlign w:val="subscript"/>
        </w:rPr>
        <w:t>3</w:t>
      </w:r>
      <w:r w:rsidRPr="001D2571">
        <w:rPr>
          <w:rFonts w:cs="TimesNewRoman" w:hint="eastAsia"/>
        </w:rPr>
        <w:t>（</w:t>
      </w:r>
      <w:r w:rsidRPr="001D2571">
        <w:rPr>
          <w:rFonts w:hAnsi="細明體" w:cs="新細明體-WinCharSetFFFF-H" w:hint="eastAsia"/>
        </w:rPr>
        <w:t>很稀</w:t>
      </w:r>
      <w:r w:rsidRPr="001D2571">
        <w:rPr>
          <w:rFonts w:cs="TimesNewRoman" w:hint="eastAsia"/>
        </w:rPr>
        <w:t>）</w:t>
      </w:r>
      <w:r w:rsidRPr="001D2571">
        <w:rPr>
          <w:rFonts w:cs="TimesNewRoman"/>
        </w:rPr>
        <w:t xml:space="preserve">　</w:t>
      </w:r>
      <w:r w:rsidRPr="001D2571">
        <w:rPr>
          <w:rFonts w:cs="TimesNewRoman"/>
        </w:rPr>
        <w:t>(C) NO</w:t>
      </w:r>
      <w:r w:rsidRPr="001D2571">
        <w:rPr>
          <w:rFonts w:cs="TimesNewRoman"/>
          <w:szCs w:val="14"/>
          <w:vertAlign w:val="subscript"/>
        </w:rPr>
        <w:t>2</w:t>
      </w:r>
      <w:r w:rsidRPr="001D2571">
        <w:rPr>
          <w:rFonts w:cs="TimesNewRoman"/>
          <w:szCs w:val="14"/>
        </w:rPr>
        <w:t xml:space="preserve"> </w:t>
      </w:r>
      <w:r w:rsidRPr="001D2571">
        <w:rPr>
          <w:rFonts w:cs="TimesNewRoman"/>
        </w:rPr>
        <w:t>+</w:t>
      </w:r>
      <w:r w:rsidRPr="001D2571">
        <w:rPr>
          <w:rFonts w:cs="TimesNewRoman" w:hint="eastAsia"/>
        </w:rPr>
        <w:t xml:space="preserve"> </w:t>
      </w:r>
      <w:r w:rsidRPr="001D2571">
        <w:rPr>
          <w:rFonts w:cs="TimesNewRoman"/>
        </w:rPr>
        <w:t>H</w:t>
      </w:r>
      <w:r w:rsidRPr="001D2571">
        <w:rPr>
          <w:rFonts w:cs="TimesNewRoman"/>
          <w:szCs w:val="14"/>
          <w:vertAlign w:val="subscript"/>
        </w:rPr>
        <w:t>2</w:t>
      </w:r>
      <w:r w:rsidRPr="001D2571">
        <w:rPr>
          <w:rFonts w:cs="TimesNewRoman"/>
        </w:rPr>
        <w:t>O</w:t>
      </w:r>
      <w:r w:rsidRPr="001D2571">
        <w:rPr>
          <w:rFonts w:cs="TimesNewRoman" w:hint="eastAsia"/>
        </w:rPr>
        <w:t>（</w:t>
      </w:r>
      <w:r w:rsidRPr="001D2571">
        <w:rPr>
          <w:rFonts w:hAnsi="細明體" w:cs="新細明體-WinCharSetFFFF-H" w:hint="eastAsia"/>
        </w:rPr>
        <w:t>熱水</w:t>
      </w:r>
      <w:r w:rsidRPr="001D2571">
        <w:rPr>
          <w:rFonts w:cs="TimesNewRoman" w:hint="eastAsia"/>
        </w:rPr>
        <w:t>）</w:t>
      </w:r>
      <w:r w:rsidRPr="001D2571">
        <w:rPr>
          <w:rFonts w:cs="TimesNewRoman"/>
        </w:rPr>
        <w:t xml:space="preserve">　</w:t>
      </w:r>
      <w:r w:rsidRPr="001D2571">
        <w:rPr>
          <w:rFonts w:cs="TimesNewRoman"/>
        </w:rPr>
        <w:t>(D)</w:t>
      </w:r>
      <w:r w:rsidRPr="001D2571">
        <w:rPr>
          <w:rFonts w:cs="TimesNewRoman" w:hint="eastAsia"/>
        </w:rPr>
        <w:t xml:space="preserve"> </w:t>
      </w:r>
      <w:r w:rsidRPr="001D2571">
        <w:rPr>
          <w:rFonts w:cs="TimesNewRoman"/>
        </w:rPr>
        <w:t>Au + HCl + HNO</w:t>
      </w:r>
      <w:r w:rsidRPr="001D2571">
        <w:rPr>
          <w:rFonts w:cs="TimesNewRoman"/>
          <w:szCs w:val="14"/>
          <w:vertAlign w:val="subscript"/>
        </w:rPr>
        <w:t>3</w:t>
      </w:r>
      <w:r w:rsidRPr="001D2571">
        <w:rPr>
          <w:rFonts w:cs="TimesNewRoman"/>
          <w:szCs w:val="14"/>
        </w:rPr>
        <w:t xml:space="preserve">　</w:t>
      </w:r>
      <w:r w:rsidRPr="001D2571">
        <w:rPr>
          <w:rFonts w:cs="TimesNewRoman"/>
          <w:szCs w:val="14"/>
        </w:rPr>
        <w:t>(E)</w:t>
      </w:r>
      <w:r w:rsidRPr="001D2571">
        <w:rPr>
          <w:rFonts w:cs="TimesNewRoman" w:hint="eastAsia"/>
          <w:szCs w:val="14"/>
        </w:rPr>
        <w:t xml:space="preserve"> </w:t>
      </w:r>
      <w:r w:rsidRPr="001D2571">
        <w:rPr>
          <w:rFonts w:cs="TimesNewRoman"/>
        </w:rPr>
        <w:t>Pb(NO</w:t>
      </w:r>
      <w:r w:rsidRPr="001D2571">
        <w:rPr>
          <w:rFonts w:cs="TimesNewRoman"/>
          <w:szCs w:val="14"/>
          <w:vertAlign w:val="subscript"/>
        </w:rPr>
        <w:t>3</w:t>
      </w:r>
      <w:r w:rsidRPr="001D2571">
        <w:rPr>
          <w:rFonts w:cs="TimesNewRoman"/>
        </w:rPr>
        <w:t>)</w:t>
      </w:r>
      <w:r w:rsidRPr="001D2571">
        <w:rPr>
          <w:rFonts w:cs="TimesNewRoman"/>
          <w:szCs w:val="14"/>
          <w:vertAlign w:val="subscript"/>
        </w:rPr>
        <w:t>2</w:t>
      </w:r>
      <w:r w:rsidRPr="001D2571">
        <w:rPr>
          <w:rFonts w:cs="TimesNewRoman" w:hint="eastAsia"/>
        </w:rPr>
        <w:t>（</w:t>
      </w:r>
      <w:r w:rsidRPr="001D2571">
        <w:rPr>
          <w:rFonts w:hAnsi="細明體" w:cs="新細明體-WinCharSetFFFF-H" w:hint="eastAsia"/>
        </w:rPr>
        <w:t>加熱</w:t>
      </w:r>
      <w:r w:rsidRPr="001D2571">
        <w:rPr>
          <w:rFonts w:cs="TimesNewRoman" w:hint="eastAsia"/>
        </w:rPr>
        <w:t>）</w:t>
      </w:r>
      <w:r w:rsidRPr="001D257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3Cu + 8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3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 + 4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4Zn + 10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4Zn(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N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3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HN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NO</w:t>
      </w:r>
      <w:r w:rsidRPr="00CA77BF">
        <w:rPr>
          <w:rFonts w:cs="TimesNewRoman" w:hint="eastAsia"/>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Au + 4H</w:t>
      </w:r>
      <w:r w:rsidRPr="00CA77BF">
        <w:rPr>
          <w:rFonts w:cs="TimesNewRoman"/>
          <w:szCs w:val="14"/>
          <w:vertAlign w:val="superscript"/>
          <w:lang w:val="pt-BR"/>
        </w:rPr>
        <w:t>+</w:t>
      </w:r>
      <w:r w:rsidRPr="00CA77BF">
        <w:rPr>
          <w:rFonts w:cs="TimesNewRoman"/>
          <w:szCs w:val="14"/>
          <w:lang w:val="pt-BR"/>
        </w:rPr>
        <w:t xml:space="preserve"> </w:t>
      </w:r>
      <w:r w:rsidRPr="00CA77BF">
        <w:rPr>
          <w:rFonts w:cs="TimesNewRoman"/>
          <w:lang w:val="pt-BR"/>
        </w:rPr>
        <w:t>+ 4Cl</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NO</w:t>
      </w:r>
      <w:r w:rsidRPr="00CA77BF">
        <w:rPr>
          <w:rFonts w:cs="TimesNewRoman"/>
          <w:szCs w:val="14"/>
          <w:vertAlign w:val="subscript"/>
          <w:lang w:val="pt-BR"/>
        </w:rPr>
        <w:t>3</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AuCl</w:t>
      </w:r>
      <w:r w:rsidRPr="00CA77BF">
        <w:rPr>
          <w:rFonts w:cs="TimesNewRoman"/>
          <w:szCs w:val="14"/>
          <w:vertAlign w:val="subscript"/>
          <w:lang w:val="pt-BR"/>
        </w:rPr>
        <w:t>4</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NO +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E)</w:t>
      </w:r>
      <w:r w:rsidRPr="00CA77BF">
        <w:rPr>
          <w:rFonts w:cs="TimesNewRoman" w:hint="eastAsia"/>
          <w:lang w:val="pt-BR"/>
        </w:rPr>
        <w:t xml:space="preserve"> </w:t>
      </w:r>
      <w:r w:rsidRPr="00CA77BF">
        <w:rPr>
          <w:rFonts w:cs="TimesNewRoman"/>
          <w:lang w:val="pt-BR"/>
        </w:rPr>
        <w:t>2Pb(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position w:val="-14"/>
          <w:szCs w:val="14"/>
        </w:rPr>
        <w:object w:dxaOrig="639" w:dyaOrig="300">
          <v:shape id="_x0000_i1089" type="#_x0000_t75" style="width:32.25pt;height:15pt" o:ole="">
            <v:imagedata r:id="rId93" o:title=""/>
          </v:shape>
          <o:OLEObject Type="Embed" ProgID="Equation.DSMT4" ShapeID="_x0000_i1089" DrawAspect="Content" ObjectID="_1537170487" r:id="rId114"/>
        </w:object>
      </w:r>
      <w:r w:rsidRPr="00CA77BF">
        <w:rPr>
          <w:rFonts w:cs="TimesNewRoman"/>
          <w:lang w:val="pt-BR"/>
        </w:rPr>
        <w:t>2PbO + 4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O</w:t>
      </w:r>
      <w:r w:rsidRPr="00CA77BF">
        <w:rPr>
          <w:rFonts w:cs="TimesNewRoman"/>
          <w:szCs w:val="14"/>
          <w:vertAlign w:val="subscript"/>
          <w:lang w:val="pt-BR"/>
        </w:rPr>
        <w:t>2</w:t>
      </w:r>
    </w:p>
    <w:p w:rsidR="00CA77BF" w:rsidRPr="00820D70" w:rsidRDefault="00CA77BF" w:rsidP="00CA77BF">
      <w:pPr>
        <w:ind w:left="454" w:hanging="454"/>
        <w:rPr>
          <w:szCs w:val="14"/>
        </w:rPr>
      </w:pPr>
      <w:r>
        <w:rPr>
          <w:rFonts w:ascii="新細明體" w:eastAsia="新細明體" w:hAnsi="新細明體"/>
          <w:sz w:val="24"/>
        </w:rPr>
        <w:t xml:space="preserve">60. </w:t>
      </w:r>
      <w:r w:rsidRPr="00820D70">
        <w:rPr>
          <w:rFonts w:hAnsi="細明體" w:cs="新細明體-WinCharSetFFFF-H" w:hint="eastAsia"/>
        </w:rPr>
        <w:t>關於矽的敘述，正確者為：</w:t>
      </w:r>
      <w:r w:rsidRPr="00820D70">
        <w:rPr>
          <w:rFonts w:cs="新細明體-WinCharSetFFFF-H"/>
        </w:rPr>
        <w:t xml:space="preserve">　</w:t>
      </w:r>
      <w:r w:rsidRPr="00820D70">
        <w:rPr>
          <w:rFonts w:cs="新細明體-WinCharSetFFFF-H"/>
        </w:rPr>
        <w:t>(A)</w:t>
      </w:r>
      <w:r w:rsidRPr="00820D70">
        <w:rPr>
          <w:rFonts w:hAnsi="細明體" w:cs="新細明體-WinCharSetFFFF-H" w:hint="eastAsia"/>
        </w:rPr>
        <w:t>矽為網狀晶體</w:t>
      </w:r>
      <w:r w:rsidRPr="00820D70">
        <w:rPr>
          <w:rFonts w:cs="新細明體-WinCharSetFFFF-H"/>
        </w:rPr>
        <w:t xml:space="preserve">　</w:t>
      </w:r>
      <w:r w:rsidRPr="00820D70">
        <w:rPr>
          <w:rFonts w:cs="新細明體-WinCharSetFFFF-H"/>
        </w:rPr>
        <w:t>(B)</w:t>
      </w:r>
      <w:r w:rsidRPr="00820D70">
        <w:rPr>
          <w:rFonts w:hAnsi="細明體" w:cs="新細明體-WinCharSetFFFF-H" w:hint="eastAsia"/>
        </w:rPr>
        <w:t>在自然界大都以游離態存在</w:t>
      </w:r>
      <w:r w:rsidRPr="00820D70">
        <w:rPr>
          <w:rFonts w:cs="新細明體-WinCharSetFFFF-H"/>
        </w:rPr>
        <w:t xml:space="preserve">　</w:t>
      </w:r>
      <w:r w:rsidRPr="00820D70">
        <w:rPr>
          <w:rFonts w:cs="新細明體-WinCharSetFFFF-H"/>
        </w:rPr>
        <w:t>(C)</w:t>
      </w:r>
      <w:r w:rsidRPr="00820D70">
        <w:rPr>
          <w:rFonts w:hAnsi="細明體" w:cs="新細明體-WinCharSetFFFF-H" w:hint="eastAsia"/>
        </w:rPr>
        <w:t>矽在非金屬中於地殼之存量占第一位</w:t>
      </w:r>
      <w:r w:rsidRPr="00820D70">
        <w:rPr>
          <w:rFonts w:cs="新細明體-WinCharSetFFFF-H"/>
        </w:rPr>
        <w:t xml:space="preserve">　</w:t>
      </w:r>
      <w:r w:rsidRPr="00820D70">
        <w:rPr>
          <w:rFonts w:cs="新細明體-WinCharSetFFFF-H"/>
        </w:rPr>
        <w:t>(D)</w:t>
      </w:r>
      <w:r w:rsidRPr="00820D70">
        <w:rPr>
          <w:rFonts w:hAnsi="細明體" w:cs="新細明體-WinCharSetFFFF-H" w:hint="eastAsia"/>
        </w:rPr>
        <w:t>易與</w:t>
      </w:r>
      <w:r w:rsidRPr="00820D70">
        <w:rPr>
          <w:rFonts w:cs="TimesNewRoman"/>
        </w:rPr>
        <w:t>HF</w:t>
      </w:r>
      <w:r w:rsidRPr="00820D70">
        <w:rPr>
          <w:rFonts w:hAnsi="細明體" w:cs="新細明體-WinCharSetFFFF-H" w:hint="eastAsia"/>
        </w:rPr>
        <w:t>反應</w:t>
      </w:r>
      <w:r w:rsidRPr="00820D70">
        <w:rPr>
          <w:rFonts w:cs="新細明體-WinCharSetFFFF-H"/>
        </w:rPr>
        <w:t xml:space="preserve">　</w:t>
      </w:r>
      <w:r w:rsidRPr="00820D70">
        <w:rPr>
          <w:rFonts w:cs="新細明體-WinCharSetFFFF-H"/>
        </w:rPr>
        <w:t>(E)</w:t>
      </w:r>
      <w:r w:rsidRPr="00820D70">
        <w:rPr>
          <w:rFonts w:hAnsi="細明體" w:cs="新細明體-WinCharSetFFFF-H" w:hint="eastAsia"/>
        </w:rPr>
        <w:t>矽遇</w:t>
      </w:r>
      <w:r w:rsidRPr="00820D70">
        <w:rPr>
          <w:rFonts w:cs="TimesNewRoman"/>
        </w:rPr>
        <w:t>NaOH</w:t>
      </w:r>
      <w:r w:rsidRPr="00820D70">
        <w:rPr>
          <w:rFonts w:hAnsi="細明體" w:cs="新細明體-WinCharSetFFFF-H" w:hint="eastAsia"/>
        </w:rPr>
        <w:t>可生成</w:t>
      </w:r>
      <w:r w:rsidRPr="00820D70">
        <w:rPr>
          <w:rFonts w:cs="TimesNewRoman"/>
        </w:rPr>
        <w:t>H</w:t>
      </w:r>
      <w:r w:rsidRPr="00820D70">
        <w:rPr>
          <w:rFonts w:cs="TimesNewRoman"/>
          <w:szCs w:val="14"/>
          <w:vertAlign w:val="subscript"/>
        </w:rPr>
        <w:t>2</w:t>
      </w:r>
      <w:r w:rsidRPr="00820D70">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以化合態存在</w:t>
      </w:r>
      <w:r w:rsidRPr="00CA77BF">
        <w:rPr>
          <w:rFonts w:cs="TimesNewRoman" w:hint="eastAsia"/>
        </w:rPr>
        <w:t>（</w:t>
      </w:r>
      <w:r w:rsidRPr="00CA77BF">
        <w:rPr>
          <w:rFonts w:hAnsi="細明體" w:cs="新細明體-WinCharSetFFFF-H" w:hint="eastAsia"/>
        </w:rPr>
        <w:t>游離態即元素態</w:t>
      </w:r>
      <w:r w:rsidRPr="00CA77BF">
        <w:rPr>
          <w:rFonts w:cs="TimesNewRoman" w:hint="eastAsia"/>
        </w:rPr>
        <w:t>）</w:t>
      </w:r>
      <w:r w:rsidRPr="00CA77BF">
        <w:rPr>
          <w:rFonts w:cs="TimesNewRoman" w:hint="eastAsia"/>
        </w:rPr>
        <w:br/>
      </w:r>
      <w:r w:rsidRPr="00CA77BF">
        <w:rPr>
          <w:rFonts w:cs="TimesNewRoman"/>
        </w:rPr>
        <w:t>(C)</w:t>
      </w:r>
      <w:r w:rsidRPr="00CA77BF">
        <w:rPr>
          <w:rFonts w:hAnsi="細明體" w:cs="新細明體-WinCharSetFFFF-H" w:hint="eastAsia"/>
        </w:rPr>
        <w:t>氧</w:t>
      </w:r>
      <w:r w:rsidRPr="00CA77BF">
        <w:rPr>
          <w:rFonts w:cs="TimesNewRoman" w:hint="eastAsia"/>
        </w:rPr>
        <w:t xml:space="preserve"> &gt; </w:t>
      </w:r>
      <w:r w:rsidRPr="00CA77BF">
        <w:rPr>
          <w:rFonts w:hAnsi="細明體" w:cs="新細明體-WinCharSetFFFF-H" w:hint="eastAsia"/>
        </w:rPr>
        <w:t>矽</w:t>
      </w:r>
      <w:r w:rsidRPr="00CA77BF">
        <w:rPr>
          <w:rFonts w:cs="TimesNewRoman" w:hint="eastAsia"/>
        </w:rPr>
        <w:t xml:space="preserve"> &gt; </w:t>
      </w:r>
      <w:r w:rsidRPr="00CA77BF">
        <w:rPr>
          <w:rFonts w:hAnsi="細明體" w:cs="新細明體-WinCharSetFFFF-H" w:hint="eastAsia"/>
        </w:rPr>
        <w:t>鋁</w:t>
      </w:r>
      <w:r w:rsidRPr="00CA77BF">
        <w:rPr>
          <w:rFonts w:cs="TimesNewRoman" w:hint="eastAsia"/>
        </w:rPr>
        <w:t xml:space="preserve"> &gt; </w:t>
      </w:r>
      <w:r w:rsidRPr="00CA77BF">
        <w:rPr>
          <w:rFonts w:hAnsi="細明體" w:cs="新細明體-WinCharSetFFFF-H" w:hint="eastAsia"/>
        </w:rPr>
        <w:t>鐵</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SiO</w:t>
      </w:r>
      <w:r w:rsidRPr="00CA77BF">
        <w:rPr>
          <w:rFonts w:cs="TimesNewRoman"/>
          <w:szCs w:val="14"/>
          <w:vertAlign w:val="subscript"/>
        </w:rPr>
        <w:t>2</w:t>
      </w:r>
      <w:r w:rsidRPr="00CA77BF">
        <w:rPr>
          <w:rFonts w:hAnsi="細明體" w:cs="新細明體-WinCharSetFFFF-H" w:hint="eastAsia"/>
        </w:rPr>
        <w:t>才易與</w:t>
      </w:r>
      <w:r w:rsidRPr="00CA77BF">
        <w:rPr>
          <w:rFonts w:cs="TimesNewRoman"/>
        </w:rPr>
        <w:t>HF</w:t>
      </w:r>
      <w:r w:rsidRPr="00CA77BF">
        <w:rPr>
          <w:rFonts w:hAnsi="細明體" w:cs="新細明體-WinCharSetFFFF-H" w:hint="eastAsia"/>
        </w:rPr>
        <w:t>作用</w:t>
      </w:r>
    </w:p>
    <w:p w:rsidR="00CA77BF" w:rsidRPr="003912B7" w:rsidRDefault="00CA77BF" w:rsidP="00CA77BF">
      <w:pPr>
        <w:ind w:left="454" w:hanging="454"/>
      </w:pPr>
      <w:r>
        <w:rPr>
          <w:rFonts w:ascii="新細明體" w:eastAsia="新細明體" w:hAnsi="新細明體"/>
          <w:sz w:val="24"/>
        </w:rPr>
        <w:t xml:space="preserve">61. </w:t>
      </w:r>
      <w:r w:rsidRPr="003912B7">
        <w:rPr>
          <w:rFonts w:hAnsi="細明體" w:cs="新細明體-WinCharSetFFFF-H" w:hint="eastAsia"/>
        </w:rPr>
        <w:t>下列哪些物質的主要成分為鋁矽酸鹽？</w:t>
      </w:r>
      <w:r w:rsidRPr="003912B7">
        <w:rPr>
          <w:rFonts w:cs="新細明體-WinCharSetFFFF-H"/>
        </w:rPr>
        <w:t xml:space="preserve">　</w:t>
      </w:r>
      <w:r w:rsidRPr="003912B7">
        <w:rPr>
          <w:rFonts w:cs="新細明體-WinCharSetFFFF-H"/>
        </w:rPr>
        <w:t>(A)</w:t>
      </w:r>
      <w:r w:rsidRPr="003912B7">
        <w:rPr>
          <w:rFonts w:hAnsi="細明體" w:cs="新細明體-WinCharSetFFFF-H" w:hint="eastAsia"/>
        </w:rPr>
        <w:t>石英</w:t>
      </w:r>
      <w:r w:rsidRPr="003912B7">
        <w:rPr>
          <w:rFonts w:cs="新細明體-WinCharSetFFFF-H"/>
        </w:rPr>
        <w:t xml:space="preserve">　</w:t>
      </w:r>
      <w:r w:rsidRPr="003912B7">
        <w:rPr>
          <w:rFonts w:cs="新細明體-WinCharSetFFFF-H"/>
        </w:rPr>
        <w:t>(B)</w:t>
      </w:r>
      <w:r w:rsidRPr="003912B7">
        <w:rPr>
          <w:rFonts w:hAnsi="細明體" w:cs="新細明體-WinCharSetFFFF-H" w:hint="eastAsia"/>
        </w:rPr>
        <w:t>黏土</w:t>
      </w:r>
      <w:r w:rsidRPr="003912B7">
        <w:rPr>
          <w:rFonts w:cs="新細明體-WinCharSetFFFF-H"/>
        </w:rPr>
        <w:t xml:space="preserve">　</w:t>
      </w:r>
      <w:r w:rsidRPr="003912B7">
        <w:rPr>
          <w:rFonts w:cs="新細明體-WinCharSetFFFF-H"/>
        </w:rPr>
        <w:t>(C)</w:t>
      </w:r>
      <w:r w:rsidRPr="003912B7">
        <w:rPr>
          <w:rFonts w:hAnsi="細明體" w:cs="新細明體-WinCharSetFFFF-H" w:hint="eastAsia"/>
        </w:rPr>
        <w:t>玻璃</w:t>
      </w:r>
      <w:r w:rsidRPr="003912B7">
        <w:rPr>
          <w:rFonts w:cs="新細明體-WinCharSetFFFF-H"/>
        </w:rPr>
        <w:t xml:space="preserve">　</w:t>
      </w:r>
      <w:r w:rsidRPr="003912B7">
        <w:rPr>
          <w:rFonts w:cs="新細明體-WinCharSetFFFF-H"/>
        </w:rPr>
        <w:t>(D)</w:t>
      </w:r>
      <w:r w:rsidRPr="003912B7">
        <w:rPr>
          <w:rFonts w:hAnsi="細明體" w:cs="新細明體-WinCharSetFFFF-H" w:hint="eastAsia"/>
        </w:rPr>
        <w:t>沸石</w:t>
      </w:r>
      <w:r w:rsidRPr="003912B7">
        <w:rPr>
          <w:rFonts w:cs="新細明體-WinCharSetFFFF-H"/>
        </w:rPr>
        <w:t xml:space="preserve">　</w:t>
      </w:r>
      <w:r w:rsidRPr="003912B7">
        <w:rPr>
          <w:rFonts w:cs="新細明體-WinCharSetFFFF-H"/>
        </w:rPr>
        <w:t>(E)</w:t>
      </w:r>
      <w:r w:rsidRPr="003912B7">
        <w:rPr>
          <w:rFonts w:hAnsi="細明體" w:cs="新細明體-WinCharSetFFFF-H" w:hint="eastAsia"/>
        </w:rPr>
        <w:t>水玻璃</w:t>
      </w:r>
      <w:r w:rsidRPr="003912B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SiO</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SiO</w:t>
      </w:r>
      <w:r w:rsidRPr="00CA77BF">
        <w:rPr>
          <w:rFonts w:cs="TimesNewRoman"/>
          <w:szCs w:val="14"/>
          <w:vertAlign w:val="subscript"/>
          <w:lang w:val="pt-BR"/>
        </w:rPr>
        <w:t>3</w:t>
      </w:r>
      <w:r w:rsidRPr="00CA77BF">
        <w:rPr>
          <w:rFonts w:cs="TimesNewRoman" w:hint="eastAsia"/>
          <w:szCs w:val="14"/>
          <w:vertAlign w:val="superscript"/>
          <w:lang w:val="pt-BR"/>
        </w:rPr>
        <w:t>2</w:t>
      </w:r>
      <w:r w:rsidRPr="00CA77BF">
        <w:rPr>
          <w:rFonts w:cs="TimesNewRoman" w:hint="eastAsia"/>
          <w:szCs w:val="14"/>
          <w:vertAlign w:val="superscript"/>
        </w:rPr>
        <w:sym w:font="Symbol" w:char="F02D"/>
      </w:r>
      <w:r w:rsidRPr="00CA77BF">
        <w:rPr>
          <w:rFonts w:cs="Symbol"/>
          <w:szCs w:val="14"/>
        </w:rPr>
        <w:t xml:space="preserve">　</w:t>
      </w:r>
      <w:r w:rsidRPr="00CA77BF">
        <w:rPr>
          <w:rFonts w:cs="Symbol"/>
          <w:szCs w:val="14"/>
          <w:lang w:val="pt-BR"/>
        </w:rPr>
        <w:t>(E)</w:t>
      </w:r>
      <w:r w:rsidRPr="00CA77BF">
        <w:rPr>
          <w:rFonts w:cs="Symbol" w:hint="eastAsia"/>
          <w:szCs w:val="14"/>
          <w:lang w:val="pt-BR"/>
        </w:rPr>
        <w:t xml:space="preserve"> </w:t>
      </w:r>
      <w:r w:rsidRPr="00CA77BF">
        <w:rPr>
          <w:rFonts w:cs="TimesNewRoman" w:hint="eastAsia"/>
          <w:lang w:val="pt-BR"/>
        </w:rPr>
        <w:t>Na</w:t>
      </w:r>
      <w:r w:rsidRPr="00CA77BF">
        <w:rPr>
          <w:rFonts w:cs="TimesNewRoman" w:hint="eastAsia"/>
          <w:vertAlign w:val="subscript"/>
          <w:lang w:val="pt-BR"/>
        </w:rPr>
        <w:t>2</w:t>
      </w:r>
      <w:r w:rsidRPr="00CA77BF">
        <w:rPr>
          <w:rFonts w:cs="TimesNewRoman" w:hint="eastAsia"/>
          <w:lang w:val="pt-BR"/>
        </w:rPr>
        <w:t>O</w:t>
      </w:r>
      <w:r w:rsidRPr="00CA77BF">
        <w:rPr>
          <w:rFonts w:hAnsi="細明體" w:cs="新細明體-WinCharSetFFFF-H" w:hint="eastAsia"/>
          <w:lang w:val="pt-BR"/>
        </w:rPr>
        <w:t>．</w:t>
      </w:r>
      <w:r w:rsidRPr="00CA77BF">
        <w:rPr>
          <w:rFonts w:cs="TimesNewRoman"/>
          <w:lang w:val="pt-BR"/>
        </w:rPr>
        <w:t>xH</w:t>
      </w:r>
      <w:r w:rsidRPr="00CA77BF">
        <w:rPr>
          <w:rFonts w:cs="TimesNewRoman"/>
          <w:szCs w:val="14"/>
          <w:vertAlign w:val="subscript"/>
          <w:lang w:val="pt-BR"/>
        </w:rPr>
        <w:t>2</w:t>
      </w:r>
      <w:r w:rsidRPr="00CA77BF">
        <w:rPr>
          <w:rFonts w:cs="TimesNewRoman"/>
          <w:lang w:val="pt-BR"/>
        </w:rPr>
        <w:t>O</w:t>
      </w:r>
    </w:p>
    <w:p w:rsidR="00CA77BF" w:rsidRPr="00166034" w:rsidRDefault="00CA77BF" w:rsidP="00CA77BF">
      <w:pPr>
        <w:ind w:left="454" w:hanging="454"/>
      </w:pPr>
      <w:r>
        <w:rPr>
          <w:rFonts w:ascii="新細明體" w:eastAsia="新細明體" w:hAnsi="新細明體"/>
          <w:sz w:val="24"/>
        </w:rPr>
        <w:t xml:space="preserve">62. </w:t>
      </w:r>
      <w:r w:rsidRPr="00166034">
        <w:rPr>
          <w:rFonts w:hAnsi="細明體" w:cs="新細明體-WinCharSetFFFF-H" w:hint="eastAsia"/>
        </w:rPr>
        <w:t>下列屬於鋁矽酸鹽的物質為：</w:t>
      </w:r>
      <w:r w:rsidRPr="00166034">
        <w:rPr>
          <w:rFonts w:cs="新細明體-WinCharSetFFFF-H"/>
        </w:rPr>
        <w:t xml:space="preserve">　</w:t>
      </w:r>
      <w:r w:rsidRPr="00166034">
        <w:rPr>
          <w:rFonts w:cs="新細明體-WinCharSetFFFF-H"/>
        </w:rPr>
        <w:t>(A)</w:t>
      </w:r>
      <w:r w:rsidRPr="00166034">
        <w:rPr>
          <w:rFonts w:hAnsi="細明體" w:cs="新細明體-WinCharSetFFFF-H" w:hint="eastAsia"/>
        </w:rPr>
        <w:t>陶瓷</w:t>
      </w:r>
      <w:r w:rsidRPr="00166034">
        <w:rPr>
          <w:rFonts w:cs="新細明體-WinCharSetFFFF-H"/>
        </w:rPr>
        <w:t xml:space="preserve">　</w:t>
      </w:r>
      <w:r w:rsidRPr="00166034">
        <w:rPr>
          <w:rFonts w:cs="新細明體-WinCharSetFFFF-H"/>
        </w:rPr>
        <w:t>(B)</w:t>
      </w:r>
      <w:r w:rsidRPr="00166034">
        <w:rPr>
          <w:rFonts w:hAnsi="細明體" w:cs="新細明體-WinCharSetFFFF-H" w:hint="eastAsia"/>
        </w:rPr>
        <w:t>磚</w:t>
      </w:r>
      <w:r w:rsidRPr="00166034">
        <w:rPr>
          <w:rFonts w:cs="新細明體-WinCharSetFFFF-H"/>
        </w:rPr>
        <w:t xml:space="preserve">　</w:t>
      </w:r>
      <w:r w:rsidRPr="00166034">
        <w:rPr>
          <w:rFonts w:cs="新細明體-WinCharSetFFFF-H"/>
        </w:rPr>
        <w:t>(C)</w:t>
      </w:r>
      <w:r w:rsidRPr="00166034">
        <w:rPr>
          <w:rFonts w:hAnsi="細明體" w:cs="新細明體-WinCharSetFFFF-H" w:hint="eastAsia"/>
        </w:rPr>
        <w:t>水泥</w:t>
      </w:r>
      <w:r w:rsidRPr="00166034">
        <w:rPr>
          <w:rFonts w:cs="新細明體-WinCharSetFFFF-H"/>
        </w:rPr>
        <w:t xml:space="preserve">　</w:t>
      </w:r>
      <w:r w:rsidRPr="00166034">
        <w:rPr>
          <w:rFonts w:cs="新細明體-WinCharSetFFFF-H"/>
        </w:rPr>
        <w:t>(D)</w:t>
      </w:r>
      <w:r w:rsidRPr="00166034">
        <w:rPr>
          <w:rFonts w:hAnsi="細明體" w:cs="新細明體-WinCharSetFFFF-H" w:hint="eastAsia"/>
        </w:rPr>
        <w:t>沸石</w:t>
      </w:r>
      <w:r w:rsidRPr="00166034">
        <w:rPr>
          <w:rFonts w:cs="新細明體-WinCharSetFFFF-H"/>
        </w:rPr>
        <w:t xml:space="preserve">　</w:t>
      </w:r>
      <w:r w:rsidRPr="00166034">
        <w:rPr>
          <w:rFonts w:cs="新細明體-WinCharSetFFFF-H"/>
        </w:rPr>
        <w:t>(E)</w:t>
      </w:r>
      <w:r w:rsidRPr="00166034">
        <w:rPr>
          <w:rFonts w:hAnsi="細明體" w:cs="新細明體-WinCharSetFFFF-H" w:hint="eastAsia"/>
        </w:rPr>
        <w:t>玻璃</w:t>
      </w:r>
      <w:r w:rsidRPr="0016603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玻璃中不含鋁</w:t>
      </w:r>
    </w:p>
    <w:p w:rsidR="00CA77BF" w:rsidRPr="00BE4399" w:rsidRDefault="00CA77BF" w:rsidP="00CA77BF">
      <w:pPr>
        <w:ind w:left="454" w:hanging="454"/>
      </w:pPr>
      <w:r>
        <w:rPr>
          <w:rFonts w:ascii="新細明體" w:eastAsia="新細明體" w:hAnsi="新細明體"/>
          <w:sz w:val="24"/>
        </w:rPr>
        <w:t xml:space="preserve">63. </w:t>
      </w:r>
      <w:r w:rsidRPr="00BE4399">
        <w:rPr>
          <w:rFonts w:hAnsi="細明體" w:cs="新細明體-WinCharSetFFFF-H" w:hint="eastAsia"/>
        </w:rPr>
        <w:t>下列關於碳及矽化合物的敘述，哪些正確？</w:t>
      </w:r>
      <w:r w:rsidRPr="00BE4399">
        <w:rPr>
          <w:rFonts w:cs="新細明體-WinCharSetFFFF-H"/>
        </w:rPr>
        <w:t xml:space="preserve">　</w:t>
      </w:r>
      <w:r w:rsidRPr="00BE4399">
        <w:rPr>
          <w:rFonts w:cs="新細明體-WinCharSetFFFF-H"/>
        </w:rPr>
        <w:t>(A)</w:t>
      </w:r>
      <w:r w:rsidRPr="00BE4399">
        <w:rPr>
          <w:rFonts w:hAnsi="細明體" w:cs="新細明體-WinCharSetFFFF-H" w:hint="eastAsia"/>
        </w:rPr>
        <w:t>二氧化碳溶於水呈弱酸性</w:t>
      </w:r>
      <w:r w:rsidRPr="00BE4399">
        <w:rPr>
          <w:rFonts w:cs="新細明體-WinCharSetFFFF-H"/>
        </w:rPr>
        <w:t xml:space="preserve">　</w:t>
      </w:r>
      <w:r w:rsidRPr="00BE4399">
        <w:rPr>
          <w:rFonts w:cs="新細明體-WinCharSetFFFF-H"/>
        </w:rPr>
        <w:t>(B)</w:t>
      </w:r>
      <w:r w:rsidRPr="00BE4399">
        <w:rPr>
          <w:rFonts w:hAnsi="細明體" w:cs="新細明體-WinCharSetFFFF-H" w:hint="eastAsia"/>
        </w:rPr>
        <w:t>二氧化碳分子為直線形</w:t>
      </w:r>
      <w:r w:rsidRPr="00BE4399">
        <w:rPr>
          <w:rFonts w:cs="新細明體-WinCharSetFFFF-H"/>
        </w:rPr>
        <w:t xml:space="preserve">　</w:t>
      </w:r>
      <w:r w:rsidRPr="00BE4399">
        <w:rPr>
          <w:rFonts w:cs="新細明體-WinCharSetFFFF-H"/>
        </w:rPr>
        <w:t>(C)</w:t>
      </w:r>
      <w:r w:rsidRPr="00BE4399">
        <w:rPr>
          <w:rFonts w:hAnsi="細明體" w:cs="新細明體-WinCharSetFFFF-H" w:hint="eastAsia"/>
        </w:rPr>
        <w:t>高純度的矽中加入硼，形成</w:t>
      </w:r>
      <w:r w:rsidRPr="00BE4399">
        <w:rPr>
          <w:rFonts w:cs="TimesNewRoman"/>
        </w:rPr>
        <w:t>p</w:t>
      </w:r>
      <w:r w:rsidRPr="00BE4399">
        <w:rPr>
          <w:rFonts w:hAnsi="細明體" w:cs="新細明體-WinCharSetFFFF-H" w:hint="eastAsia"/>
        </w:rPr>
        <w:t>型半導體</w:t>
      </w:r>
      <w:r w:rsidRPr="00BE4399">
        <w:rPr>
          <w:rFonts w:cs="新細明體-WinCharSetFFFF-H"/>
        </w:rPr>
        <w:t xml:space="preserve">　</w:t>
      </w:r>
      <w:r w:rsidRPr="00BE4399">
        <w:rPr>
          <w:rFonts w:cs="新細明體-WinCharSetFFFF-H"/>
        </w:rPr>
        <w:t>(D)</w:t>
      </w:r>
      <w:r w:rsidRPr="00BE4399">
        <w:rPr>
          <w:rFonts w:hAnsi="細明體" w:cs="新細明體-WinCharSetFFFF-H" w:hint="eastAsia"/>
        </w:rPr>
        <w:t>工業上將石墨與白砂混合，在電爐中製得矽</w:t>
      </w:r>
      <w:r w:rsidRPr="00BE4399">
        <w:rPr>
          <w:rFonts w:cs="新細明體-WinCharSetFFFF-H"/>
        </w:rPr>
        <w:t xml:space="preserve">　</w:t>
      </w:r>
      <w:r w:rsidRPr="00BE4399">
        <w:rPr>
          <w:rFonts w:cs="新細明體-WinCharSetFFFF-H"/>
        </w:rPr>
        <w:t>(E)</w:t>
      </w:r>
      <w:r w:rsidRPr="00BE4399">
        <w:rPr>
          <w:rFonts w:hAnsi="細明體" w:cs="新細明體-WinCharSetFFFF-H" w:hint="eastAsia"/>
        </w:rPr>
        <w:t>四氟化矽在常溫下為氣體</w:t>
      </w:r>
      <w:r w:rsidRPr="00BE439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hAnsi="細明體" w:cs="新細明體-WinCharSetFFFF-H" w:hint="eastAsia"/>
        </w:rPr>
        <w:t>，</w:t>
      </w:r>
      <w:r w:rsidRPr="00CA77BF">
        <w:rPr>
          <w:rFonts w:cs="TimesNewRoman"/>
        </w:rPr>
        <w:t>H</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perscript"/>
        </w:rPr>
        <w:t>+</w:t>
      </w:r>
      <w:r w:rsidRPr="00CA77BF">
        <w:rPr>
          <w:rFonts w:cs="TimesNewRoman"/>
          <w:szCs w:val="14"/>
        </w:rPr>
        <w:t xml:space="preserve"> </w:t>
      </w:r>
      <w:r w:rsidRPr="00CA77BF">
        <w:rPr>
          <w:rFonts w:cs="TimesNewRoman"/>
        </w:rPr>
        <w:t>+ HCO</w:t>
      </w:r>
      <w:r w:rsidRPr="00CA77BF">
        <w:rPr>
          <w:rFonts w:cs="TimesNewRoman"/>
          <w:szCs w:val="14"/>
          <w:vertAlign w:val="subscript"/>
        </w:rPr>
        <w:t>3</w:t>
      </w:r>
      <w:r w:rsidRPr="00CA77BF">
        <w:rPr>
          <w:rFonts w:cs="TimesNewRoman"/>
          <w:vertAlign w:val="superscript"/>
        </w:rPr>
        <w:sym w:font="Symbol" w:char="F02D"/>
      </w:r>
      <w:r w:rsidRPr="00CA77BF">
        <w:rPr>
          <w:rFonts w:hAnsi="細明體" w:cs="新細明體-WinCharSetFFFF-H" w:hint="eastAsia"/>
        </w:rPr>
        <w:t>，為弱酸性</w:t>
      </w:r>
      <w:r w:rsidRPr="00CA77BF">
        <w:rPr>
          <w:rFonts w:hAnsi="細明體" w:cs="新細明體-WinCharSetFFFF-H"/>
        </w:rPr>
        <w:br/>
      </w:r>
      <w:r w:rsidRPr="00CA77BF">
        <w:rPr>
          <w:rFonts w:cs="TimesNewRoman"/>
        </w:rPr>
        <w:t>(B)</w:t>
      </w:r>
      <w:r w:rsidRPr="00CA77BF">
        <w:rPr>
          <w:rFonts w:hAnsi="細明體" w:cs="新細明體-WinCharSetFFFF-H" w:hint="eastAsia"/>
        </w:rPr>
        <w:t>二氧化碳</w: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szCs w:val="14"/>
        </w:rPr>
        <w:sym w:font="Symbol" w:char="F0DE"/>
      </w:r>
      <w:r w:rsidRPr="00CA77BF">
        <w:rPr>
          <w:rFonts w:cs="MathC"/>
        </w:rPr>
        <w:t xml:space="preserve"> </w:t>
      </w:r>
      <w:r w:rsidRPr="00CA77BF">
        <w:rPr>
          <w:rFonts w:cs="TimesNewRoman"/>
        </w:rPr>
        <w:t>O = C = O</w:t>
      </w:r>
      <w:r w:rsidRPr="00CA77BF">
        <w:rPr>
          <w:rFonts w:hAnsi="細明體" w:cs="新細明體-WinCharSetFFFF-H" w:hint="eastAsia"/>
        </w:rPr>
        <w:t>，為直線形</w:t>
      </w:r>
    </w:p>
    <w:p w:rsidR="00CA77BF" w:rsidRPr="00B924C3" w:rsidRDefault="00CA77BF" w:rsidP="00CA77BF">
      <w:pPr>
        <w:ind w:left="454" w:hanging="454"/>
      </w:pPr>
      <w:r>
        <w:rPr>
          <w:rFonts w:ascii="新細明體" w:eastAsia="新細明體" w:hAnsi="新細明體"/>
          <w:sz w:val="24"/>
        </w:rPr>
        <w:t xml:space="preserve">64. </w:t>
      </w:r>
      <w:r w:rsidRPr="00B924C3">
        <w:rPr>
          <w:rFonts w:hAnsi="細明體" w:cs="新細明體-WinCharSetFFFF-H" w:hint="eastAsia"/>
        </w:rPr>
        <w:t>碳有哪些結晶型的同素異形體？</w:t>
      </w:r>
      <w:r w:rsidRPr="00B924C3">
        <w:rPr>
          <w:rFonts w:cs="新細明體-WinCharSetFFFF-H"/>
        </w:rPr>
        <w:t xml:space="preserve">　</w:t>
      </w:r>
      <w:r w:rsidRPr="00B924C3">
        <w:rPr>
          <w:rFonts w:cs="新細明體-WinCharSetFFFF-H"/>
        </w:rPr>
        <w:t>(A)</w:t>
      </w:r>
      <w:r w:rsidRPr="00B924C3">
        <w:rPr>
          <w:rFonts w:hAnsi="細明體" w:cs="新細明體-WinCharSetFFFF-H" w:hint="eastAsia"/>
        </w:rPr>
        <w:t>活性碳</w:t>
      </w:r>
      <w:r w:rsidRPr="00B924C3">
        <w:rPr>
          <w:rFonts w:cs="新細明體-WinCharSetFFFF-H"/>
        </w:rPr>
        <w:t xml:space="preserve">　</w:t>
      </w:r>
      <w:r w:rsidRPr="00B924C3">
        <w:rPr>
          <w:rFonts w:cs="新細明體-WinCharSetFFFF-H"/>
        </w:rPr>
        <w:t>(B)</w:t>
      </w:r>
      <w:r w:rsidRPr="00B924C3">
        <w:rPr>
          <w:rFonts w:hAnsi="細明體" w:cs="新細明體-WinCharSetFFFF-H" w:hint="eastAsia"/>
        </w:rPr>
        <w:t>金剛石</w:t>
      </w:r>
      <w:r w:rsidRPr="00B924C3">
        <w:rPr>
          <w:rFonts w:cs="新細明體-WinCharSetFFFF-H"/>
        </w:rPr>
        <w:t xml:space="preserve">　</w:t>
      </w:r>
      <w:r w:rsidRPr="00B924C3">
        <w:rPr>
          <w:rFonts w:cs="新細明體-WinCharSetFFFF-H"/>
        </w:rPr>
        <w:t>(C)</w:t>
      </w:r>
      <w:r w:rsidRPr="00B924C3">
        <w:rPr>
          <w:rFonts w:hAnsi="細明體" w:cs="新細明體-WinCharSetFFFF-H" w:hint="eastAsia"/>
        </w:rPr>
        <w:t>石墨</w:t>
      </w:r>
      <w:r w:rsidRPr="00B924C3">
        <w:rPr>
          <w:rFonts w:cs="新細明體-WinCharSetFFFF-H"/>
        </w:rPr>
        <w:t xml:space="preserve">　</w:t>
      </w:r>
      <w:r w:rsidRPr="00B924C3">
        <w:rPr>
          <w:rFonts w:cs="新細明體-WinCharSetFFFF-H"/>
        </w:rPr>
        <w:t>(D)</w:t>
      </w:r>
      <w:r w:rsidRPr="00B924C3">
        <w:rPr>
          <w:rFonts w:hAnsi="細明體" w:cs="新細明體-WinCharSetFFFF-H" w:hint="eastAsia"/>
        </w:rPr>
        <w:t>富勒烯</w:t>
      </w:r>
      <w:r w:rsidRPr="00B924C3">
        <w:rPr>
          <w:rFonts w:cs="新細明體-WinCharSetFFFF-H"/>
        </w:rPr>
        <w:t xml:space="preserve">　</w:t>
      </w:r>
      <w:r w:rsidRPr="00B924C3">
        <w:rPr>
          <w:rFonts w:cs="新細明體-WinCharSetFFFF-H"/>
        </w:rPr>
        <w:t>(E)</w:t>
      </w:r>
      <w:r w:rsidRPr="00B924C3">
        <w:rPr>
          <w:rFonts w:hAnsi="細明體" w:cs="新細明體-WinCharSetFFFF-H" w:hint="eastAsia"/>
        </w:rPr>
        <w:t>煤</w:t>
      </w:r>
      <w:r w:rsidRPr="00B924C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碳：結晶形的同素異形體</w:t>
      </w:r>
      <w:r w:rsidRPr="00CA77BF">
        <w:rPr>
          <w:rFonts w:hAnsi="細明體" w:cs="新細明體-WinCharSetFFFF-H" w:hint="eastAsia"/>
        </w:rPr>
        <w:sym w:font="Symbol" w:char="F0DE"/>
      </w:r>
      <w:r w:rsidRPr="00CA77BF">
        <w:rPr>
          <w:rFonts w:hAnsi="細明體" w:cs="新細明體-WinCharSetFFFF-H" w:hint="eastAsia"/>
        </w:rPr>
        <w:t>金剛石、石墨、富勒烯</w:t>
      </w:r>
      <w:r w:rsidRPr="00CA77BF">
        <w:rPr>
          <w:rFonts w:cs="TimesNewRoman"/>
        </w:rPr>
        <w:t>（</w:t>
      </w:r>
      <w:r w:rsidRPr="00CA77BF">
        <w:rPr>
          <w:rFonts w:cs="TimesNewRoman"/>
        </w:rPr>
        <w:t>C</w:t>
      </w:r>
      <w:r w:rsidRPr="00CA77BF">
        <w:rPr>
          <w:rFonts w:cs="TimesNewRoman"/>
          <w:vertAlign w:val="subscript"/>
        </w:rPr>
        <w:t>60</w:t>
      </w:r>
      <w:r w:rsidRPr="00CA77BF">
        <w:rPr>
          <w:rFonts w:cs="TimesNewRoman"/>
        </w:rPr>
        <w:t>）</w:t>
      </w:r>
      <w:r w:rsidRPr="00CA77BF">
        <w:rPr>
          <w:rFonts w:cs="TimesNewRoman" w:hint="eastAsia"/>
        </w:rPr>
        <w:br/>
      </w:r>
      <w:r w:rsidRPr="00CA77BF">
        <w:rPr>
          <w:rFonts w:hAnsi="細明體" w:cs="新細明體-WinCharSetFFFF-H" w:hint="eastAsia"/>
        </w:rPr>
        <w:t>碳：非結晶形的同素異形體</w:t>
      </w:r>
      <w:r w:rsidRPr="00CA77BF">
        <w:rPr>
          <w:rFonts w:cs="新細明體-WinCharSetFFFF-H"/>
        </w:rPr>
        <w:sym w:font="Symbol" w:char="F0DE"/>
      </w:r>
      <w:r w:rsidRPr="00CA77BF">
        <w:rPr>
          <w:rFonts w:hAnsi="細明體" w:cs="新細明體-WinCharSetFFFF-H" w:hint="eastAsia"/>
        </w:rPr>
        <w:t>碳黑</w:t>
      </w:r>
      <w:r w:rsidRPr="00CA77BF">
        <w:rPr>
          <w:rFonts w:cs="TimesNewRoman" w:hint="eastAsia"/>
        </w:rPr>
        <w:t>（</w:t>
      </w:r>
      <w:r w:rsidRPr="00CA77BF">
        <w:rPr>
          <w:rFonts w:hAnsi="細明體" w:cs="新細明體-WinCharSetFFFF-H" w:hint="eastAsia"/>
        </w:rPr>
        <w:t>活性碳</w:t>
      </w:r>
      <w:r w:rsidRPr="00CA77BF">
        <w:rPr>
          <w:rFonts w:cs="TimesNewRoman" w:hint="eastAsia"/>
        </w:rPr>
        <w:t>）</w:t>
      </w:r>
      <w:r w:rsidRPr="00CA77BF">
        <w:rPr>
          <w:rFonts w:hAnsi="細明體" w:cs="新細明體-WinCharSetFFFF-H" w:hint="eastAsia"/>
        </w:rPr>
        <w:t>、木炭、煤焦</w:t>
      </w:r>
    </w:p>
    <w:p w:rsidR="00CA77BF" w:rsidRPr="00B56F00" w:rsidRDefault="00CA77BF" w:rsidP="00CA77BF">
      <w:pPr>
        <w:ind w:left="454" w:hanging="454"/>
      </w:pPr>
      <w:r>
        <w:rPr>
          <w:rFonts w:ascii="新細明體" w:eastAsia="新細明體" w:hAnsi="新細明體"/>
          <w:sz w:val="24"/>
        </w:rPr>
        <w:t xml:space="preserve">65. </w:t>
      </w:r>
      <w:r w:rsidRPr="00B56F00">
        <w:rPr>
          <w:rFonts w:hAnsi="細明體" w:cs="新細明體-WinCharSetFFFF-H" w:hint="eastAsia"/>
        </w:rPr>
        <w:t>溴氣</w:t>
      </w:r>
      <w:r w:rsidRPr="00B56F00">
        <w:rPr>
          <w:rFonts w:cs="TimesNewRoman" w:hint="eastAsia"/>
        </w:rPr>
        <w:t>（</w:t>
      </w:r>
      <w:r w:rsidRPr="00B56F00">
        <w:rPr>
          <w:rFonts w:cs="TimesNewRoman"/>
        </w:rPr>
        <w:t>Br</w:t>
      </w:r>
      <w:r w:rsidRPr="00B56F00">
        <w:rPr>
          <w:rFonts w:cs="TimesNewRoman"/>
          <w:szCs w:val="14"/>
          <w:vertAlign w:val="subscript"/>
        </w:rPr>
        <w:t>2</w:t>
      </w:r>
      <w:r w:rsidRPr="00B56F00">
        <w:rPr>
          <w:rFonts w:cs="TimesNewRoman" w:hint="eastAsia"/>
        </w:rPr>
        <w:t>）</w:t>
      </w:r>
      <w:r w:rsidRPr="00B56F00">
        <w:rPr>
          <w:rFonts w:hAnsi="細明體" w:cs="新細明體-WinCharSetFFFF-H" w:hint="eastAsia"/>
        </w:rPr>
        <w:t>為一種紅棕色的氣體，而溴離子</w:t>
      </w:r>
      <w:r w:rsidRPr="00B56F00">
        <w:rPr>
          <w:rFonts w:cs="TimesNewRoman" w:hint="eastAsia"/>
        </w:rPr>
        <w:t>（</w:t>
      </w:r>
      <w:r w:rsidRPr="00B56F00">
        <w:rPr>
          <w:rFonts w:cs="TimesNewRoman"/>
        </w:rPr>
        <w:t>Br</w:t>
      </w:r>
      <w:r w:rsidRPr="00B56F00">
        <w:rPr>
          <w:rFonts w:cs="TimesNewRoman"/>
          <w:vertAlign w:val="superscript"/>
        </w:rPr>
        <w:sym w:font="Symbol" w:char="F02D"/>
      </w:r>
      <w:r w:rsidRPr="00B56F00">
        <w:rPr>
          <w:rFonts w:cs="TimesNewRoman" w:hint="eastAsia"/>
        </w:rPr>
        <w:t>）</w:t>
      </w:r>
      <w:r w:rsidRPr="00B56F00">
        <w:rPr>
          <w:rFonts w:hAnsi="細明體" w:cs="新細明體-WinCharSetFFFF-H" w:hint="eastAsia"/>
        </w:rPr>
        <w:t>是一種無色的離子，將溴氣與下列哪些試劑反應會使其顏色消失？</w:t>
      </w:r>
      <w:r w:rsidRPr="00B56F00">
        <w:rPr>
          <w:rFonts w:cs="新細明體-WinCharSetFFFF-H"/>
        </w:rPr>
        <w:t xml:space="preserve">　</w:t>
      </w:r>
      <w:r w:rsidRPr="00B56F00">
        <w:rPr>
          <w:rFonts w:cs="新細明體-WinCharSetFFFF-H"/>
        </w:rPr>
        <w:t>(A)</w:t>
      </w:r>
      <w:r w:rsidRPr="00B56F00">
        <w:rPr>
          <w:rFonts w:hAnsi="細明體" w:cs="新細明體-WinCharSetFFFF-H" w:hint="eastAsia"/>
        </w:rPr>
        <w:t>低溫</w:t>
      </w:r>
      <w:r w:rsidRPr="00B56F00">
        <w:rPr>
          <w:rFonts w:cs="TimesNewRoman"/>
        </w:rPr>
        <w:t>NaOH</w:t>
      </w:r>
      <w:r w:rsidRPr="00B56F00">
        <w:rPr>
          <w:rFonts w:hAnsi="細明體" w:cs="新細明體-WinCharSetFFFF-H" w:hint="eastAsia"/>
        </w:rPr>
        <w:t>水溶液</w:t>
      </w:r>
      <w:r w:rsidRPr="00B56F00">
        <w:rPr>
          <w:rFonts w:cs="新細明體-WinCharSetFFFF-H"/>
        </w:rPr>
        <w:t xml:space="preserve">　</w:t>
      </w:r>
      <w:r w:rsidRPr="00B56F00">
        <w:rPr>
          <w:rFonts w:cs="新細明體-WinCharSetFFFF-H"/>
        </w:rPr>
        <w:t>(B)</w:t>
      </w:r>
      <w:r w:rsidRPr="00B56F00">
        <w:rPr>
          <w:rFonts w:hAnsi="細明體" w:cs="新細明體-WinCharSetFFFF-H" w:hint="eastAsia"/>
        </w:rPr>
        <w:t>乙烯的四氯化碳溶液</w:t>
      </w:r>
      <w:r w:rsidRPr="00B56F00">
        <w:rPr>
          <w:rFonts w:cs="新細明體-WinCharSetFFFF-H"/>
        </w:rPr>
        <w:t xml:space="preserve">　</w:t>
      </w:r>
      <w:r w:rsidRPr="00B56F00">
        <w:rPr>
          <w:rFonts w:cs="新細明體-WinCharSetFFFF-H"/>
        </w:rPr>
        <w:t>(C)</w:t>
      </w:r>
      <w:r w:rsidRPr="00B56F00">
        <w:rPr>
          <w:rFonts w:hAnsi="細明體" w:cs="新細明體-WinCharSetFFFF-H" w:hint="eastAsia"/>
        </w:rPr>
        <w:t>氯氣</w:t>
      </w:r>
      <w:r w:rsidRPr="00B56F00">
        <w:rPr>
          <w:rFonts w:cs="新細明體-WinCharSetFFFF-H"/>
        </w:rPr>
        <w:t xml:space="preserve">　</w:t>
      </w:r>
      <w:r w:rsidRPr="00B56F00">
        <w:rPr>
          <w:rFonts w:cs="新細明體-WinCharSetFFFF-H"/>
        </w:rPr>
        <w:t>(D)</w:t>
      </w:r>
      <w:r w:rsidRPr="00B56F00">
        <w:rPr>
          <w:rFonts w:hAnsi="細明體" w:cs="新細明體-WinCharSetFFFF-H" w:hint="eastAsia"/>
        </w:rPr>
        <w:t>三氯甲烷</w:t>
      </w:r>
      <w:r w:rsidRPr="00B56F00">
        <w:rPr>
          <w:rFonts w:hAnsi="細明體" w:cs="新細明體-WinCharSetFFFF-H" w:hint="eastAsia"/>
          <w:b/>
        </w:rPr>
        <w:t xml:space="preserve">　</w:t>
      </w:r>
      <w:r w:rsidRPr="00B56F00">
        <w:rPr>
          <w:rFonts w:cs="TimesNewRoman"/>
        </w:rPr>
        <w:t>(E)</w:t>
      </w:r>
      <w:r w:rsidRPr="00B56F00">
        <w:rPr>
          <w:rFonts w:cs="TimesNewRoman" w:hint="eastAsia"/>
        </w:rPr>
        <w:t xml:space="preserve"> </w:t>
      </w:r>
      <w:r w:rsidRPr="00B56F00">
        <w:rPr>
          <w:rFonts w:cs="TimesNewRoman"/>
        </w:rPr>
        <w:t>40</w:t>
      </w:r>
      <w:r w:rsidRPr="00B56F00">
        <w:rPr>
          <w:rFonts w:cs="TimesNewRoman" w:hint="eastAsia"/>
        </w:rPr>
        <w:t xml:space="preserve"> </w:t>
      </w:r>
      <w:r w:rsidRPr="00B56F00">
        <w:rPr>
          <w:rFonts w:cs="TimesNewRoman"/>
        </w:rPr>
        <w:sym w:font="Symbol" w:char="F0B0"/>
      </w:r>
      <w:r w:rsidRPr="00B56F00">
        <w:rPr>
          <w:rFonts w:cs="TimesNewRoman" w:hint="eastAsia"/>
        </w:rPr>
        <w:t>C</w:t>
      </w:r>
      <w:r w:rsidRPr="00B56F00">
        <w:rPr>
          <w:rFonts w:hAnsi="細明體" w:cs="新細明體-WinCharSetFFFF-H" w:hint="eastAsia"/>
        </w:rPr>
        <w:t>溫開水</w:t>
      </w:r>
      <w:r w:rsidRPr="00B56F0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3Br</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6OH</w:t>
      </w:r>
      <w:r w:rsidRPr="00CA77BF">
        <w:rPr>
          <w:rFonts w:cs="TimesNewRoman"/>
          <w:vertAlign w:val="superscript"/>
        </w:rPr>
        <w:sym w:font="Symbol" w:char="F02D"/>
      </w:r>
      <w:r w:rsidRPr="00CA77BF">
        <w:rPr>
          <w:rFonts w:cs="Symbol"/>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5Br</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BrO</w:t>
      </w:r>
      <w:r w:rsidRPr="00CA77BF">
        <w:rPr>
          <w:rFonts w:cs="TimesNewRoman"/>
          <w:szCs w:val="14"/>
          <w:vertAlign w:val="subscript"/>
          <w:lang w:val="pt-BR"/>
        </w:rPr>
        <w:t>3</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C</w:t>
      </w:r>
      <w:r w:rsidRPr="00CA77BF">
        <w:rPr>
          <w:rFonts w:cs="TimesNewRoman"/>
          <w:szCs w:val="14"/>
          <w:vertAlign w:val="subscript"/>
          <w:lang w:val="pt-BR"/>
        </w:rPr>
        <w:t>2</w:t>
      </w:r>
      <w:r w:rsidRPr="00CA77BF">
        <w:rPr>
          <w:rFonts w:cs="TimesNewRoman"/>
          <w:lang w:val="pt-BR"/>
        </w:rPr>
        <w:t>H</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Br</w:t>
      </w:r>
      <w:r w:rsidRPr="00CA77BF">
        <w:rPr>
          <w:rFonts w:cs="TimesNewRoman"/>
          <w:szCs w:val="14"/>
          <w:vertAlign w:val="subscript"/>
          <w:lang w:val="pt-BR"/>
        </w:rPr>
        <w:t>2</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C</w:t>
      </w:r>
      <w:r w:rsidRPr="00CA77BF">
        <w:rPr>
          <w:rFonts w:cs="TimesNewRoman"/>
          <w:szCs w:val="14"/>
          <w:vertAlign w:val="subscript"/>
          <w:lang w:val="pt-BR"/>
        </w:rPr>
        <w:t>2</w:t>
      </w:r>
      <w:r w:rsidRPr="00CA77BF">
        <w:rPr>
          <w:rFonts w:cs="TimesNewRoman"/>
          <w:lang w:val="pt-BR"/>
        </w:rPr>
        <w:t>H</w:t>
      </w:r>
      <w:r w:rsidRPr="00CA77BF">
        <w:rPr>
          <w:rFonts w:cs="TimesNewRoman"/>
          <w:szCs w:val="14"/>
          <w:vertAlign w:val="subscript"/>
          <w:lang w:val="pt-BR"/>
        </w:rPr>
        <w:t>4</w:t>
      </w:r>
      <w:r w:rsidRPr="00CA77BF">
        <w:rPr>
          <w:rFonts w:cs="TimesNewRoman"/>
          <w:lang w:val="pt-BR"/>
        </w:rPr>
        <w:t>Br</w:t>
      </w:r>
      <w:r w:rsidRPr="00CA77BF">
        <w:rPr>
          <w:rFonts w:cs="TimesNewRoman"/>
          <w:szCs w:val="14"/>
          <w:vertAlign w:val="subscript"/>
          <w:lang w:val="pt-BR"/>
        </w:rPr>
        <w:t>2</w:t>
      </w:r>
      <w:r w:rsidRPr="00CA77BF">
        <w:rPr>
          <w:rFonts w:cs="TimesNewRoman" w:hint="eastAsia"/>
          <w:szCs w:val="14"/>
          <w:lang w:val="pt-BR"/>
        </w:rPr>
        <w:br/>
      </w:r>
      <w:r w:rsidRPr="00CA77BF">
        <w:rPr>
          <w:rFonts w:cs="TimesNewRoman"/>
          <w:lang w:val="pt-BR"/>
        </w:rPr>
        <w:t>(E)</w:t>
      </w:r>
      <w:r w:rsidRPr="00CA77BF">
        <w:rPr>
          <w:rFonts w:cs="TimesNewRoman" w:hint="eastAsia"/>
          <w:lang w:val="pt-BR"/>
        </w:rPr>
        <w:t xml:space="preserve"> </w:t>
      </w:r>
      <w:r w:rsidRPr="00CA77BF">
        <w:rPr>
          <w:rFonts w:cs="TimesNewRoman"/>
          <w:lang w:val="pt-BR"/>
        </w:rPr>
        <w:t>Br</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H</w:t>
      </w:r>
      <w:r w:rsidRPr="00CA77BF">
        <w:rPr>
          <w:rFonts w:cs="TimesNewRoman" w:hint="eastAsia"/>
          <w:lang w:val="pt-BR"/>
        </w:rPr>
        <w:t>B</w:t>
      </w:r>
      <w:r w:rsidRPr="00CA77BF">
        <w:rPr>
          <w:rFonts w:cs="TimesNewRoman"/>
          <w:lang w:val="pt-BR"/>
        </w:rPr>
        <w:t>r + HBrO</w:t>
      </w:r>
    </w:p>
    <w:p w:rsidR="00CA77BF" w:rsidRPr="00A238FB" w:rsidRDefault="00CA77BF" w:rsidP="00CA77BF">
      <w:pPr>
        <w:ind w:left="454" w:hanging="454"/>
      </w:pPr>
      <w:r>
        <w:rPr>
          <w:rFonts w:ascii="新細明體" w:eastAsia="新細明體" w:hAnsi="新細明體"/>
          <w:sz w:val="24"/>
        </w:rPr>
        <w:t xml:space="preserve">66. </w:t>
      </w:r>
      <w:r w:rsidRPr="00A238FB">
        <w:rPr>
          <w:rFonts w:hAnsi="細明體" w:cs="新細明體-WinCharSetFFFF-H" w:hint="eastAsia"/>
        </w:rPr>
        <w:t>氫氣是一分子量很低的氣體分子，關於氫氣的敘述，下列哪些正確？</w:t>
      </w:r>
      <w:r w:rsidRPr="00A238FB">
        <w:rPr>
          <w:rFonts w:cs="新細明體-WinCharSetFFFF-H"/>
        </w:rPr>
        <w:t xml:space="preserve">　</w:t>
      </w:r>
      <w:r w:rsidRPr="00A238FB">
        <w:rPr>
          <w:rFonts w:cs="新細明體-WinCharSetFFFF-H"/>
        </w:rPr>
        <w:t>(A)</w:t>
      </w:r>
      <w:r w:rsidRPr="00A238FB">
        <w:rPr>
          <w:rFonts w:hAnsi="細明體" w:cs="新細明體-WinCharSetFFFF-H" w:hint="eastAsia"/>
        </w:rPr>
        <w:t>因分子量較小，沸點較氦氣更低</w:t>
      </w:r>
      <w:r w:rsidRPr="00A238FB">
        <w:rPr>
          <w:rFonts w:cs="新細明體-WinCharSetFFFF-H"/>
        </w:rPr>
        <w:t xml:space="preserve">　</w:t>
      </w:r>
      <w:r w:rsidRPr="00A238FB">
        <w:rPr>
          <w:rFonts w:cs="新細明體-WinCharSetFFFF-H"/>
        </w:rPr>
        <w:t>(B)</w:t>
      </w:r>
      <w:r w:rsidRPr="00A238FB">
        <w:rPr>
          <w:rFonts w:hAnsi="細明體" w:cs="新細明體-WinCharSetFFFF-H" w:hint="eastAsia"/>
        </w:rPr>
        <w:t>與一氧化碳</w:t>
      </w:r>
      <w:r w:rsidRPr="00A238FB">
        <w:rPr>
          <w:rFonts w:cs="TimesNewRoman"/>
        </w:rPr>
        <w:t>1</w:t>
      </w:r>
      <w:r w:rsidRPr="00A238FB">
        <w:rPr>
          <w:rFonts w:hAnsi="細明體" w:cs="新細明體-WinCharSetFFFF-H" w:hint="eastAsia"/>
        </w:rPr>
        <w:t>：</w:t>
      </w:r>
      <w:r w:rsidRPr="00A238FB">
        <w:rPr>
          <w:rFonts w:cs="TimesNewRoman"/>
        </w:rPr>
        <w:t>1</w:t>
      </w:r>
      <w:r w:rsidRPr="00A238FB">
        <w:rPr>
          <w:rFonts w:hAnsi="細明體" w:cs="新細明體-WinCharSetFFFF-H" w:hint="eastAsia"/>
        </w:rPr>
        <w:t>的混合氣體為水煤氣</w:t>
      </w:r>
      <w:r w:rsidRPr="00A238FB">
        <w:rPr>
          <w:rFonts w:cs="新細明體-WinCharSetFFFF-H"/>
        </w:rPr>
        <w:t xml:space="preserve">　</w:t>
      </w:r>
      <w:r w:rsidRPr="00A238FB">
        <w:rPr>
          <w:rFonts w:cs="新細明體-WinCharSetFFFF-H"/>
        </w:rPr>
        <w:t>(C)</w:t>
      </w:r>
      <w:r w:rsidRPr="00A238FB">
        <w:rPr>
          <w:rFonts w:hAnsi="細明體" w:cs="新細明體-WinCharSetFFFF-H" w:hint="eastAsia"/>
        </w:rPr>
        <w:t xml:space="preserve">在金屬催化下可與乙烷反應　</w:t>
      </w:r>
      <w:r w:rsidRPr="00A238FB">
        <w:rPr>
          <w:rFonts w:cs="TimesNewRoman"/>
        </w:rPr>
        <w:t>(D)</w:t>
      </w:r>
      <w:r w:rsidRPr="00A238FB">
        <w:rPr>
          <w:rFonts w:hAnsi="細明體" w:cs="新細明體-WinCharSetFFFF-H" w:hint="eastAsia"/>
        </w:rPr>
        <w:t>可由活潑金屬與鹽酸反應產生</w:t>
      </w:r>
      <w:r w:rsidRPr="00A238FB">
        <w:rPr>
          <w:rFonts w:cs="新細明體-WinCharSetFFFF-H"/>
        </w:rPr>
        <w:t xml:space="preserve">　</w:t>
      </w:r>
      <w:r w:rsidRPr="00A238FB">
        <w:rPr>
          <w:rFonts w:cs="新細明體-WinCharSetFFFF-H"/>
        </w:rPr>
        <w:t>(E)</w:t>
      </w:r>
      <w:r w:rsidRPr="00A238FB">
        <w:rPr>
          <w:rFonts w:hAnsi="細明體" w:cs="新細明體-WinCharSetFFFF-H" w:hint="eastAsia"/>
        </w:rPr>
        <w:t>為一種可燃性的氣體</w:t>
      </w:r>
      <w:r w:rsidRPr="00A238F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氦氣的分子更為對稱，電子分布均勻，分子間作用力較低，其沸點也較氫氣低</w:t>
      </w:r>
      <w:r w:rsidRPr="00CA77BF">
        <w:rPr>
          <w:rFonts w:hAnsi="細明體" w:cs="新細明體-WinCharSetFFFF-H"/>
        </w:rPr>
        <w:br/>
      </w:r>
      <w:r w:rsidRPr="00CA77BF">
        <w:rPr>
          <w:rFonts w:cs="新細明體-WinCharSetFFFF-H"/>
        </w:rPr>
        <w:t>(C)</w:t>
      </w:r>
      <w:r w:rsidRPr="00CA77BF">
        <w:rPr>
          <w:rFonts w:hAnsi="細明體" w:cs="新細明體-WinCharSetFFFF-H" w:hint="eastAsia"/>
        </w:rPr>
        <w:t>在金屬催化下可與不飽和烴類</w:t>
      </w:r>
      <w:r w:rsidRPr="00CA77BF">
        <w:rPr>
          <w:rFonts w:cs="TimesNewRoman" w:hint="eastAsia"/>
        </w:rPr>
        <w:t>（</w:t>
      </w:r>
      <w:r w:rsidRPr="00CA77BF">
        <w:rPr>
          <w:rFonts w:hAnsi="細明體" w:cs="新細明體-WinCharSetFFFF-H" w:hint="eastAsia"/>
        </w:rPr>
        <w:t>如烯、炔等</w:t>
      </w:r>
      <w:r w:rsidRPr="00CA77BF">
        <w:rPr>
          <w:rFonts w:cs="TimesNewRoman" w:hint="eastAsia"/>
        </w:rPr>
        <w:t>）</w:t>
      </w:r>
      <w:r w:rsidRPr="00CA77BF">
        <w:rPr>
          <w:rFonts w:hAnsi="細明體" w:cs="新細明體-WinCharSetFFFF-H" w:hint="eastAsia"/>
        </w:rPr>
        <w:t>反應生成烷類</w:t>
      </w:r>
    </w:p>
    <w:p w:rsidR="00CA77BF" w:rsidRPr="00D15472" w:rsidRDefault="00CA77BF" w:rsidP="00CA77BF">
      <w:pPr>
        <w:ind w:left="454" w:hanging="454"/>
      </w:pPr>
      <w:r>
        <w:rPr>
          <w:rFonts w:ascii="新細明體" w:eastAsia="新細明體" w:hAnsi="新細明體"/>
          <w:sz w:val="24"/>
        </w:rPr>
        <w:t xml:space="preserve">67. </w:t>
      </w:r>
      <w:r w:rsidRPr="00D15472">
        <w:rPr>
          <w:rFonts w:hAnsi="細明體" w:cs="新細明體-WinCharSetFFFF-H" w:hint="eastAsia"/>
        </w:rPr>
        <w:t xml:space="preserve">氮化物中的氮有多種不同氧化數，下列關於氮的含氧酸或氮氧化物之敘述哪些正確？　</w:t>
      </w:r>
      <w:r w:rsidRPr="00D15472">
        <w:rPr>
          <w:rFonts w:cs="TimesNewRoman"/>
        </w:rPr>
        <w:t>(A)</w:t>
      </w:r>
      <w:r w:rsidRPr="00D15472">
        <w:rPr>
          <w:rFonts w:cs="TimesNewRoman" w:hint="eastAsia"/>
        </w:rPr>
        <w:t xml:space="preserve"> </w:t>
      </w:r>
      <w:r w:rsidRPr="00D15472">
        <w:rPr>
          <w:rFonts w:cs="TimesNewRoman"/>
        </w:rPr>
        <w:t>NO</w:t>
      </w:r>
      <w:r w:rsidRPr="00D15472">
        <w:rPr>
          <w:rFonts w:cs="TimesNewRoman"/>
          <w:szCs w:val="14"/>
          <w:vertAlign w:val="subscript"/>
        </w:rPr>
        <w:t>2</w:t>
      </w:r>
      <w:r w:rsidRPr="00D15472">
        <w:rPr>
          <w:rFonts w:hAnsi="細明體" w:cs="新細明體-WinCharSetFFFF-H" w:hint="eastAsia"/>
        </w:rPr>
        <w:t>為一紅棕色氣體</w:t>
      </w:r>
      <w:r w:rsidRPr="00D15472">
        <w:rPr>
          <w:rFonts w:cs="新細明體-WinCharSetFFFF-H"/>
        </w:rPr>
        <w:t xml:space="preserve">　</w:t>
      </w:r>
      <w:r w:rsidRPr="00D15472">
        <w:rPr>
          <w:rFonts w:cs="新細明體-WinCharSetFFFF-H"/>
        </w:rPr>
        <w:t>(B)</w:t>
      </w:r>
      <w:r w:rsidRPr="00D15472">
        <w:rPr>
          <w:rFonts w:cs="新細明體-WinCharSetFFFF-H" w:hint="eastAsia"/>
        </w:rPr>
        <w:t xml:space="preserve"> </w:t>
      </w:r>
      <w:r w:rsidRPr="00D15472">
        <w:rPr>
          <w:rFonts w:cs="TimesNewRoman"/>
        </w:rPr>
        <w:t>HNO</w:t>
      </w:r>
      <w:r w:rsidRPr="00D15472">
        <w:rPr>
          <w:rFonts w:cs="TimesNewRoman"/>
          <w:szCs w:val="14"/>
          <w:vertAlign w:val="subscript"/>
        </w:rPr>
        <w:t>3</w:t>
      </w:r>
      <w:r w:rsidRPr="00D15472">
        <w:rPr>
          <w:rFonts w:hAnsi="細明體" w:cs="新細明體-WinCharSetFFFF-H" w:hint="eastAsia"/>
        </w:rPr>
        <w:t>中的</w:t>
      </w:r>
      <w:r w:rsidRPr="00D15472">
        <w:rPr>
          <w:rFonts w:cs="TimesNewRoman"/>
        </w:rPr>
        <w:t>N</w:t>
      </w:r>
      <w:r w:rsidRPr="00D15472">
        <w:rPr>
          <w:rFonts w:hAnsi="細明體" w:cs="新細明體-WinCharSetFFFF-H" w:hint="eastAsia"/>
        </w:rPr>
        <w:t>是</w:t>
      </w:r>
      <w:r w:rsidRPr="00D15472">
        <w:rPr>
          <w:rFonts w:cs="TimesNewRoman"/>
        </w:rPr>
        <w:t>N</w:t>
      </w:r>
      <w:r w:rsidRPr="00D15472">
        <w:rPr>
          <w:rFonts w:hAnsi="細明體" w:cs="新細明體-WinCharSetFFFF-H" w:hint="eastAsia"/>
        </w:rPr>
        <w:t>的最高氧化態</w:t>
      </w:r>
      <w:r w:rsidRPr="00D15472">
        <w:rPr>
          <w:rFonts w:cs="新細明體-WinCharSetFFFF-H"/>
        </w:rPr>
        <w:t xml:space="preserve">　</w:t>
      </w:r>
      <w:r w:rsidRPr="00D15472">
        <w:rPr>
          <w:rFonts w:cs="新細明體-WinCharSetFFFF-H"/>
        </w:rPr>
        <w:t>(C)</w:t>
      </w:r>
      <w:r w:rsidRPr="00D15472">
        <w:rPr>
          <w:rFonts w:hAnsi="細明體" w:cs="新細明體-WinCharSetFFFF-H" w:hint="eastAsia"/>
        </w:rPr>
        <w:t>亞硝酸在酸性環境下具有良好的還原力</w:t>
      </w:r>
      <w:r w:rsidRPr="00D15472">
        <w:rPr>
          <w:rFonts w:cs="新細明體-WinCharSetFFFF-H"/>
        </w:rPr>
        <w:t xml:space="preserve">　</w:t>
      </w:r>
      <w:r w:rsidRPr="00D15472">
        <w:rPr>
          <w:rFonts w:cs="新細明體-WinCharSetFFFF-H"/>
        </w:rPr>
        <w:t>(D)</w:t>
      </w:r>
      <w:r w:rsidRPr="00D15472">
        <w:rPr>
          <w:rFonts w:cs="新細明體-WinCharSetFFFF-H" w:hint="eastAsia"/>
        </w:rPr>
        <w:t xml:space="preserve"> </w:t>
      </w:r>
      <w:r w:rsidRPr="00D15472">
        <w:rPr>
          <w:rFonts w:cs="TimesNewRoman"/>
        </w:rPr>
        <w:t>NO</w:t>
      </w:r>
      <w:r w:rsidRPr="00D15472">
        <w:rPr>
          <w:rFonts w:hAnsi="細明體" w:cs="新細明體-WinCharSetFFFF-H" w:hint="eastAsia"/>
        </w:rPr>
        <w:t>分子具有未成對的電子，對人體有毒性</w:t>
      </w:r>
      <w:r w:rsidRPr="00D15472">
        <w:rPr>
          <w:rFonts w:cs="新細明體-WinCharSetFFFF-H"/>
        </w:rPr>
        <w:t xml:space="preserve">　</w:t>
      </w:r>
      <w:r w:rsidRPr="00D15472">
        <w:rPr>
          <w:rFonts w:cs="新細明體-WinCharSetFFFF-H"/>
        </w:rPr>
        <w:t>(E)</w:t>
      </w:r>
      <w:r w:rsidRPr="00D15472">
        <w:rPr>
          <w:rFonts w:cs="新細明體-WinCharSetFFFF-H" w:hint="eastAsia"/>
        </w:rPr>
        <w:t xml:space="preserve"> </w:t>
      </w:r>
      <w:r w:rsidRPr="00D15472">
        <w:rPr>
          <w:rFonts w:cs="TimesNewRoman"/>
        </w:rPr>
        <w:t>N</w:t>
      </w:r>
      <w:r w:rsidRPr="00D15472">
        <w:rPr>
          <w:rFonts w:cs="TimesNewRoman"/>
          <w:szCs w:val="14"/>
          <w:vertAlign w:val="subscript"/>
        </w:rPr>
        <w:t>2</w:t>
      </w:r>
      <w:r w:rsidRPr="00D15472">
        <w:rPr>
          <w:rFonts w:cs="TimesNewRoman"/>
        </w:rPr>
        <w:t>O</w:t>
      </w:r>
      <w:r w:rsidRPr="00D15472">
        <w:rPr>
          <w:rFonts w:hAnsi="細明體" w:cs="新細明體-WinCharSetFFFF-H" w:hint="eastAsia"/>
        </w:rPr>
        <w:t>俗稱笑氣，可作為麻醉用</w:t>
      </w:r>
      <w:r w:rsidRPr="00D1547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HNO</w:t>
      </w:r>
      <w:r w:rsidRPr="00CA77BF">
        <w:rPr>
          <w:rFonts w:cs="TimesNewRoman"/>
          <w:szCs w:val="14"/>
          <w:vertAlign w:val="subscript"/>
        </w:rPr>
        <w:t>3</w:t>
      </w:r>
      <w:r w:rsidRPr="00CA77BF">
        <w:rPr>
          <w:rFonts w:hAnsi="細明體" w:cs="新細明體-WinCharSetFFFF-H" w:hint="eastAsia"/>
        </w:rPr>
        <w:t>中</w:t>
      </w:r>
      <w:r w:rsidRPr="00CA77BF">
        <w:rPr>
          <w:rFonts w:cs="TimesNewRoman"/>
        </w:rPr>
        <w:t>N</w:t>
      </w:r>
      <w:r w:rsidRPr="00CA77BF">
        <w:rPr>
          <w:rFonts w:hAnsi="細明體" w:cs="新細明體-WinCharSetFFFF-H" w:hint="eastAsia"/>
        </w:rPr>
        <w:t>的氧化態為</w:t>
      </w:r>
      <w:r w:rsidRPr="00CA77BF">
        <w:rPr>
          <w:rFonts w:cs="TimesNewRoman"/>
        </w:rPr>
        <w:t>+5</w:t>
      </w:r>
      <w:r w:rsidRPr="00CA77BF">
        <w:rPr>
          <w:rFonts w:hAnsi="細明體" w:cs="新細明體-WinCharSetFFFF-H" w:hint="eastAsia"/>
        </w:rPr>
        <w:t>，是</w:t>
      </w:r>
      <w:r w:rsidRPr="00CA77BF">
        <w:rPr>
          <w:rFonts w:cs="TimesNewRoman"/>
        </w:rPr>
        <w:t>N</w:t>
      </w:r>
      <w:r w:rsidRPr="00CA77BF">
        <w:rPr>
          <w:rFonts w:hAnsi="細明體" w:cs="新細明體-WinCharSetFFFF-H" w:hint="eastAsia"/>
        </w:rPr>
        <w:t>的最高氧化態</w:t>
      </w:r>
      <w:r w:rsidRPr="00CA77BF">
        <w:rPr>
          <w:rFonts w:hAnsi="細明體" w:cs="新細明體-WinCharSetFFFF-H"/>
        </w:rPr>
        <w:br/>
      </w:r>
      <w:r w:rsidRPr="00CA77BF">
        <w:rPr>
          <w:rFonts w:cs="新細明體-WinCharSetFFFF-H"/>
        </w:rPr>
        <w:t>(C)</w:t>
      </w:r>
      <w:r w:rsidRPr="00CA77BF">
        <w:rPr>
          <w:rFonts w:hAnsi="細明體" w:cs="新細明體-WinCharSetFFFF-H" w:hint="eastAsia"/>
        </w:rPr>
        <w:t>亞硝酸在酸性下具有良好的氧化力，在鹼性下具有還原力</w:t>
      </w:r>
    </w:p>
    <w:p w:rsidR="00CA77BF" w:rsidRPr="006F2C2B" w:rsidRDefault="00CA77BF" w:rsidP="00CA77BF">
      <w:pPr>
        <w:ind w:left="454" w:hanging="454"/>
      </w:pPr>
      <w:r>
        <w:rPr>
          <w:rFonts w:ascii="新細明體" w:eastAsia="新細明體" w:hAnsi="新細明體"/>
          <w:sz w:val="24"/>
        </w:rPr>
        <w:t xml:space="preserve">68. </w:t>
      </w:r>
      <w:r w:rsidRPr="006F2C2B">
        <w:rPr>
          <w:rFonts w:hAnsi="細明體" w:cs="新細明體-WinCharSetFFFF-H" w:hint="eastAsia"/>
        </w:rPr>
        <w:t>下列各反應所生成的氣體</w:t>
      </w:r>
      <w:r w:rsidRPr="006F2C2B">
        <w:rPr>
          <w:rFonts w:cs="TimesNewRoman" w:hint="eastAsia"/>
        </w:rPr>
        <w:t>（</w:t>
      </w:r>
      <w:r w:rsidRPr="006F2C2B">
        <w:rPr>
          <w:rFonts w:hAnsi="細明體" w:cs="新細明體-WinCharSetFFFF-H" w:hint="eastAsia"/>
        </w:rPr>
        <w:t>不含水蒸氣</w:t>
      </w:r>
      <w:r w:rsidRPr="006F2C2B">
        <w:rPr>
          <w:rFonts w:cs="TimesNewRoman" w:hint="eastAsia"/>
        </w:rPr>
        <w:t>）</w:t>
      </w:r>
      <w:r w:rsidRPr="006F2C2B">
        <w:rPr>
          <w:rFonts w:hAnsi="細明體" w:cs="新細明體-WinCharSetFFFF-H" w:hint="eastAsia"/>
        </w:rPr>
        <w:t>，哪些易溶於水無法以排水集氣法收集？</w:t>
      </w:r>
      <w:r w:rsidRPr="006F2C2B">
        <w:rPr>
          <w:rFonts w:cs="新細明體-WinCharSetFFFF-H"/>
        </w:rPr>
        <w:t xml:space="preserve">　</w:t>
      </w:r>
      <w:r w:rsidRPr="006F2C2B">
        <w:rPr>
          <w:rFonts w:cs="新細明體-WinCharSetFFFF-H"/>
        </w:rPr>
        <w:t>(A)</w:t>
      </w:r>
      <w:r w:rsidRPr="006F2C2B">
        <w:rPr>
          <w:rFonts w:hAnsi="細明體" w:cs="新細明體-WinCharSetFFFF-H" w:hint="eastAsia"/>
        </w:rPr>
        <w:t>氫氣與溴氣在紫外光環境下反應</w:t>
      </w:r>
      <w:r w:rsidRPr="006F2C2B">
        <w:rPr>
          <w:rFonts w:cs="新細明體-WinCharSetFFFF-H"/>
        </w:rPr>
        <w:t xml:space="preserve">　</w:t>
      </w:r>
      <w:r w:rsidRPr="006F2C2B">
        <w:rPr>
          <w:rFonts w:cs="新細明體-WinCharSetFFFF-H"/>
        </w:rPr>
        <w:t>(B)</w:t>
      </w:r>
      <w:r w:rsidRPr="006F2C2B">
        <w:rPr>
          <w:rFonts w:hAnsi="細明體" w:cs="新細明體-WinCharSetFFFF-H" w:hint="eastAsia"/>
        </w:rPr>
        <w:t>將氨氣通過炙熱的氧化銅絲</w:t>
      </w:r>
      <w:r w:rsidRPr="006F2C2B">
        <w:rPr>
          <w:rFonts w:cs="新細明體-WinCharSetFFFF-H"/>
        </w:rPr>
        <w:t xml:space="preserve">　</w:t>
      </w:r>
      <w:r w:rsidRPr="006F2C2B">
        <w:rPr>
          <w:rFonts w:cs="新細明體-WinCharSetFFFF-H"/>
        </w:rPr>
        <w:t>(C)</w:t>
      </w:r>
      <w:r w:rsidRPr="006F2C2B">
        <w:rPr>
          <w:rFonts w:hAnsi="細明體" w:cs="新細明體-WinCharSetFFFF-H" w:hint="eastAsia"/>
        </w:rPr>
        <w:t>氮氣與氫氣在高溫高壓且有鐵粉催化下反應</w:t>
      </w:r>
      <w:r w:rsidRPr="006F2C2B">
        <w:rPr>
          <w:rFonts w:cs="新細明體-WinCharSetFFFF-H"/>
        </w:rPr>
        <w:t xml:space="preserve">　</w:t>
      </w:r>
      <w:r w:rsidRPr="006F2C2B">
        <w:rPr>
          <w:rFonts w:cs="新細明體-WinCharSetFFFF-H"/>
        </w:rPr>
        <w:t>(D)</w:t>
      </w:r>
      <w:r w:rsidRPr="006F2C2B">
        <w:rPr>
          <w:rFonts w:hAnsi="細明體" w:cs="新細明體-WinCharSetFFFF-H" w:hint="eastAsia"/>
        </w:rPr>
        <w:t>強熱碳酸氫鈉</w:t>
      </w:r>
      <w:r w:rsidRPr="006F2C2B">
        <w:rPr>
          <w:rFonts w:cs="新細明體-WinCharSetFFFF-H"/>
        </w:rPr>
        <w:t xml:space="preserve">　</w:t>
      </w:r>
      <w:r w:rsidRPr="006F2C2B">
        <w:rPr>
          <w:rFonts w:cs="新細明體-WinCharSetFFFF-H"/>
        </w:rPr>
        <w:t>(E)</w:t>
      </w:r>
      <w:r w:rsidRPr="006F2C2B">
        <w:rPr>
          <w:rFonts w:hAnsi="細明體" w:cs="新細明體-WinCharSetFFFF-H" w:hint="eastAsia"/>
        </w:rPr>
        <w:t>濃硝酸與金屬銅反應</w:t>
      </w:r>
      <w:r w:rsidRPr="006F2C2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 Br</w:t>
      </w:r>
      <w:r w:rsidRPr="00CA77BF">
        <w:rPr>
          <w:rFonts w:cs="TimesNewRoman"/>
          <w:szCs w:val="14"/>
          <w:vertAlign w:val="subscript"/>
        </w:rPr>
        <w:t>2</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HBr</w:t>
      </w:r>
      <w:r w:rsidRPr="00CA77BF">
        <w:rPr>
          <w:rFonts w:hAnsi="細明體" w:cs="新細明體-WinCharSetFFFF-H" w:hint="eastAsia"/>
        </w:rPr>
        <w:t>，</w:t>
      </w:r>
      <w:r w:rsidRPr="00CA77BF">
        <w:rPr>
          <w:rFonts w:cs="TimesNewRoman"/>
        </w:rPr>
        <w:t>HBr</w:t>
      </w:r>
      <w:r w:rsidRPr="00CA77BF">
        <w:rPr>
          <w:rFonts w:hAnsi="細明體" w:cs="新細明體-WinCharSetFFFF-H" w:hint="eastAsia"/>
        </w:rPr>
        <w:t>易溶於水</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2NH</w:t>
      </w:r>
      <w:r w:rsidRPr="00CA77BF">
        <w:rPr>
          <w:rFonts w:cs="TimesNewRoman"/>
          <w:szCs w:val="14"/>
          <w:vertAlign w:val="subscript"/>
        </w:rPr>
        <w:t>3</w:t>
      </w:r>
      <w:r w:rsidRPr="00CA77BF">
        <w:rPr>
          <w:rFonts w:cs="TimesNewRoman"/>
          <w:szCs w:val="14"/>
        </w:rPr>
        <w:t xml:space="preserve"> </w:t>
      </w:r>
      <w:r w:rsidRPr="00CA77BF">
        <w:rPr>
          <w:rFonts w:cs="TimesNewRoman"/>
        </w:rPr>
        <w:t xml:space="preserve">+ 3CuO </w:t>
      </w:r>
      <w:r w:rsidRPr="00CA77BF">
        <w:rPr>
          <w:rFonts w:cs="新細明體-WinCharSetFFFF-H" w:hint="eastAsia"/>
        </w:rPr>
        <w:t>→</w:t>
      </w:r>
      <w:r w:rsidRPr="00CA77BF">
        <w:rPr>
          <w:rFonts w:cs="TimesNewRoman"/>
        </w:rPr>
        <w:t>N</w:t>
      </w:r>
      <w:r w:rsidRPr="00CA77BF">
        <w:rPr>
          <w:rFonts w:cs="TimesNewRoman"/>
          <w:szCs w:val="14"/>
          <w:vertAlign w:val="subscript"/>
        </w:rPr>
        <w:t>2</w:t>
      </w:r>
      <w:r w:rsidRPr="00CA77BF">
        <w:rPr>
          <w:rFonts w:cs="TimesNewRoman"/>
          <w:szCs w:val="14"/>
        </w:rPr>
        <w:t xml:space="preserve"> </w:t>
      </w:r>
      <w:r w:rsidRPr="00CA77BF">
        <w:rPr>
          <w:rFonts w:cs="TimesNewRoman"/>
        </w:rPr>
        <w:t>+ 3Cu + 3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N</w:t>
      </w:r>
      <w:r w:rsidRPr="00CA77BF">
        <w:rPr>
          <w:rFonts w:cs="TimesNewRoman"/>
          <w:szCs w:val="14"/>
          <w:vertAlign w:val="subscript"/>
        </w:rPr>
        <w:t>2</w:t>
      </w:r>
      <w:r w:rsidRPr="00CA77BF">
        <w:rPr>
          <w:rFonts w:hAnsi="細明體" w:cs="新細明體-WinCharSetFFFF-H" w:hint="eastAsia"/>
        </w:rPr>
        <w:t>不易溶於水</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N</w:t>
      </w:r>
      <w:r w:rsidRPr="00CA77BF">
        <w:rPr>
          <w:rFonts w:cs="TimesNewRoman"/>
          <w:szCs w:val="14"/>
          <w:vertAlign w:val="subscript"/>
        </w:rPr>
        <w:t>2</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NH</w:t>
      </w:r>
      <w:r w:rsidRPr="00CA77BF">
        <w:rPr>
          <w:rFonts w:cs="TimesNewRoman"/>
          <w:szCs w:val="14"/>
          <w:vertAlign w:val="subscript"/>
        </w:rPr>
        <w:t>3</w:t>
      </w:r>
      <w:r w:rsidRPr="00CA77BF">
        <w:rPr>
          <w:rFonts w:hAnsi="細明體" w:cs="新細明體-WinCharSetFFFF-H" w:hint="eastAsia"/>
        </w:rPr>
        <w:t>，</w:t>
      </w:r>
      <w:r w:rsidRPr="00CA77BF">
        <w:rPr>
          <w:rFonts w:cs="TimesNewRoman"/>
        </w:rPr>
        <w:t>NH</w:t>
      </w:r>
      <w:r w:rsidRPr="00CA77BF">
        <w:rPr>
          <w:rFonts w:cs="TimesNewRoman"/>
          <w:szCs w:val="14"/>
          <w:vertAlign w:val="subscript"/>
        </w:rPr>
        <w:t>3</w:t>
      </w:r>
      <w:r w:rsidRPr="00CA77BF">
        <w:rPr>
          <w:rFonts w:hAnsi="細明體" w:cs="新細明體-WinCharSetFFFF-H" w:hint="eastAsia"/>
        </w:rPr>
        <w:t>易溶於水</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2NaHCO</w:t>
      </w:r>
      <w:r w:rsidRPr="00CA77BF">
        <w:rPr>
          <w:rFonts w:cs="TimesNewRoman"/>
          <w:szCs w:val="14"/>
          <w:vertAlign w:val="subscript"/>
        </w:rPr>
        <w:t>3</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TimesNewRoman"/>
        </w:rPr>
        <w:t>+ 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CO</w:t>
      </w:r>
      <w:r w:rsidRPr="00CA77BF">
        <w:rPr>
          <w:rFonts w:cs="TimesNewRoman"/>
          <w:szCs w:val="14"/>
          <w:vertAlign w:val="subscript"/>
        </w:rPr>
        <w:t>2</w:t>
      </w:r>
      <w:r w:rsidRPr="00CA77BF">
        <w:rPr>
          <w:rFonts w:hAnsi="細明體" w:cs="新細明體-WinCharSetFFFF-H" w:hint="eastAsia"/>
        </w:rPr>
        <w:t>不易溶於水</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4HNO</w:t>
      </w:r>
      <w:r w:rsidRPr="00CA77BF">
        <w:rPr>
          <w:rFonts w:cs="TimesNewRoman"/>
          <w:szCs w:val="14"/>
          <w:vertAlign w:val="subscript"/>
        </w:rPr>
        <w:t>3</w:t>
      </w:r>
      <w:r w:rsidRPr="00CA77BF">
        <w:rPr>
          <w:rFonts w:cs="TimesNewRoman"/>
          <w:szCs w:val="14"/>
        </w:rPr>
        <w:t xml:space="preserve"> </w:t>
      </w:r>
      <w:r w:rsidRPr="00CA77BF">
        <w:rPr>
          <w:rFonts w:cs="TimesNewRoman"/>
        </w:rPr>
        <w:t xml:space="preserve">+ Cu </w:t>
      </w:r>
      <w:r w:rsidRPr="00CA77BF">
        <w:rPr>
          <w:rFonts w:cs="新細明體-WinCharSetFFFF-H" w:hint="eastAsia"/>
        </w:rPr>
        <w:t>→</w:t>
      </w:r>
      <w:r w:rsidRPr="00CA77BF">
        <w:rPr>
          <w:rFonts w:cs="新細明體-WinCharSetFFFF-H"/>
        </w:rPr>
        <w:t xml:space="preserve"> </w:t>
      </w:r>
      <w:r w:rsidRPr="00CA77BF">
        <w:rPr>
          <w:rFonts w:cs="TimesNewRoman"/>
        </w:rPr>
        <w:t>Cu(N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szCs w:val="14"/>
        </w:rPr>
        <w:t xml:space="preserve"> </w:t>
      </w:r>
      <w:r w:rsidRPr="00CA77BF">
        <w:rPr>
          <w:rFonts w:cs="TimesNewRoman"/>
        </w:rPr>
        <w:t>+ 2N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NO</w:t>
      </w:r>
      <w:r w:rsidRPr="00CA77BF">
        <w:rPr>
          <w:rFonts w:cs="TimesNewRoman"/>
          <w:szCs w:val="14"/>
          <w:vertAlign w:val="subscript"/>
        </w:rPr>
        <w:t>2</w:t>
      </w:r>
      <w:r w:rsidRPr="00CA77BF">
        <w:rPr>
          <w:rFonts w:hAnsi="細明體" w:cs="新細明體-WinCharSetFFFF-H" w:hint="eastAsia"/>
        </w:rPr>
        <w:t>易溶於水</w:t>
      </w:r>
    </w:p>
    <w:p w:rsidR="00CA77BF" w:rsidRPr="00F75015" w:rsidRDefault="00CA77BF" w:rsidP="00CA77BF">
      <w:pPr>
        <w:ind w:left="454" w:hanging="454"/>
        <w:rPr>
          <w:rFonts w:cs="TimesNewRoman"/>
          <w:szCs w:val="14"/>
          <w:vertAlign w:val="subscript"/>
          <w:lang w:val="pt-BR"/>
        </w:rPr>
      </w:pPr>
      <w:r>
        <w:rPr>
          <w:rFonts w:ascii="新細明體" w:eastAsia="新細明體" w:hAnsi="新細明體"/>
          <w:sz w:val="24"/>
        </w:rPr>
        <w:t xml:space="preserve">69. </w:t>
      </w:r>
      <w:r w:rsidRPr="00F75015">
        <w:rPr>
          <w:rFonts w:hAnsi="細明體" w:cs="新細明體-WinCharSetFFFF-H" w:hint="eastAsia"/>
        </w:rPr>
        <w:t xml:space="preserve">下列物質酸性大小的比較哪些正確？　</w:t>
      </w:r>
      <w:r w:rsidRPr="00F75015">
        <w:rPr>
          <w:rFonts w:cs="TimesNewRoman"/>
          <w:lang w:val="pt-BR"/>
        </w:rPr>
        <w:t>(A)</w:t>
      </w:r>
      <w:r w:rsidRPr="00F75015">
        <w:rPr>
          <w:rFonts w:cs="TimesNewRoman" w:hint="eastAsia"/>
          <w:lang w:val="pt-BR"/>
        </w:rPr>
        <w:t xml:space="preserve"> </w:t>
      </w:r>
      <w:r w:rsidRPr="00F75015">
        <w:rPr>
          <w:rFonts w:cs="TimesNewRoman"/>
          <w:lang w:val="pt-BR"/>
        </w:rPr>
        <w:t>H</w:t>
      </w:r>
      <w:r w:rsidRPr="00F75015">
        <w:rPr>
          <w:rFonts w:cs="TimesNewRoman"/>
          <w:szCs w:val="14"/>
          <w:vertAlign w:val="subscript"/>
          <w:lang w:val="pt-BR"/>
        </w:rPr>
        <w:t>3</w:t>
      </w:r>
      <w:r w:rsidRPr="00F75015">
        <w:rPr>
          <w:rFonts w:cs="TimesNewRoman"/>
          <w:lang w:val="pt-BR"/>
        </w:rPr>
        <w:t>PO</w:t>
      </w:r>
      <w:r w:rsidRPr="00F75015">
        <w:rPr>
          <w:rFonts w:cs="TimesNewRoman"/>
          <w:szCs w:val="14"/>
          <w:vertAlign w:val="subscript"/>
          <w:lang w:val="pt-BR"/>
        </w:rPr>
        <w:t>4</w:t>
      </w:r>
      <w:r w:rsidRPr="00F75015">
        <w:rPr>
          <w:rFonts w:cs="TimesNewRoman"/>
          <w:szCs w:val="14"/>
          <w:lang w:val="pt-BR"/>
        </w:rPr>
        <w:t xml:space="preserve"> </w:t>
      </w:r>
      <w:r w:rsidRPr="00F75015">
        <w:rPr>
          <w:rFonts w:cs="TimesNewRoman"/>
          <w:lang w:val="pt-BR"/>
        </w:rPr>
        <w:t>&gt; H</w:t>
      </w:r>
      <w:r w:rsidRPr="00F75015">
        <w:rPr>
          <w:rFonts w:cs="TimesNewRoman"/>
          <w:szCs w:val="14"/>
          <w:vertAlign w:val="subscript"/>
          <w:lang w:val="pt-BR"/>
        </w:rPr>
        <w:t>3</w:t>
      </w:r>
      <w:r w:rsidRPr="00F75015">
        <w:rPr>
          <w:rFonts w:cs="TimesNewRoman"/>
          <w:lang w:val="pt-BR"/>
        </w:rPr>
        <w:t>PO</w:t>
      </w:r>
      <w:r w:rsidRPr="00F75015">
        <w:rPr>
          <w:rFonts w:cs="TimesNewRoman"/>
          <w:szCs w:val="14"/>
          <w:vertAlign w:val="subscript"/>
          <w:lang w:val="pt-BR"/>
        </w:rPr>
        <w:t>3</w:t>
      </w:r>
      <w:r w:rsidRPr="00F75015">
        <w:rPr>
          <w:rFonts w:cs="TimesNewRoman"/>
          <w:szCs w:val="14"/>
        </w:rPr>
        <w:t xml:space="preserve">　</w:t>
      </w:r>
      <w:r w:rsidRPr="00F75015">
        <w:rPr>
          <w:rFonts w:cs="TimesNewRoman"/>
          <w:szCs w:val="14"/>
          <w:lang w:val="pt-BR"/>
        </w:rPr>
        <w:t>(B)</w:t>
      </w:r>
      <w:r w:rsidRPr="00F75015">
        <w:rPr>
          <w:rFonts w:cs="TimesNewRoman" w:hint="eastAsia"/>
          <w:szCs w:val="14"/>
          <w:lang w:val="pt-BR"/>
        </w:rPr>
        <w:t xml:space="preserve"> </w:t>
      </w:r>
      <w:r w:rsidRPr="00F75015">
        <w:rPr>
          <w:rFonts w:cs="TimesNewRoman"/>
          <w:lang w:val="pt-BR"/>
        </w:rPr>
        <w:t>HBr &gt; HCl</w:t>
      </w:r>
      <w:r w:rsidRPr="00F75015">
        <w:rPr>
          <w:rFonts w:cs="TimesNewRoman"/>
        </w:rPr>
        <w:t xml:space="preserve">　</w:t>
      </w:r>
      <w:r w:rsidRPr="00F75015">
        <w:rPr>
          <w:rFonts w:cs="TimesNewRoman"/>
          <w:lang w:val="pt-BR"/>
        </w:rPr>
        <w:t>(C)</w:t>
      </w:r>
      <w:r w:rsidRPr="00F75015">
        <w:rPr>
          <w:rFonts w:cs="TimesNewRoman" w:hint="eastAsia"/>
          <w:lang w:val="pt-BR"/>
        </w:rPr>
        <w:t xml:space="preserve"> </w:t>
      </w:r>
      <w:r w:rsidRPr="00F75015">
        <w:rPr>
          <w:rFonts w:cs="TimesNewRoman"/>
          <w:lang w:val="pt-BR"/>
        </w:rPr>
        <w:t>HF &gt; HI</w:t>
      </w:r>
      <w:r w:rsidRPr="00F75015">
        <w:rPr>
          <w:rFonts w:cs="TimesNewRoman"/>
        </w:rPr>
        <w:t xml:space="preserve">　</w:t>
      </w:r>
      <w:r w:rsidRPr="00F75015">
        <w:rPr>
          <w:rFonts w:cs="TimesNewRoman"/>
          <w:lang w:val="pt-BR"/>
        </w:rPr>
        <w:t>(D)</w:t>
      </w:r>
      <w:r w:rsidRPr="00F75015">
        <w:rPr>
          <w:rFonts w:cs="TimesNewRoman" w:hint="eastAsia"/>
          <w:lang w:val="pt-BR"/>
        </w:rPr>
        <w:t xml:space="preserve"> </w:t>
      </w:r>
      <w:r w:rsidRPr="00F75015">
        <w:rPr>
          <w:rFonts w:cs="TimesNewRoman"/>
          <w:lang w:val="pt-BR"/>
        </w:rPr>
        <w:t>HClO</w:t>
      </w:r>
      <w:r w:rsidRPr="00F75015">
        <w:rPr>
          <w:rFonts w:cs="TimesNewRoman"/>
          <w:szCs w:val="14"/>
          <w:vertAlign w:val="subscript"/>
          <w:lang w:val="pt-BR"/>
        </w:rPr>
        <w:t>4</w:t>
      </w:r>
      <w:r w:rsidRPr="00F75015">
        <w:rPr>
          <w:rFonts w:cs="TimesNewRoman"/>
          <w:szCs w:val="14"/>
          <w:lang w:val="pt-BR"/>
        </w:rPr>
        <w:t xml:space="preserve"> </w:t>
      </w:r>
      <w:r w:rsidRPr="00F75015">
        <w:rPr>
          <w:rFonts w:cs="TimesNewRoman"/>
          <w:lang w:val="pt-BR"/>
        </w:rPr>
        <w:t>&gt; HClO</w:t>
      </w:r>
      <w:r w:rsidRPr="00F75015">
        <w:rPr>
          <w:rFonts w:cs="TimesNewRoman"/>
          <w:szCs w:val="14"/>
          <w:vertAlign w:val="subscript"/>
          <w:lang w:val="pt-BR"/>
        </w:rPr>
        <w:t>3</w:t>
      </w:r>
      <w:r w:rsidRPr="00F75015">
        <w:rPr>
          <w:rFonts w:cs="TimesNewRoman"/>
          <w:szCs w:val="14"/>
        </w:rPr>
        <w:t xml:space="preserve">　</w:t>
      </w:r>
      <w:r w:rsidRPr="00F75015">
        <w:rPr>
          <w:rFonts w:cs="TimesNewRoman"/>
          <w:szCs w:val="14"/>
          <w:lang w:val="pt-BR"/>
        </w:rPr>
        <w:t>(E)</w:t>
      </w:r>
      <w:r w:rsidRPr="00F75015">
        <w:rPr>
          <w:rFonts w:cs="TimesNewRoman" w:hint="eastAsia"/>
          <w:szCs w:val="14"/>
          <w:lang w:val="pt-BR"/>
        </w:rPr>
        <w:t xml:space="preserve"> </w:t>
      </w:r>
      <w:r w:rsidRPr="00F75015">
        <w:rPr>
          <w:rFonts w:cs="TimesNewRoman"/>
          <w:lang w:val="pt-BR"/>
        </w:rPr>
        <w:t>HMnO</w:t>
      </w:r>
      <w:r w:rsidRPr="00F75015">
        <w:rPr>
          <w:rFonts w:cs="TimesNewRoman"/>
          <w:szCs w:val="14"/>
          <w:vertAlign w:val="subscript"/>
          <w:lang w:val="pt-BR"/>
        </w:rPr>
        <w:t>4</w:t>
      </w:r>
      <w:r w:rsidRPr="00F75015">
        <w:rPr>
          <w:rFonts w:cs="TimesNewRoman"/>
          <w:szCs w:val="14"/>
          <w:lang w:val="pt-BR"/>
        </w:rPr>
        <w:t xml:space="preserve"> </w:t>
      </w:r>
      <w:r w:rsidRPr="00F75015">
        <w:rPr>
          <w:rFonts w:cs="TimesNewRoman"/>
          <w:lang w:val="pt-BR"/>
        </w:rPr>
        <w:t>&gt; H</w:t>
      </w:r>
      <w:r w:rsidRPr="00F75015">
        <w:rPr>
          <w:rFonts w:cs="TimesNewRoman"/>
          <w:szCs w:val="14"/>
          <w:vertAlign w:val="subscript"/>
          <w:lang w:val="pt-BR"/>
        </w:rPr>
        <w:t>2</w:t>
      </w:r>
      <w:r w:rsidRPr="00F75015">
        <w:rPr>
          <w:rFonts w:cs="TimesNewRoman"/>
          <w:lang w:val="pt-BR"/>
        </w:rPr>
        <w:t>CrO</w:t>
      </w:r>
      <w:r w:rsidRPr="00F75015">
        <w:rPr>
          <w:rFonts w:cs="TimesNewRoman"/>
          <w:szCs w:val="14"/>
          <w:vertAlign w:val="subscript"/>
          <w:lang w:val="pt-BR"/>
        </w:rPr>
        <w:t>4</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hAnsi="細明體" w:cs="新細明體-WinCharSetFFFF-H" w:hint="eastAsia"/>
        </w:rPr>
        <w:t>磷酸系列酸性大小</w:t>
      </w:r>
      <w:r w:rsidRPr="00CA77BF">
        <w:rPr>
          <w:rFonts w:hAnsi="細明體" w:cs="新細明體-WinCharSetFFFF-H" w:hint="eastAsia"/>
          <w:lang w:val="pt-BR"/>
        </w:rPr>
        <w:t>：</w:t>
      </w:r>
      <w:r w:rsidRPr="00CA77BF">
        <w:rPr>
          <w:rFonts w:hAnsi="細明體" w:cs="新細明體-WinCharSetFFFF-H" w:hint="eastAsia"/>
        </w:rPr>
        <w:t>亞磷酸</w:t>
      </w:r>
      <w:r w:rsidRPr="00CA77BF">
        <w:rPr>
          <w:rFonts w:cs="TimesNewRoman" w:hint="eastAsia"/>
          <w:lang w:val="pt-BR"/>
        </w:rPr>
        <w:t xml:space="preserve"> &gt; </w:t>
      </w:r>
      <w:r w:rsidRPr="00CA77BF">
        <w:rPr>
          <w:rFonts w:hAnsi="細明體" w:cs="新細明體-WinCharSetFFFF-H" w:hint="eastAsia"/>
        </w:rPr>
        <w:t>次磷酸</w:t>
      </w:r>
      <w:r w:rsidRPr="00CA77BF">
        <w:rPr>
          <w:rFonts w:cs="TimesNewRoman" w:hint="eastAsia"/>
          <w:lang w:val="pt-BR"/>
        </w:rPr>
        <w:t xml:space="preserve"> &gt; </w:t>
      </w:r>
      <w:r w:rsidRPr="00CA77BF">
        <w:rPr>
          <w:rFonts w:hAnsi="細明體" w:cs="新細明體-WinCharSetFFFF-H" w:hint="eastAsia"/>
        </w:rPr>
        <w:t>磷酸</w:t>
      </w:r>
      <w:r w:rsidRPr="00CA77BF">
        <w:rPr>
          <w:rFonts w:hAnsi="細明體" w:cs="新細明體-WinCharSetFFFF-H"/>
          <w:lang w:val="pt-BR"/>
        </w:rPr>
        <w:br/>
      </w:r>
      <w:r w:rsidRPr="00CA77BF">
        <w:rPr>
          <w:rFonts w:cs="TimesNewRoman"/>
          <w:lang w:val="pt-BR"/>
        </w:rPr>
        <w:t>(B)(C)</w:t>
      </w:r>
      <w:r w:rsidRPr="00CA77BF">
        <w:rPr>
          <w:rFonts w:hAnsi="細明體" w:cs="新細明體-WinCharSetFFFF-H" w:hint="eastAsia"/>
        </w:rPr>
        <w:t>鹵化氫酸性序列</w:t>
      </w:r>
      <w:r w:rsidRPr="00CA77BF">
        <w:rPr>
          <w:rFonts w:hAnsi="細明體" w:cs="新細明體-WinCharSetFFFF-H" w:hint="eastAsia"/>
          <w:lang w:val="pt-BR"/>
        </w:rPr>
        <w:t>：</w:t>
      </w:r>
      <w:r w:rsidRPr="00CA77BF">
        <w:rPr>
          <w:rFonts w:cs="TimesNewRoman"/>
          <w:lang w:val="pt-BR"/>
        </w:rPr>
        <w:t>HI &gt; HBr &gt; HCl &gt; HF</w:t>
      </w:r>
      <w:r w:rsidRPr="00CA77BF">
        <w:rPr>
          <w:rFonts w:cs="TimesNewRoman"/>
          <w:lang w:val="pt-BR"/>
        </w:rPr>
        <w:br/>
        <w:t>(D)</w:t>
      </w:r>
      <w:r w:rsidRPr="00CA77BF">
        <w:rPr>
          <w:rFonts w:hAnsi="細明體" w:cs="新細明體-WinCharSetFFFF-H" w:hint="eastAsia"/>
        </w:rPr>
        <w:t>氯酸系列酸性大小</w:t>
      </w:r>
      <w:r w:rsidRPr="00CA77BF">
        <w:rPr>
          <w:rFonts w:hAnsi="細明體" w:cs="新細明體-WinCharSetFFFF-H" w:hint="eastAsia"/>
          <w:lang w:val="pt-BR"/>
        </w:rPr>
        <w:t>：</w:t>
      </w:r>
      <w:r w:rsidRPr="00CA77BF">
        <w:rPr>
          <w:rFonts w:hAnsi="細明體" w:cs="新細明體-WinCharSetFFFF-H" w:hint="eastAsia"/>
        </w:rPr>
        <w:t>過氯酸</w:t>
      </w:r>
      <w:r w:rsidRPr="00CA77BF">
        <w:rPr>
          <w:rFonts w:cs="TimesNewRoman" w:hint="eastAsia"/>
          <w:lang w:val="pt-BR"/>
        </w:rPr>
        <w:t xml:space="preserve"> &gt; </w:t>
      </w:r>
      <w:r w:rsidRPr="00CA77BF">
        <w:rPr>
          <w:rFonts w:hAnsi="細明體" w:cs="新細明體-WinCharSetFFFF-H" w:hint="eastAsia"/>
        </w:rPr>
        <w:t>氯酸</w:t>
      </w:r>
      <w:r w:rsidRPr="00CA77BF">
        <w:rPr>
          <w:rFonts w:cs="TimesNewRoman" w:hint="eastAsia"/>
          <w:lang w:val="pt-BR"/>
        </w:rPr>
        <w:t xml:space="preserve"> &gt; </w:t>
      </w:r>
      <w:r w:rsidRPr="00CA77BF">
        <w:rPr>
          <w:rFonts w:hAnsi="細明體" w:cs="新細明體-WinCharSetFFFF-H" w:hint="eastAsia"/>
        </w:rPr>
        <w:t>亞氯酸</w:t>
      </w:r>
      <w:r w:rsidRPr="00CA77BF">
        <w:rPr>
          <w:rFonts w:cs="TimesNewRoman" w:hint="eastAsia"/>
          <w:lang w:val="pt-BR"/>
        </w:rPr>
        <w:t xml:space="preserve"> &gt; </w:t>
      </w:r>
      <w:r w:rsidRPr="00CA77BF">
        <w:rPr>
          <w:rFonts w:hAnsi="細明體" w:cs="新細明體-WinCharSetFFFF-H" w:hint="eastAsia"/>
        </w:rPr>
        <w:t>次氯酸</w:t>
      </w:r>
    </w:p>
    <w:p w:rsidR="00CA77BF" w:rsidRPr="00CF413B" w:rsidRDefault="00CA77BF" w:rsidP="00CA77BF">
      <w:pPr>
        <w:ind w:left="454" w:hanging="454"/>
      </w:pPr>
      <w:r>
        <w:rPr>
          <w:rFonts w:ascii="新細明體" w:eastAsia="新細明體" w:hAnsi="新細明體"/>
          <w:sz w:val="24"/>
        </w:rPr>
        <w:t xml:space="preserve">70. </w:t>
      </w:r>
      <w:r w:rsidRPr="00CF413B">
        <w:rPr>
          <w:rFonts w:hAnsi="細明體" w:cs="新細明體-WinCharSetFFFF-H" w:hint="eastAsia"/>
        </w:rPr>
        <w:t>下列各種藥品的儲存，哪些</w:t>
      </w:r>
      <w:r w:rsidRPr="00CF413B">
        <w:rPr>
          <w:rFonts w:hAnsi="細明體" w:cs="新細明體-WinCharSetFFFF-H" w:hint="eastAsia"/>
          <w:u w:val="wave"/>
        </w:rPr>
        <w:t>有誤</w:t>
      </w:r>
      <w:r w:rsidRPr="00CF413B">
        <w:rPr>
          <w:rFonts w:hAnsi="細明體" w:cs="新細明體-WinCharSetFFFF-H" w:hint="eastAsia"/>
        </w:rPr>
        <w:t>？</w:t>
      </w:r>
      <w:r w:rsidRPr="00CF413B">
        <w:rPr>
          <w:rFonts w:cs="新細明體-WinCharSetFFFF-H"/>
        </w:rPr>
        <w:t xml:space="preserve">　</w:t>
      </w:r>
      <w:r w:rsidRPr="00CF413B">
        <w:rPr>
          <w:rFonts w:cs="新細明體-WinCharSetFFFF-H"/>
        </w:rPr>
        <w:t>(A)</w:t>
      </w:r>
      <w:r w:rsidRPr="00CF413B">
        <w:rPr>
          <w:rFonts w:cs="新細明體-WinCharSetFFFF-H" w:hint="eastAsia"/>
        </w:rPr>
        <w:t xml:space="preserve"> </w:t>
      </w:r>
      <w:r w:rsidRPr="00CF413B">
        <w:rPr>
          <w:rFonts w:cs="TimesNewRoman"/>
        </w:rPr>
        <w:t>Na</w:t>
      </w:r>
      <w:r w:rsidRPr="00CF413B">
        <w:rPr>
          <w:rFonts w:hAnsi="細明體" w:cs="新細明體-WinCharSetFFFF-H" w:hint="eastAsia"/>
        </w:rPr>
        <w:t>儲存於石油中</w:t>
      </w:r>
      <w:r w:rsidRPr="00CF413B">
        <w:rPr>
          <w:rFonts w:cs="新細明體-WinCharSetFFFF-H"/>
        </w:rPr>
        <w:t xml:space="preserve">　</w:t>
      </w:r>
      <w:r w:rsidRPr="00CF413B">
        <w:rPr>
          <w:rFonts w:cs="新細明體-WinCharSetFFFF-H"/>
        </w:rPr>
        <w:t>(B)</w:t>
      </w:r>
      <w:r w:rsidRPr="00CF413B">
        <w:rPr>
          <w:rFonts w:cs="新細明體-WinCharSetFFFF-H" w:hint="eastAsia"/>
        </w:rPr>
        <w:t xml:space="preserve"> </w:t>
      </w:r>
      <w:r w:rsidRPr="00CF413B">
        <w:rPr>
          <w:rFonts w:cs="TimesNewRoman"/>
        </w:rPr>
        <w:t>HF</w:t>
      </w:r>
      <w:r w:rsidRPr="00CF413B">
        <w:rPr>
          <w:rFonts w:hAnsi="細明體" w:cs="新細明體-WinCharSetFFFF-H" w:hint="eastAsia"/>
        </w:rPr>
        <w:t>儲存於玻璃瓶</w:t>
      </w:r>
      <w:r w:rsidRPr="00CF413B">
        <w:rPr>
          <w:rFonts w:cs="新細明體-WinCharSetFFFF-H"/>
        </w:rPr>
        <w:t xml:space="preserve">　</w:t>
      </w:r>
      <w:r w:rsidRPr="00CF413B">
        <w:rPr>
          <w:rFonts w:cs="新細明體-WinCharSetFFFF-H"/>
        </w:rPr>
        <w:t>(C)</w:t>
      </w:r>
      <w:r w:rsidRPr="00CF413B">
        <w:rPr>
          <w:rFonts w:cs="新細明體-WinCharSetFFFF-H" w:hint="eastAsia"/>
        </w:rPr>
        <w:t xml:space="preserve"> </w:t>
      </w:r>
      <w:r w:rsidRPr="00CF413B">
        <w:rPr>
          <w:rFonts w:cs="TimesNewRoman"/>
        </w:rPr>
        <w:t>HNO</w:t>
      </w:r>
      <w:r w:rsidRPr="00CF413B">
        <w:rPr>
          <w:rFonts w:cs="TimesNewRoman"/>
          <w:szCs w:val="14"/>
          <w:vertAlign w:val="subscript"/>
        </w:rPr>
        <w:t>3</w:t>
      </w:r>
      <w:r w:rsidRPr="00CF413B">
        <w:rPr>
          <w:rFonts w:hAnsi="細明體" w:cs="新細明體-WinCharSetFFFF-H" w:hint="eastAsia"/>
        </w:rPr>
        <w:t>儲存於透明塑膠瓶</w:t>
      </w:r>
      <w:r w:rsidRPr="00CF413B">
        <w:rPr>
          <w:rFonts w:cs="新細明體-WinCharSetFFFF-H"/>
        </w:rPr>
        <w:t xml:space="preserve">　</w:t>
      </w:r>
      <w:r w:rsidRPr="00CF413B">
        <w:rPr>
          <w:rFonts w:cs="新細明體-WinCharSetFFFF-H"/>
        </w:rPr>
        <w:t>(D)</w:t>
      </w:r>
      <w:r w:rsidRPr="00CF413B">
        <w:rPr>
          <w:rFonts w:cs="新細明體-WinCharSetFFFF-H" w:hint="eastAsia"/>
        </w:rPr>
        <w:t xml:space="preserve"> </w:t>
      </w:r>
      <w:r w:rsidRPr="00CF413B">
        <w:rPr>
          <w:rFonts w:cs="TimesNewRoman"/>
        </w:rPr>
        <w:t>NaOH</w:t>
      </w:r>
      <w:r w:rsidRPr="00CF413B">
        <w:rPr>
          <w:rFonts w:hAnsi="細明體" w:cs="新細明體-WinCharSetFFFF-H" w:hint="eastAsia"/>
        </w:rPr>
        <w:t>儲存於乾燥箱</w:t>
      </w:r>
      <w:r w:rsidRPr="00CF413B">
        <w:rPr>
          <w:rFonts w:cs="新細明體-WinCharSetFFFF-H"/>
        </w:rPr>
        <w:t xml:space="preserve">　</w:t>
      </w:r>
      <w:r w:rsidRPr="00CF413B">
        <w:rPr>
          <w:rFonts w:cs="新細明體-WinCharSetFFFF-H"/>
        </w:rPr>
        <w:t>(E)</w:t>
      </w:r>
      <w:r w:rsidRPr="00CF413B">
        <w:rPr>
          <w:rFonts w:cs="新細明體-WinCharSetFFFF-H" w:hint="eastAsia"/>
        </w:rPr>
        <w:t xml:space="preserve"> </w:t>
      </w:r>
      <w:r w:rsidRPr="00CF413B">
        <w:rPr>
          <w:rFonts w:cs="TimesNewRoman"/>
        </w:rPr>
        <w:t>P</w:t>
      </w:r>
      <w:r w:rsidRPr="00CF413B">
        <w:rPr>
          <w:rFonts w:cs="TimesNewRoman"/>
          <w:szCs w:val="14"/>
          <w:vertAlign w:val="subscript"/>
        </w:rPr>
        <w:t>4</w:t>
      </w:r>
      <w:r w:rsidRPr="00CF413B">
        <w:rPr>
          <w:rFonts w:hAnsi="細明體" w:cs="新細明體-WinCharSetFFFF-H" w:hint="eastAsia"/>
        </w:rPr>
        <w:t>儲存於冷水</w:t>
      </w:r>
      <w:r w:rsidRPr="00CF413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HF</w:t>
      </w:r>
      <w:r w:rsidRPr="00CA77BF">
        <w:rPr>
          <w:rFonts w:hAnsi="細明體" w:cs="新細明體-WinCharSetFFFF-H" w:hint="eastAsia"/>
        </w:rPr>
        <w:t>會與玻璃反應，侵蝕玻璃，存放在塑膠瓶中</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HNO</w:t>
      </w:r>
      <w:r w:rsidRPr="00CA77BF">
        <w:rPr>
          <w:rFonts w:cs="TimesNewRoman"/>
          <w:szCs w:val="14"/>
          <w:vertAlign w:val="subscript"/>
        </w:rPr>
        <w:t>3</w:t>
      </w:r>
      <w:r w:rsidRPr="00CA77BF">
        <w:rPr>
          <w:rFonts w:hAnsi="細明體" w:cs="新細明體-WinCharSetFFFF-H" w:hint="eastAsia"/>
        </w:rPr>
        <w:t>照光易生成</w:t>
      </w:r>
      <w:r w:rsidRPr="00CA77BF">
        <w:rPr>
          <w:rFonts w:cs="TimesNewRoman"/>
        </w:rPr>
        <w:t>NO</w:t>
      </w:r>
      <w:r w:rsidRPr="00CA77BF">
        <w:rPr>
          <w:rFonts w:cs="TimesNewRoman"/>
          <w:szCs w:val="14"/>
          <w:vertAlign w:val="subscript"/>
        </w:rPr>
        <w:t>2</w:t>
      </w:r>
      <w:r w:rsidRPr="00CA77BF">
        <w:rPr>
          <w:rFonts w:hAnsi="細明體" w:cs="新細明體-WinCharSetFFFF-H" w:hint="eastAsia"/>
        </w:rPr>
        <w:t>，需儲存於深色玻璃瓶中</w: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非選擇題】</w:t>
      </w:r>
    </w:p>
    <w:p w:rsidR="00CA77BF" w:rsidRPr="00DE644C" w:rsidRDefault="00CA77BF" w:rsidP="00CA77BF">
      <w:pPr>
        <w:ind w:left="454" w:hanging="454"/>
        <w:rPr>
          <w:rFonts w:cs="TimesNewRoman"/>
        </w:rPr>
      </w:pPr>
      <w:r>
        <w:rPr>
          <w:rFonts w:ascii="新細明體" w:eastAsia="新細明體" w:hAnsi="新細明體"/>
          <w:sz w:val="24"/>
        </w:rPr>
        <w:t xml:space="preserve"> 1. </w:t>
      </w:r>
      <w:r w:rsidRPr="00DE644C">
        <w:rPr>
          <w:rFonts w:hAnsi="細明體" w:cs="新細明體-WinCharSetFFFF-H" w:hint="eastAsia"/>
        </w:rPr>
        <w:t>用奧士華法製造硝酸時，假設產生的一氧化氮可完全回收，重複使用，則產生</w:t>
      </w:r>
      <w:r w:rsidRPr="00DE644C">
        <w:rPr>
          <w:rFonts w:cs="TimesNewRoman"/>
        </w:rPr>
        <w:t>100</w:t>
      </w:r>
      <w:r w:rsidRPr="00DE644C">
        <w:rPr>
          <w:rFonts w:cs="TimesNewRoman" w:hint="eastAsia"/>
        </w:rPr>
        <w:t>公</w:t>
      </w:r>
      <w:r w:rsidRPr="00DE644C">
        <w:rPr>
          <w:rFonts w:hAnsi="細明體" w:cs="新細明體-WinCharSetFFFF-H" w:hint="eastAsia"/>
        </w:rPr>
        <w:t>斤的</w:t>
      </w:r>
      <w:r w:rsidRPr="00DE644C">
        <w:rPr>
          <w:rFonts w:cs="TimesNewRoman"/>
        </w:rPr>
        <w:t>70%</w:t>
      </w:r>
      <w:r w:rsidRPr="00DE644C">
        <w:rPr>
          <w:rFonts w:hAnsi="細明體" w:cs="新細明體-WinCharSetFFFF-H" w:hint="eastAsia"/>
        </w:rPr>
        <w:t>濃硝酸時，需耗去</w:t>
      </w:r>
      <w:r w:rsidRPr="00DE644C">
        <w:rPr>
          <w:rFonts w:cs="TimesNewRoman"/>
        </w:rPr>
        <w:t>STP</w:t>
      </w:r>
      <w:r w:rsidRPr="00DE644C">
        <w:rPr>
          <w:rFonts w:hAnsi="細明體" w:cs="新細明體-WinCharSetFFFF-H" w:hint="eastAsia"/>
        </w:rPr>
        <w:t>下的氧氣若干升？</w:t>
      </w:r>
      <w:r w:rsidRPr="00DE644C">
        <w:rPr>
          <w:rFonts w:cs="TimesNewRoman" w:hint="eastAsia"/>
        </w:rPr>
        <w:t>（</w:t>
      </w:r>
      <w:r w:rsidRPr="00DE644C">
        <w:rPr>
          <w:rFonts w:cs="TimesNewRoman"/>
        </w:rPr>
        <w:t>N = 14</w:t>
      </w:r>
      <w:r w:rsidRPr="00DE644C">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5.0</w:t>
      </w:r>
      <w:r w:rsidRPr="00CA77BF">
        <w:rPr>
          <w:rFonts w:cs="TimesNewRoman" w:hint="eastAsia"/>
        </w:rPr>
        <w:t xml:space="preserve"> </w:t>
      </w:r>
      <w:r w:rsidRPr="00CA77BF">
        <w:rPr>
          <w:rFonts w:cs="TimesNewRoman"/>
        </w:rPr>
        <w:t>×</w:t>
      </w:r>
      <w:r w:rsidRPr="00CA77BF">
        <w:rPr>
          <w:rFonts w:cs="TimesNewRoman" w:hint="eastAsia"/>
        </w:rPr>
        <w:t xml:space="preserve"> </w:t>
      </w:r>
      <w:r w:rsidRPr="00CA77BF">
        <w:rPr>
          <w:rFonts w:cs="TimesNewRoman"/>
        </w:rPr>
        <w:t>10</w:t>
      </w:r>
      <w:r w:rsidRPr="00CA77BF">
        <w:rPr>
          <w:rFonts w:cs="TimesNewRoman"/>
          <w:szCs w:val="14"/>
          <w:vertAlign w:val="superscript"/>
        </w:rPr>
        <w:t>4</w:t>
      </w:r>
      <w:r w:rsidRPr="00CA77BF">
        <w:rPr>
          <w:rFonts w:hAnsi="細明體" w:cs="新細明體-WinCharSetFFFF-H" w:hint="eastAsia"/>
        </w:rPr>
        <w:t>升</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將三個步驟合併成一全反應，</w:t>
      </w:r>
      <w:r w:rsidRPr="00CA77BF">
        <w:rPr>
          <w:rFonts w:cs="TimesNewRoman"/>
        </w:rPr>
        <w:t>NH</w:t>
      </w:r>
      <w:r w:rsidRPr="00CA77BF">
        <w:rPr>
          <w:rFonts w:cs="TimesNewRoman"/>
          <w:szCs w:val="14"/>
          <w:vertAlign w:val="subscript"/>
        </w:rPr>
        <w:t>3</w:t>
      </w:r>
      <w:r w:rsidRPr="00CA77BF">
        <w:rPr>
          <w:rFonts w:cs="TimesNewRoman"/>
          <w:szCs w:val="14"/>
        </w:rPr>
        <w:t xml:space="preserve"> </w:t>
      </w:r>
      <w:r w:rsidRPr="00CA77BF">
        <w:rPr>
          <w:rFonts w:cs="TimesNewRoman"/>
        </w:rPr>
        <w:t>+ 2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NO</w:t>
      </w:r>
      <w:r w:rsidRPr="00CA77BF">
        <w:rPr>
          <w:rFonts w:cs="TimesNewRoman"/>
          <w:szCs w:val="14"/>
          <w:vertAlign w:val="subscript"/>
        </w:rPr>
        <w:t>3</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position w:val="-22"/>
        </w:rPr>
        <w:object w:dxaOrig="3140" w:dyaOrig="620">
          <v:shape id="_x0000_i1090" type="#_x0000_t75" style="width:156.75pt;height:30.75pt" o:ole="">
            <v:imagedata r:id="rId115" o:title=""/>
          </v:shape>
          <o:OLEObject Type="Embed" ProgID="Equation.DSMT4" ShapeID="_x0000_i1090" DrawAspect="Content" ObjectID="_1537170488" r:id="rId116"/>
        </w:object>
      </w:r>
      <w:r w:rsidRPr="00CA77BF">
        <w:rPr>
          <w:rFonts w:cs="TimesNewRoman" w:hint="eastAsia"/>
        </w:rPr>
        <w:t>升</w:t>
      </w:r>
    </w:p>
    <w:p w:rsidR="00CA77BF" w:rsidRPr="00510A94" w:rsidRDefault="00CA77BF" w:rsidP="00CA77BF">
      <w:pPr>
        <w:ind w:left="454" w:hanging="454"/>
        <w:rPr>
          <w:rFonts w:hAnsi="細明體" w:cs="新細明體-WinCharSetFFFF-H"/>
        </w:rPr>
      </w:pPr>
      <w:r>
        <w:rPr>
          <w:rFonts w:ascii="新細明體" w:eastAsia="新細明體" w:hAnsi="新細明體"/>
          <w:sz w:val="24"/>
        </w:rPr>
        <w:t xml:space="preserve"> 2. </w:t>
      </w:r>
      <w:r w:rsidRPr="00510A94">
        <w:rPr>
          <w:rFonts w:hAnsi="細明體" w:cs="新細明體-WinCharSetFFFF-H" w:hint="eastAsia"/>
        </w:rPr>
        <w:t>將</w:t>
      </w:r>
      <w:r w:rsidRPr="00510A94">
        <w:rPr>
          <w:rFonts w:cs="TimesNewRoman"/>
        </w:rPr>
        <w:t>0.1</w:t>
      </w:r>
      <w:r w:rsidRPr="00510A94">
        <w:rPr>
          <w:rFonts w:hAnsi="細明體" w:cs="新細明體-WinCharSetFFFF-H" w:hint="eastAsia"/>
        </w:rPr>
        <w:t>莫耳的氮與足量的金屬鎂在</w:t>
      </w:r>
      <w:r w:rsidRPr="00510A94">
        <w:rPr>
          <w:rFonts w:cs="TimesNewRoman"/>
        </w:rPr>
        <w:t>300</w:t>
      </w:r>
      <w:r w:rsidRPr="00510A94">
        <w:rPr>
          <w:rFonts w:cs="TimesNewRoman" w:hint="eastAsia"/>
        </w:rPr>
        <w:t>～</w:t>
      </w:r>
      <w:r w:rsidRPr="00510A94">
        <w:rPr>
          <w:rFonts w:cs="TimesNewRoman"/>
        </w:rPr>
        <w:t>700</w:t>
      </w:r>
      <w:r w:rsidRPr="00510A94">
        <w:rPr>
          <w:rFonts w:cs="TimesNewRoman" w:hint="eastAsia"/>
        </w:rPr>
        <w:t xml:space="preserve"> </w:t>
      </w:r>
      <w:r w:rsidRPr="00510A94">
        <w:rPr>
          <w:rFonts w:cs="TimesNewRoman" w:hint="eastAsia"/>
        </w:rPr>
        <w:sym w:font="Symbol" w:char="F0B0"/>
      </w:r>
      <w:r w:rsidRPr="00510A94">
        <w:rPr>
          <w:rFonts w:cs="TimesNewRoman" w:hint="eastAsia"/>
        </w:rPr>
        <w:t>C</w:t>
      </w:r>
      <w:r w:rsidRPr="00510A94">
        <w:rPr>
          <w:rFonts w:hAnsi="細明體" w:cs="新細明體-WinCharSetFFFF-H" w:hint="eastAsia"/>
        </w:rPr>
        <w:t>下完全作用後的產物溶解於水，配成</w:t>
      </w:r>
      <w:r w:rsidRPr="00510A94">
        <w:rPr>
          <w:rFonts w:cs="TimesNewRoman"/>
        </w:rPr>
        <w:t>1</w:t>
      </w:r>
      <w:r w:rsidRPr="00510A94">
        <w:rPr>
          <w:rFonts w:hAnsi="細明體" w:cs="新細明體-WinCharSetFFFF-H" w:hint="eastAsia"/>
        </w:rPr>
        <w:t>升溶液。</w:t>
      </w:r>
      <w:r w:rsidRPr="00510A94">
        <w:rPr>
          <w:rFonts w:hAnsi="細明體" w:cs="新細明體-WinCharSetFFFF-H"/>
        </w:rPr>
        <w:br/>
      </w:r>
      <w:r w:rsidRPr="00510A94">
        <w:rPr>
          <w:rFonts w:cs="TimesNewRoman"/>
        </w:rPr>
        <w:t>(1)</w:t>
      </w:r>
      <w:r w:rsidRPr="00510A94">
        <w:rPr>
          <w:rFonts w:hAnsi="細明體" w:cs="新細明體-WinCharSetFFFF-H" w:hint="eastAsia"/>
        </w:rPr>
        <w:t>試寫出氮和鎂作用的反應式。</w:t>
      </w:r>
      <w:r w:rsidRPr="00510A94">
        <w:rPr>
          <w:rFonts w:hAnsi="細明體" w:cs="新細明體-WinCharSetFFFF-H"/>
        </w:rPr>
        <w:br/>
      </w:r>
      <w:r w:rsidRPr="00510A94">
        <w:rPr>
          <w:rFonts w:cs="TimesNewRoman"/>
        </w:rPr>
        <w:t>(2)</w:t>
      </w:r>
      <w:r w:rsidRPr="00510A94">
        <w:rPr>
          <w:rFonts w:hAnsi="細明體" w:cs="新細明體-WinCharSetFFFF-H" w:hint="eastAsia"/>
        </w:rPr>
        <w:t>試寫出</w:t>
      </w:r>
      <w:r w:rsidRPr="00510A94">
        <w:rPr>
          <w:rFonts w:cs="TimesNewRoman"/>
        </w:rPr>
        <w:t>(1)</w:t>
      </w:r>
      <w:r w:rsidRPr="00510A94">
        <w:rPr>
          <w:rFonts w:hAnsi="細明體" w:cs="新細明體-WinCharSetFFFF-H" w:hint="eastAsia"/>
        </w:rPr>
        <w:t>的產物溶於水時反應式。</w:t>
      </w:r>
      <w:r w:rsidRPr="00510A94">
        <w:rPr>
          <w:rFonts w:hAnsi="細明體" w:cs="新細明體-WinCharSetFFFF-H"/>
        </w:rPr>
        <w:br/>
      </w:r>
      <w:r w:rsidRPr="00510A94">
        <w:rPr>
          <w:rFonts w:cs="TimesNewRoman"/>
        </w:rPr>
        <w:t>(3)</w:t>
      </w:r>
      <w:r w:rsidRPr="00510A94">
        <w:rPr>
          <w:rFonts w:hAnsi="細明體" w:cs="新細明體-WinCharSetFFFF-H" w:hint="eastAsia"/>
        </w:rPr>
        <w:t>要使此溶液中和需</w:t>
      </w:r>
      <w:r w:rsidRPr="00510A94">
        <w:rPr>
          <w:rFonts w:cs="TimesNewRoman"/>
        </w:rPr>
        <w:t>1.0 N</w:t>
      </w:r>
      <w:r w:rsidRPr="00510A94">
        <w:rPr>
          <w:rFonts w:hAnsi="細明體" w:cs="新細明體-WinCharSetFFFF-H" w:hint="eastAsia"/>
        </w:rPr>
        <w:t>鹽酸多少升？</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夜大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3Mg + N</w:t>
      </w:r>
      <w:r w:rsidRPr="00CA77BF">
        <w:rPr>
          <w:rFonts w:cs="TimesNewRoman"/>
          <w:szCs w:val="14"/>
          <w:vertAlign w:val="subscript"/>
          <w:lang w:val="pt-BR"/>
        </w:rPr>
        <w:t>2</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Mg</w:t>
      </w:r>
      <w:r w:rsidRPr="00CA77BF">
        <w:rPr>
          <w:rFonts w:cs="TimesNewRoman"/>
          <w:szCs w:val="14"/>
          <w:vertAlign w:val="subscript"/>
          <w:lang w:val="pt-BR"/>
        </w:rPr>
        <w:t>3</w:t>
      </w:r>
      <w:r w:rsidRPr="00CA77BF">
        <w:rPr>
          <w:rFonts w:cs="TimesNewRoman"/>
          <w:lang w:val="pt-BR"/>
        </w:rPr>
        <w:t>N</w:t>
      </w:r>
      <w:r w:rsidRPr="00CA77BF">
        <w:rPr>
          <w:rFonts w:cs="TimesNewRoman"/>
          <w:szCs w:val="14"/>
          <w:vertAlign w:val="subscript"/>
          <w:lang w:val="pt-BR"/>
        </w:rPr>
        <w:t>2</w:t>
      </w:r>
      <w:r w:rsidRPr="00CA77BF">
        <w:rPr>
          <w:rFonts w:cs="TimesNewRoman" w:hint="eastAsia"/>
          <w:szCs w:val="14"/>
          <w:lang w:val="pt-BR"/>
        </w:rPr>
        <w:t>;</w:t>
      </w:r>
      <w:r w:rsidRPr="00CA77BF">
        <w:rPr>
          <w:rFonts w:cs="TimesNewRoman"/>
          <w:szCs w:val="14"/>
          <w:lang w:val="pt-BR"/>
        </w:rPr>
        <w:t>(2)</w:t>
      </w:r>
      <w:r w:rsidRPr="00CA77BF">
        <w:rPr>
          <w:rFonts w:cs="TimesNewRoman"/>
          <w:lang w:val="pt-BR"/>
        </w:rPr>
        <w:t>Mg</w:t>
      </w:r>
      <w:r w:rsidRPr="00CA77BF">
        <w:rPr>
          <w:rFonts w:cs="TimesNewRoman"/>
          <w:szCs w:val="14"/>
          <w:vertAlign w:val="subscript"/>
          <w:lang w:val="pt-BR"/>
        </w:rPr>
        <w:t>3</w:t>
      </w:r>
      <w:r w:rsidRPr="00CA77BF">
        <w:rPr>
          <w:rFonts w:cs="TimesNewRoman"/>
          <w:lang w:val="pt-BR"/>
        </w:rPr>
        <w:t>N</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6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3Mg(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H</w:t>
      </w:r>
      <w:r w:rsidRPr="00CA77BF">
        <w:rPr>
          <w:rFonts w:cs="TimesNewRoman"/>
          <w:szCs w:val="14"/>
          <w:vertAlign w:val="subscript"/>
          <w:lang w:val="pt-BR"/>
        </w:rPr>
        <w:t>3</w:t>
      </w:r>
      <w:r w:rsidRPr="00CA77BF">
        <w:rPr>
          <w:rFonts w:cs="TimesNewRoman" w:hint="eastAsia"/>
          <w:szCs w:val="14"/>
          <w:lang w:val="pt-BR"/>
        </w:rPr>
        <w:t>;</w:t>
      </w:r>
      <w:r w:rsidRPr="00CA77BF">
        <w:rPr>
          <w:rFonts w:cs="TimesNewRoman"/>
          <w:szCs w:val="14"/>
          <w:lang w:val="pt-BR"/>
        </w:rPr>
        <w:t>(3)</w:t>
      </w:r>
      <w:r w:rsidRPr="00CA77BF">
        <w:rPr>
          <w:rFonts w:cs="TimesNewRoman"/>
          <w:lang w:val="pt-BR"/>
        </w:rPr>
        <w:t>0.8</w:t>
      </w:r>
      <w:r w:rsidRPr="00CA77BF">
        <w:rPr>
          <w:rFonts w:hAnsi="細明體" w:cs="新細明體-WinCharSetFFFF-H" w:hint="eastAsia"/>
        </w:rPr>
        <w:t>升</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0.1</w:t>
      </w:r>
      <w:r w:rsidRPr="00CA77BF">
        <w:rPr>
          <w:rFonts w:hAnsi="細明體" w:cs="新細明體-WinCharSetFFFF-H" w:hint="eastAsia"/>
        </w:rPr>
        <w:t>莫耳氮依</w:t>
      </w:r>
      <w:r w:rsidRPr="00CA77BF">
        <w:rPr>
          <w:rFonts w:cs="TimesNewRoman"/>
        </w:rPr>
        <w:t>3Mg + N</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hint="eastAsia"/>
        </w:rPr>
        <w:t>反應可以生成</w:t>
      </w:r>
      <w:r w:rsidRPr="00CA77BF">
        <w:rPr>
          <w:rFonts w:cs="TimesNewRoman"/>
        </w:rPr>
        <w:t>0.1</w:t>
      </w:r>
      <w:r w:rsidRPr="00CA77BF">
        <w:rPr>
          <w:rFonts w:hAnsi="細明體" w:cs="新細明體-WinCharSetFFFF-H" w:hint="eastAsia"/>
        </w:rPr>
        <w:t>莫耳</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rPr>
        <w:br/>
      </w:r>
      <w:r w:rsidRPr="00CA77BF">
        <w:rPr>
          <w:rFonts w:cs="TimesNewRoman"/>
        </w:rPr>
        <w:t>(2)</w:t>
      </w:r>
      <w:r w:rsidRPr="00CA77BF">
        <w:rPr>
          <w:rFonts w:hAnsi="細明體" w:cs="新細明體-WinCharSetFFFF-H" w:hint="eastAsia"/>
        </w:rPr>
        <w:t>由</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cs="TimesNewRoman"/>
          <w:szCs w:val="14"/>
        </w:rPr>
        <w:t xml:space="preserve"> </w:t>
      </w:r>
      <w:r w:rsidRPr="00CA77BF">
        <w:rPr>
          <w:rFonts w:cs="TimesNewRoman"/>
        </w:rPr>
        <w:t>+ 6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3Mg(OH)</w:t>
      </w:r>
      <w:r w:rsidRPr="00CA77BF">
        <w:rPr>
          <w:rFonts w:cs="TimesNewRoman"/>
          <w:szCs w:val="14"/>
          <w:vertAlign w:val="subscript"/>
        </w:rPr>
        <w:t>2</w:t>
      </w:r>
      <w:r w:rsidRPr="00CA77BF">
        <w:rPr>
          <w:rFonts w:cs="TimesNewRoman"/>
          <w:szCs w:val="14"/>
        </w:rPr>
        <w:t xml:space="preserve"> </w:t>
      </w:r>
      <w:r w:rsidRPr="00CA77BF">
        <w:rPr>
          <w:rFonts w:cs="TimesNewRoman"/>
        </w:rPr>
        <w:t>+ 2NH</w:t>
      </w:r>
      <w:r w:rsidRPr="00CA77BF">
        <w:rPr>
          <w:rFonts w:cs="TimesNewRoman"/>
          <w:szCs w:val="14"/>
          <w:vertAlign w:val="subscript"/>
        </w:rPr>
        <w:t>3</w:t>
      </w:r>
      <w:r w:rsidRPr="00CA77BF">
        <w:rPr>
          <w:rFonts w:hAnsi="細明體" w:cs="新細明體-WinCharSetFFFF-H" w:hint="eastAsia"/>
        </w:rPr>
        <w:t>反應知：</w:t>
      </w:r>
      <w:r w:rsidRPr="00CA77BF">
        <w:rPr>
          <w:rFonts w:hAnsi="細明體" w:cs="新細明體-WinCharSetFFFF-H"/>
        </w:rPr>
        <w:br/>
      </w:r>
      <w:r w:rsidRPr="00CA77BF">
        <w:rPr>
          <w:rFonts w:hAnsi="細明體" w:cs="新細明體-WinCharSetFFFF-H" w:hint="eastAsia"/>
        </w:rPr>
        <w:t xml:space="preserve">　</w:t>
      </w:r>
      <w:r w:rsidRPr="00CA77BF">
        <w:rPr>
          <w:rFonts w:cs="TimesNewRoman"/>
        </w:rPr>
        <w:t>0.1</w:t>
      </w:r>
      <w:r w:rsidRPr="00CA77BF">
        <w:rPr>
          <w:rFonts w:hAnsi="細明體" w:cs="新細明體-WinCharSetFFFF-H" w:hint="eastAsia"/>
        </w:rPr>
        <w:t>莫耳</w:t>
      </w:r>
      <w:r w:rsidRPr="00CA77BF">
        <w:rPr>
          <w:rFonts w:cs="TimesNewRoman"/>
        </w:rPr>
        <w:t>Mg</w:t>
      </w:r>
      <w:r w:rsidRPr="00CA77BF">
        <w:rPr>
          <w:rFonts w:cs="TimesNewRoman"/>
          <w:szCs w:val="14"/>
          <w:vertAlign w:val="subscript"/>
        </w:rPr>
        <w:t>3</w:t>
      </w:r>
      <w:r w:rsidRPr="00CA77BF">
        <w:rPr>
          <w:rFonts w:cs="TimesNewRoman"/>
        </w:rPr>
        <w:t>N</w:t>
      </w:r>
      <w:r w:rsidRPr="00CA77BF">
        <w:rPr>
          <w:rFonts w:cs="TimesNewRoman"/>
          <w:szCs w:val="14"/>
          <w:vertAlign w:val="subscript"/>
        </w:rPr>
        <w:t>2</w:t>
      </w:r>
      <w:r w:rsidRPr="00CA77BF">
        <w:rPr>
          <w:rFonts w:hAnsi="細明體" w:cs="新細明體-WinCharSetFFFF-H" w:hint="eastAsia"/>
        </w:rPr>
        <w:t>可以生成</w:t>
      </w:r>
      <w:r w:rsidRPr="00CA77BF">
        <w:rPr>
          <w:rFonts w:cs="TimesNewRoman"/>
        </w:rPr>
        <w:t>0.3</w:t>
      </w:r>
      <w:r w:rsidRPr="00CA77BF">
        <w:rPr>
          <w:rFonts w:hAnsi="細明體" w:cs="新細明體-WinCharSetFFFF-H" w:hint="eastAsia"/>
        </w:rPr>
        <w:t>莫耳</w:t>
      </w:r>
      <w:r w:rsidRPr="00CA77BF">
        <w:rPr>
          <w:rFonts w:cs="TimesNewRoman"/>
        </w:rPr>
        <w:t>Mg(OH)</w:t>
      </w:r>
      <w:r w:rsidRPr="00CA77BF">
        <w:rPr>
          <w:rFonts w:cs="TimesNewRoman"/>
          <w:szCs w:val="14"/>
          <w:vertAlign w:val="subscript"/>
        </w:rPr>
        <w:t>2</w:t>
      </w:r>
      <w:r w:rsidRPr="00CA77BF">
        <w:rPr>
          <w:rFonts w:hAnsi="細明體" w:cs="新細明體-WinCharSetFFFF-H" w:hint="eastAsia"/>
        </w:rPr>
        <w:t>、</w:t>
      </w:r>
      <w:r w:rsidRPr="00CA77BF">
        <w:rPr>
          <w:rFonts w:cs="TimesNewRoman"/>
        </w:rPr>
        <w:t>0.2</w:t>
      </w:r>
      <w:r w:rsidRPr="00CA77BF">
        <w:rPr>
          <w:rFonts w:hAnsi="細明體" w:cs="新細明體-WinCharSetFFFF-H" w:hint="eastAsia"/>
        </w:rPr>
        <w:t>莫耳</w:t>
      </w:r>
      <w:r w:rsidRPr="00CA77BF">
        <w:rPr>
          <w:rFonts w:cs="TimesNewRoman"/>
        </w:rPr>
        <w:t>NH</w:t>
      </w:r>
      <w:r w:rsidRPr="00CA77BF">
        <w:rPr>
          <w:rFonts w:cs="TimesNewRoman"/>
          <w:szCs w:val="14"/>
          <w:vertAlign w:val="subscript"/>
        </w:rPr>
        <w:t>3</w:t>
      </w:r>
      <w:r w:rsidRPr="00CA77BF">
        <w:rPr>
          <w:rFonts w:cs="TimesNewRoman" w:hint="eastAsia"/>
          <w:szCs w:val="14"/>
          <w:vertAlign w:val="subscript"/>
        </w:rPr>
        <w:br/>
      </w:r>
      <w:r w:rsidRPr="00CA77BF">
        <w:rPr>
          <w:rFonts w:cs="TimesNewRoman"/>
        </w:rPr>
        <w:t>(3)</w:t>
      </w:r>
      <w:r w:rsidRPr="00CA77BF">
        <w:rPr>
          <w:rFonts w:hAnsi="細明體" w:cs="新細明體-WinCharSetFFFF-H" w:hint="eastAsia"/>
        </w:rPr>
        <w:t>由</w:t>
      </w:r>
      <w:r w:rsidRPr="00CA77BF">
        <w:rPr>
          <w:rFonts w:cs="TimesNewRoman"/>
        </w:rPr>
        <w:t>NH</w:t>
      </w:r>
      <w:r w:rsidRPr="00CA77BF">
        <w:rPr>
          <w:rFonts w:cs="TimesNewRoman"/>
          <w:szCs w:val="14"/>
          <w:vertAlign w:val="subscript"/>
        </w:rPr>
        <w:t>3</w:t>
      </w:r>
      <w:r w:rsidRPr="00CA77BF">
        <w:rPr>
          <w:rFonts w:cs="TimesNewRoman"/>
          <w:szCs w:val="14"/>
        </w:rPr>
        <w:t xml:space="preserve"> </w:t>
      </w:r>
      <w:r w:rsidRPr="00CA77BF">
        <w:rPr>
          <w:rFonts w:cs="TimesNewRoman"/>
        </w:rPr>
        <w:t xml:space="preserve">+ HCl </w:t>
      </w:r>
      <w:r w:rsidRPr="00CA77BF">
        <w:rPr>
          <w:rFonts w:cs="細明體-WinCharSetFFFF-H" w:hint="eastAsia"/>
        </w:rPr>
        <w:t>→</w:t>
      </w:r>
      <w:r w:rsidRPr="00CA77BF">
        <w:rPr>
          <w:rFonts w:cs="細明體-WinCharSetFFFF-H"/>
        </w:rPr>
        <w:t xml:space="preserve"> </w:t>
      </w:r>
      <w:r w:rsidRPr="00CA77BF">
        <w:rPr>
          <w:rFonts w:cs="TimesNewRoman"/>
        </w:rPr>
        <w:t>NH</w:t>
      </w:r>
      <w:r w:rsidRPr="00CA77BF">
        <w:rPr>
          <w:rFonts w:cs="TimesNewRoman"/>
          <w:szCs w:val="14"/>
          <w:vertAlign w:val="subscript"/>
        </w:rPr>
        <w:t>4</w:t>
      </w:r>
      <w:r w:rsidRPr="00CA77BF">
        <w:rPr>
          <w:rFonts w:cs="TimesNewRoman"/>
        </w:rPr>
        <w:t>Cl</w:t>
      </w:r>
      <w:r w:rsidRPr="00CA77BF">
        <w:rPr>
          <w:rFonts w:hAnsi="細明體" w:cs="新細明體-WinCharSetFFFF-H" w:hint="eastAsia"/>
        </w:rPr>
        <w:t>和</w:t>
      </w:r>
      <w:r w:rsidRPr="00CA77BF">
        <w:rPr>
          <w:rFonts w:cs="TimesNewRoman"/>
        </w:rPr>
        <w:t>Mg(OH)</w:t>
      </w:r>
      <w:r w:rsidRPr="00CA77BF">
        <w:rPr>
          <w:rFonts w:cs="TimesNewRoman"/>
          <w:szCs w:val="14"/>
          <w:vertAlign w:val="subscript"/>
        </w:rPr>
        <w:t>2</w:t>
      </w:r>
      <w:r w:rsidRPr="00CA77BF">
        <w:rPr>
          <w:rFonts w:cs="TimesNewRoman"/>
          <w:szCs w:val="14"/>
        </w:rPr>
        <w:t xml:space="preserve"> </w:t>
      </w:r>
      <w:r w:rsidRPr="00CA77BF">
        <w:rPr>
          <w:rFonts w:cs="TimesNewRoman"/>
        </w:rPr>
        <w:t xml:space="preserve">+ 2HCl </w:t>
      </w:r>
      <w:r w:rsidRPr="00CA77BF">
        <w:rPr>
          <w:rFonts w:cs="細明體-WinCharSetFFFF-H" w:hint="eastAsia"/>
        </w:rPr>
        <w:t>→</w:t>
      </w:r>
      <w:r w:rsidRPr="00CA77BF">
        <w:rPr>
          <w:rFonts w:cs="細明體-WinCharSetFFFF-H"/>
        </w:rPr>
        <w:t xml:space="preserve"> </w:t>
      </w:r>
      <w:r w:rsidRPr="00CA77BF">
        <w:rPr>
          <w:rFonts w:cs="TimesNewRoman"/>
        </w:rPr>
        <w:t>MgCl</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hAnsi="細明體" w:cs="新細明體-WinCharSetFFFF-H" w:hint="eastAsia"/>
        </w:rPr>
        <w:t>知：</w:t>
      </w:r>
      <w:r w:rsidRPr="00CA77BF">
        <w:rPr>
          <w:rFonts w:hAnsi="細明體" w:cs="新細明體-WinCharSetFFFF-H"/>
        </w:rPr>
        <w:br/>
      </w:r>
      <w:r w:rsidRPr="00CA77BF">
        <w:rPr>
          <w:rFonts w:hAnsi="細明體" w:cs="新細明體-WinCharSetFFFF-H" w:hint="eastAsia"/>
        </w:rPr>
        <w:t xml:space="preserve">　</w:t>
      </w:r>
      <w:r w:rsidRPr="00CA77BF">
        <w:rPr>
          <w:rFonts w:cs="TimesNewRoman"/>
        </w:rPr>
        <w:t>0.3</w:t>
      </w:r>
      <w:r w:rsidRPr="00CA77BF">
        <w:rPr>
          <w:rFonts w:hAnsi="細明體" w:cs="新細明體-WinCharSetFFFF-H" w:hint="eastAsia"/>
        </w:rPr>
        <w:t>莫耳</w:t>
      </w:r>
      <w:r w:rsidRPr="00CA77BF">
        <w:rPr>
          <w:rFonts w:cs="TimesNewRoman"/>
        </w:rPr>
        <w:t>Mg(OH)</w:t>
      </w:r>
      <w:r w:rsidRPr="00CA77BF">
        <w:rPr>
          <w:rFonts w:cs="TimesNewRoman"/>
          <w:szCs w:val="14"/>
          <w:vertAlign w:val="subscript"/>
        </w:rPr>
        <w:t>2</w:t>
      </w:r>
      <w:r w:rsidRPr="00CA77BF">
        <w:rPr>
          <w:rFonts w:hAnsi="細明體" w:cs="新細明體-WinCharSetFFFF-H" w:hint="eastAsia"/>
        </w:rPr>
        <w:t>需</w:t>
      </w:r>
      <w:r w:rsidRPr="00CA77BF">
        <w:rPr>
          <w:rFonts w:cs="TimesNewRoman"/>
        </w:rPr>
        <w:t>0.6</w:t>
      </w:r>
      <w:r w:rsidRPr="00CA77BF">
        <w:rPr>
          <w:rFonts w:hAnsi="細明體" w:cs="新細明體-WinCharSetFFFF-H" w:hint="eastAsia"/>
        </w:rPr>
        <w:t>莫耳</w:t>
      </w:r>
      <w:r w:rsidRPr="00CA77BF">
        <w:rPr>
          <w:rFonts w:cs="TimesNewRoman"/>
        </w:rPr>
        <w:t>HCl</w:t>
      </w:r>
      <w:r w:rsidRPr="00CA77BF">
        <w:rPr>
          <w:rFonts w:hAnsi="細明體" w:cs="新細明體-WinCharSetFFFF-H" w:hint="eastAsia"/>
        </w:rPr>
        <w:t>，</w:t>
      </w:r>
      <w:r w:rsidRPr="00CA77BF">
        <w:rPr>
          <w:rFonts w:cs="TimesNewRoman"/>
        </w:rPr>
        <w:t>0.2</w:t>
      </w:r>
      <w:r w:rsidRPr="00CA77BF">
        <w:rPr>
          <w:rFonts w:hAnsi="細明體" w:cs="新細明體-WinCharSetFFFF-H" w:hint="eastAsia"/>
        </w:rPr>
        <w:t>莫耳</w:t>
      </w:r>
      <w:r w:rsidRPr="00CA77BF">
        <w:rPr>
          <w:rFonts w:cs="TimesNewRoman"/>
        </w:rPr>
        <w:t>NH</w:t>
      </w:r>
      <w:r w:rsidRPr="00CA77BF">
        <w:rPr>
          <w:rFonts w:cs="TimesNewRoman"/>
          <w:szCs w:val="14"/>
          <w:vertAlign w:val="subscript"/>
        </w:rPr>
        <w:t>3</w:t>
      </w:r>
      <w:r w:rsidRPr="00CA77BF">
        <w:rPr>
          <w:rFonts w:hAnsi="細明體" w:cs="新細明體-WinCharSetFFFF-H" w:hint="eastAsia"/>
        </w:rPr>
        <w:t>需</w:t>
      </w:r>
      <w:r w:rsidRPr="00CA77BF">
        <w:rPr>
          <w:rFonts w:cs="TimesNewRoman"/>
        </w:rPr>
        <w:t>0.2</w:t>
      </w:r>
      <w:r w:rsidRPr="00CA77BF">
        <w:rPr>
          <w:rFonts w:hAnsi="細明體" w:cs="新細明體-WinCharSetFFFF-H" w:hint="eastAsia"/>
        </w:rPr>
        <w:t>莫耳</w:t>
      </w:r>
      <w:r w:rsidRPr="00CA77BF">
        <w:rPr>
          <w:rFonts w:cs="TimesNewRoman"/>
        </w:rPr>
        <w:t>H</w:t>
      </w:r>
      <w:r w:rsidRPr="00CA77BF">
        <w:rPr>
          <w:rFonts w:cs="TimesNewRoman" w:hint="eastAsia"/>
        </w:rPr>
        <w:t>C</w:t>
      </w:r>
      <w:r w:rsidRPr="00CA77BF">
        <w:rPr>
          <w:rFonts w:cs="TimesNewRoman"/>
        </w:rPr>
        <w:t>l</w:t>
      </w:r>
      <w:r w:rsidRPr="00CA77BF">
        <w:rPr>
          <w:rFonts w:cs="TimesNewRoman" w:hint="eastAsia"/>
        </w:rPr>
        <w:br/>
      </w:r>
      <w:r w:rsidRPr="00CA77BF">
        <w:rPr>
          <w:rFonts w:cs="TimesNewRoman" w:hint="eastAsia"/>
        </w:rPr>
        <w:t xml:space="preserve">　</w:t>
      </w:r>
      <w:r w:rsidRPr="00CA77BF">
        <w:rPr>
          <w:rFonts w:hAnsi="細明體" w:cs="新細明體-WinCharSetFFFF-H" w:hint="eastAsia"/>
        </w:rPr>
        <w:t>共需</w:t>
      </w:r>
      <w:r w:rsidRPr="00CA77BF">
        <w:rPr>
          <w:rFonts w:cs="TimesNewRoman"/>
        </w:rPr>
        <w:t>0.8</w:t>
      </w:r>
      <w:r w:rsidRPr="00CA77BF">
        <w:rPr>
          <w:rFonts w:hAnsi="細明體" w:cs="新細明體-WinCharSetFFFF-H" w:hint="eastAsia"/>
        </w:rPr>
        <w:t>莫耳</w:t>
      </w:r>
      <w:r w:rsidRPr="00CA77BF">
        <w:rPr>
          <w:rFonts w:cs="TimesNewRoman"/>
        </w:rPr>
        <w:t>HCl</w:t>
      </w:r>
      <w:r w:rsidRPr="00CA77BF">
        <w:rPr>
          <w:rFonts w:hAnsi="細明體" w:cs="新細明體-WinCharSetFFFF-H" w:hint="eastAsia"/>
        </w:rPr>
        <w:t>，</w:t>
      </w:r>
      <w:r w:rsidRPr="00CA77BF">
        <w:rPr>
          <w:rFonts w:cs="TimesNewRoman"/>
        </w:rPr>
        <w:t>1 N HCl</w:t>
      </w:r>
      <w:r w:rsidRPr="00CA77BF">
        <w:rPr>
          <w:rFonts w:hAnsi="細明體" w:cs="新細明體-WinCharSetFFFF-H" w:hint="eastAsia"/>
        </w:rPr>
        <w:t>即</w:t>
      </w:r>
      <w:r w:rsidRPr="00CA77BF">
        <w:rPr>
          <w:rFonts w:cs="TimesNewRoman"/>
        </w:rPr>
        <w:t>1 M HCl</w:t>
      </w:r>
      <w:r w:rsidRPr="00CA77BF">
        <w:rPr>
          <w:rFonts w:hAnsi="細明體" w:cs="新細明體-WinCharSetFFFF-H" w:hint="eastAsia"/>
        </w:rPr>
        <w:t>，</w:t>
      </w:r>
      <w:r w:rsidRPr="00CA77BF">
        <w:rPr>
          <w:rFonts w:cs="TimesNewRoman"/>
        </w:rPr>
        <w:t>0.8 = 1</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 xml:space="preserve">V </w:t>
      </w:r>
      <w:r w:rsidRPr="00CA77BF">
        <w:rPr>
          <w:rFonts w:cs="TimesNewRoman"/>
        </w:rPr>
        <w:sym w:font="Symbol" w:char="F0DE"/>
      </w:r>
      <w:r w:rsidRPr="00CA77BF">
        <w:rPr>
          <w:rFonts w:cs="MathC"/>
        </w:rPr>
        <w:t xml:space="preserve"> </w:t>
      </w:r>
      <w:r w:rsidRPr="00CA77BF">
        <w:rPr>
          <w:rFonts w:cs="TimesNewRoman"/>
        </w:rPr>
        <w:t>V = 0.8 L</w:t>
      </w:r>
    </w:p>
    <w:p w:rsidR="00CA77BF" w:rsidRPr="000C6237" w:rsidRDefault="00CA77BF" w:rsidP="00CA77BF">
      <w:pPr>
        <w:ind w:left="454" w:hanging="454"/>
        <w:rPr>
          <w:rFonts w:hAnsi="細明體" w:cs="新細明體-WinCharSetFFFF-H"/>
        </w:rPr>
      </w:pPr>
      <w:r>
        <w:rPr>
          <w:rFonts w:ascii="新細明體" w:eastAsia="新細明體" w:hAnsi="新細明體"/>
          <w:sz w:val="24"/>
        </w:rPr>
        <w:t xml:space="preserve"> 3. </w:t>
      </w:r>
      <w:r w:rsidRPr="000C6237">
        <w:rPr>
          <w:rFonts w:hAnsi="細明體" w:cs="新細明體-WinCharSetFFFF-H" w:hint="eastAsia"/>
        </w:rPr>
        <w:t>本題共</w:t>
      </w:r>
      <w:r w:rsidRPr="000C6237">
        <w:rPr>
          <w:rFonts w:cs="TimesNewRoman"/>
        </w:rPr>
        <w:t>8</w:t>
      </w:r>
      <w:r w:rsidRPr="000C6237">
        <w:rPr>
          <w:rFonts w:hAnsi="細明體" w:cs="新細明體-WinCharSetFFFF-H" w:hint="eastAsia"/>
        </w:rPr>
        <w:t>小題，其答案需從下列</w:t>
      </w:r>
      <w:r w:rsidRPr="000C6237">
        <w:rPr>
          <w:rFonts w:cs="TimesNewRoman"/>
        </w:rPr>
        <w:t>15</w:t>
      </w:r>
      <w:r w:rsidRPr="000C6237">
        <w:rPr>
          <w:rFonts w:hAnsi="細明體" w:cs="新細明體-WinCharSetFFFF-H" w:hint="eastAsia"/>
        </w:rPr>
        <w:t>種氣體選取，而且必須以</w:t>
      </w:r>
      <w:r w:rsidRPr="000C6237">
        <w:rPr>
          <w:rFonts w:cs="TimesNewRoman" w:hint="eastAsia"/>
        </w:rPr>
        <w:t>(</w:t>
      </w:r>
      <w:r w:rsidRPr="000C6237">
        <w:rPr>
          <w:rFonts w:cs="TimesNewRoman" w:hint="eastAsia"/>
        </w:rPr>
        <w:t xml:space="preserve">　</w:t>
      </w:r>
      <w:r w:rsidRPr="000C6237">
        <w:rPr>
          <w:rFonts w:cs="TimesNewRoman" w:hint="eastAsia"/>
        </w:rPr>
        <w:t>)</w:t>
      </w:r>
      <w:r w:rsidRPr="000C6237">
        <w:rPr>
          <w:rFonts w:hAnsi="細明體" w:cs="新細明體-WinCharSetFFFF-H" w:hint="eastAsia"/>
        </w:rPr>
        <w:t>內的</w:t>
      </w:r>
      <w:r w:rsidRPr="000C6237">
        <w:rPr>
          <w:rFonts w:cs="TimesNewRoman"/>
        </w:rPr>
        <w:t>A</w:t>
      </w:r>
      <w:r w:rsidRPr="000C6237">
        <w:rPr>
          <w:rFonts w:hAnsi="細明體" w:cs="新細明體-WinCharSetFFFF-H" w:hint="eastAsia"/>
        </w:rPr>
        <w:t>、</w:t>
      </w:r>
      <w:r w:rsidRPr="000C6237">
        <w:rPr>
          <w:rFonts w:cs="TimesNewRoman"/>
        </w:rPr>
        <w:t>B</w:t>
      </w:r>
      <w:r w:rsidRPr="000C6237">
        <w:rPr>
          <w:rFonts w:hAnsi="細明體" w:cs="新細明體-WinCharSetFFFF-H" w:hint="eastAsia"/>
        </w:rPr>
        <w:t>、</w:t>
      </w:r>
      <w:r w:rsidRPr="000C6237">
        <w:rPr>
          <w:rFonts w:cs="TimesNewRoman"/>
        </w:rPr>
        <w:t>C</w:t>
      </w:r>
      <w:r w:rsidRPr="000C6237">
        <w:rPr>
          <w:rFonts w:cs="新細明體-WinCharSetFFFF-H" w:hint="eastAsia"/>
        </w:rPr>
        <w:t>……</w:t>
      </w:r>
      <w:r w:rsidRPr="000C6237">
        <w:rPr>
          <w:rFonts w:hAnsi="細明體" w:cs="新細明體-WinCharSetFFFF-H" w:hint="eastAsia"/>
        </w:rPr>
        <w:t>代號回答。</w:t>
      </w:r>
      <w:r w:rsidRPr="000C6237">
        <w:rPr>
          <w:rFonts w:hAnsi="細明體" w:cs="新細明體-WinCharSetFFFF-H"/>
        </w:rPr>
        <w:br/>
      </w:r>
      <w:r w:rsidRPr="000C6237">
        <w:rPr>
          <w:rFonts w:cs="TimesNewRoman"/>
        </w:rPr>
        <w:t>(A) NH</w:t>
      </w:r>
      <w:r w:rsidRPr="000C6237">
        <w:rPr>
          <w:rFonts w:cs="TimesNewRoman"/>
          <w:szCs w:val="14"/>
          <w:vertAlign w:val="subscript"/>
        </w:rPr>
        <w:t>3</w:t>
      </w:r>
      <w:r w:rsidRPr="000C6237">
        <w:rPr>
          <w:rFonts w:cs="TimesNewRoman" w:hint="eastAsia"/>
          <w:szCs w:val="14"/>
        </w:rPr>
        <w:t xml:space="preserve">　</w:t>
      </w:r>
      <w:r w:rsidRPr="000C6237">
        <w:rPr>
          <w:rFonts w:cs="TimesNewRoman"/>
        </w:rPr>
        <w:t>(B) N</w:t>
      </w:r>
      <w:r w:rsidRPr="000C6237">
        <w:rPr>
          <w:rFonts w:cs="TimesNewRoman"/>
          <w:szCs w:val="14"/>
          <w:vertAlign w:val="subscript"/>
        </w:rPr>
        <w:t>2</w:t>
      </w:r>
      <w:r w:rsidRPr="000C6237">
        <w:rPr>
          <w:rFonts w:cs="TimesNewRoman" w:hint="eastAsia"/>
          <w:szCs w:val="14"/>
        </w:rPr>
        <w:t xml:space="preserve">　</w:t>
      </w:r>
      <w:r w:rsidRPr="000C6237">
        <w:rPr>
          <w:rFonts w:cs="TimesNewRoman"/>
        </w:rPr>
        <w:t>(C) N</w:t>
      </w:r>
      <w:r w:rsidRPr="000C6237">
        <w:rPr>
          <w:rFonts w:cs="TimesNewRoman"/>
          <w:szCs w:val="14"/>
          <w:vertAlign w:val="subscript"/>
        </w:rPr>
        <w:t>2</w:t>
      </w:r>
      <w:r w:rsidRPr="000C6237">
        <w:rPr>
          <w:rFonts w:cs="TimesNewRoman"/>
        </w:rPr>
        <w:t>O</w:t>
      </w:r>
      <w:r w:rsidRPr="000C6237">
        <w:rPr>
          <w:rFonts w:cs="TimesNewRoman"/>
          <w:szCs w:val="14"/>
          <w:vertAlign w:val="subscript"/>
        </w:rPr>
        <w:t>3</w:t>
      </w:r>
      <w:r w:rsidRPr="000C6237">
        <w:rPr>
          <w:rFonts w:cs="TimesNewRoman" w:hint="eastAsia"/>
          <w:szCs w:val="14"/>
        </w:rPr>
        <w:t xml:space="preserve">　</w:t>
      </w:r>
      <w:r w:rsidRPr="000C6237">
        <w:rPr>
          <w:rFonts w:cs="TimesNewRoman"/>
        </w:rPr>
        <w:t>(D) N</w:t>
      </w:r>
      <w:r w:rsidRPr="000C6237">
        <w:rPr>
          <w:rFonts w:cs="TimesNewRoman"/>
          <w:szCs w:val="14"/>
          <w:vertAlign w:val="subscript"/>
        </w:rPr>
        <w:t>2</w:t>
      </w:r>
      <w:r w:rsidRPr="000C6237">
        <w:rPr>
          <w:rFonts w:cs="TimesNewRoman"/>
        </w:rPr>
        <w:t>O</w:t>
      </w:r>
      <w:r w:rsidRPr="000C6237">
        <w:rPr>
          <w:rFonts w:cs="TimesNewRoman"/>
          <w:szCs w:val="14"/>
          <w:vertAlign w:val="subscript"/>
        </w:rPr>
        <w:t>5</w:t>
      </w:r>
      <w:r w:rsidRPr="000C6237">
        <w:rPr>
          <w:rFonts w:cs="TimesNewRoman" w:hint="eastAsia"/>
          <w:szCs w:val="14"/>
        </w:rPr>
        <w:t xml:space="preserve">　</w:t>
      </w:r>
      <w:r w:rsidRPr="000C6237">
        <w:rPr>
          <w:rFonts w:cs="TimesNewRoman"/>
        </w:rPr>
        <w:t>(E) NO</w:t>
      </w:r>
      <w:r w:rsidRPr="000C6237">
        <w:rPr>
          <w:rFonts w:cs="TimesNewRoman"/>
          <w:szCs w:val="14"/>
          <w:vertAlign w:val="subscript"/>
        </w:rPr>
        <w:t>2</w:t>
      </w:r>
      <w:r w:rsidRPr="000C6237">
        <w:rPr>
          <w:rFonts w:cs="TimesNewRoman" w:hint="eastAsia"/>
          <w:szCs w:val="14"/>
        </w:rPr>
        <w:t xml:space="preserve">　</w:t>
      </w:r>
      <w:r w:rsidRPr="000C6237">
        <w:rPr>
          <w:rFonts w:cs="TimesNewRoman"/>
        </w:rPr>
        <w:t>(F) O</w:t>
      </w:r>
      <w:r w:rsidRPr="000C6237">
        <w:rPr>
          <w:rFonts w:cs="TimesNewRoman"/>
          <w:szCs w:val="14"/>
          <w:vertAlign w:val="subscript"/>
        </w:rPr>
        <w:t>2</w:t>
      </w:r>
      <w:r w:rsidRPr="000C6237">
        <w:rPr>
          <w:rFonts w:cs="TimesNewRoman" w:hint="eastAsia"/>
          <w:szCs w:val="14"/>
        </w:rPr>
        <w:t xml:space="preserve">　</w:t>
      </w:r>
      <w:r w:rsidRPr="000C6237">
        <w:rPr>
          <w:rFonts w:cs="TimesNewRoman"/>
        </w:rPr>
        <w:t>(G) CO</w:t>
      </w:r>
      <w:r w:rsidRPr="000C6237">
        <w:rPr>
          <w:rFonts w:cs="TimesNewRoman"/>
          <w:szCs w:val="14"/>
          <w:vertAlign w:val="subscript"/>
        </w:rPr>
        <w:t>2</w:t>
      </w:r>
      <w:r w:rsidRPr="000C6237">
        <w:rPr>
          <w:rFonts w:cs="TimesNewRoman" w:hint="eastAsia"/>
          <w:szCs w:val="14"/>
        </w:rPr>
        <w:t xml:space="preserve">　</w:t>
      </w:r>
      <w:r w:rsidRPr="000C6237">
        <w:rPr>
          <w:rFonts w:cs="TimesNewRoman"/>
        </w:rPr>
        <w:t>(H) C</w:t>
      </w:r>
      <w:r w:rsidRPr="000C6237">
        <w:rPr>
          <w:rFonts w:cs="TimesNewRoman"/>
          <w:szCs w:val="14"/>
          <w:vertAlign w:val="subscript"/>
        </w:rPr>
        <w:t>2</w:t>
      </w:r>
      <w:r w:rsidRPr="000C6237">
        <w:rPr>
          <w:rFonts w:cs="TimesNewRoman"/>
        </w:rPr>
        <w:t>H</w:t>
      </w:r>
      <w:r w:rsidRPr="000C6237">
        <w:rPr>
          <w:rFonts w:cs="TimesNewRoman"/>
          <w:szCs w:val="14"/>
          <w:vertAlign w:val="subscript"/>
        </w:rPr>
        <w:t>2</w:t>
      </w:r>
      <w:r w:rsidRPr="000C6237">
        <w:rPr>
          <w:rFonts w:cs="TimesNewRoman" w:hint="eastAsia"/>
          <w:szCs w:val="14"/>
        </w:rPr>
        <w:t xml:space="preserve">　</w:t>
      </w:r>
      <w:r w:rsidRPr="000C6237">
        <w:rPr>
          <w:rFonts w:cs="TimesNewRoman"/>
        </w:rPr>
        <w:t>(I) HF</w:t>
      </w:r>
      <w:r w:rsidRPr="000C6237">
        <w:rPr>
          <w:rFonts w:cs="TimesNewRoman" w:hint="eastAsia"/>
          <w:szCs w:val="14"/>
        </w:rPr>
        <w:t xml:space="preserve">　</w:t>
      </w:r>
      <w:r w:rsidRPr="000C6237">
        <w:rPr>
          <w:rFonts w:cs="TimesNewRoman"/>
        </w:rPr>
        <w:t>(J) F</w:t>
      </w:r>
      <w:r w:rsidRPr="000C6237">
        <w:rPr>
          <w:rFonts w:cs="TimesNewRoman"/>
          <w:szCs w:val="14"/>
          <w:vertAlign w:val="subscript"/>
        </w:rPr>
        <w:t>2</w:t>
      </w:r>
      <w:r w:rsidRPr="000C6237">
        <w:rPr>
          <w:rFonts w:cs="TimesNewRoman" w:hint="eastAsia"/>
          <w:szCs w:val="14"/>
        </w:rPr>
        <w:t xml:space="preserve">　</w:t>
      </w:r>
      <w:r w:rsidRPr="000C6237">
        <w:rPr>
          <w:rFonts w:cs="TimesNewRoman"/>
        </w:rPr>
        <w:t>(K) HCl</w:t>
      </w:r>
      <w:r w:rsidRPr="000C6237">
        <w:rPr>
          <w:rFonts w:cs="TimesNewRoman" w:hint="eastAsia"/>
          <w:szCs w:val="14"/>
        </w:rPr>
        <w:t xml:space="preserve">　</w:t>
      </w:r>
      <w:r w:rsidRPr="000C6237">
        <w:rPr>
          <w:rFonts w:cs="TimesNewRoman"/>
        </w:rPr>
        <w:t>(L) HBr</w:t>
      </w:r>
      <w:r w:rsidRPr="000C6237">
        <w:rPr>
          <w:rFonts w:cs="TimesNewRoman" w:hint="eastAsia"/>
          <w:szCs w:val="14"/>
        </w:rPr>
        <w:t xml:space="preserve">　</w:t>
      </w:r>
      <w:r w:rsidRPr="000C6237">
        <w:rPr>
          <w:rFonts w:cs="TimesNewRoman"/>
        </w:rPr>
        <w:t>(M) HI</w:t>
      </w:r>
      <w:r w:rsidRPr="000C6237">
        <w:rPr>
          <w:rFonts w:cs="TimesNewRoman" w:hint="eastAsia"/>
          <w:szCs w:val="14"/>
        </w:rPr>
        <w:t xml:space="preserve">　</w:t>
      </w:r>
      <w:r w:rsidRPr="000C6237">
        <w:rPr>
          <w:rFonts w:cs="TimesNewRoman"/>
        </w:rPr>
        <w:t>(N) H</w:t>
      </w:r>
      <w:r w:rsidRPr="000C6237">
        <w:rPr>
          <w:rFonts w:cs="TimesNewRoman"/>
          <w:szCs w:val="14"/>
          <w:vertAlign w:val="subscript"/>
        </w:rPr>
        <w:t>2</w:t>
      </w:r>
      <w:r w:rsidRPr="000C6237">
        <w:rPr>
          <w:rFonts w:cs="TimesNewRoman"/>
        </w:rPr>
        <w:t>S</w:t>
      </w:r>
      <w:r w:rsidRPr="000C6237">
        <w:rPr>
          <w:rFonts w:cs="TimesNewRoman" w:hint="eastAsia"/>
          <w:szCs w:val="14"/>
        </w:rPr>
        <w:t xml:space="preserve">　</w:t>
      </w:r>
      <w:r w:rsidRPr="000C6237">
        <w:rPr>
          <w:rFonts w:cs="TimesNewRoman"/>
        </w:rPr>
        <w:t>(O) SO</w:t>
      </w:r>
      <w:r w:rsidRPr="000C6237">
        <w:rPr>
          <w:rFonts w:cs="TimesNewRoman"/>
          <w:szCs w:val="14"/>
          <w:vertAlign w:val="subscript"/>
        </w:rPr>
        <w:t>2</w:t>
      </w:r>
      <w:r w:rsidRPr="000C6237">
        <w:rPr>
          <w:rFonts w:cs="TimesNewRoman" w:hint="eastAsia"/>
          <w:szCs w:val="14"/>
          <w:vertAlign w:val="subscript"/>
        </w:rPr>
        <w:br/>
      </w:r>
      <w:r w:rsidRPr="000C6237">
        <w:rPr>
          <w:rFonts w:cs="TimesNewRoman"/>
        </w:rPr>
        <w:t>(1)</w:t>
      </w:r>
      <w:r w:rsidRPr="000C6237">
        <w:rPr>
          <w:rFonts w:hAnsi="細明體" w:cs="新細明體-WinCharSetFFFF-H" w:hint="eastAsia"/>
        </w:rPr>
        <w:t>哪一個氣體溶於水後，呈鹼性？</w:t>
      </w:r>
      <w:r w:rsidRPr="000C6237">
        <w:rPr>
          <w:rFonts w:hAnsi="細明體" w:cs="新細明體-WinCharSetFFFF-H"/>
        </w:rPr>
        <w:br/>
      </w:r>
      <w:r w:rsidRPr="000C6237">
        <w:rPr>
          <w:rFonts w:cs="TimesNewRoman"/>
        </w:rPr>
        <w:t>(2)</w:t>
      </w:r>
      <w:r w:rsidRPr="000C6237">
        <w:rPr>
          <w:rFonts w:hAnsi="細明體" w:cs="新細明體-WinCharSetFFFF-H" w:hint="eastAsia"/>
        </w:rPr>
        <w:t>哪一個氣體通入含有鉛離子的溶液即產生黑色沉澱？</w:t>
      </w:r>
      <w:r w:rsidRPr="000C6237">
        <w:rPr>
          <w:rFonts w:hAnsi="細明體" w:cs="新細明體-WinCharSetFFFF-H"/>
        </w:rPr>
        <w:br/>
      </w:r>
      <w:r w:rsidRPr="000C6237">
        <w:rPr>
          <w:rFonts w:cs="TimesNewRoman"/>
        </w:rPr>
        <w:t>(3)</w:t>
      </w:r>
      <w:r w:rsidRPr="000C6237">
        <w:rPr>
          <w:rFonts w:hAnsi="細明體" w:cs="新細明體-WinCharSetFFFF-H" w:hint="eastAsia"/>
        </w:rPr>
        <w:t>哪一個氣體通入澄清的氫氧化鈣溶液即產生白色沉澱？</w:t>
      </w:r>
      <w:r w:rsidRPr="000C6237">
        <w:rPr>
          <w:rFonts w:hAnsi="細明體" w:cs="新細明體-WinCharSetFFFF-H"/>
        </w:rPr>
        <w:br/>
      </w:r>
      <w:r w:rsidRPr="000C6237">
        <w:rPr>
          <w:rFonts w:cs="TimesNewRoman"/>
        </w:rPr>
        <w:t>(4)</w:t>
      </w:r>
      <w:r w:rsidRPr="000C6237">
        <w:rPr>
          <w:rFonts w:hAnsi="細明體" w:cs="新細明體-WinCharSetFFFF-H" w:hint="eastAsia"/>
        </w:rPr>
        <w:t>哪一個氣體溶於水後，其成分之一的元素，會呈現兩種不同的氧化數？</w:t>
      </w:r>
      <w:r w:rsidRPr="000C6237">
        <w:rPr>
          <w:rFonts w:hAnsi="細明體" w:cs="新細明體-WinCharSetFFFF-H"/>
        </w:rPr>
        <w:br/>
      </w:r>
      <w:r w:rsidRPr="000C6237">
        <w:rPr>
          <w:rFonts w:cs="TimesNewRoman"/>
        </w:rPr>
        <w:t>(5)</w:t>
      </w:r>
      <w:r w:rsidRPr="000C6237">
        <w:rPr>
          <w:rFonts w:hAnsi="細明體" w:cs="新細明體-WinCharSetFFFF-H" w:hint="eastAsia"/>
        </w:rPr>
        <w:t>哪一個無機物的氣體，沒有腐敗的蛋臭味，溶於水呈酸性，能使過錳酸鉀的硫酸溶液褪色？</w:t>
      </w:r>
      <w:r w:rsidRPr="000C6237">
        <w:rPr>
          <w:rFonts w:hAnsi="細明體" w:cs="新細明體-WinCharSetFFFF-H"/>
        </w:rPr>
        <w:br/>
      </w:r>
      <w:r w:rsidRPr="000C6237">
        <w:rPr>
          <w:rFonts w:cs="TimesNewRoman"/>
        </w:rPr>
        <w:t>(6)</w:t>
      </w:r>
      <w:r w:rsidRPr="000C6237">
        <w:rPr>
          <w:rFonts w:hAnsi="細明體" w:cs="新細明體-WinCharSetFFFF-H" w:hint="eastAsia"/>
        </w:rPr>
        <w:t>哪一個氣體分子，其孤電子數對最少？</w:t>
      </w:r>
      <w:r w:rsidRPr="000C6237">
        <w:rPr>
          <w:rFonts w:hAnsi="細明體" w:cs="新細明體-WinCharSetFFFF-H"/>
        </w:rPr>
        <w:br/>
      </w:r>
      <w:r w:rsidRPr="000C6237">
        <w:rPr>
          <w:rFonts w:cs="TimesNewRoman"/>
        </w:rPr>
        <w:t>(7)</w:t>
      </w:r>
      <w:r w:rsidRPr="000C6237">
        <w:rPr>
          <w:rFonts w:hAnsi="細明體" w:cs="新細明體-WinCharSetFFFF-H" w:hint="eastAsia"/>
        </w:rPr>
        <w:t>哪一個氣體可作為燃料，與氧燃燒可得高溫的火焰？</w:t>
      </w:r>
      <w:r w:rsidRPr="000C6237">
        <w:rPr>
          <w:rFonts w:hAnsi="細明體" w:cs="新細明體-WinCharSetFFFF-H"/>
        </w:rPr>
        <w:br/>
      </w:r>
      <w:r w:rsidRPr="000C6237">
        <w:rPr>
          <w:rFonts w:cs="TimesNewRoman"/>
        </w:rPr>
        <w:t>(8)</w:t>
      </w:r>
      <w:r w:rsidRPr="000C6237">
        <w:rPr>
          <w:rFonts w:hAnsi="細明體" w:cs="新細明體-WinCharSetFFFF-H" w:hint="eastAsia"/>
        </w:rPr>
        <w:t>氫鹵酸之外，哪些氣體溶於水後，呈強酸性</w:t>
      </w:r>
      <w:r w:rsidRPr="000C6237">
        <w:rPr>
          <w:rFonts w:cs="TimesNewRoman" w:hint="eastAsia"/>
        </w:rPr>
        <w:t>（</w:t>
      </w:r>
      <w:r w:rsidRPr="000C6237">
        <w:rPr>
          <w:rFonts w:hAnsi="細明體" w:cs="新細明體-WinCharSetFFFF-H" w:hint="eastAsia"/>
        </w:rPr>
        <w:t>只寫出一種</w:t>
      </w:r>
      <w:r w:rsidRPr="000C6237">
        <w:rPr>
          <w:rFonts w:cs="TimesNewRoman" w:hint="eastAsia"/>
        </w:rPr>
        <w:t>）</w:t>
      </w:r>
      <w:r w:rsidRPr="000C6237">
        <w:rPr>
          <w:rFonts w:hAnsi="細明體" w:cs="新細明體-WinCharSetFFFF-H"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指考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A</w:t>
      </w:r>
      <w:r w:rsidRPr="00CA77BF">
        <w:rPr>
          <w:rFonts w:cs="TimesNewRoman" w:hint="eastAsia"/>
        </w:rPr>
        <w:t>;</w:t>
      </w:r>
      <w:r w:rsidRPr="00CA77BF">
        <w:rPr>
          <w:rFonts w:cs="TimesNewRoman"/>
        </w:rPr>
        <w:t>(2)N</w:t>
      </w:r>
      <w:r w:rsidRPr="00CA77BF">
        <w:rPr>
          <w:rFonts w:cs="TimesNewRoman" w:hint="eastAsia"/>
        </w:rPr>
        <w:t>;</w:t>
      </w:r>
      <w:r w:rsidRPr="00CA77BF">
        <w:rPr>
          <w:rFonts w:cs="TimesNewRoman"/>
        </w:rPr>
        <w:t>(3)G</w:t>
      </w:r>
      <w:r w:rsidRPr="00CA77BF">
        <w:rPr>
          <w:rFonts w:cs="TimesNewRoman" w:hint="eastAsia"/>
        </w:rPr>
        <w:t>;</w:t>
      </w:r>
      <w:r w:rsidRPr="00CA77BF">
        <w:rPr>
          <w:rFonts w:cs="TimesNewRoman"/>
        </w:rPr>
        <w:t>(4)E</w:t>
      </w:r>
      <w:r w:rsidRPr="00CA77BF">
        <w:rPr>
          <w:rFonts w:cs="TimesNewRoman" w:hint="eastAsia"/>
        </w:rPr>
        <w:t>;</w:t>
      </w:r>
      <w:r w:rsidRPr="00CA77BF">
        <w:rPr>
          <w:rFonts w:cs="TimesNewRoman"/>
        </w:rPr>
        <w:t>(5)O</w:t>
      </w:r>
      <w:r w:rsidRPr="00CA77BF">
        <w:rPr>
          <w:rFonts w:cs="TimesNewRoman" w:hint="eastAsia"/>
        </w:rPr>
        <w:t>;</w:t>
      </w:r>
      <w:r w:rsidRPr="00CA77BF">
        <w:rPr>
          <w:rFonts w:cs="TimesNewRoman"/>
        </w:rPr>
        <w:t>(6)H</w:t>
      </w:r>
      <w:r w:rsidRPr="00CA77BF">
        <w:rPr>
          <w:rFonts w:cs="TimesNewRoman" w:hint="eastAsia"/>
        </w:rPr>
        <w:t>;</w:t>
      </w:r>
      <w:r w:rsidRPr="00CA77BF">
        <w:rPr>
          <w:rFonts w:cs="TimesNewRoman"/>
        </w:rPr>
        <w:t>(7)H</w:t>
      </w:r>
      <w:r w:rsidRPr="00CA77BF">
        <w:rPr>
          <w:rFonts w:cs="TimesNewRoman" w:hint="eastAsia"/>
        </w:rPr>
        <w:t>;</w:t>
      </w:r>
      <w:r w:rsidRPr="00CA77BF">
        <w:rPr>
          <w:rFonts w:cs="TimesNewRoman"/>
        </w:rPr>
        <w:t>(8)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NH</w:t>
      </w:r>
      <w:r w:rsidRPr="00CA77BF">
        <w:rPr>
          <w:rFonts w:cs="TimesNewRoman"/>
          <w:szCs w:val="14"/>
          <w:vertAlign w:val="subscript"/>
        </w:rPr>
        <w:t>3(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MathC"/>
          <w:position w:val="-8"/>
        </w:rPr>
        <w:object w:dxaOrig="340" w:dyaOrig="260">
          <v:shape id="_x0000_i1091" type="#_x0000_t75" style="width:17.25pt;height:12.75pt" o:ole="">
            <v:imagedata r:id="rId117" o:title=""/>
          </v:shape>
          <o:OLEObject Type="Embed" ProgID="Equation.DSMT4" ShapeID="_x0000_i1091" DrawAspect="Content" ObjectID="_1537170489" r:id="rId118"/>
        </w:object>
      </w:r>
      <w:r w:rsidRPr="00CA77BF">
        <w:rPr>
          <w:rFonts w:cs="TimesNewRoman"/>
        </w:rPr>
        <w:t>NH</w:t>
      </w:r>
      <w:r w:rsidRPr="00CA77BF">
        <w:rPr>
          <w:rFonts w:cs="TimesNewRoman"/>
          <w:szCs w:val="14"/>
          <w:vertAlign w:val="subscript"/>
        </w:rPr>
        <w:t>4</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OH</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呈鹼性</w:t>
      </w:r>
      <w:r w:rsidRPr="00CA77BF">
        <w:rPr>
          <w:rFonts w:hAnsi="細明體" w:cs="新細明體-WinCharSetFFFF-H"/>
        </w:rPr>
        <w:br/>
      </w:r>
      <w:r w:rsidRPr="00CA77BF">
        <w:rPr>
          <w:rFonts w:cs="TimesNewRoman"/>
        </w:rPr>
        <w:t>(2)</w:t>
      </w:r>
      <w:r w:rsidRPr="00CA77BF">
        <w:rPr>
          <w:rFonts w:cs="TimesNewRoman" w:hint="eastAsia"/>
        </w:rPr>
        <w:t xml:space="preserve"> </w:t>
      </w:r>
      <w:r w:rsidRPr="00CA77BF">
        <w:rPr>
          <w:rFonts w:cs="TimesNewRoman"/>
        </w:rPr>
        <w:t>Pb</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S</w:t>
      </w:r>
      <w:r w:rsidRPr="00CA77BF">
        <w:rPr>
          <w:rFonts w:cs="TimesNewRoman"/>
          <w:szCs w:val="14"/>
          <w:vertAlign w:val="subscript"/>
        </w:rPr>
        <w:t>(g)</w:t>
      </w:r>
      <w:r w:rsidRPr="00CA77BF">
        <w:rPr>
          <w:rFonts w:cs="TimesNewRoman"/>
          <w:position w:val="-8"/>
          <w:szCs w:val="14"/>
        </w:rPr>
        <w:object w:dxaOrig="340" w:dyaOrig="260">
          <v:shape id="_x0000_i1092" type="#_x0000_t75" style="width:17.25pt;height:12.75pt" o:ole="">
            <v:imagedata r:id="rId119" o:title=""/>
          </v:shape>
          <o:OLEObject Type="Embed" ProgID="Equation.DSMT4" ShapeID="_x0000_i1092" DrawAspect="Content" ObjectID="_1537170490" r:id="rId120"/>
        </w:object>
      </w:r>
      <w:r w:rsidRPr="00CA77BF">
        <w:rPr>
          <w:rFonts w:cs="TimesNewRoman"/>
        </w:rPr>
        <w:t>PbS</w:t>
      </w:r>
      <w:r w:rsidRPr="00CA77BF">
        <w:rPr>
          <w:rFonts w:cs="TimesNewRoman"/>
          <w:szCs w:val="14"/>
          <w:vertAlign w:val="subscript"/>
        </w:rPr>
        <w:t>(s)</w:t>
      </w:r>
      <w:r w:rsidRPr="00CA77BF">
        <w:rPr>
          <w:rFonts w:cs="TimesNewRoman" w:hint="eastAsia"/>
        </w:rPr>
        <w:t>（</w:t>
      </w:r>
      <w:r w:rsidRPr="00CA77BF">
        <w:rPr>
          <w:rFonts w:hAnsi="細明體" w:cs="新細明體-WinCharSetFFFF-H" w:hint="eastAsia"/>
        </w:rPr>
        <w:t>黑</w:t>
      </w:r>
      <w:r w:rsidRPr="00CA77BF">
        <w:rPr>
          <w:rFonts w:cs="TimesNewRoman" w:hint="eastAsia"/>
        </w:rPr>
        <w:t>）</w:t>
      </w:r>
      <w:r w:rsidRPr="00CA77BF">
        <w:rPr>
          <w:rFonts w:cs="TimesNewRoman"/>
        </w:rPr>
        <w:t>+ 2H</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rPr>
        <w:br/>
      </w:r>
      <w:r w:rsidRPr="00CA77BF">
        <w:rPr>
          <w:rFonts w:cs="TimesNewRoman"/>
        </w:rPr>
        <w:t>(3)</w:t>
      </w:r>
      <w:r w:rsidRPr="00CA77BF">
        <w:rPr>
          <w:rFonts w:cs="TimesNewRoman" w:hint="eastAsia"/>
        </w:rPr>
        <w:t xml:space="preserve"> </w:t>
      </w:r>
      <w:r w:rsidRPr="00CA77BF">
        <w:rPr>
          <w:rFonts w:cs="TimesNewRoman"/>
        </w:rPr>
        <w:t>CO</w:t>
      </w:r>
      <w:r w:rsidRPr="00CA77BF">
        <w:rPr>
          <w:rFonts w:cs="TimesNewRoman"/>
          <w:szCs w:val="14"/>
          <w:vertAlign w:val="subscript"/>
        </w:rPr>
        <w:t>2(g)</w:t>
      </w:r>
      <w:r w:rsidRPr="00CA77BF">
        <w:rPr>
          <w:rFonts w:cs="TimesNewRoman"/>
          <w:szCs w:val="14"/>
        </w:rPr>
        <w:t xml:space="preserve"> </w:t>
      </w:r>
      <w:r w:rsidRPr="00CA77BF">
        <w:rPr>
          <w:rFonts w:cs="TimesNewRoman"/>
        </w:rPr>
        <w:t>+ Ca(OH)</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aCO</w:t>
      </w:r>
      <w:r w:rsidRPr="00CA77BF">
        <w:rPr>
          <w:rFonts w:cs="TimesNewRoman"/>
          <w:szCs w:val="14"/>
          <w:vertAlign w:val="subscript"/>
        </w:rPr>
        <w:t>3(s)</w:t>
      </w:r>
      <w:r w:rsidRPr="00CA77BF">
        <w:rPr>
          <w:rFonts w:cs="TimesNewRoman" w:hint="eastAsia"/>
        </w:rPr>
        <w:t>（</w:t>
      </w:r>
      <w:r w:rsidRPr="00CA77BF">
        <w:rPr>
          <w:rFonts w:hAnsi="細明體" w:cs="新細明體-WinCharSetFFFF-H" w:hint="eastAsia"/>
        </w:rPr>
        <w:t>白</w:t>
      </w:r>
      <w:r w:rsidRPr="00CA77BF">
        <w:rPr>
          <w:rFonts w:cs="TimesNewRoman" w:hint="eastAsia"/>
        </w:rPr>
        <w:t>）</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rPr>
        <w:t>(4)</w:t>
      </w:r>
      <w:r w:rsidRPr="00CA77BF">
        <w:rPr>
          <w:rFonts w:cs="TimesNewRoman" w:hint="eastAsia"/>
        </w:rPr>
        <w:t xml:space="preserve"> </w:t>
      </w:r>
      <w:r w:rsidRPr="00CA77BF">
        <w:rPr>
          <w:rFonts w:cs="TimesNewRoman"/>
        </w:rPr>
        <w:t>3NO</w:t>
      </w:r>
      <w:r w:rsidRPr="00CA77BF">
        <w:rPr>
          <w:rFonts w:cs="TimesNewRoman"/>
          <w:szCs w:val="14"/>
          <w:vertAlign w:val="subscript"/>
        </w:rPr>
        <w:t>2(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NO</w:t>
      </w:r>
      <w:r w:rsidRPr="00CA77BF">
        <w:rPr>
          <w:rFonts w:cs="TimesNewRoman"/>
          <w:szCs w:val="14"/>
          <w:vertAlign w:val="subscript"/>
        </w:rPr>
        <w:t>(g)</w:t>
      </w:r>
      <w:r w:rsidRPr="00CA77BF">
        <w:rPr>
          <w:rFonts w:cs="TimesNewRoman" w:hint="eastAsia"/>
          <w:szCs w:val="14"/>
          <w:vertAlign w:val="subscript"/>
        </w:rPr>
        <w:t xml:space="preserve"> </w:t>
      </w:r>
      <w:r w:rsidRPr="00CA77BF">
        <w:rPr>
          <w:rFonts w:hAnsi="細明體" w:cs="新細明體-WinCharSetFFFF-H" w:hint="eastAsia"/>
        </w:rPr>
        <w:t>產物中</w:t>
      </w:r>
      <w:r w:rsidRPr="00CA77BF">
        <w:rPr>
          <w:rFonts w:cs="TimesNewRoman"/>
        </w:rPr>
        <w:t>N</w:t>
      </w:r>
      <w:r w:rsidRPr="00CA77BF">
        <w:rPr>
          <w:rFonts w:hAnsi="細明體" w:cs="新細明體-WinCharSetFFFF-H" w:hint="eastAsia"/>
        </w:rPr>
        <w:t>的氧化數依序為</w:t>
      </w:r>
      <w:r w:rsidRPr="00CA77BF">
        <w:rPr>
          <w:rFonts w:cs="TimesNewRoman"/>
        </w:rPr>
        <w:t>+5</w:t>
      </w:r>
      <w:r w:rsidRPr="00CA77BF">
        <w:rPr>
          <w:rFonts w:hAnsi="細明體" w:cs="新細明體-WinCharSetFFFF-H" w:hint="eastAsia"/>
        </w:rPr>
        <w:t>、</w:t>
      </w:r>
      <w:r w:rsidRPr="00CA77BF">
        <w:rPr>
          <w:rFonts w:cs="TimesNewRoman"/>
        </w:rPr>
        <w:t>+2</w:t>
      </w:r>
      <w:r w:rsidRPr="00CA77BF">
        <w:rPr>
          <w:rFonts w:cs="TimesNewRoman" w:hint="eastAsia"/>
        </w:rPr>
        <w:br/>
      </w:r>
      <w:r w:rsidRPr="00CA77BF">
        <w:rPr>
          <w:rFonts w:cs="TimesNewRoman"/>
        </w:rPr>
        <w:t>(5)</w:t>
      </w:r>
      <w:r w:rsidRPr="00CA77BF">
        <w:rPr>
          <w:rFonts w:cs="TimesNewRoman" w:hint="eastAsia"/>
        </w:rPr>
        <w:t xml:space="preserve"> </w:t>
      </w:r>
      <w:r w:rsidRPr="00CA77BF">
        <w:rPr>
          <w:rFonts w:cs="TimesNewRoman"/>
        </w:rPr>
        <w:t>SO</w:t>
      </w:r>
      <w:r w:rsidRPr="00CA77BF">
        <w:rPr>
          <w:rFonts w:cs="TimesNewRoman"/>
          <w:szCs w:val="14"/>
          <w:vertAlign w:val="subscript"/>
        </w:rPr>
        <w:t>2(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H</w:t>
      </w:r>
      <w:r w:rsidRPr="00CA77BF">
        <w:rPr>
          <w:rFonts w:cs="TimesNewRoman"/>
          <w:szCs w:val="14"/>
          <w:vertAlign w:val="subscript"/>
        </w:rPr>
        <w:t>2</w:t>
      </w:r>
      <w:r w:rsidRPr="00CA77BF">
        <w:rPr>
          <w:rFonts w:cs="TimesNewRoman"/>
        </w:rPr>
        <w:t>S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呈酸性</w:t>
      </w:r>
      <w:r w:rsidRPr="00CA77BF">
        <w:rPr>
          <w:rFonts w:hAnsi="細明體" w:cs="新細明體-WinCharSetFFFF-H"/>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cs="TimesNewRoman"/>
        </w:rPr>
        <w:t>2MnO</w:t>
      </w:r>
      <w:r w:rsidRPr="00CA77BF">
        <w:rPr>
          <w:rFonts w:cs="TimesNewRoman"/>
          <w:szCs w:val="14"/>
          <w:vertAlign w:val="subscript"/>
        </w:rPr>
        <w:t>4</w:t>
      </w:r>
      <w:r w:rsidRPr="00CA77BF">
        <w:rPr>
          <w:rFonts w:cs="Symbol"/>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5SO</w:t>
      </w:r>
      <w:r w:rsidRPr="00CA77BF">
        <w:rPr>
          <w:rFonts w:cs="Symbol"/>
          <w:szCs w:val="14"/>
          <w:vertAlign w:val="subscript"/>
        </w:rPr>
        <w:t>3</w:t>
      </w:r>
      <w:r w:rsidRPr="00CA77BF">
        <w:rPr>
          <w:rFonts w:cs="Symbol" w:hint="eastAsia"/>
          <w:szCs w:val="14"/>
          <w:vertAlign w:val="superscript"/>
        </w:rPr>
        <w:t>2</w:t>
      </w:r>
      <w:r w:rsidRPr="00CA77BF">
        <w:rPr>
          <w:rFonts w:cs="Symbol" w:hint="eastAsia"/>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6H</w:t>
      </w:r>
      <w:r w:rsidRPr="00CA77BF">
        <w:rPr>
          <w:rFonts w:cs="TimesNewRoman"/>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Mn</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5S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TimesNewRoman"/>
          <w:szCs w:val="14"/>
          <w:vertAlign w:val="subscript"/>
        </w:rPr>
        <w:t>(s)</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hAnsi="細明體" w:cs="新細明體-WinCharSetFFFF-H"/>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hAnsi="細明體" w:cs="新細明體-WinCharSetFFFF-H" w:hint="eastAsia"/>
        </w:rPr>
        <w:t>溶液由紫色褪為淡粉紅色</w:t>
      </w:r>
      <w:r w:rsidRPr="00CA77BF">
        <w:rPr>
          <w:rFonts w:hAnsi="細明體" w:cs="新細明體-WinCharSetFFFF-H"/>
        </w:rPr>
        <w:br/>
      </w:r>
      <w:r w:rsidRPr="00CA77BF">
        <w:rPr>
          <w:rFonts w:cs="TimesNewRoman"/>
        </w:rPr>
        <w:t>(6)</w:t>
      </w:r>
      <w:r w:rsidRPr="00CA77BF">
        <w:rPr>
          <w:rFonts w:cs="TimesNewRoman" w:hint="eastAsia"/>
        </w:rPr>
        <w:t xml:space="preserve"> </w:t>
      </w:r>
      <w:r w:rsidRPr="00CA77BF">
        <w:rPr>
          <w:rFonts w:cs="TimesNewRoman"/>
        </w:rPr>
        <w:t>H</w:t>
      </w:r>
      <w:r w:rsidRPr="00CA77BF">
        <w:rPr>
          <w:rFonts w:cs="新細明體-WinCharSetFFFF-H" w:hint="eastAsia"/>
        </w:rPr>
        <w:t>－</w:t>
      </w:r>
      <w:r w:rsidRPr="00CA77BF">
        <w:rPr>
          <w:rFonts w:cs="TimesNewRoman"/>
        </w:rPr>
        <w:t>C</w:t>
      </w:r>
      <w:r w:rsidRPr="00CA77BF">
        <w:rPr>
          <w:rFonts w:ascii="細明體" w:hAnsi="細明體" w:cs="Symbol" w:hint="eastAsia"/>
        </w:rPr>
        <w:t>≣</w:t>
      </w:r>
      <w:r w:rsidRPr="00CA77BF">
        <w:rPr>
          <w:rFonts w:cs="TimesNewRoman"/>
        </w:rPr>
        <w:t>C</w:t>
      </w:r>
      <w:r w:rsidRPr="00CA77BF">
        <w:rPr>
          <w:rFonts w:cs="新細明體-WinCharSetFFFF-H" w:hint="eastAsia"/>
        </w:rPr>
        <w:t>－</w:t>
      </w:r>
      <w:r w:rsidRPr="00CA77BF">
        <w:rPr>
          <w:rFonts w:cs="TimesNewRoman"/>
        </w:rPr>
        <w:t>H</w:t>
      </w:r>
      <w:r w:rsidRPr="00CA77BF">
        <w:rPr>
          <w:rFonts w:hAnsi="細明體" w:cs="新細明體-WinCharSetFFFF-H" w:hint="eastAsia"/>
        </w:rPr>
        <w:t>無孤電子對</w:t>
      </w:r>
      <w:r w:rsidRPr="00CA77BF">
        <w:rPr>
          <w:rFonts w:hAnsi="細明體" w:cs="新細明體-WinCharSetFFFF-H"/>
        </w:rPr>
        <w:br/>
      </w:r>
      <w:r w:rsidRPr="00CA77BF">
        <w:rPr>
          <w:rFonts w:cs="TimesNewRoman"/>
        </w:rPr>
        <w:t>(7)</w:t>
      </w:r>
      <w:r w:rsidRPr="00CA77BF">
        <w:rPr>
          <w:rFonts w:hAnsi="細明體" w:cs="新細明體-WinCharSetFFFF-H" w:hint="eastAsia"/>
        </w:rPr>
        <w:t>乙炔與氧燃燒可得高溫火焰</w:t>
      </w:r>
      <w:r w:rsidRPr="00CA77BF">
        <w:rPr>
          <w:rFonts w:hAnsi="細明體" w:cs="新細明體-WinCharSetFFFF-H"/>
        </w:rPr>
        <w:br/>
      </w:r>
      <w:r w:rsidRPr="00CA77BF">
        <w:rPr>
          <w:rFonts w:cs="TimesNewRoman"/>
        </w:rPr>
        <w:t>(8)</w:t>
      </w:r>
      <w:r w:rsidRPr="00CA77BF">
        <w:rPr>
          <w:rFonts w:cs="TimesNewRoman" w:hint="eastAsia"/>
        </w:rPr>
        <w:t xml:space="preserve"> </w:t>
      </w:r>
      <w:r w:rsidRPr="00CA77BF">
        <w:rPr>
          <w:rFonts w:cs="TimesNewRoman"/>
        </w:rPr>
        <w:t>N</w:t>
      </w:r>
      <w:r w:rsidRPr="00CA77BF">
        <w:rPr>
          <w:rFonts w:cs="TimesNewRoman"/>
          <w:szCs w:val="14"/>
          <w:vertAlign w:val="subscript"/>
        </w:rPr>
        <w:t>2</w:t>
      </w:r>
      <w:r w:rsidRPr="00CA77BF">
        <w:rPr>
          <w:rFonts w:cs="TimesNewRoman"/>
        </w:rPr>
        <w:t>O</w:t>
      </w:r>
      <w:r w:rsidRPr="00CA77BF">
        <w:rPr>
          <w:rFonts w:cs="TimesNewRoman"/>
          <w:szCs w:val="14"/>
          <w:vertAlign w:val="subscript"/>
        </w:rPr>
        <w:t>5</w:t>
      </w:r>
      <w:r w:rsidRPr="00CA77BF">
        <w:rPr>
          <w:rFonts w:hAnsi="細明體" w:cs="新細明體-WinCharSetFFFF-H" w:hint="eastAsia"/>
        </w:rPr>
        <w:t>常溫下為固體，但題目說明其為氣體，若依題意</w:t>
      </w:r>
      <w:r w:rsidRPr="00CA77BF">
        <w:rPr>
          <w:rFonts w:cs="TimesNewRoman"/>
        </w:rPr>
        <w:t>N</w:t>
      </w:r>
      <w:r w:rsidRPr="00CA77BF">
        <w:rPr>
          <w:rFonts w:cs="TimesNewRoman"/>
          <w:szCs w:val="14"/>
          <w:vertAlign w:val="subscript"/>
        </w:rPr>
        <w:t>2</w:t>
      </w:r>
      <w:r w:rsidRPr="00CA77BF">
        <w:rPr>
          <w:rFonts w:cs="TimesNewRoman"/>
        </w:rPr>
        <w:t>O</w:t>
      </w:r>
      <w:r w:rsidRPr="00CA77BF">
        <w:rPr>
          <w:rFonts w:cs="TimesNewRoman"/>
          <w:szCs w:val="14"/>
          <w:vertAlign w:val="subscript"/>
        </w:rPr>
        <w:t>5</w:t>
      </w:r>
      <w:r w:rsidRPr="00CA77BF">
        <w:rPr>
          <w:rFonts w:hAnsi="細明體" w:cs="新細明體-WinCharSetFFFF-H" w:hint="eastAsia"/>
        </w:rPr>
        <w:t>為氣體則答案為</w:t>
      </w:r>
      <w:r w:rsidRPr="00CA77BF">
        <w:rPr>
          <w:rFonts w:cs="TimesNewRoman"/>
        </w:rPr>
        <w:t>(D)</w:t>
      </w:r>
      <w:r w:rsidRPr="00CA77BF">
        <w:rPr>
          <w:rFonts w:cs="TimesNewRoman" w:hint="eastAsia"/>
        </w:rPr>
        <w:t xml:space="preserve"> </w:t>
      </w:r>
      <w:r w:rsidRPr="00CA77BF">
        <w:rPr>
          <w:rFonts w:cs="TimesNewRoman"/>
        </w:rPr>
        <w:t>N</w:t>
      </w:r>
      <w:r w:rsidRPr="00CA77BF">
        <w:rPr>
          <w:rFonts w:cs="TimesNewRoman"/>
          <w:szCs w:val="14"/>
          <w:vertAlign w:val="subscript"/>
        </w:rPr>
        <w:t>2</w:t>
      </w:r>
      <w:r w:rsidRPr="00CA77BF">
        <w:rPr>
          <w:rFonts w:cs="TimesNewRoman"/>
        </w:rPr>
        <w:t>O</w:t>
      </w:r>
      <w:r w:rsidRPr="00CA77BF">
        <w:rPr>
          <w:rFonts w:cs="TimesNewRoman"/>
          <w:szCs w:val="14"/>
          <w:vertAlign w:val="subscript"/>
        </w:rPr>
        <w:t>5</w:t>
      </w:r>
      <w:r w:rsidRPr="00CA77BF">
        <w:rPr>
          <w:rFonts w:cs="TimesNewRoman" w:hint="eastAsia"/>
          <w:szCs w:val="14"/>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cs="TimesNewRoman"/>
        </w:rPr>
        <w:t>N</w:t>
      </w:r>
      <w:r w:rsidRPr="00CA77BF">
        <w:rPr>
          <w:rFonts w:cs="TimesNewRoman"/>
          <w:szCs w:val="14"/>
          <w:vertAlign w:val="subscript"/>
        </w:rPr>
        <w:t>2</w:t>
      </w:r>
      <w:r w:rsidRPr="00CA77BF">
        <w:rPr>
          <w:rFonts w:cs="TimesNewRoman"/>
        </w:rPr>
        <w:t>O</w:t>
      </w:r>
      <w:r w:rsidRPr="00CA77BF">
        <w:rPr>
          <w:rFonts w:cs="TimesNewRoman"/>
          <w:szCs w:val="14"/>
          <w:vertAlign w:val="subscript"/>
        </w:rPr>
        <w:t>5(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hAnsi="細明體" w:cs="新細明體-WinCharSetFFFF-H" w:hint="eastAsia"/>
        </w:rPr>
        <w:t>但若將</w:t>
      </w:r>
      <w:r w:rsidRPr="00CA77BF">
        <w:rPr>
          <w:rFonts w:cs="TimesNewRoman"/>
        </w:rPr>
        <w:t>N</w:t>
      </w:r>
      <w:r w:rsidRPr="00CA77BF">
        <w:rPr>
          <w:rFonts w:cs="TimesNewRoman"/>
          <w:szCs w:val="14"/>
          <w:vertAlign w:val="subscript"/>
        </w:rPr>
        <w:t>2</w:t>
      </w:r>
      <w:r w:rsidRPr="00CA77BF">
        <w:rPr>
          <w:rFonts w:cs="TimesNewRoman"/>
        </w:rPr>
        <w:t>O</w:t>
      </w:r>
      <w:r w:rsidRPr="00CA77BF">
        <w:rPr>
          <w:rFonts w:cs="TimesNewRoman"/>
          <w:szCs w:val="14"/>
          <w:vertAlign w:val="subscript"/>
        </w:rPr>
        <w:t>5</w:t>
      </w:r>
      <w:r w:rsidRPr="00CA77BF">
        <w:rPr>
          <w:rFonts w:hAnsi="細明體" w:cs="新細明體-WinCharSetFFFF-H" w:hint="eastAsia"/>
        </w:rPr>
        <w:t>以固體解題，則答案為</w:t>
      </w:r>
      <w:r w:rsidRPr="00CA77BF">
        <w:rPr>
          <w:rFonts w:cs="TimesNewRoman"/>
        </w:rPr>
        <w:t>(E)</w:t>
      </w:r>
      <w:r w:rsidRPr="00CA77BF">
        <w:rPr>
          <w:rFonts w:cs="TimesNewRoman" w:hint="eastAsia"/>
        </w:rPr>
        <w:t xml:space="preserve"> </w:t>
      </w:r>
      <w:r w:rsidRPr="00CA77BF">
        <w:rPr>
          <w:rFonts w:cs="TimesNewRoman"/>
        </w:rPr>
        <w:t>NO</w:t>
      </w:r>
      <w:r w:rsidRPr="00CA77BF">
        <w:rPr>
          <w:rFonts w:cs="TimesNewRoman"/>
          <w:szCs w:val="14"/>
          <w:vertAlign w:val="subscript"/>
        </w:rPr>
        <w:t>2</w:t>
      </w:r>
      <w:r w:rsidRPr="00CA77BF">
        <w:rPr>
          <w:rFonts w:cs="TimesNewRoman" w:hint="eastAsia"/>
          <w:szCs w:val="14"/>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cs="TimesNewRoman"/>
        </w:rPr>
        <w:t>3NO</w:t>
      </w:r>
      <w:r w:rsidRPr="00CA77BF">
        <w:rPr>
          <w:rFonts w:cs="TimesNewRoman"/>
          <w:szCs w:val="14"/>
          <w:vertAlign w:val="subscript"/>
        </w:rPr>
        <w:t>2(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NO</w:t>
      </w:r>
      <w:r w:rsidRPr="00CA77BF">
        <w:rPr>
          <w:rFonts w:cs="TimesNewRoman"/>
          <w:szCs w:val="14"/>
          <w:vertAlign w:val="subscript"/>
        </w:rPr>
        <w:t>(g)</w:t>
      </w:r>
    </w:p>
    <w:p w:rsidR="00CA77BF" w:rsidRPr="003E28F7" w:rsidRDefault="00CA77BF" w:rsidP="00CA77BF">
      <w:pPr>
        <w:ind w:left="454" w:hanging="454"/>
        <w:rPr>
          <w:rFonts w:hAnsi="細明體" w:cs="新細明體-WinCharSetFFFF-H"/>
        </w:rPr>
      </w:pPr>
      <w:r>
        <w:rPr>
          <w:rFonts w:ascii="新細明體" w:eastAsia="新細明體" w:hAnsi="新細明體"/>
          <w:sz w:val="24"/>
        </w:rPr>
        <w:t xml:space="preserve"> 4. </w:t>
      </w:r>
      <w:r w:rsidRPr="003E28F7">
        <w:rPr>
          <w:rFonts w:hAnsi="細明體" w:cs="新細明體-WinCharSetFFFF-H" w:hint="eastAsia"/>
        </w:rPr>
        <w:t>氣象用氣球所需之氫氣，常用氫化鈣</w:t>
      </w:r>
      <w:r w:rsidRPr="003E28F7">
        <w:rPr>
          <w:rFonts w:cs="TimesNewRoman" w:hint="eastAsia"/>
        </w:rPr>
        <w:t>（</w:t>
      </w:r>
      <w:r w:rsidRPr="003E28F7">
        <w:rPr>
          <w:rFonts w:cs="TimesNewRoman"/>
        </w:rPr>
        <w:t>CaH</w:t>
      </w:r>
      <w:r w:rsidRPr="003E28F7">
        <w:rPr>
          <w:rFonts w:cs="TimesNewRoman"/>
          <w:szCs w:val="14"/>
          <w:vertAlign w:val="subscript"/>
        </w:rPr>
        <w:t>2</w:t>
      </w:r>
      <w:r w:rsidRPr="003E28F7">
        <w:rPr>
          <w:rFonts w:cs="TimesNewRoman" w:hint="eastAsia"/>
        </w:rPr>
        <w:t>）</w:t>
      </w:r>
      <w:r w:rsidRPr="003E28F7">
        <w:rPr>
          <w:rFonts w:hAnsi="細明體" w:cs="新細明體-WinCharSetFFFF-H" w:hint="eastAsia"/>
        </w:rPr>
        <w:t>與水反應，生成氫氧化鈣</w:t>
      </w:r>
      <w:r w:rsidRPr="003E28F7">
        <w:rPr>
          <w:rFonts w:cs="TimesNewRoman" w:hint="eastAsia"/>
        </w:rPr>
        <w:t>（</w:t>
      </w:r>
      <w:r w:rsidRPr="003E28F7">
        <w:rPr>
          <w:rFonts w:cs="TimesNewRoman"/>
        </w:rPr>
        <w:t>Ca(OH)</w:t>
      </w:r>
      <w:r w:rsidRPr="003E28F7">
        <w:rPr>
          <w:rFonts w:cs="TimesNewRoman"/>
          <w:szCs w:val="14"/>
          <w:vertAlign w:val="subscript"/>
        </w:rPr>
        <w:t>2</w:t>
      </w:r>
      <w:r w:rsidRPr="003E28F7">
        <w:rPr>
          <w:rFonts w:cs="TimesNewRoman" w:hint="eastAsia"/>
        </w:rPr>
        <w:t>）</w:t>
      </w:r>
      <w:r w:rsidRPr="003E28F7">
        <w:rPr>
          <w:rFonts w:hAnsi="細明體" w:cs="新細明體-WinCharSetFFFF-H" w:hint="eastAsia"/>
        </w:rPr>
        <w:t>及氫氣：</w:t>
      </w:r>
      <w:r w:rsidRPr="003E28F7">
        <w:rPr>
          <w:rFonts w:cs="TimesNewRoman" w:hint="eastAsia"/>
        </w:rPr>
        <w:t>（</w:t>
      </w:r>
      <w:r w:rsidRPr="003E28F7">
        <w:rPr>
          <w:rFonts w:cs="TimesNewRoman"/>
        </w:rPr>
        <w:t>Ca</w:t>
      </w:r>
      <w:r w:rsidRPr="003E28F7">
        <w:rPr>
          <w:rFonts w:cs="TimesNewRoman" w:hint="eastAsia"/>
        </w:rPr>
        <w:t xml:space="preserve"> </w:t>
      </w:r>
      <w:r w:rsidRPr="003E28F7">
        <w:rPr>
          <w:rFonts w:cs="TimesNewRoman"/>
        </w:rPr>
        <w:t>= 40</w:t>
      </w:r>
      <w:r w:rsidRPr="003E28F7">
        <w:rPr>
          <w:rFonts w:cs="TimesNewRoman" w:hint="eastAsia"/>
        </w:rPr>
        <w:t>）</w:t>
      </w:r>
      <w:r w:rsidRPr="003E28F7">
        <w:rPr>
          <w:rFonts w:cs="TimesNewRoman"/>
        </w:rPr>
        <w:br/>
        <w:t>(1)</w:t>
      </w:r>
      <w:r w:rsidRPr="003E28F7">
        <w:rPr>
          <w:rFonts w:hAnsi="細明體" w:cs="新細明體-WinCharSetFFFF-H" w:hint="eastAsia"/>
        </w:rPr>
        <w:t>平衡此反應式，並求算在</w:t>
      </w:r>
      <w:r w:rsidRPr="003E28F7">
        <w:rPr>
          <w:rFonts w:cs="TimesNewRoman"/>
        </w:rPr>
        <w:t>1</w:t>
      </w:r>
      <w:r w:rsidRPr="003E28F7">
        <w:rPr>
          <w:rFonts w:cs="TimesNewRoman" w:hint="eastAsia"/>
        </w:rPr>
        <w:t xml:space="preserve"> </w:t>
      </w:r>
      <w:r w:rsidRPr="003E28F7">
        <w:rPr>
          <w:rFonts w:cs="TimesNewRoman"/>
        </w:rPr>
        <w:t>atm</w:t>
      </w:r>
      <w:r w:rsidRPr="003E28F7">
        <w:rPr>
          <w:rFonts w:hAnsi="細明體" w:cs="新細明體-WinCharSetFFFF-H" w:hint="eastAsia"/>
        </w:rPr>
        <w:t>、</w:t>
      </w:r>
      <w:r w:rsidRPr="003E28F7">
        <w:rPr>
          <w:rFonts w:cs="TimesNewRoman"/>
        </w:rPr>
        <w:t>25</w:t>
      </w:r>
      <w:r w:rsidRPr="003E28F7">
        <w:rPr>
          <w:rFonts w:cs="TimesNewRoman"/>
        </w:rPr>
        <w:sym w:font="Symbol" w:char="F0B0"/>
      </w:r>
      <w:r w:rsidRPr="003E28F7">
        <w:rPr>
          <w:rFonts w:cs="TimesNewRoman" w:hint="eastAsia"/>
        </w:rPr>
        <w:t xml:space="preserve"> C</w:t>
      </w:r>
      <w:r w:rsidRPr="003E28F7">
        <w:rPr>
          <w:rFonts w:hAnsi="細明體" w:cs="新細明體-WinCharSetFFFF-H" w:hint="eastAsia"/>
        </w:rPr>
        <w:t>下，欲得</w:t>
      </w:r>
      <w:r w:rsidRPr="003E28F7">
        <w:rPr>
          <w:rFonts w:cs="TimesNewRoman"/>
        </w:rPr>
        <w:t>245</w:t>
      </w:r>
      <w:r w:rsidRPr="003E28F7">
        <w:rPr>
          <w:rFonts w:hAnsi="細明體" w:cs="新細明體-WinCharSetFFFF-H" w:hint="eastAsia"/>
        </w:rPr>
        <w:t>公升氫氣，需若干克</w:t>
      </w:r>
      <w:r w:rsidRPr="003E28F7">
        <w:rPr>
          <w:rFonts w:cs="TimesNewRoman"/>
        </w:rPr>
        <w:t>CaH</w:t>
      </w:r>
      <w:r w:rsidRPr="003E28F7">
        <w:rPr>
          <w:rFonts w:cs="TimesNewRoman"/>
          <w:szCs w:val="14"/>
          <w:vertAlign w:val="subscript"/>
        </w:rPr>
        <w:t>2</w:t>
      </w:r>
      <w:r w:rsidRPr="003E28F7">
        <w:rPr>
          <w:rFonts w:hAnsi="細明體" w:cs="新細明體-WinCharSetFFFF-H" w:hint="eastAsia"/>
        </w:rPr>
        <w:t>？</w:t>
      </w:r>
      <w:r w:rsidRPr="003E28F7">
        <w:rPr>
          <w:rFonts w:hAnsi="細明體" w:cs="新細明體-WinCharSetFFFF-H"/>
        </w:rPr>
        <w:br/>
      </w:r>
      <w:r w:rsidRPr="003E28F7">
        <w:rPr>
          <w:rFonts w:cs="TimesNewRoman"/>
        </w:rPr>
        <w:t>(2)</w:t>
      </w:r>
      <w:r w:rsidRPr="003E28F7">
        <w:rPr>
          <w:rFonts w:hAnsi="細明體" w:cs="新細明體-WinCharSetFFFF-H" w:hint="eastAsia"/>
        </w:rPr>
        <w:t>同狀況製備</w:t>
      </w:r>
      <w:r w:rsidRPr="003E28F7">
        <w:rPr>
          <w:rFonts w:cs="TimesNewRoman"/>
        </w:rPr>
        <w:t>245</w:t>
      </w:r>
      <w:r w:rsidRPr="003E28F7">
        <w:rPr>
          <w:rFonts w:hAnsi="細明體" w:cs="新細明體-WinCharSetFFFF-H" w:hint="eastAsia"/>
        </w:rPr>
        <w:t>公升氫，若由電解水製得，需水若干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Ca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210</w:t>
      </w:r>
      <w:r w:rsidRPr="00CA77BF">
        <w:rPr>
          <w:rFonts w:hAnsi="細明體" w:cs="新細明體-WinCharSetFFFF-H" w:hint="eastAsia"/>
        </w:rPr>
        <w:t>克</w:t>
      </w:r>
      <w:r w:rsidRPr="00CA77BF">
        <w:rPr>
          <w:rFonts w:cs="新細明體-WinCharSetFFFF-H" w:hint="eastAsia"/>
          <w:lang w:val="pt-BR"/>
        </w:rPr>
        <w:t>;</w:t>
      </w:r>
      <w:r w:rsidRPr="00CA77BF">
        <w:rPr>
          <w:rFonts w:cs="新細明體-WinCharSetFFFF-H"/>
          <w:lang w:val="pt-BR"/>
        </w:rPr>
        <w:t>(2)</w:t>
      </w:r>
      <w:r w:rsidRPr="00CA77BF">
        <w:rPr>
          <w:rFonts w:cs="TimesNewRoman"/>
          <w:lang w:val="pt-BR"/>
        </w:rPr>
        <w:t>180</w:t>
      </w:r>
      <w:r w:rsidRPr="00CA77BF">
        <w:rPr>
          <w:rFonts w:hAnsi="細明體" w:cs="新細明體-WinCharSetFFFF-H" w:hint="eastAsia"/>
        </w:rPr>
        <w:t>克</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position w:val="-22"/>
        </w:rPr>
        <w:object w:dxaOrig="1780" w:dyaOrig="580">
          <v:shape id="_x0000_i1093" type="#_x0000_t75" style="width:89.25pt;height:29.25pt" o:ole="">
            <v:imagedata r:id="rId121" o:title=""/>
          </v:shape>
          <o:OLEObject Type="Embed" ProgID="Equation.DSMT4" ShapeID="_x0000_i1093" DrawAspect="Content" ObjectID="_1537170491" r:id="rId122"/>
        </w:object>
      </w:r>
      <w:r w:rsidRPr="00CA77BF">
        <w:rPr>
          <w:rFonts w:hAnsi="細明體" w:cs="新細明體-WinCharSetFFFF-H" w:hint="eastAsia"/>
        </w:rPr>
        <w:br/>
      </w:r>
      <w:r w:rsidRPr="00CA77BF">
        <w:rPr>
          <w:rFonts w:cs="TimesNewRoman"/>
        </w:rPr>
        <w:t>(2)</w:t>
      </w:r>
      <w:r w:rsidRPr="00CA77BF">
        <w:rPr>
          <w:rFonts w:cs="TimesNewRoman" w:hint="eastAsia"/>
        </w:rPr>
        <w:t xml:space="preserve"> </w:t>
      </w:r>
      <w:r w:rsidRPr="00CA77BF">
        <w:rPr>
          <w:rFonts w:cs="TimesNewRoman"/>
        </w:rPr>
        <w:t>2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2H</w:t>
      </w:r>
      <w:r w:rsidRPr="00CA77BF">
        <w:rPr>
          <w:rFonts w:cs="TimesNewRoman"/>
          <w:szCs w:val="14"/>
          <w:vertAlign w:val="subscript"/>
        </w:rPr>
        <w:t>2</w:t>
      </w:r>
      <w:r w:rsidRPr="00CA77BF">
        <w:rPr>
          <w:rFonts w:cs="TimesNewRoman"/>
          <w:szCs w:val="14"/>
        </w:rPr>
        <w:t xml:space="preserve"> </w:t>
      </w:r>
      <w:r w:rsidRPr="00CA77BF">
        <w:rPr>
          <w:rFonts w:cs="TimesNewRoman"/>
        </w:rPr>
        <w:t>+ O</w:t>
      </w:r>
      <w:r w:rsidRPr="00CA77BF">
        <w:rPr>
          <w:rFonts w:cs="TimesNewRoman"/>
          <w:szCs w:val="14"/>
          <w:vertAlign w:val="subscript"/>
        </w:rPr>
        <w:t>2</w:t>
      </w:r>
      <w:r w:rsidRPr="00CA77BF">
        <w:rPr>
          <w:rFonts w:hAnsi="細明體" w:cs="新細明體-WinCharSetFFFF-H" w:hint="eastAsia"/>
        </w:rPr>
        <w:t>，</w:t>
      </w:r>
      <w:r w:rsidRPr="00CA77BF">
        <w:rPr>
          <w:rFonts w:hAnsi="細明體" w:cs="新細明體-WinCharSetFFFF-H"/>
          <w:position w:val="-22"/>
        </w:rPr>
        <w:object w:dxaOrig="1719" w:dyaOrig="580">
          <v:shape id="_x0000_i1094" type="#_x0000_t75" style="width:86.25pt;height:29.25pt" o:ole="">
            <v:imagedata r:id="rId123" o:title=""/>
          </v:shape>
          <o:OLEObject Type="Embed" ProgID="Equation.DSMT4" ShapeID="_x0000_i1094" DrawAspect="Content" ObjectID="_1537170492" r:id="rId124"/>
        </w:object>
      </w:r>
    </w:p>
    <w:p w:rsidR="00CA77BF" w:rsidRPr="00B5317D" w:rsidRDefault="00CA77BF" w:rsidP="00CA77BF">
      <w:pPr>
        <w:ind w:left="454" w:hanging="454"/>
        <w:rPr>
          <w:rFonts w:cs="TimesNewRoman"/>
        </w:rPr>
      </w:pPr>
      <w:r>
        <w:rPr>
          <w:rFonts w:ascii="新細明體" w:eastAsia="新細明體" w:hAnsi="新細明體"/>
          <w:sz w:val="24"/>
        </w:rPr>
        <w:t xml:space="preserve"> 5. </w:t>
      </w:r>
      <w:r w:rsidRPr="00B5317D">
        <w:rPr>
          <w:rFonts w:hAnsi="細明體" w:cs="新細明體-WinCharSetFFFF-H" w:hint="eastAsia"/>
        </w:rPr>
        <w:t>鐵與水蒸氣反應可得</w:t>
      </w:r>
      <w:r w:rsidRPr="00B5317D">
        <w:rPr>
          <w:rFonts w:cs="TimesNewRoman"/>
        </w:rPr>
        <w:t>H</w:t>
      </w:r>
      <w:r w:rsidRPr="00B5317D">
        <w:rPr>
          <w:rFonts w:cs="TimesNewRoman"/>
          <w:szCs w:val="14"/>
          <w:vertAlign w:val="subscript"/>
        </w:rPr>
        <w:t>2</w:t>
      </w:r>
      <w:r w:rsidRPr="00B5317D">
        <w:rPr>
          <w:rFonts w:hAnsi="細明體" w:cs="新細明體-WinCharSetFFFF-H" w:hint="eastAsia"/>
        </w:rPr>
        <w:t>，而世界之</w:t>
      </w:r>
      <w:r w:rsidRPr="00B5317D">
        <w:rPr>
          <w:rFonts w:cs="TimesNewRoman"/>
        </w:rPr>
        <w:t>H</w:t>
      </w:r>
      <w:r w:rsidRPr="00B5317D">
        <w:rPr>
          <w:rFonts w:cs="TimesNewRoman"/>
          <w:szCs w:val="14"/>
          <w:vertAlign w:val="subscript"/>
        </w:rPr>
        <w:t>2</w:t>
      </w:r>
      <w:r w:rsidRPr="00B5317D">
        <w:rPr>
          <w:rFonts w:hAnsi="細明體" w:cs="新細明體-WinCharSetFFFF-H" w:hint="eastAsia"/>
        </w:rPr>
        <w:t>平均產量</w:t>
      </w:r>
      <w:r w:rsidRPr="00B5317D">
        <w:rPr>
          <w:rFonts w:cs="TimesNewRoman"/>
        </w:rPr>
        <w:t>2.00</w:t>
      </w:r>
      <w:r w:rsidRPr="00B5317D">
        <w:rPr>
          <w:rFonts w:cs="TimesNewRoman" w:hint="eastAsia"/>
        </w:rPr>
        <w:t xml:space="preserve"> </w:t>
      </w:r>
      <w:r w:rsidRPr="00B5317D">
        <w:rPr>
          <w:rFonts w:cs="TimesNewRoman" w:hint="eastAsia"/>
        </w:rPr>
        <w:sym w:font="Symbol" w:char="F0B4"/>
      </w:r>
      <w:r w:rsidRPr="00B5317D">
        <w:rPr>
          <w:rFonts w:cs="TimesNewRoman" w:hint="eastAsia"/>
        </w:rPr>
        <w:t xml:space="preserve"> </w:t>
      </w:r>
      <w:r w:rsidRPr="00B5317D">
        <w:rPr>
          <w:rFonts w:cs="TimesNewRoman"/>
        </w:rPr>
        <w:t>10</w:t>
      </w:r>
      <w:r w:rsidRPr="00B5317D">
        <w:rPr>
          <w:rFonts w:cs="TimesNewRoman"/>
          <w:szCs w:val="14"/>
          <w:vertAlign w:val="superscript"/>
        </w:rPr>
        <w:t>9</w:t>
      </w:r>
      <w:r w:rsidRPr="00B5317D">
        <w:rPr>
          <w:rFonts w:hAnsi="細明體" w:cs="新細明體-WinCharSetFFFF-H" w:hint="eastAsia"/>
        </w:rPr>
        <w:t>公斤，則需多少</w:t>
      </w:r>
      <w:r w:rsidRPr="00B5317D">
        <w:rPr>
          <w:rFonts w:cs="TimesNewRoman"/>
        </w:rPr>
        <w:t>Fe</w:t>
      </w:r>
      <w:r w:rsidRPr="00B5317D">
        <w:rPr>
          <w:rFonts w:hAnsi="細明體" w:cs="新細明體-WinCharSetFFFF-H" w:hint="eastAsia"/>
        </w:rPr>
        <w:t>來與水蒸氣作用？</w:t>
      </w:r>
      <w:r w:rsidRPr="00B5317D">
        <w:rPr>
          <w:rFonts w:cs="TimesNewRoman" w:hint="eastAsia"/>
        </w:rPr>
        <w:t>（</w:t>
      </w:r>
      <w:r w:rsidRPr="00B5317D">
        <w:rPr>
          <w:rFonts w:cs="TimesNewRoman"/>
        </w:rPr>
        <w:t>Fe = 56</w:t>
      </w:r>
      <w:r w:rsidRPr="00B5317D">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4.2</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10</w:t>
      </w:r>
      <w:r w:rsidRPr="00CA77BF">
        <w:rPr>
          <w:rFonts w:cs="TimesNewRoman"/>
          <w:szCs w:val="14"/>
          <w:vertAlign w:val="superscript"/>
        </w:rPr>
        <w:t>10</w:t>
      </w:r>
      <w:r w:rsidRPr="00CA77BF">
        <w:rPr>
          <w:rFonts w:hAnsi="細明體" w:cs="新細明體-WinCharSetFFFF-H" w:hint="eastAsia"/>
        </w:rPr>
        <w:t>公斤</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3Fe + 4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Fe</w:t>
      </w:r>
      <w:r w:rsidRPr="00CA77BF">
        <w:rPr>
          <w:rFonts w:cs="TimesNewRoman"/>
          <w:szCs w:val="14"/>
          <w:vertAlign w:val="subscript"/>
          <w:lang w:val="pt-BR"/>
        </w:rPr>
        <w:t>3</w:t>
      </w:r>
      <w:r w:rsidRPr="00CA77BF">
        <w:rPr>
          <w:rFonts w:cs="TimesNewRoman"/>
          <w:lang w:val="pt-BR"/>
        </w:rPr>
        <w:t>O</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4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hAnsi="細明體" w:cs="新細明體-WinCharSetFFFF-H"/>
          <w:position w:val="-22"/>
        </w:rPr>
        <w:object w:dxaOrig="2420" w:dyaOrig="620">
          <v:shape id="_x0000_i1095" type="#_x0000_t75" style="width:120.75pt;height:30.75pt" o:ole="">
            <v:imagedata r:id="rId125" o:title=""/>
          </v:shape>
          <o:OLEObject Type="Embed" ProgID="Equation.DSMT4" ShapeID="_x0000_i1095" DrawAspect="Content" ObjectID="_1537170493" r:id="rId126"/>
        </w:object>
      </w:r>
      <w:r w:rsidRPr="00CA77BF">
        <w:rPr>
          <w:rFonts w:hAnsi="細明體" w:cs="新細明體-WinCharSetFFFF-H" w:hint="eastAsia"/>
          <w:lang w:val="pt-BR"/>
        </w:rPr>
        <w:t>（</w:t>
      </w:r>
      <w:r w:rsidRPr="00CA77BF">
        <w:rPr>
          <w:rFonts w:hAnsi="細明體" w:cs="新細明體-WinCharSetFFFF-H" w:hint="eastAsia"/>
        </w:rPr>
        <w:t>公斤</w:t>
      </w:r>
      <w:r w:rsidRPr="00CA77BF">
        <w:rPr>
          <w:rFonts w:cs="TimesNewRoman" w:hint="eastAsia"/>
          <w:lang w:val="pt-BR"/>
        </w:rPr>
        <w:t>）</w:t>
      </w:r>
    </w:p>
    <w:p w:rsidR="00CA77BF" w:rsidRPr="004203C4" w:rsidRDefault="00CA77BF" w:rsidP="00CA77BF">
      <w:pPr>
        <w:ind w:left="454" w:hanging="454"/>
        <w:rPr>
          <w:rFonts w:cs="TimesNewRoman"/>
        </w:rPr>
      </w:pPr>
      <w:r>
        <w:rPr>
          <w:rFonts w:ascii="新細明體" w:eastAsia="新細明體" w:hAnsi="新細明體"/>
          <w:sz w:val="24"/>
        </w:rPr>
        <w:t xml:space="preserve"> 6. </w:t>
      </w:r>
      <w:r w:rsidRPr="004203C4">
        <w:rPr>
          <w:rFonts w:hAnsi="細明體" w:cs="新細明體-WinCharSetFFFF-H" w:hint="eastAsia"/>
        </w:rPr>
        <w:t>在常溫、常壓下，欲灌充</w:t>
      </w:r>
      <w:r w:rsidRPr="004203C4">
        <w:rPr>
          <w:rFonts w:cs="TimesNewRoman"/>
        </w:rPr>
        <w:t>49</w:t>
      </w:r>
      <w:r w:rsidRPr="004203C4">
        <w:rPr>
          <w:rFonts w:hAnsi="細明體" w:cs="新細明體-WinCharSetFFFF-H" w:hint="eastAsia"/>
        </w:rPr>
        <w:t>升之救生衣，所用的氫氣，需若干克氫化鈣與水作用？</w:t>
      </w:r>
      <w:r w:rsidRPr="004203C4">
        <w:rPr>
          <w:rFonts w:cs="TimesNewRoman" w:hint="eastAsia"/>
        </w:rPr>
        <w:t>（</w:t>
      </w:r>
      <w:r w:rsidRPr="004203C4">
        <w:rPr>
          <w:rFonts w:cs="TimesNewRoman"/>
        </w:rPr>
        <w:t>Ca = 40</w:t>
      </w:r>
      <w:r w:rsidRPr="004203C4">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42</w:t>
      </w:r>
      <w:r w:rsidRPr="00CA77BF">
        <w:rPr>
          <w:rFonts w:hAnsi="細明體" w:cs="新細明體-WinCharSetFFFF-H" w:hint="eastAsia"/>
        </w:rPr>
        <w:t>克</w:t>
      </w:r>
    </w:p>
    <w:p w:rsidR="00CA77BF" w:rsidRPr="00CA77BF" w:rsidRDefault="00CA77BF" w:rsidP="00CA77BF">
      <w:pPr>
        <w:ind w:left="1378" w:hanging="981"/>
        <w:rPr>
          <w:rFonts w:cs="新細明體-WinCharSetFFFF-H"/>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a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hAnsi="細明體" w:cs="新細明體-WinCharSetFFFF-H"/>
          <w:position w:val="-22"/>
        </w:rPr>
        <w:object w:dxaOrig="2140" w:dyaOrig="580">
          <v:shape id="_x0000_i1096" type="#_x0000_t75" style="width:107.25pt;height:29.25pt" o:ole="">
            <v:imagedata r:id="rId127" o:title=""/>
          </v:shape>
          <o:OLEObject Type="Embed" ProgID="Equation.DSMT4" ShapeID="_x0000_i1096" DrawAspect="Content" ObjectID="_1537170494" r:id="rId128"/>
        </w:object>
      </w:r>
      <w:r w:rsidRPr="00CA77BF">
        <w:rPr>
          <w:rFonts w:cs="新細明體-WinCharSetFFFF-H" w:hint="eastAsia"/>
          <w:lang w:val="pt-BR"/>
        </w:rPr>
        <w:t>（</w:t>
      </w:r>
      <w:r w:rsidRPr="00CA77BF">
        <w:rPr>
          <w:rFonts w:cs="新細明體-WinCharSetFFFF-H" w:hint="eastAsia"/>
        </w:rPr>
        <w:t>克</w:t>
      </w:r>
      <w:r w:rsidRPr="00CA77BF">
        <w:rPr>
          <w:rFonts w:cs="新細明體-WinCharSetFFFF-H" w:hint="eastAsia"/>
          <w:lang w:val="pt-BR"/>
        </w:rPr>
        <w:t>）</w:t>
      </w:r>
    </w:p>
    <w:p w:rsidR="00CA77BF" w:rsidRPr="001A1F3A" w:rsidRDefault="00CA77BF" w:rsidP="00CA77BF">
      <w:pPr>
        <w:ind w:left="454" w:hanging="454"/>
        <w:rPr>
          <w:rFonts w:cs="TimesNewRoman"/>
        </w:rPr>
      </w:pPr>
      <w:r>
        <w:rPr>
          <w:rFonts w:ascii="新細明體" w:eastAsia="新細明體" w:hAnsi="新細明體"/>
          <w:sz w:val="24"/>
        </w:rPr>
        <w:t xml:space="preserve"> 7. </w:t>
      </w:r>
      <w:r w:rsidRPr="001A1F3A">
        <w:rPr>
          <w:rFonts w:hAnsi="細明體" w:cs="新細明體-WinCharSetFFFF-H" w:hint="eastAsia"/>
        </w:rPr>
        <w:t>欲製造氫氣以充灌一常溫常壓體積為</w:t>
      </w:r>
      <w:r w:rsidRPr="001A1F3A">
        <w:rPr>
          <w:rFonts w:cs="TimesNewRoman"/>
        </w:rPr>
        <w:t>245</w:t>
      </w:r>
      <w:r w:rsidRPr="001A1F3A">
        <w:rPr>
          <w:rFonts w:hAnsi="細明體" w:cs="新細明體-WinCharSetFFFF-H" w:hint="eastAsia"/>
        </w:rPr>
        <w:t>升之氣球，至少需要多少克的鋅與足量的鹽酸反應？</w:t>
      </w:r>
      <w:r w:rsidRPr="001A1F3A">
        <w:rPr>
          <w:rFonts w:cs="TimesNewRoman" w:hint="eastAsia"/>
        </w:rPr>
        <w:t>（</w:t>
      </w:r>
      <w:r w:rsidRPr="001A1F3A">
        <w:rPr>
          <w:rFonts w:hAnsi="細明體" w:cs="新細明體-WinCharSetFFFF-H" w:hint="eastAsia"/>
        </w:rPr>
        <w:t>鋅原子量為</w:t>
      </w:r>
      <w:r w:rsidRPr="001A1F3A">
        <w:rPr>
          <w:rFonts w:cs="TimesNewRoman"/>
        </w:rPr>
        <w:t>65.4</w:t>
      </w:r>
      <w:r w:rsidRPr="001A1F3A">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654</w:t>
      </w:r>
      <w:r w:rsidRPr="00CA77BF">
        <w:rPr>
          <w:rFonts w:hAnsi="細明體" w:cs="新細明體-WinCharSetFFFF-H" w:hint="eastAsia"/>
        </w:rPr>
        <w:t>克</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設需要</w:t>
      </w:r>
      <w:r w:rsidRPr="00CA77BF">
        <w:rPr>
          <w:rFonts w:cs="TimesNewRoman"/>
        </w:rPr>
        <w:t>x</w:t>
      </w:r>
      <w:r w:rsidRPr="00CA77BF">
        <w:rPr>
          <w:rFonts w:hAnsi="細明體" w:cs="新細明體-WinCharSetFFFF-H" w:hint="eastAsia"/>
        </w:rPr>
        <w:t>克的鋅與鹽酸反應</w:t>
      </w:r>
      <w:r w:rsidRPr="00CA77BF">
        <w:rPr>
          <w:rFonts w:hAnsi="細明體" w:cs="新細明體-WinCharSetFFFF-H"/>
        </w:rPr>
        <w:br/>
      </w:r>
      <w:r w:rsidRPr="00CA77BF">
        <w:rPr>
          <w:rFonts w:hAnsi="細明體" w:cs="新細明體-WinCharSetFFFF-H" w:hint="eastAsia"/>
        </w:rPr>
        <w:t>由反應式：</w:t>
      </w:r>
      <w:r w:rsidRPr="00CA77BF">
        <w:rPr>
          <w:rFonts w:cs="TimesNewRoman"/>
        </w:rPr>
        <w:t xml:space="preserve">Zn + 2HCl </w:t>
      </w:r>
      <w:r w:rsidRPr="00CA77BF">
        <w:rPr>
          <w:rFonts w:cs="新細明體-WinCharSetFFFF-H" w:hint="eastAsia"/>
        </w:rPr>
        <w:t>→</w:t>
      </w:r>
      <w:r w:rsidRPr="00CA77BF">
        <w:rPr>
          <w:rFonts w:cs="新細明體-WinCharSetFFFF-H"/>
        </w:rPr>
        <w:t xml:space="preserve"> </w:t>
      </w:r>
      <w:r w:rsidRPr="00CA77BF">
        <w:rPr>
          <w:rFonts w:cs="TimesNewRoman"/>
        </w:rPr>
        <w:t>H</w:t>
      </w:r>
      <w:r w:rsidRPr="00CA77BF">
        <w:rPr>
          <w:rFonts w:cs="TimesNewRoman"/>
          <w:szCs w:val="14"/>
          <w:vertAlign w:val="subscript"/>
        </w:rPr>
        <w:t>2</w:t>
      </w:r>
      <w:r w:rsidRPr="00CA77BF">
        <w:rPr>
          <w:rFonts w:cs="TimesNewRoman"/>
          <w:szCs w:val="14"/>
        </w:rPr>
        <w:t xml:space="preserve"> </w:t>
      </w:r>
      <w:r w:rsidRPr="00CA77BF">
        <w:rPr>
          <w:rFonts w:cs="TimesNewRoman"/>
        </w:rPr>
        <w:t>+ ZnC</w:t>
      </w:r>
      <w:r w:rsidRPr="00CA77BF">
        <w:rPr>
          <w:rFonts w:cs="TimesNewRoman" w:hint="eastAsia"/>
        </w:rPr>
        <w:t>l</w:t>
      </w:r>
      <w:r w:rsidRPr="00CA77BF">
        <w:rPr>
          <w:rFonts w:cs="TimesNewRoman"/>
          <w:szCs w:val="14"/>
          <w:vertAlign w:val="subscript"/>
        </w:rPr>
        <w:t>2</w:t>
      </w:r>
      <w:r w:rsidRPr="00CA77BF">
        <w:rPr>
          <w:rFonts w:hAnsi="細明體" w:cs="新細明體-WinCharSetFFFF-H" w:hint="eastAsia"/>
        </w:rPr>
        <w:t>知每產生</w:t>
      </w:r>
      <w:r w:rsidRPr="00CA77BF">
        <w:rPr>
          <w:rFonts w:cs="TimesNewRoman"/>
        </w:rPr>
        <w:t>1</w:t>
      </w:r>
      <w:r w:rsidRPr="00CA77BF">
        <w:rPr>
          <w:rFonts w:hAnsi="細明體" w:cs="新細明體-WinCharSetFFFF-H" w:hint="eastAsia"/>
        </w:rPr>
        <w:t>莫耳</w:t>
      </w:r>
      <w:r w:rsidRPr="00CA77BF">
        <w:rPr>
          <w:rFonts w:cs="TimesNewRoman"/>
        </w:rPr>
        <w:t>H</w:t>
      </w:r>
      <w:r w:rsidRPr="00CA77BF">
        <w:rPr>
          <w:rFonts w:cs="TimesNewRoman"/>
          <w:szCs w:val="14"/>
          <w:vertAlign w:val="subscript"/>
        </w:rPr>
        <w:t>2</w:t>
      </w:r>
      <w:r w:rsidRPr="00CA77BF">
        <w:rPr>
          <w:rFonts w:hAnsi="細明體" w:cs="新細明體-WinCharSetFFFF-H" w:hint="eastAsia"/>
        </w:rPr>
        <w:t>需</w:t>
      </w:r>
      <w:r w:rsidRPr="00CA77BF">
        <w:rPr>
          <w:rFonts w:cs="TimesNewRoman"/>
        </w:rPr>
        <w:t>1</w:t>
      </w:r>
      <w:r w:rsidRPr="00CA77BF">
        <w:rPr>
          <w:rFonts w:hAnsi="細明體" w:cs="新細明體-WinCharSetFFFF-H" w:hint="eastAsia"/>
        </w:rPr>
        <w:t>莫耳</w:t>
      </w:r>
      <w:r w:rsidRPr="00CA77BF">
        <w:rPr>
          <w:rFonts w:cs="TimesNewRoman"/>
        </w:rPr>
        <w:t>Zn</w:t>
      </w:r>
      <w:r w:rsidRPr="00CA77BF">
        <w:rPr>
          <w:rFonts w:hAnsi="細明體" w:cs="新細明體-WinCharSetFFFF-H"/>
        </w:rPr>
        <w:br/>
      </w:r>
      <w:r w:rsidRPr="00CA77BF">
        <w:rPr>
          <w:rFonts w:hAnsi="細明體" w:cs="新細明體-WinCharSetFFFF-H" w:hint="eastAsia"/>
        </w:rPr>
        <w:t>常溫、常壓下</w:t>
      </w:r>
      <w:r w:rsidRPr="00CA77BF">
        <w:rPr>
          <w:rFonts w:cs="TimesNewRoman"/>
        </w:rPr>
        <w:t>1</w:t>
      </w:r>
      <w:r w:rsidRPr="00CA77BF">
        <w:rPr>
          <w:rFonts w:hAnsi="細明體" w:cs="新細明體-WinCharSetFFFF-H" w:hint="eastAsia"/>
        </w:rPr>
        <w:t>莫耳氣體之體積為</w:t>
      </w:r>
      <w:r w:rsidRPr="00CA77BF">
        <w:rPr>
          <w:rFonts w:cs="TimesNewRoman"/>
        </w:rPr>
        <w:t>24.5</w:t>
      </w:r>
      <w:r w:rsidRPr="00CA77BF">
        <w:rPr>
          <w:rFonts w:hAnsi="細明體" w:cs="新細明體-WinCharSetFFFF-H" w:hint="eastAsia"/>
        </w:rPr>
        <w:t>升，用來充灌氣球的氫氣為</w:t>
      </w:r>
      <w:r w:rsidRPr="00CA77BF">
        <w:rPr>
          <w:rFonts w:cs="TimesNewRoman"/>
          <w:position w:val="-22"/>
        </w:rPr>
        <w:object w:dxaOrig="900" w:dyaOrig="580">
          <v:shape id="_x0000_i1097" type="#_x0000_t75" style="width:45pt;height:29.25pt" o:ole="">
            <v:imagedata r:id="rId129" o:title=""/>
          </v:shape>
          <o:OLEObject Type="Embed" ProgID="Equation.DSMT4" ShapeID="_x0000_i1097" DrawAspect="Content" ObjectID="_1537170495" r:id="rId130"/>
        </w:object>
      </w:r>
      <w:r w:rsidRPr="00CA77BF">
        <w:rPr>
          <w:rFonts w:hAnsi="細明體" w:cs="新細明體-WinCharSetFFFF-H" w:hint="eastAsia"/>
        </w:rPr>
        <w:t>莫耳</w:t>
      </w:r>
      <w:r w:rsidRPr="00CA77BF">
        <w:rPr>
          <w:rFonts w:hAnsi="細明體" w:cs="新細明體-WinCharSetFFFF-H"/>
        </w:rPr>
        <w:br/>
      </w:r>
      <w:r w:rsidRPr="00CA77BF">
        <w:rPr>
          <w:rFonts w:hAnsi="細明體" w:cs="新細明體-WinCharSetFFFF-H" w:hint="eastAsia"/>
        </w:rPr>
        <w:t>故所需的</w:t>
      </w:r>
      <w:r w:rsidRPr="00CA77BF">
        <w:rPr>
          <w:rFonts w:cs="TimesNewRoman"/>
        </w:rPr>
        <w:t>Zn</w:t>
      </w:r>
      <w:r w:rsidRPr="00CA77BF">
        <w:rPr>
          <w:rFonts w:hAnsi="細明體" w:cs="新細明體-WinCharSetFFFF-H" w:hint="eastAsia"/>
        </w:rPr>
        <w:t>為</w:t>
      </w:r>
      <w:r w:rsidRPr="00CA77BF">
        <w:rPr>
          <w:rFonts w:cs="TimesNewRoman"/>
        </w:rPr>
        <w:t>65.4</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10 = 654</w:t>
      </w:r>
      <w:r w:rsidRPr="00CA77BF">
        <w:rPr>
          <w:rFonts w:hAnsi="細明體" w:cs="新細明體-WinCharSetFFFF-H" w:hint="eastAsia"/>
        </w:rPr>
        <w:t>克</w:t>
      </w:r>
    </w:p>
    <w:p w:rsidR="00CA77BF" w:rsidRPr="00E56E88" w:rsidRDefault="00CA77BF" w:rsidP="00CA77BF">
      <w:pPr>
        <w:ind w:left="454" w:hanging="454"/>
        <w:rPr>
          <w:rFonts w:hAnsi="細明體" w:cs="新細明體-WinCharSetFFFF-H"/>
        </w:rPr>
      </w:pPr>
      <w:r>
        <w:rPr>
          <w:rFonts w:ascii="新細明體" w:eastAsia="新細明體" w:hAnsi="新細明體"/>
          <w:sz w:val="24"/>
        </w:rPr>
        <w:t xml:space="preserve"> 8. </w:t>
      </w:r>
      <w:r w:rsidRPr="00E56E88">
        <w:rPr>
          <w:rFonts w:hAnsi="細明體" w:cs="新細明體-WinCharSetFFFF-H" w:hint="eastAsia"/>
        </w:rPr>
        <w:t>漂白粉為混合物，可通入氯氣於乾燥的石灰而製得。試寫出製造漂白粉的反應式並指出何者為氧化劑？何者為還原劑？</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Ca(OH)</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a(OCl)Cl +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OCl</w:t>
      </w:r>
      <w:r w:rsidRPr="00CA77BF">
        <w:rPr>
          <w:rFonts w:cs="Symbol"/>
          <w:szCs w:val="14"/>
          <w:vertAlign w:val="superscript"/>
        </w:rPr>
        <w:sym w:font="Symbol" w:char="F02D"/>
      </w:r>
      <w:r w:rsidRPr="00CA77BF">
        <w:rPr>
          <w:rFonts w:hAnsi="細明體" w:cs="新細明體-WinCharSetFFFF-H" w:hint="eastAsia"/>
        </w:rPr>
        <w:t>：還原劑，</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l</w:t>
      </w:r>
      <w:r w:rsidRPr="00CA77BF">
        <w:rPr>
          <w:rFonts w:cs="Symbol"/>
          <w:szCs w:val="14"/>
          <w:vertAlign w:val="superscript"/>
        </w:rPr>
        <w:sym w:font="Symbol" w:char="F02D"/>
      </w:r>
      <w:r w:rsidRPr="00CA77BF">
        <w:rPr>
          <w:rFonts w:hAnsi="細明體" w:cs="新細明體-WinCharSetFFFF-H" w:hint="eastAsia"/>
        </w:rPr>
        <w:t>：氧化劑，</w:t>
      </w:r>
      <w:r w:rsidRPr="00CA77BF">
        <w:rPr>
          <w:rFonts w:cs="TimesNewRoman"/>
        </w:rPr>
        <w:t>Cl</w:t>
      </w:r>
      <w:r w:rsidRPr="00CA77BF">
        <w:rPr>
          <w:rFonts w:cs="TimesNewRoman"/>
          <w:szCs w:val="14"/>
          <w:vertAlign w:val="subscript"/>
        </w:rPr>
        <w:t>2</w:t>
      </w:r>
      <w:r w:rsidRPr="00CA77BF">
        <w:rPr>
          <w:rFonts w:hAnsi="細明體" w:cs="新細明體-WinCharSetFFFF-H" w:hint="eastAsia"/>
        </w:rPr>
        <w:t>是氧化劑也是還原劑</w:t>
      </w:r>
    </w:p>
    <w:p w:rsidR="00CA77BF" w:rsidRPr="00325230" w:rsidRDefault="00CA77BF" w:rsidP="00CA77BF">
      <w:pPr>
        <w:ind w:left="454" w:hanging="454"/>
        <w:rPr>
          <w:rFonts w:hAnsi="細明體" w:cs="新細明體-WinCharSetFFFF-H"/>
        </w:rPr>
      </w:pPr>
      <w:r>
        <w:rPr>
          <w:rFonts w:ascii="新細明體" w:eastAsia="新細明體" w:hAnsi="新細明體"/>
          <w:sz w:val="24"/>
        </w:rPr>
        <w:t xml:space="preserve"> 9. </w:t>
      </w:r>
      <w:r w:rsidRPr="00325230">
        <w:rPr>
          <w:rFonts w:hAnsi="細明體" w:cs="新細明體-WinCharSetFFFF-H" w:hint="eastAsia"/>
        </w:rPr>
        <w:t>下圖為關於氯之製備及其性質的實驗裝置，乙、己二瓶裝水，丙、戊二瓶裝濃硫酸，丁瓶裝</w:t>
      </w:r>
      <w:r w:rsidRPr="00325230">
        <w:rPr>
          <w:rFonts w:cs="TimesNewRoman"/>
        </w:rPr>
        <w:t>KI</w:t>
      </w:r>
      <w:r w:rsidRPr="00325230">
        <w:rPr>
          <w:rFonts w:cs="TimesNewRoman"/>
          <w:szCs w:val="14"/>
          <w:vertAlign w:val="subscript"/>
        </w:rPr>
        <w:t>(</w:t>
      </w:r>
      <w:r w:rsidRPr="00325230">
        <w:rPr>
          <w:rFonts w:cs="TimesNewRoman,Italic"/>
          <w:iCs/>
          <w:szCs w:val="14"/>
          <w:vertAlign w:val="subscript"/>
        </w:rPr>
        <w:t>aq</w:t>
      </w:r>
      <w:r w:rsidRPr="00325230">
        <w:rPr>
          <w:rFonts w:cs="TimesNewRoman"/>
          <w:szCs w:val="14"/>
          <w:vertAlign w:val="subscript"/>
        </w:rPr>
        <w:t>)</w:t>
      </w:r>
      <w:r w:rsidRPr="00325230">
        <w:rPr>
          <w:rFonts w:hAnsi="細明體" w:cs="新細明體-WinCharSetFFFF-H" w:hint="eastAsia"/>
        </w:rPr>
        <w:t>，庚瓶裝</w:t>
      </w:r>
      <w:r w:rsidRPr="00325230">
        <w:rPr>
          <w:rFonts w:cs="TimesNewRoman"/>
        </w:rPr>
        <w:t>Na</w:t>
      </w:r>
      <w:r w:rsidRPr="00325230">
        <w:rPr>
          <w:rFonts w:cs="TimesNewRoman"/>
          <w:szCs w:val="14"/>
          <w:vertAlign w:val="subscript"/>
        </w:rPr>
        <w:t>2</w:t>
      </w:r>
      <w:r w:rsidRPr="00325230">
        <w:rPr>
          <w:rFonts w:cs="TimesNewRoman"/>
        </w:rPr>
        <w:t>S</w:t>
      </w:r>
      <w:r w:rsidRPr="00325230">
        <w:rPr>
          <w:rFonts w:cs="TimesNewRoman"/>
          <w:szCs w:val="14"/>
          <w:vertAlign w:val="subscript"/>
        </w:rPr>
        <w:t>2</w:t>
      </w:r>
      <w:r w:rsidRPr="00325230">
        <w:rPr>
          <w:rFonts w:cs="TimesNewRoman"/>
        </w:rPr>
        <w:t>O</w:t>
      </w:r>
      <w:r w:rsidRPr="00325230">
        <w:rPr>
          <w:rFonts w:cs="TimesNewRoman"/>
          <w:szCs w:val="14"/>
          <w:vertAlign w:val="subscript"/>
        </w:rPr>
        <w:t>3(</w:t>
      </w:r>
      <w:r w:rsidRPr="00325230">
        <w:rPr>
          <w:rFonts w:cs="TimesNewRoman,Italic"/>
          <w:iCs/>
          <w:szCs w:val="14"/>
          <w:vertAlign w:val="subscript"/>
        </w:rPr>
        <w:t>aq</w:t>
      </w:r>
      <w:r w:rsidRPr="00325230">
        <w:rPr>
          <w:rFonts w:cs="TimesNewRoman"/>
          <w:szCs w:val="14"/>
          <w:vertAlign w:val="subscript"/>
        </w:rPr>
        <w:t>)</w:t>
      </w:r>
      <w:r w:rsidRPr="00325230">
        <w:rPr>
          <w:rFonts w:hAnsi="細明體" w:cs="新細明體-WinCharSetFFFF-H" w:hint="eastAsia"/>
        </w:rPr>
        <w:t>，試答下列各問題：</w:t>
      </w:r>
      <w:r w:rsidRPr="00325230">
        <w:rPr>
          <w:rFonts w:hAnsi="細明體" w:cs="新細明體-WinCharSetFFFF-H"/>
        </w:rPr>
        <w:br/>
      </w:r>
      <w:r w:rsidR="00D33130">
        <w:rPr>
          <w:rFonts w:hAnsi="細明體" w:cs="新細明體-WinCharSetFFFF-H"/>
        </w:rPr>
        <w:pict>
          <v:shape id="_x0000_i1098" type="#_x0000_t75" style="width:283.5pt;height:138pt">
            <v:imagedata r:id="rId131" o:title="502"/>
          </v:shape>
        </w:pict>
      </w:r>
      <w:r w:rsidRPr="00325230">
        <w:rPr>
          <w:rFonts w:hAnsi="細明體" w:cs="新細明體-WinCharSetFFFF-H"/>
        </w:rPr>
        <w:br/>
      </w:r>
      <w:r w:rsidRPr="00325230">
        <w:rPr>
          <w:rFonts w:cs="TimesNewRoman"/>
        </w:rPr>
        <w:t>(1)</w:t>
      </w:r>
      <w:r w:rsidRPr="00325230">
        <w:rPr>
          <w:rFonts w:hAnsi="細明體" w:cs="新細明體-WinCharSetFFFF-H" w:hint="eastAsia"/>
        </w:rPr>
        <w:t>圖中裝置錯誤的在哪部分</w:t>
      </w:r>
      <w:r w:rsidRPr="00325230">
        <w:rPr>
          <w:rFonts w:cs="TimesNewRoman" w:hint="eastAsia"/>
        </w:rPr>
        <w:t>（</w:t>
      </w:r>
      <w:r w:rsidRPr="00325230">
        <w:rPr>
          <w:rFonts w:hAnsi="細明體" w:cs="新細明體-WinCharSetFFFF-H" w:hint="eastAsia"/>
        </w:rPr>
        <w:t>以甲、乙</w:t>
      </w:r>
      <w:r w:rsidRPr="00325230">
        <w:rPr>
          <w:rFonts w:cs="新細明體-WinCharSetFFFF-H" w:hint="eastAsia"/>
        </w:rPr>
        <w:t>…</w:t>
      </w:r>
      <w:r w:rsidRPr="00325230">
        <w:rPr>
          <w:rFonts w:hAnsi="細明體" w:cs="新細明體-WinCharSetFFFF-H" w:hint="eastAsia"/>
        </w:rPr>
        <w:t>表示</w:t>
      </w:r>
      <w:r w:rsidRPr="00325230">
        <w:rPr>
          <w:rFonts w:cs="TimesNewRoman" w:hint="eastAsia"/>
        </w:rPr>
        <w:t>）</w:t>
      </w:r>
      <w:r w:rsidRPr="00325230">
        <w:rPr>
          <w:rFonts w:hAnsi="細明體" w:cs="新細明體-WinCharSetFFFF-H" w:hint="eastAsia"/>
        </w:rPr>
        <w:t>，並改正為正確的裝置。</w:t>
      </w:r>
      <w:r w:rsidRPr="00325230">
        <w:rPr>
          <w:rFonts w:hAnsi="細明體" w:cs="新細明體-WinCharSetFFFF-H"/>
        </w:rPr>
        <w:br/>
      </w:r>
      <w:r w:rsidRPr="00325230">
        <w:rPr>
          <w:rFonts w:cs="TimesNewRoman"/>
        </w:rPr>
        <w:t>(2)</w:t>
      </w:r>
      <w:r w:rsidRPr="00325230">
        <w:rPr>
          <w:rFonts w:hAnsi="細明體" w:cs="新細明體-WinCharSetFFFF-H" w:hint="eastAsia"/>
        </w:rPr>
        <w:t>乙瓶吸收的氣體與己瓶吸收的氣體是否相同？</w:t>
      </w:r>
      <w:r w:rsidRPr="00325230">
        <w:rPr>
          <w:rFonts w:cs="TimesNewRoman" w:hint="eastAsia"/>
        </w:rPr>
        <w:t>（</w:t>
      </w:r>
      <w:r w:rsidRPr="00325230">
        <w:rPr>
          <w:rFonts w:hAnsi="細明體" w:cs="新細明體-WinCharSetFFFF-H" w:hint="eastAsia"/>
        </w:rPr>
        <w:t>僅答「是」或「否」就可</w:t>
      </w:r>
      <w:r w:rsidRPr="00325230">
        <w:rPr>
          <w:rFonts w:cs="TimesNewRoman" w:hint="eastAsia"/>
        </w:rPr>
        <w:t>）</w:t>
      </w:r>
      <w:r w:rsidRPr="00325230">
        <w:rPr>
          <w:rFonts w:cs="TimesNewRoman"/>
        </w:rPr>
        <w:br/>
        <w:t>(3)</w:t>
      </w:r>
      <w:r w:rsidRPr="00325230">
        <w:rPr>
          <w:rFonts w:hAnsi="細明體" w:cs="新細明體-WinCharSetFFFF-H" w:hint="eastAsia"/>
        </w:rPr>
        <w:t>取由無色變為有顏色的丁瓶內之溶液</w:t>
      </w:r>
      <w:r w:rsidRPr="00325230">
        <w:rPr>
          <w:rFonts w:cs="TimesNewRoman"/>
        </w:rPr>
        <w:t>1</w:t>
      </w:r>
      <w:r w:rsidRPr="00325230">
        <w:rPr>
          <w:rFonts w:hAnsi="細明體" w:cs="新細明體-WinCharSetFFFF-H" w:hint="eastAsia"/>
        </w:rPr>
        <w:t>毫升裝在試管內，然後再加四氯化碳</w:t>
      </w:r>
      <w:r w:rsidRPr="00325230">
        <w:rPr>
          <w:rFonts w:cs="TimesNewRoman"/>
        </w:rPr>
        <w:t>1</w:t>
      </w:r>
      <w:r w:rsidRPr="00325230">
        <w:rPr>
          <w:rFonts w:hAnsi="細明體" w:cs="新細明體-WinCharSetFFFF-H" w:hint="eastAsia"/>
        </w:rPr>
        <w:t>毫升，充分搖盪後，靜置片刻，上下兩層的顏色變化情形如何？</w:t>
      </w:r>
      <w:r w:rsidRPr="00325230">
        <w:rPr>
          <w:rFonts w:hAnsi="細明體" w:cs="新細明體-WinCharSetFFFF-H"/>
        </w:rPr>
        <w:br/>
      </w:r>
      <w:r w:rsidRPr="00325230">
        <w:rPr>
          <w:rFonts w:cs="TimesNewRoman"/>
        </w:rPr>
        <w:t>(4)</w:t>
      </w:r>
      <w:r w:rsidRPr="00325230">
        <w:rPr>
          <w:rFonts w:hAnsi="細明體" w:cs="新細明體-WinCharSetFFFF-H" w:hint="eastAsia"/>
        </w:rPr>
        <w:t>丙、戊二瓶內的濃硫酸及庚瓶內的硫代硫酸鈉水溶液之功能是什麼？</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甲應在液面下</w:t>
      </w:r>
      <w:r w:rsidRPr="00CA77BF">
        <w:rPr>
          <w:rFonts w:cs="新細明體-WinCharSetFFFF-H" w:hint="eastAsia"/>
        </w:rPr>
        <w:t>;</w:t>
      </w:r>
      <w:r w:rsidRPr="00CA77BF">
        <w:rPr>
          <w:rFonts w:cs="新細明體-WinCharSetFFFF-H"/>
        </w:rPr>
        <w:t>(2)</w:t>
      </w:r>
      <w:r w:rsidRPr="00CA77BF">
        <w:rPr>
          <w:rFonts w:hAnsi="細明體" w:cs="新細明體-WinCharSetFFFF-H" w:hint="eastAsia"/>
        </w:rPr>
        <w:t>否</w:t>
      </w:r>
      <w:r w:rsidRPr="00CA77BF">
        <w:rPr>
          <w:rFonts w:cs="新細明體-WinCharSetFFFF-H" w:hint="eastAsia"/>
        </w:rPr>
        <w:t>;</w:t>
      </w:r>
      <w:r w:rsidRPr="00CA77BF">
        <w:rPr>
          <w:rFonts w:cs="新細明體-WinCharSetFFFF-H"/>
        </w:rPr>
        <w:t>(3)</w:t>
      </w:r>
      <w:r w:rsidRPr="00CA77BF">
        <w:rPr>
          <w:rFonts w:hAnsi="細明體" w:cs="新細明體-WinCharSetFFFF-H" w:hint="eastAsia"/>
        </w:rPr>
        <w:t>上層棕色，下層紫色</w:t>
      </w:r>
      <w:r w:rsidRPr="00CA77BF">
        <w:rPr>
          <w:rFonts w:cs="新細明體-WinCharSetFFFF-H" w:hint="eastAsia"/>
        </w:rPr>
        <w:t>;</w:t>
      </w:r>
      <w:r w:rsidRPr="00CA77BF">
        <w:rPr>
          <w:rFonts w:cs="新細明體-WinCharSetFFFF-H"/>
        </w:rPr>
        <w:t>(4)</w:t>
      </w:r>
      <w:r w:rsidRPr="00CA77BF">
        <w:rPr>
          <w:rFonts w:hAnsi="細明體" w:cs="新細明體-WinCharSetFFFF-H" w:hint="eastAsia"/>
        </w:rPr>
        <w:t>丙、戊吸水，庚脫</w:t>
      </w:r>
      <w:r w:rsidRPr="00CA77BF">
        <w:rPr>
          <w:rFonts w:cs="TimesNewRoman"/>
        </w:rPr>
        <w:t>HCl</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防止產生的</w:t>
      </w:r>
      <w:r w:rsidRPr="00CA77BF">
        <w:rPr>
          <w:rFonts w:cs="TimesNewRoman"/>
        </w:rPr>
        <w:t>Cl</w:t>
      </w:r>
      <w:r w:rsidRPr="00CA77BF">
        <w:rPr>
          <w:rFonts w:cs="TimesNewRoman"/>
          <w:szCs w:val="14"/>
          <w:vertAlign w:val="subscript"/>
        </w:rPr>
        <w:t>2</w:t>
      </w:r>
      <w:r w:rsidRPr="00CA77BF">
        <w:rPr>
          <w:rFonts w:hAnsi="細明體" w:cs="新細明體-WinCharSetFFFF-H" w:hint="eastAsia"/>
        </w:rPr>
        <w:t>上衝</w:t>
      </w:r>
      <w:r w:rsidRPr="00CA77BF">
        <w:rPr>
          <w:rFonts w:hAnsi="細明體" w:cs="新細明體-WinCharSetFFFF-H" w:hint="eastAsia"/>
        </w:rPr>
        <w:br/>
      </w:r>
      <w:r w:rsidRPr="00CA77BF">
        <w:rPr>
          <w:rFonts w:cs="TimesNewRoman"/>
        </w:rPr>
        <w:t>(2)</w:t>
      </w:r>
      <w:r w:rsidRPr="00CA77BF">
        <w:rPr>
          <w:rFonts w:hAnsi="細明體" w:cs="新細明體-WinCharSetFFFF-H" w:hint="eastAsia"/>
        </w:rPr>
        <w:t>即乙瓶會吸收到</w:t>
      </w:r>
      <w:r w:rsidRPr="00CA77BF">
        <w:rPr>
          <w:rFonts w:cs="TimesNewRoman"/>
        </w:rPr>
        <w:t>HCl</w:t>
      </w:r>
      <w:r w:rsidRPr="00CA77BF">
        <w:rPr>
          <w:rFonts w:hAnsi="細明體" w:cs="新細明體-WinCharSetFFFF-H" w:hint="eastAsia"/>
        </w:rPr>
        <w:t>與</w:t>
      </w:r>
      <w:r w:rsidRPr="00CA77BF">
        <w:rPr>
          <w:rFonts w:cs="TimesNewRoman"/>
        </w:rPr>
        <w:t>Cl</w:t>
      </w:r>
      <w:r w:rsidRPr="00CA77BF">
        <w:rPr>
          <w:rFonts w:cs="TimesNewRoman"/>
          <w:szCs w:val="14"/>
          <w:vertAlign w:val="subscript"/>
        </w:rPr>
        <w:t>2</w:t>
      </w:r>
      <w:r w:rsidRPr="00CA77BF">
        <w:rPr>
          <w:rFonts w:hAnsi="細明體" w:cs="新細明體-WinCharSetFFFF-H" w:hint="eastAsia"/>
        </w:rPr>
        <w:t>，而己瓶僅吸收到</w:t>
      </w:r>
      <w:r w:rsidRPr="00CA77BF">
        <w:rPr>
          <w:rFonts w:cs="TimesNewRoman"/>
        </w:rPr>
        <w:t>HCl</w:t>
      </w:r>
      <w:r w:rsidRPr="00CA77BF">
        <w:rPr>
          <w:rFonts w:hAnsi="細明體" w:cs="新細明體-WinCharSetFFFF-H" w:hint="eastAsia"/>
        </w:rPr>
        <w:t>，</w:t>
      </w:r>
      <w:r w:rsidRPr="00CA77BF">
        <w:rPr>
          <w:rFonts w:cs="TimesNewRoman"/>
        </w:rPr>
        <w:t>Cl</w:t>
      </w:r>
      <w:r w:rsidRPr="00CA77BF">
        <w:rPr>
          <w:rFonts w:cs="TimesNewRoman"/>
          <w:szCs w:val="14"/>
          <w:vertAlign w:val="subscript"/>
        </w:rPr>
        <w:t>2</w:t>
      </w:r>
      <w:r w:rsidRPr="00CA77BF">
        <w:rPr>
          <w:rFonts w:hAnsi="細明體" w:cs="新細明體-WinCharSetFFFF-H" w:hint="eastAsia"/>
        </w:rPr>
        <w:t>於丁瓶被用去</w:t>
      </w:r>
      <w:r w:rsidRPr="00CA77BF">
        <w:rPr>
          <w:rFonts w:hAnsi="細明體" w:cs="新細明體-WinCharSetFFFF-H" w:hint="eastAsia"/>
        </w:rPr>
        <w:br/>
      </w:r>
      <w:r w:rsidRPr="00CA77BF">
        <w:rPr>
          <w:rFonts w:cs="TimesNewRoman"/>
        </w:rPr>
        <w:t>(3)</w:t>
      </w:r>
      <w:r w:rsidRPr="00CA77BF">
        <w:rPr>
          <w:rFonts w:hAnsi="細明體" w:cs="新細明體-WinCharSetFFFF-H" w:hint="eastAsia"/>
        </w:rPr>
        <w:t>丁裝</w:t>
      </w:r>
      <w:r w:rsidRPr="00CA77BF">
        <w:rPr>
          <w:rFonts w:cs="TimesNewRoman"/>
        </w:rPr>
        <w:t>KI</w:t>
      </w:r>
      <w:r w:rsidRPr="00CA77BF">
        <w:rPr>
          <w:rFonts w:hAnsi="細明體" w:cs="新細明體-WinCharSetFFFF-H" w:hint="eastAsia"/>
        </w:rPr>
        <w:t>，</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xml:space="preserve">+ 2KI </w:t>
      </w:r>
      <w:r w:rsidRPr="00CA77BF">
        <w:rPr>
          <w:rFonts w:cs="細明體-WinCharSetFFFF-H" w:hint="eastAsia"/>
        </w:rPr>
        <w:t>→</w:t>
      </w:r>
      <w:r w:rsidRPr="00CA77BF">
        <w:rPr>
          <w:rFonts w:cs="細明體-WinCharSetFFFF-H"/>
        </w:rPr>
        <w:t xml:space="preserve"> </w:t>
      </w:r>
      <w:r w:rsidRPr="00CA77BF">
        <w:rPr>
          <w:rFonts w:cs="TimesNewRoman"/>
        </w:rPr>
        <w:t>2KCl + I</w:t>
      </w:r>
      <w:r w:rsidRPr="00CA77BF">
        <w:rPr>
          <w:rFonts w:cs="TimesNewRoman"/>
          <w:szCs w:val="14"/>
          <w:vertAlign w:val="subscript"/>
        </w:rPr>
        <w:t>2</w:t>
      </w:r>
      <w:r w:rsidRPr="00CA77BF">
        <w:rPr>
          <w:rFonts w:hAnsi="細明體" w:cs="新細明體-WinCharSetFFFF-H" w:hint="eastAsia"/>
        </w:rPr>
        <w:t>，</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rPr>
        <w:t>+ I</w:t>
      </w:r>
      <w:r w:rsidRPr="00CA77BF">
        <w:rPr>
          <w:rFonts w:cs="Symbol"/>
          <w:szCs w:val="14"/>
          <w:vertAlign w:val="superscript"/>
        </w:rPr>
        <w:sym w:font="Symbol" w:char="F02D"/>
      </w:r>
      <w:r w:rsidRPr="00CA77BF">
        <w:rPr>
          <w:rFonts w:cs="Symbol"/>
          <w:position w:val="-8"/>
          <w:szCs w:val="14"/>
        </w:rPr>
        <w:object w:dxaOrig="340" w:dyaOrig="260">
          <v:shape id="_x0000_i1099" type="#_x0000_t75" style="width:17.25pt;height:12.75pt" o:ole="">
            <v:imagedata r:id="rId132" o:title=""/>
          </v:shape>
          <o:OLEObject Type="Embed" ProgID="Equation.DSMT4" ShapeID="_x0000_i1099" DrawAspect="Content" ObjectID="_1537170496" r:id="rId133"/>
        </w:object>
      </w:r>
      <w:r w:rsidRPr="00CA77BF">
        <w:rPr>
          <w:rFonts w:cs="TimesNewRoman"/>
        </w:rPr>
        <w:t>I</w:t>
      </w:r>
      <w:r w:rsidRPr="00CA77BF">
        <w:rPr>
          <w:rFonts w:cs="TimesNewRoman"/>
          <w:szCs w:val="14"/>
          <w:vertAlign w:val="subscript"/>
        </w:rPr>
        <w:t>3</w:t>
      </w:r>
      <w:r w:rsidRPr="00CA77BF">
        <w:rPr>
          <w:rFonts w:cs="TimesNewRoman"/>
          <w:szCs w:val="14"/>
          <w:vertAlign w:val="superscript"/>
        </w:rPr>
        <w:sym w:font="Symbol" w:char="F02D"/>
      </w:r>
      <w:r w:rsidRPr="00CA77BF">
        <w:rPr>
          <w:rFonts w:hAnsi="細明體" w:cs="新細明體-WinCharSetFFFF-H" w:hint="eastAsia"/>
        </w:rPr>
        <w:t>，所以上層之水溶液呈現出棕色，而層</w:t>
      </w:r>
      <w:r w:rsidRPr="00CA77BF">
        <w:rPr>
          <w:rFonts w:cs="TimesNewRoman"/>
        </w:rPr>
        <w:t>CCl</w:t>
      </w:r>
      <w:r w:rsidRPr="00CA77BF">
        <w:rPr>
          <w:rFonts w:cs="TimesNewRoman"/>
          <w:szCs w:val="14"/>
          <w:vertAlign w:val="subscript"/>
        </w:rPr>
        <w:t>4</w:t>
      </w:r>
      <w:r w:rsidRPr="00CA77BF">
        <w:rPr>
          <w:rFonts w:hAnsi="細明體" w:cs="新細明體-WinCharSetFFFF-H" w:hint="eastAsia"/>
        </w:rPr>
        <w:t>溶有</w:t>
      </w:r>
      <w:r w:rsidRPr="00CA77BF">
        <w:rPr>
          <w:rFonts w:cs="TimesNewRoman"/>
        </w:rPr>
        <w:t>I</w:t>
      </w:r>
      <w:r w:rsidRPr="00CA77BF">
        <w:rPr>
          <w:rFonts w:cs="TimesNewRoman"/>
          <w:szCs w:val="14"/>
          <w:vertAlign w:val="subscript"/>
        </w:rPr>
        <w:t>2</w:t>
      </w:r>
      <w:r w:rsidRPr="00CA77BF">
        <w:rPr>
          <w:rFonts w:hAnsi="細明體" w:cs="新細明體-WinCharSetFFFF-H" w:hint="eastAsia"/>
        </w:rPr>
        <w:t>，呈現出紫色</w:t>
      </w:r>
      <w:r w:rsidRPr="00CA77BF">
        <w:rPr>
          <w:rFonts w:hAnsi="細明體" w:cs="新細明體-WinCharSetFFFF-H"/>
        </w:rPr>
        <w:br/>
      </w:r>
      <w:r w:rsidRPr="00CA77BF">
        <w:rPr>
          <w:rFonts w:cs="TimesNewRoman"/>
        </w:rPr>
        <w:t>(4)</w:t>
      </w:r>
      <w:r w:rsidRPr="00CA77BF">
        <w:rPr>
          <w:rFonts w:cs="TimesNewRoman" w:hint="eastAsia"/>
        </w:rPr>
        <w:t xml:space="preserve"> </w:t>
      </w:r>
      <w:r w:rsidRPr="00CA77BF">
        <w:rPr>
          <w:rFonts w:cs="TimesNewRoman"/>
        </w:rPr>
        <w:t>Na</w:t>
      </w:r>
      <w:r w:rsidRPr="00CA77BF">
        <w:rPr>
          <w:rFonts w:cs="TimesNewRoman"/>
          <w:szCs w:val="14"/>
          <w:vertAlign w:val="subscript"/>
        </w:rPr>
        <w:t>2</w:t>
      </w:r>
      <w:r w:rsidRPr="00CA77BF">
        <w:rPr>
          <w:rFonts w:cs="TimesNewRoman"/>
        </w:rPr>
        <w:t>S</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szCs w:val="14"/>
        </w:rPr>
        <w:t xml:space="preserve"> </w:t>
      </w:r>
      <w:r w:rsidRPr="00CA77BF">
        <w:rPr>
          <w:rFonts w:cs="TimesNewRoman"/>
        </w:rPr>
        <w:t xml:space="preserve">+ 2HCl </w:t>
      </w:r>
      <w:r w:rsidRPr="00CA77BF">
        <w:rPr>
          <w:rFonts w:cs="細明體-WinCharSetFFFF-H" w:hint="eastAsia"/>
        </w:rPr>
        <w:t>→</w:t>
      </w:r>
      <w:r w:rsidRPr="00CA77BF">
        <w:rPr>
          <w:rFonts w:cs="細明體-WinCharSetFFFF-H"/>
        </w:rPr>
        <w:t xml:space="preserve"> </w:t>
      </w:r>
      <w:r w:rsidRPr="00CA77BF">
        <w:rPr>
          <w:rFonts w:cs="TimesNewRoman"/>
        </w:rPr>
        <w:t>2NaCl + SO</w:t>
      </w:r>
      <w:r w:rsidRPr="00CA77BF">
        <w:rPr>
          <w:rFonts w:cs="TimesNewRoman"/>
          <w:szCs w:val="14"/>
          <w:vertAlign w:val="subscript"/>
        </w:rPr>
        <w:t>2</w:t>
      </w:r>
      <w:r w:rsidRPr="00CA77BF">
        <w:rPr>
          <w:rFonts w:cs="TimesNewRoman"/>
          <w:szCs w:val="14"/>
        </w:rPr>
        <w:t xml:space="preserve"> </w:t>
      </w:r>
      <w:r w:rsidRPr="00CA77BF">
        <w:rPr>
          <w:rFonts w:cs="TimesNewRoman"/>
        </w:rPr>
        <w:t>+ S + H</w:t>
      </w:r>
      <w:r w:rsidRPr="00CA77BF">
        <w:rPr>
          <w:rFonts w:cs="TimesNewRoman"/>
          <w:szCs w:val="14"/>
          <w:vertAlign w:val="subscript"/>
        </w:rPr>
        <w:t>2</w:t>
      </w:r>
      <w:r w:rsidRPr="00CA77BF">
        <w:rPr>
          <w:rFonts w:cs="TimesNewRoman"/>
        </w:rPr>
        <w:t>O</w:t>
      </w:r>
    </w:p>
    <w:p w:rsidR="00CA77BF" w:rsidRPr="00061B3D" w:rsidRDefault="00CA77BF" w:rsidP="00CA77BF">
      <w:pPr>
        <w:ind w:left="454" w:hanging="454"/>
        <w:rPr>
          <w:rFonts w:hAnsi="細明體" w:cs="新細明體-WinCharSetFFFF-H"/>
        </w:rPr>
      </w:pPr>
      <w:r>
        <w:rPr>
          <w:rFonts w:ascii="新細明體" w:eastAsia="新細明體" w:hAnsi="新細明體"/>
          <w:sz w:val="24"/>
        </w:rPr>
        <w:t xml:space="preserve">10. </w:t>
      </w:r>
      <w:r w:rsidRPr="00061B3D">
        <w:rPr>
          <w:rFonts w:hAnsi="細明體" w:cs="新細明體-WinCharSetFFFF-H" w:hint="eastAsia"/>
        </w:rPr>
        <w:t>常溫下</w:t>
      </w:r>
      <w:r w:rsidRPr="00061B3D">
        <w:rPr>
          <w:rFonts w:cs="TimesNewRoman"/>
        </w:rPr>
        <w:t>F</w:t>
      </w:r>
      <w:r w:rsidRPr="00061B3D">
        <w:rPr>
          <w:rFonts w:cs="TimesNewRoman"/>
          <w:szCs w:val="14"/>
          <w:vertAlign w:val="subscript"/>
        </w:rPr>
        <w:t>2</w:t>
      </w:r>
      <w:r w:rsidRPr="00061B3D">
        <w:rPr>
          <w:rFonts w:hAnsi="細明體" w:cs="新細明體-WinCharSetFFFF-H" w:hint="eastAsia"/>
        </w:rPr>
        <w:t>通入</w:t>
      </w:r>
      <w:r w:rsidRPr="00061B3D">
        <w:rPr>
          <w:rFonts w:cs="TimesNewRoman"/>
        </w:rPr>
        <w:t>1</w:t>
      </w:r>
      <w:r w:rsidRPr="00061B3D">
        <w:rPr>
          <w:rFonts w:cs="TimesNewRoman" w:hint="eastAsia"/>
        </w:rPr>
        <w:t xml:space="preserve"> </w:t>
      </w:r>
      <w:r w:rsidRPr="00061B3D">
        <w:rPr>
          <w:rFonts w:cs="TimesNewRoman"/>
        </w:rPr>
        <w:t>M</w:t>
      </w:r>
      <w:r w:rsidRPr="00061B3D">
        <w:rPr>
          <w:rFonts w:hAnsi="細明體" w:cs="新細明體-WinCharSetFFFF-H" w:hint="eastAsia"/>
        </w:rPr>
        <w:t>之</w:t>
      </w:r>
      <w:r w:rsidRPr="00061B3D">
        <w:rPr>
          <w:rFonts w:cs="TimesNewRoman"/>
        </w:rPr>
        <w:t>NaBr</w:t>
      </w:r>
      <w:r w:rsidRPr="00061B3D">
        <w:rPr>
          <w:rFonts w:hAnsi="細明體" w:cs="新細明體-WinCharSetFFFF-H" w:hint="eastAsia"/>
        </w:rPr>
        <w:t>水溶液中發生何反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F</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4HF + O</w:t>
      </w:r>
      <w:r w:rsidRPr="00CA77BF">
        <w:rPr>
          <w:rFonts w:cs="TimesNewRoman"/>
          <w:szCs w:val="14"/>
          <w:vertAlign w:val="subscript"/>
          <w:lang w:val="pt-BR"/>
        </w:rPr>
        <w:t>2</w:t>
      </w:r>
      <w:r w:rsidRPr="00CA77BF">
        <w:rPr>
          <w:rFonts w:hAnsi="細明體" w:cs="新細明體-WinCharSetFFFF-H" w:hint="eastAsia"/>
        </w:rPr>
        <w:t>和</w:t>
      </w:r>
      <w:r w:rsidRPr="00CA77BF">
        <w:rPr>
          <w:rFonts w:cs="TimesNewRoman"/>
          <w:lang w:val="pt-BR"/>
        </w:rPr>
        <w:t>F</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Br</w:t>
      </w:r>
      <w:r w:rsidRPr="00CA77BF">
        <w:rPr>
          <w:rFonts w:cs="TimesNewRoman"/>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F</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Br</w:t>
      </w:r>
      <w:r w:rsidRPr="00CA77BF">
        <w:rPr>
          <w:rFonts w:cs="TimesNewRoman"/>
          <w:szCs w:val="14"/>
          <w:vertAlign w:val="subscript"/>
          <w:lang w:val="pt-BR"/>
        </w:rPr>
        <w:t>2</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F</w:t>
      </w:r>
      <w:r w:rsidRPr="00CA77BF">
        <w:rPr>
          <w:rFonts w:cs="TimesNewRoman"/>
          <w:szCs w:val="14"/>
          <w:vertAlign w:val="subscript"/>
        </w:rPr>
        <w:t>2</w:t>
      </w:r>
      <w:r w:rsidRPr="00CA77BF">
        <w:rPr>
          <w:rFonts w:hAnsi="細明體" w:cs="新細明體-WinCharSetFFFF-H" w:hint="eastAsia"/>
        </w:rPr>
        <w:t>是最強氧化劑，能將</w:t>
      </w:r>
      <w:r w:rsidRPr="00CA77BF">
        <w:rPr>
          <w:rFonts w:cs="TimesNewRoman"/>
        </w:rPr>
        <w:t>Br</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氧化成</w:t>
      </w:r>
      <w:r w:rsidRPr="00CA77BF">
        <w:rPr>
          <w:rFonts w:cs="TimesNewRoman"/>
        </w:rPr>
        <w:t>Br</w:t>
      </w:r>
      <w:r w:rsidRPr="00CA77BF">
        <w:rPr>
          <w:rFonts w:cs="TimesNewRoman"/>
          <w:szCs w:val="14"/>
          <w:vertAlign w:val="subscript"/>
        </w:rPr>
        <w:t>2</w:t>
      </w:r>
      <w:r w:rsidRPr="00CA77BF">
        <w:rPr>
          <w:rFonts w:hAnsi="細明體" w:cs="新細明體-WinCharSetFFFF-H" w:hint="eastAsia"/>
        </w:rPr>
        <w:t>，亦能將</w:t>
      </w:r>
      <w:r w:rsidRPr="00CA77BF">
        <w:rPr>
          <w:rFonts w:cs="TimesNewRoman"/>
        </w:rPr>
        <w:t>H</w:t>
      </w:r>
      <w:r w:rsidRPr="00CA77BF">
        <w:rPr>
          <w:rFonts w:cs="TimesNewRoman"/>
          <w:szCs w:val="14"/>
          <w:vertAlign w:val="subscript"/>
        </w:rPr>
        <w:t>2</w:t>
      </w:r>
      <w:r w:rsidRPr="00CA77BF">
        <w:rPr>
          <w:rFonts w:cs="TimesNewRoman"/>
        </w:rPr>
        <w:t>O</w:t>
      </w:r>
      <w:r w:rsidRPr="00CA77BF">
        <w:rPr>
          <w:rFonts w:hAnsi="細明體" w:cs="新細明體-WinCharSetFFFF-H" w:hint="eastAsia"/>
        </w:rPr>
        <w:t>氧化成</w:t>
      </w:r>
      <w:r w:rsidRPr="00CA77BF">
        <w:rPr>
          <w:rFonts w:cs="TimesNewRoman"/>
        </w:rPr>
        <w:t>O</w:t>
      </w:r>
      <w:r w:rsidRPr="00CA77BF">
        <w:rPr>
          <w:rFonts w:cs="TimesNewRoman"/>
          <w:szCs w:val="14"/>
          <w:vertAlign w:val="subscript"/>
        </w:rPr>
        <w:t>2</w:t>
      </w:r>
    </w:p>
    <w:p w:rsidR="00CA77BF" w:rsidRPr="00A61026" w:rsidRDefault="00CA77BF" w:rsidP="00CA77BF">
      <w:pPr>
        <w:ind w:left="454" w:hanging="454"/>
        <w:rPr>
          <w:rFonts w:hAnsi="細明體" w:cs="新細明體-WinCharSetFFFF-H"/>
        </w:rPr>
      </w:pPr>
      <w:r>
        <w:rPr>
          <w:rFonts w:ascii="新細明體" w:eastAsia="新細明體" w:hAnsi="新細明體"/>
          <w:sz w:val="24"/>
        </w:rPr>
        <w:t xml:space="preserve">11. </w:t>
      </w:r>
      <w:r w:rsidRPr="00A61026">
        <w:rPr>
          <w:rFonts w:hAnsi="細明體" w:cs="新細明體-WinCharSetFFFF-H" w:hint="eastAsia"/>
        </w:rPr>
        <w:t>完成及平衡下列反應式：</w:t>
      </w:r>
      <w:r w:rsidRPr="00A61026">
        <w:rPr>
          <w:rFonts w:hAnsi="細明體" w:cs="新細明體-WinCharSetFFFF-H"/>
        </w:rPr>
        <w:br/>
      </w:r>
      <w:r w:rsidRPr="00A61026">
        <w:rPr>
          <w:rFonts w:cs="TimesNewRoman"/>
        </w:rPr>
        <w:t>(1)</w:t>
      </w:r>
      <w:r w:rsidRPr="00A61026">
        <w:rPr>
          <w:rFonts w:hAnsi="細明體" w:cs="新細明體-WinCharSetFFFF-H" w:hint="eastAsia"/>
        </w:rPr>
        <w:t>二氧化錳與鹽酸作用。</w:t>
      </w:r>
      <w:r w:rsidRPr="00A61026">
        <w:rPr>
          <w:rFonts w:hAnsi="細明體" w:cs="新細明體-WinCharSetFFFF-H"/>
        </w:rPr>
        <w:br/>
      </w:r>
      <w:r w:rsidRPr="00A61026">
        <w:rPr>
          <w:rFonts w:cs="TimesNewRoman"/>
        </w:rPr>
        <w:t>(2)</w:t>
      </w:r>
      <w:r w:rsidRPr="00A61026">
        <w:rPr>
          <w:rFonts w:hAnsi="細明體" w:cs="新細明體-WinCharSetFFFF-H" w:hint="eastAsia"/>
        </w:rPr>
        <w:t>氯化銨與亞硝酸鈉作用。</w:t>
      </w:r>
      <w:r w:rsidRPr="00A61026">
        <w:rPr>
          <w:rFonts w:hAnsi="細明體" w:cs="新細明體-WinCharSetFFFF-H"/>
        </w:rPr>
        <w:br/>
      </w:r>
      <w:r w:rsidRPr="00A61026">
        <w:rPr>
          <w:rFonts w:cs="TimesNewRoman"/>
        </w:rPr>
        <w:t>(3)</w:t>
      </w:r>
      <w:r w:rsidRPr="00A61026">
        <w:rPr>
          <w:rFonts w:cs="TimesNewRoman" w:hint="eastAsia"/>
        </w:rPr>
        <w:t xml:space="preserve"> </w:t>
      </w:r>
      <w:r w:rsidRPr="00A61026">
        <w:rPr>
          <w:rFonts w:cs="TimesNewRoman"/>
        </w:rPr>
        <w:t>25</w:t>
      </w:r>
      <w:r w:rsidRPr="00A61026">
        <w:rPr>
          <w:rFonts w:cs="TimesNewRoman" w:hint="eastAsia"/>
        </w:rPr>
        <w:t xml:space="preserve"> </w:t>
      </w:r>
      <w:r w:rsidRPr="00A61026">
        <w:rPr>
          <w:rFonts w:cs="TimesNewRoman" w:hint="eastAsia"/>
        </w:rPr>
        <w:sym w:font="Symbol" w:char="F0B0"/>
      </w:r>
      <w:r w:rsidRPr="00A61026">
        <w:rPr>
          <w:rFonts w:cs="TimesNewRoman" w:hint="eastAsia"/>
        </w:rPr>
        <w:t>C</w:t>
      </w:r>
      <w:r w:rsidRPr="00A61026">
        <w:rPr>
          <w:rFonts w:hAnsi="細明體" w:cs="新細明體-WinCharSetFFFF-H" w:hint="eastAsia"/>
        </w:rPr>
        <w:t>時，通氯氣於氫氧化鈉溶液中。</w:t>
      </w:r>
      <w:r w:rsidRPr="00A61026">
        <w:rPr>
          <w:rFonts w:hAnsi="細明體" w:cs="新細明體-WinCharSetFFFF-H" w:hint="eastAsia"/>
        </w:rPr>
        <w:br/>
      </w:r>
      <w:r w:rsidRPr="00A61026">
        <w:rPr>
          <w:rFonts w:cs="TimesNewRoman"/>
        </w:rPr>
        <w:t>(4)</w:t>
      </w:r>
      <w:r w:rsidRPr="00A61026">
        <w:rPr>
          <w:rFonts w:hAnsi="細明體" w:cs="新細明體-WinCharSetFFFF-H" w:hint="eastAsia"/>
        </w:rPr>
        <w:t>氮化鎂與水作用產生氨。</w:t>
      </w:r>
      <w:r w:rsidRPr="00A61026">
        <w:rPr>
          <w:rFonts w:hAnsi="細明體" w:cs="新細明體-WinCharSetFFFF-H"/>
        </w:rPr>
        <w:br/>
      </w:r>
      <w:r w:rsidRPr="00A61026">
        <w:rPr>
          <w:rFonts w:cs="TimesNewRoman"/>
        </w:rPr>
        <w:t>(5)</w:t>
      </w:r>
      <w:r w:rsidRPr="00A61026">
        <w:rPr>
          <w:rFonts w:hAnsi="細明體" w:cs="新細明體-WinCharSetFFFF-H" w:hint="eastAsia"/>
        </w:rPr>
        <w:t>銅與稀硝酸作用。</w:t>
      </w:r>
      <w:r w:rsidRPr="00A61026">
        <w:rPr>
          <w:rFonts w:hAnsi="細明體" w:cs="新細明體-WinCharSetFFFF-H"/>
        </w:rPr>
        <w:br/>
      </w:r>
      <w:r w:rsidRPr="00A61026">
        <w:rPr>
          <w:rFonts w:cs="TimesNewRoman"/>
        </w:rPr>
        <w:t>(6)</w:t>
      </w:r>
      <w:r w:rsidRPr="00A61026">
        <w:rPr>
          <w:rFonts w:hAnsi="細明體" w:cs="新細明體-WinCharSetFFFF-H" w:hint="eastAsia"/>
        </w:rPr>
        <w:t>濃硝酸與銅金屬反應。</w:t>
      </w:r>
      <w:r w:rsidRPr="00A61026">
        <w:rPr>
          <w:rFonts w:hAnsi="細明體" w:cs="新細明體-WinCharSetFFFF-H"/>
        </w:rPr>
        <w:br/>
      </w:r>
      <w:r w:rsidRPr="00A61026">
        <w:rPr>
          <w:rFonts w:cs="新細明體-WinCharSetFFFF-H"/>
        </w:rPr>
        <w:t>(7)</w:t>
      </w:r>
      <w:r w:rsidRPr="00A61026">
        <w:rPr>
          <w:rFonts w:hAnsi="細明體" w:cs="新細明體-WinCharSetFFFF-H" w:hint="eastAsia"/>
        </w:rPr>
        <w:t>濃硝酸遇陽光。</w:t>
      </w:r>
      <w:r w:rsidRPr="00A61026">
        <w:rPr>
          <w:rFonts w:hAnsi="細明體" w:cs="新細明體-WinCharSetFFFF-H"/>
        </w:rPr>
        <w:br/>
      </w:r>
      <w:r w:rsidRPr="00A61026">
        <w:rPr>
          <w:rFonts w:cs="新細明體-WinCharSetFFFF-H"/>
        </w:rPr>
        <w:t>(8)</w:t>
      </w:r>
      <w:r w:rsidRPr="00A61026">
        <w:rPr>
          <w:rFonts w:hAnsi="細明體" w:cs="新細明體-WinCharSetFFFF-H" w:hint="eastAsia"/>
        </w:rPr>
        <w:t>硫粉與濃硝酸產生二氧化氮。</w:t>
      </w:r>
      <w:r w:rsidRPr="00A61026">
        <w:rPr>
          <w:rFonts w:cs="TimesNewRoman" w:hint="eastAsia"/>
          <w:szCs w:val="20"/>
        </w:rPr>
        <w:br/>
      </w:r>
      <w:r w:rsidRPr="00A61026">
        <w:rPr>
          <w:rFonts w:cs="TimesNewRoman"/>
        </w:rPr>
        <w:t>(9)</w:t>
      </w:r>
      <w:r w:rsidRPr="00A61026">
        <w:rPr>
          <w:rFonts w:hAnsi="細明體" w:cs="新細明體-WinCharSetFFFF-H" w:hint="eastAsia"/>
        </w:rPr>
        <w:t>碳與濃硝酸產生二氧化碳。</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w:t>
      </w:r>
      <w:r w:rsidRPr="00CA77BF">
        <w:rPr>
          <w:rFonts w:cs="TimesNewRoman" w:hint="eastAsia"/>
          <w:lang w:val="pt-BR"/>
        </w:rPr>
        <w:t xml:space="preserve"> </w:t>
      </w:r>
      <w:r w:rsidRPr="00CA77BF">
        <w:rPr>
          <w:rFonts w:cs="TimesNewRoman"/>
          <w:lang w:val="pt-BR"/>
        </w:rPr>
        <w:t>4HCl + MnO</w:t>
      </w:r>
      <w:r w:rsidRPr="00CA77BF">
        <w:rPr>
          <w:rFonts w:cs="TimesNewRoman"/>
          <w:szCs w:val="14"/>
          <w:vertAlign w:val="subscript"/>
          <w:lang w:val="pt-BR"/>
        </w:rPr>
        <w:t>2</w:t>
      </w:r>
      <w:r w:rsidRPr="00CA77BF">
        <w:rPr>
          <w:rFonts w:cs="新細明體-WinCharSetFFFF-H"/>
          <w:position w:val="-14"/>
          <w:szCs w:val="36"/>
        </w:rPr>
        <w:object w:dxaOrig="639" w:dyaOrig="300">
          <v:shape id="_x0000_i1100" type="#_x0000_t75" style="width:32.25pt;height:15pt" o:ole="">
            <v:imagedata r:id="rId134" o:title=""/>
          </v:shape>
          <o:OLEObject Type="Embed" ProgID="Equation.DSMT4" ShapeID="_x0000_i1100" DrawAspect="Content" ObjectID="_1537170497" r:id="rId135"/>
        </w:object>
      </w:r>
      <w:r w:rsidRPr="00CA77BF">
        <w:rPr>
          <w:rFonts w:cs="TimesNewRoman"/>
          <w:lang w:val="pt-BR"/>
        </w:rPr>
        <w:t>Mn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Symbol" w:hint="eastAsia"/>
          <w:szCs w:val="20"/>
          <w:lang w:val="pt-BR"/>
        </w:rPr>
        <w:br/>
      </w:r>
      <w:r w:rsidRPr="00CA77BF">
        <w:rPr>
          <w:rFonts w:cs="TimesNewRoman"/>
          <w:lang w:val="pt-BR"/>
        </w:rPr>
        <w:t>(2)</w:t>
      </w:r>
      <w:r w:rsidRPr="00CA77BF">
        <w:rPr>
          <w:rFonts w:cs="TimesNewRoman" w:hint="eastAsia"/>
          <w:lang w:val="pt-BR"/>
        </w:rPr>
        <w:t xml:space="preserve"> </w:t>
      </w:r>
      <w:r w:rsidRPr="00CA77BF">
        <w:rPr>
          <w:rFonts w:cs="TimesNewRoman"/>
          <w:lang w:val="pt-BR"/>
        </w:rPr>
        <w:t>NH</w:t>
      </w:r>
      <w:r w:rsidRPr="00CA77BF">
        <w:rPr>
          <w:rFonts w:cs="TimesNewRoman"/>
          <w:szCs w:val="14"/>
          <w:vertAlign w:val="subscript"/>
          <w:lang w:val="pt-BR"/>
        </w:rPr>
        <w:t>4</w:t>
      </w:r>
      <w:r w:rsidRPr="00CA77BF">
        <w:rPr>
          <w:rFonts w:cs="TimesNewRoman"/>
          <w:lang w:val="pt-BR"/>
        </w:rPr>
        <w:t>Cl + NaN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Cl + N</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3)</w:t>
      </w:r>
      <w:r w:rsidRPr="00CA77BF">
        <w:rPr>
          <w:rFonts w:cs="TimesNewRoman" w:hint="eastAsia"/>
          <w:lang w:val="pt-BR"/>
        </w:rPr>
        <w:t xml:space="preserve"> </w:t>
      </w:r>
      <w:r w:rsidRPr="00CA77BF">
        <w:rPr>
          <w:rFonts w:cs="TimesNewRoman"/>
          <w:lang w:val="pt-BR"/>
        </w:rPr>
        <w:t>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2NaOH </w:t>
      </w:r>
      <w:r w:rsidRPr="00CA77BF">
        <w:rPr>
          <w:rFonts w:cs="細明體-WinCharSetFFFF-H" w:hint="eastAsia"/>
          <w:lang w:val="pt-BR"/>
        </w:rPr>
        <w:t>→</w:t>
      </w:r>
      <w:r w:rsidRPr="00CA77BF">
        <w:rPr>
          <w:rFonts w:cs="細明體-WinCharSetFFFF-H"/>
          <w:lang w:val="pt-BR"/>
        </w:rPr>
        <w:t xml:space="preserve"> </w:t>
      </w:r>
      <w:r w:rsidRPr="00CA77BF">
        <w:rPr>
          <w:rFonts w:cs="TimesNewRoman" w:hint="eastAsia"/>
          <w:lang w:val="pt-BR"/>
        </w:rPr>
        <w:t>NaOCl</w:t>
      </w:r>
      <w:r w:rsidRPr="00CA77BF">
        <w:rPr>
          <w:rFonts w:cs="TimesNewRoman"/>
          <w:lang w:val="pt-BR"/>
        </w:rPr>
        <w:t xml:space="preserve"> + NaCl + 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4)</w:t>
      </w:r>
      <w:r w:rsidRPr="00CA77BF">
        <w:rPr>
          <w:rFonts w:cs="TimesNewRoman" w:hint="eastAsia"/>
          <w:lang w:val="pt-BR"/>
        </w:rPr>
        <w:t xml:space="preserve"> </w:t>
      </w:r>
      <w:r w:rsidRPr="00CA77BF">
        <w:rPr>
          <w:rFonts w:cs="TimesNewRoman"/>
          <w:lang w:val="pt-BR"/>
        </w:rPr>
        <w:t>Mg</w:t>
      </w:r>
      <w:r w:rsidRPr="00CA77BF">
        <w:rPr>
          <w:rFonts w:cs="TimesNewRoman"/>
          <w:szCs w:val="14"/>
          <w:vertAlign w:val="subscript"/>
          <w:lang w:val="pt-BR"/>
        </w:rPr>
        <w:t>3</w:t>
      </w:r>
      <w:r w:rsidRPr="00CA77BF">
        <w:rPr>
          <w:rFonts w:cs="TimesNewRoman"/>
          <w:lang w:val="pt-BR"/>
        </w:rPr>
        <w:t>N</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6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3Mg(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H</w:t>
      </w:r>
      <w:r w:rsidRPr="00CA77BF">
        <w:rPr>
          <w:rFonts w:cs="TimesNewRoman"/>
          <w:szCs w:val="14"/>
          <w:vertAlign w:val="subscript"/>
          <w:lang w:val="pt-BR"/>
        </w:rPr>
        <w:t>3</w:t>
      </w:r>
      <w:r w:rsidRPr="00CA77BF">
        <w:rPr>
          <w:rFonts w:cs="TimesNewRoman" w:hint="eastAsia"/>
          <w:szCs w:val="14"/>
          <w:lang w:val="pt-BR"/>
        </w:rPr>
        <w:br/>
      </w:r>
      <w:r w:rsidRPr="00CA77BF">
        <w:rPr>
          <w:rFonts w:cs="TimesNewRoman"/>
          <w:lang w:val="pt-BR"/>
        </w:rPr>
        <w:t>(5)</w:t>
      </w:r>
      <w:r w:rsidRPr="00CA77BF">
        <w:rPr>
          <w:rFonts w:cs="TimesNewRoman" w:hint="eastAsia"/>
          <w:lang w:val="pt-BR"/>
        </w:rPr>
        <w:t xml:space="preserve"> </w:t>
      </w:r>
      <w:r w:rsidRPr="00CA77BF">
        <w:rPr>
          <w:rFonts w:cs="TimesNewRoman"/>
          <w:lang w:val="pt-BR"/>
        </w:rPr>
        <w:t>3Cu + 8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3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w:t>
      </w:r>
      <w:r w:rsidRPr="00CA77BF">
        <w:rPr>
          <w:rFonts w:cs="TimesNewRoman" w:hint="eastAsia"/>
          <w:lang w:val="pt-BR"/>
        </w:rPr>
        <w:t>4</w:t>
      </w:r>
      <w:r w:rsidRPr="00CA77BF">
        <w:rPr>
          <w:rFonts w:cs="TimesNewRoman"/>
          <w:lang w:val="pt-BR"/>
        </w:rPr>
        <w:t>NO + 4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6)</w:t>
      </w:r>
      <w:r w:rsidRPr="00CA77BF">
        <w:rPr>
          <w:rFonts w:cs="TimesNewRoman" w:hint="eastAsia"/>
          <w:lang w:val="pt-BR"/>
        </w:rPr>
        <w:t xml:space="preserve"> </w:t>
      </w:r>
      <w:r w:rsidRPr="00CA77BF">
        <w:rPr>
          <w:rFonts w:cs="TimesNewRoman"/>
          <w:lang w:val="pt-BR"/>
        </w:rPr>
        <w:t>Cu + 4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w:t>
      </w:r>
      <w:r w:rsidRPr="00CA77BF">
        <w:rPr>
          <w:rFonts w:cs="TimesNewRoman" w:hint="eastAsia"/>
          <w:lang w:val="pt-BR"/>
        </w:rPr>
        <w:t>4</w:t>
      </w:r>
      <w:r w:rsidRPr="00CA77BF">
        <w:rPr>
          <w:rFonts w:cs="TimesNewRoman"/>
          <w:lang w:val="pt-BR"/>
        </w:rPr>
        <w:t>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7)</w:t>
      </w:r>
      <w:r w:rsidRPr="00CA77BF">
        <w:rPr>
          <w:rFonts w:cs="TimesNewRoman" w:hint="eastAsia"/>
          <w:lang w:val="pt-BR"/>
        </w:rPr>
        <w:t xml:space="preserve"> </w:t>
      </w:r>
      <w:r w:rsidRPr="00CA77BF">
        <w:rPr>
          <w:rFonts w:cs="TimesNewRoman"/>
          <w:lang w:val="pt-BR"/>
        </w:rPr>
        <w:t>4HNO</w:t>
      </w:r>
      <w:r w:rsidRPr="00CA77BF">
        <w:rPr>
          <w:rFonts w:cs="TimesNewRoman"/>
          <w:szCs w:val="14"/>
          <w:vertAlign w:val="subscript"/>
          <w:lang w:val="pt-BR"/>
        </w:rPr>
        <w:t>3</w:t>
      </w:r>
      <w:r w:rsidRPr="00CA77BF">
        <w:rPr>
          <w:rFonts w:cs="新細明體-WinCharSetFFFF-H"/>
          <w:position w:val="-14"/>
          <w:szCs w:val="36"/>
        </w:rPr>
        <w:object w:dxaOrig="639" w:dyaOrig="300">
          <v:shape id="_x0000_i1101" type="#_x0000_t75" style="width:32.25pt;height:15pt" o:ole="">
            <v:imagedata r:id="rId134" o:title=""/>
          </v:shape>
          <o:OLEObject Type="Embed" ProgID="Equation.DSMT4" ShapeID="_x0000_i1101" DrawAspect="Content" ObjectID="_1537170498" r:id="rId136"/>
        </w:object>
      </w:r>
      <w:r w:rsidRPr="00CA77BF">
        <w:rPr>
          <w:rFonts w:cs="TimesNewRoman"/>
          <w:lang w:val="pt-BR"/>
        </w:rPr>
        <w:t>4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Symbol" w:hint="eastAsia"/>
          <w:szCs w:val="20"/>
          <w:lang w:val="pt-BR"/>
        </w:rPr>
        <w:br/>
      </w:r>
      <w:r w:rsidRPr="00CA77BF">
        <w:rPr>
          <w:rFonts w:cs="TimesNewRoman"/>
          <w:lang w:val="pt-BR"/>
        </w:rPr>
        <w:t>(8)</w:t>
      </w:r>
      <w:r w:rsidRPr="00CA77BF">
        <w:rPr>
          <w:rFonts w:cs="TimesNewRoman" w:hint="eastAsia"/>
          <w:lang w:val="pt-BR"/>
        </w:rPr>
        <w:t xml:space="preserve"> </w:t>
      </w:r>
      <w:r w:rsidRPr="00CA77BF">
        <w:rPr>
          <w:rFonts w:cs="TimesNewRoman"/>
          <w:lang w:val="pt-BR"/>
        </w:rPr>
        <w:t>S + 4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S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9)</w:t>
      </w:r>
      <w:r w:rsidRPr="00CA77BF">
        <w:rPr>
          <w:rFonts w:cs="TimesNewRoman" w:hint="eastAsia"/>
          <w:lang w:val="pt-BR"/>
        </w:rPr>
        <w:t xml:space="preserve"> </w:t>
      </w:r>
      <w:r w:rsidRPr="00CA77BF">
        <w:rPr>
          <w:rFonts w:cs="TimesNewRoman"/>
          <w:lang w:val="pt-BR"/>
        </w:rPr>
        <w:t>C + 4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p>
    <w:p w:rsidR="00CA77BF" w:rsidRPr="00CA77BF" w:rsidRDefault="00CA77BF" w:rsidP="00CA77BF">
      <w:pPr>
        <w:ind w:left="454" w:hanging="454"/>
        <w:rPr>
          <w:rFonts w:cs="TimesNewRoman"/>
          <w:lang w:val="pt-BR"/>
        </w:rPr>
      </w:pPr>
      <w:r w:rsidRPr="00CA77BF">
        <w:rPr>
          <w:rFonts w:ascii="新細明體" w:eastAsia="新細明體" w:hAnsi="新細明體"/>
          <w:sz w:val="24"/>
          <w:lang w:val="pt-BR"/>
        </w:rPr>
        <w:t xml:space="preserve">12. </w:t>
      </w:r>
      <w:r w:rsidRPr="00C45EC5">
        <w:rPr>
          <w:rFonts w:hAnsi="細明體" w:cs="新細明體-WinCharSetFFFF-H" w:hint="eastAsia"/>
        </w:rPr>
        <w:t>取</w:t>
      </w:r>
      <w:r w:rsidRPr="00CA77BF">
        <w:rPr>
          <w:rFonts w:cs="TimesNewRoman"/>
          <w:lang w:val="pt-BR"/>
        </w:rPr>
        <w:t>12</w:t>
      </w:r>
      <w:r w:rsidRPr="00CA77BF">
        <w:rPr>
          <w:rFonts w:cs="TimesNewRoman" w:hint="eastAsia"/>
          <w:lang w:val="pt-BR"/>
        </w:rPr>
        <w:t xml:space="preserve"> </w:t>
      </w:r>
      <w:r w:rsidRPr="00CA77BF">
        <w:rPr>
          <w:rFonts w:cs="TimesNewRoman"/>
          <w:lang w:val="pt-BR"/>
        </w:rPr>
        <w:t>M H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30</w:t>
      </w:r>
      <w:r w:rsidRPr="00C45EC5">
        <w:rPr>
          <w:rFonts w:hAnsi="細明體" w:cs="新細明體-WinCharSetFFFF-H" w:hint="eastAsia"/>
        </w:rPr>
        <w:t>毫升與</w:t>
      </w:r>
      <w:r w:rsidRPr="00CA77BF">
        <w:rPr>
          <w:rFonts w:cs="TimesNewRoman"/>
          <w:lang w:val="pt-BR"/>
        </w:rPr>
        <w:t>17.4 g MnO</w:t>
      </w:r>
      <w:r w:rsidRPr="00CA77BF">
        <w:rPr>
          <w:rFonts w:cs="TimesNewRoman"/>
          <w:szCs w:val="14"/>
          <w:vertAlign w:val="subscript"/>
          <w:lang w:val="pt-BR"/>
        </w:rPr>
        <w:t>2(s)</w:t>
      </w:r>
      <w:r w:rsidRPr="00CA77BF">
        <w:rPr>
          <w:rFonts w:cs="TimesNewRoman" w:hint="eastAsia"/>
          <w:szCs w:val="14"/>
          <w:vertAlign w:val="subscript"/>
          <w:lang w:val="pt-BR"/>
        </w:rPr>
        <w:t xml:space="preserve"> </w:t>
      </w:r>
      <w:r w:rsidRPr="00C45EC5">
        <w:rPr>
          <w:rFonts w:hAnsi="細明體" w:cs="新細明體-WinCharSetFFFF-H" w:hint="eastAsia"/>
        </w:rPr>
        <w:t>混合加熱完全作用</w:t>
      </w:r>
      <w:r w:rsidRPr="00CA77BF">
        <w:rPr>
          <w:rFonts w:hAnsi="細明體" w:cs="新細明體-WinCharSetFFFF-H" w:hint="eastAsia"/>
          <w:lang w:val="pt-BR"/>
        </w:rPr>
        <w:t>，</w:t>
      </w:r>
      <w:r w:rsidRPr="00C45EC5">
        <w:rPr>
          <w:rFonts w:hAnsi="細明體" w:cs="新細明體-WinCharSetFFFF-H" w:hint="eastAsia"/>
        </w:rPr>
        <w:t>生成的氣體放置於</w:t>
      </w:r>
      <w:r w:rsidRPr="00CA77BF">
        <w:rPr>
          <w:rFonts w:cs="TimesNewRoman"/>
          <w:lang w:val="pt-BR"/>
        </w:rPr>
        <w:t>50</w:t>
      </w:r>
      <w:r w:rsidRPr="00C45EC5">
        <w:rPr>
          <w:rFonts w:hAnsi="細明體" w:cs="新細明體-WinCharSetFFFF-H" w:hint="eastAsia"/>
        </w:rPr>
        <w:t>立方公尺容器中</w:t>
      </w:r>
      <w:r w:rsidRPr="00CA77BF">
        <w:rPr>
          <w:rFonts w:hAnsi="細明體" w:cs="新細明體-WinCharSetFFFF-H" w:hint="eastAsia"/>
          <w:lang w:val="pt-BR"/>
        </w:rPr>
        <w:t>，</w:t>
      </w:r>
      <w:r w:rsidRPr="00C45EC5">
        <w:rPr>
          <w:rFonts w:hAnsi="細明體" w:cs="新細明體-WinCharSetFFFF-H" w:hint="eastAsia"/>
        </w:rPr>
        <w:t>在</w:t>
      </w:r>
      <w:r w:rsidRPr="00CA77BF">
        <w:rPr>
          <w:rFonts w:cs="TimesNewRoman"/>
          <w:lang w:val="pt-BR"/>
        </w:rPr>
        <w:t>27</w:t>
      </w:r>
      <w:r w:rsidRPr="00CA77BF">
        <w:rPr>
          <w:rFonts w:cs="TimesNewRoman" w:hint="eastAsia"/>
          <w:lang w:val="pt-BR"/>
        </w:rPr>
        <w:t xml:space="preserve"> </w:t>
      </w:r>
      <w:r w:rsidRPr="00C45EC5">
        <w:rPr>
          <w:rFonts w:cs="TimesNewRoman" w:hint="eastAsia"/>
        </w:rPr>
        <w:sym w:font="Symbol" w:char="F0B0"/>
      </w:r>
      <w:r w:rsidRPr="00CA77BF">
        <w:rPr>
          <w:rFonts w:cs="TimesNewRoman" w:hint="eastAsia"/>
          <w:lang w:val="pt-BR"/>
        </w:rPr>
        <w:t>C</w:t>
      </w:r>
      <w:r w:rsidRPr="00C45EC5">
        <w:rPr>
          <w:rFonts w:hAnsi="細明體" w:cs="新細明體-WinCharSetFFFF-H" w:hint="eastAsia"/>
        </w:rPr>
        <w:t>、</w:t>
      </w:r>
      <w:r w:rsidRPr="00CA77BF">
        <w:rPr>
          <w:rFonts w:cs="TimesNewRoman"/>
          <w:lang w:val="pt-BR"/>
        </w:rPr>
        <w:t>1</w:t>
      </w:r>
      <w:r w:rsidRPr="00CA77BF">
        <w:rPr>
          <w:rFonts w:cs="TimesNewRoman" w:hint="eastAsia"/>
          <w:lang w:val="pt-BR"/>
        </w:rPr>
        <w:t xml:space="preserve"> </w:t>
      </w:r>
      <w:r w:rsidRPr="00CA77BF">
        <w:rPr>
          <w:rFonts w:cs="TimesNewRoman"/>
          <w:lang w:val="pt-BR"/>
        </w:rPr>
        <w:t>atm</w:t>
      </w:r>
      <w:r w:rsidRPr="00C45EC5">
        <w:rPr>
          <w:rFonts w:hAnsi="細明體" w:cs="新細明體-WinCharSetFFFF-H" w:hint="eastAsia"/>
        </w:rPr>
        <w:t>下</w:t>
      </w:r>
      <w:r w:rsidRPr="00CA77BF">
        <w:rPr>
          <w:rFonts w:hAnsi="細明體" w:cs="新細明體-WinCharSetFFFF-H" w:hint="eastAsia"/>
          <w:lang w:val="pt-BR"/>
        </w:rPr>
        <w:t>，</w:t>
      </w:r>
      <w:r w:rsidRPr="00C45EC5">
        <w:rPr>
          <w:rFonts w:hAnsi="細明體" w:cs="新細明體-WinCharSetFFFF-H" w:hint="eastAsia"/>
        </w:rPr>
        <w:t>此氣體濃度為若干</w:t>
      </w:r>
      <w:r w:rsidRPr="00CA77BF">
        <w:rPr>
          <w:rFonts w:cs="TimesNewRoman"/>
          <w:lang w:val="pt-BR"/>
        </w:rPr>
        <w:t>ppm</w:t>
      </w:r>
      <w:r w:rsidRPr="00CA77BF">
        <w:rPr>
          <w:rFonts w:hAnsi="細明體" w:cs="新細明體-WinCharSetFFFF-H" w:hint="eastAsia"/>
          <w:lang w:val="pt-BR"/>
        </w:rPr>
        <w:t>？</w:t>
      </w:r>
      <w:r w:rsidRPr="00CA77BF">
        <w:rPr>
          <w:rFonts w:cs="TimesNewRoman" w:hint="eastAsia"/>
          <w:lang w:val="pt-BR"/>
        </w:rPr>
        <w:t>（</w:t>
      </w:r>
      <w:r w:rsidRPr="00CA77BF">
        <w:rPr>
          <w:rFonts w:cs="TimesNewRoman"/>
          <w:lang w:val="pt-BR"/>
        </w:rPr>
        <w:t>Cl = 35.5</w:t>
      </w:r>
      <w:r w:rsidRPr="00CA77BF">
        <w:rPr>
          <w:rFonts w:hAnsi="細明體" w:cs="新細明體-WinCharSetFFFF-H" w:hint="eastAsia"/>
          <w:lang w:val="pt-BR"/>
        </w:rPr>
        <w:t>，</w:t>
      </w:r>
      <w:r w:rsidRPr="00CA77BF">
        <w:rPr>
          <w:rFonts w:cs="TimesNewRoman"/>
          <w:lang w:val="pt-BR"/>
        </w:rPr>
        <w:t>M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87</w:t>
      </w:r>
      <w:r w:rsidRPr="00CA77BF">
        <w:rPr>
          <w:rFonts w:cs="TimesNewRoman" w:hint="eastAsia"/>
          <w:lang w:val="pt-BR"/>
        </w:rPr>
        <w:t>）</w:t>
      </w:r>
    </w:p>
    <w:p w:rsidR="00CA77BF" w:rsidRPr="00520676" w:rsidRDefault="00CA77BF" w:rsidP="00CA77BF">
      <w:pPr>
        <w:ind w:firstLine="386"/>
      </w:pPr>
      <w:r w:rsidRPr="00CA77BF">
        <w:rPr>
          <w:rFonts w:eastAsia="細明體" w:hint="eastAsia"/>
          <w:bdr w:val="single" w:sz="4" w:space="0" w:color="auto" w:shadow="1"/>
          <w:lang w:val="pt-BR"/>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0.1278</w:t>
      </w:r>
      <w:r w:rsidRPr="00CA77BF">
        <w:rPr>
          <w:rFonts w:cs="TimesNewRoman"/>
        </w:rPr>
        <w:t xml:space="preserve"> ppm</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莫耳數：</w:t>
      </w:r>
      <w:r w:rsidRPr="00CA77BF">
        <w:rPr>
          <w:rFonts w:cs="TimesNewRoman"/>
        </w:rPr>
        <w:t>HCl = 12</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0.03 = 0.36</w:t>
      </w:r>
      <w:r w:rsidRPr="00CA77BF">
        <w:rPr>
          <w:rFonts w:hAnsi="細明體" w:cs="新細明體-WinCharSetFFFF-H" w:hint="eastAsia"/>
        </w:rPr>
        <w:t>，</w:t>
      </w:r>
      <w:r w:rsidRPr="00CA77BF">
        <w:rPr>
          <w:rFonts w:cs="TimesNewRoman"/>
        </w:rPr>
        <w:t>MnO</w:t>
      </w:r>
      <w:r w:rsidRPr="00CA77BF">
        <w:rPr>
          <w:rFonts w:cs="TimesNewRoman"/>
          <w:szCs w:val="14"/>
          <w:vertAlign w:val="subscript"/>
        </w:rPr>
        <w:t>2</w:t>
      </w:r>
      <w:r w:rsidRPr="00CA77BF">
        <w:rPr>
          <w:rFonts w:cs="TimesNewRoman"/>
          <w:szCs w:val="14"/>
        </w:rPr>
        <w:t xml:space="preserve"> </w:t>
      </w:r>
      <w:r w:rsidRPr="00CA77BF">
        <w:rPr>
          <w:rFonts w:cs="TimesNewRoman"/>
        </w:rPr>
        <w:t>=</w:t>
      </w:r>
      <w:r w:rsidRPr="00CA77BF">
        <w:rPr>
          <w:rFonts w:cs="TimesNewRoman"/>
          <w:position w:val="-22"/>
        </w:rPr>
        <w:object w:dxaOrig="960" w:dyaOrig="580">
          <v:shape id="_x0000_i1102" type="#_x0000_t75" style="width:48pt;height:29.25pt" o:ole="">
            <v:imagedata r:id="rId137" o:title=""/>
          </v:shape>
          <o:OLEObject Type="Embed" ProgID="Equation.DSMT4" ShapeID="_x0000_i1102" DrawAspect="Content" ObjectID="_1537170499" r:id="rId138"/>
        </w:object>
      </w:r>
      <w:r w:rsidRPr="00CA77BF">
        <w:rPr>
          <w:rFonts w:cs="TimesNewRoman" w:hint="eastAsia"/>
        </w:rPr>
        <w:br/>
      </w:r>
      <w:r w:rsidRPr="00CA77BF">
        <w:rPr>
          <w:rFonts w:cs="TimesNewRoman"/>
          <w:position w:val="-134"/>
        </w:rPr>
        <w:object w:dxaOrig="6060" w:dyaOrig="1560">
          <v:shape id="_x0000_i1103" type="#_x0000_t75" style="width:303pt;height:78pt" o:ole="">
            <v:imagedata r:id="rId139" o:title=""/>
          </v:shape>
          <o:OLEObject Type="Embed" ProgID="Equation.DSMT4" ShapeID="_x0000_i1103" DrawAspect="Content" ObjectID="_1537170500" r:id="rId140"/>
        </w:object>
      </w:r>
      <w:r w:rsidRPr="00CA77BF">
        <w:rPr>
          <w:rFonts w:cs="TimesNewRoman" w:hint="eastAsia"/>
          <w:position w:val="-134"/>
        </w:rPr>
        <w:br/>
      </w:r>
      <w:r w:rsidRPr="00CA77BF">
        <w:rPr>
          <w:rFonts w:cs="TimesNewRoman"/>
          <w:position w:val="-24"/>
        </w:rPr>
        <w:object w:dxaOrig="2160" w:dyaOrig="639">
          <v:shape id="_x0000_i1104" type="#_x0000_t75" style="width:108pt;height:32.25pt" o:ole="">
            <v:imagedata r:id="rId141" o:title=""/>
          </v:shape>
          <o:OLEObject Type="Embed" ProgID="Equation.DSMT4" ShapeID="_x0000_i1104" DrawAspect="Content" ObjectID="_1537170501" r:id="rId142"/>
        </w:object>
      </w:r>
      <w:r w:rsidRPr="00CA77BF">
        <w:rPr>
          <w:rFonts w:cs="TimesNewRoman" w:hint="eastAsia"/>
        </w:rPr>
        <w:t>（</w:t>
      </w:r>
      <w:r w:rsidRPr="00CA77BF">
        <w:rPr>
          <w:rFonts w:cs="TimesNewRoman"/>
        </w:rPr>
        <w:t>ppm</w:t>
      </w:r>
      <w:r w:rsidRPr="00CA77BF">
        <w:rPr>
          <w:rFonts w:hAnsi="細明體" w:cs="新細明體-WinCharSetFFFF-H" w:hint="eastAsia"/>
        </w:rPr>
        <w:t>，即</w:t>
      </w:r>
      <w:r w:rsidRPr="00CA77BF">
        <w:rPr>
          <w:rFonts w:cs="TimesNewRoman"/>
        </w:rPr>
        <w:t>mg/L</w:t>
      </w:r>
      <w:r w:rsidRPr="00CA77BF">
        <w:rPr>
          <w:rFonts w:cs="TimesNewRoman" w:hint="eastAsia"/>
        </w:rPr>
        <w:t>）</w:t>
      </w:r>
    </w:p>
    <w:p w:rsidR="00CA77BF" w:rsidRPr="007F19D4" w:rsidRDefault="00CA77BF" w:rsidP="00CA77BF">
      <w:pPr>
        <w:ind w:left="454" w:hanging="454"/>
        <w:rPr>
          <w:rFonts w:hAnsi="細明體" w:cs="新細明體-WinCharSetFFFF-H"/>
        </w:rPr>
      </w:pPr>
      <w:r>
        <w:rPr>
          <w:rFonts w:ascii="新細明體" w:eastAsia="新細明體" w:hAnsi="新細明體"/>
          <w:sz w:val="24"/>
        </w:rPr>
        <w:t xml:space="preserve">13. </w:t>
      </w:r>
      <w:r w:rsidRPr="007F19D4">
        <w:rPr>
          <w:rFonts w:hAnsi="細明體" w:cs="新細明體-WinCharSetFFFF-H" w:hint="eastAsia"/>
        </w:rPr>
        <w:t>試回答下列有關亞硝酸鹽製備之問題：</w:t>
      </w:r>
      <w:r w:rsidRPr="007F19D4">
        <w:rPr>
          <w:rFonts w:hAnsi="細明體" w:cs="新細明體-WinCharSetFFFF-H"/>
        </w:rPr>
        <w:br/>
      </w:r>
      <w:r w:rsidRPr="007F19D4">
        <w:rPr>
          <w:rFonts w:cs="TimesNewRoman"/>
        </w:rPr>
        <w:t>(1)</w:t>
      </w:r>
      <w:r w:rsidRPr="007F19D4">
        <w:rPr>
          <w:rFonts w:hAnsi="細明體" w:cs="新細明體-WinCharSetFFFF-H" w:hint="eastAsia"/>
        </w:rPr>
        <w:t>欲製備亞硝酸鹽可使用哪兩種氮的氧化物？其混合體積比若干？</w:t>
      </w:r>
      <w:r w:rsidRPr="007F19D4">
        <w:rPr>
          <w:rFonts w:hAnsi="細明體" w:cs="新細明體-WinCharSetFFFF-H"/>
        </w:rPr>
        <w:br/>
      </w:r>
      <w:r w:rsidRPr="007F19D4">
        <w:rPr>
          <w:rFonts w:cs="TimesNewRoman"/>
        </w:rPr>
        <w:t>(2)</w:t>
      </w:r>
      <w:r w:rsidRPr="007F19D4">
        <w:rPr>
          <w:rFonts w:hAnsi="細明體" w:cs="新細明體-WinCharSetFFFF-H" w:hint="eastAsia"/>
        </w:rPr>
        <w:t>此反應須在酸性溶液或鹼性溶液中進行？</w:t>
      </w:r>
      <w:r w:rsidRPr="007F19D4">
        <w:rPr>
          <w:rFonts w:hAnsi="細明體" w:cs="新細明體-WinCharSetFFFF-H"/>
        </w:rPr>
        <w:br/>
      </w:r>
      <w:r w:rsidRPr="007F19D4">
        <w:rPr>
          <w:rFonts w:cs="TimesNewRoman"/>
        </w:rPr>
        <w:t>(3)</w:t>
      </w:r>
      <w:r w:rsidRPr="007F19D4">
        <w:rPr>
          <w:rFonts w:hAnsi="細明體" w:cs="新細明體-WinCharSetFFFF-H" w:hint="eastAsia"/>
        </w:rPr>
        <w:t>列出製備亞硝酸鹽的離子反應式。</w:t>
      </w:r>
      <w:r w:rsidRPr="007F19D4">
        <w:rPr>
          <w:rFonts w:hAnsi="細明體" w:cs="新細明體-WinCharSetFFFF-H"/>
        </w:rPr>
        <w:br/>
      </w:r>
      <w:r w:rsidRPr="007F19D4">
        <w:rPr>
          <w:rFonts w:cs="TimesNewRoman"/>
        </w:rPr>
        <w:t>(4)</w:t>
      </w:r>
      <w:r w:rsidRPr="007F19D4">
        <w:rPr>
          <w:rFonts w:hAnsi="細明體" w:cs="新細明體-WinCharSetFFFF-H" w:hint="eastAsia"/>
        </w:rPr>
        <w:t>在食品工業中，常用於臘肉及燻肉的添加劑為何？因能轉化為致癌物，故先進國家已禁止使用。</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NO</w:t>
      </w:r>
      <w:r w:rsidRPr="00CA77BF">
        <w:rPr>
          <w:rFonts w:cs="TimesNewRoman"/>
          <w:szCs w:val="14"/>
          <w:vertAlign w:val="subscript"/>
        </w:rPr>
        <w:t>2</w:t>
      </w:r>
      <w:r w:rsidRPr="00CA77BF">
        <w:rPr>
          <w:rFonts w:hAnsi="細明體" w:cs="新細明體-WinCharSetFFFF-H" w:hint="eastAsia"/>
        </w:rPr>
        <w:t>，</w:t>
      </w:r>
      <w:r w:rsidRPr="00CA77BF">
        <w:rPr>
          <w:rFonts w:cs="TimesNewRoman"/>
        </w:rPr>
        <w:t>NO</w:t>
      </w:r>
      <w:r w:rsidRPr="00CA77BF">
        <w:rPr>
          <w:rFonts w:hAnsi="細明體" w:cs="新細明體-WinCharSetFFFF-H" w:hint="eastAsia"/>
        </w:rPr>
        <w:t>；</w:t>
      </w:r>
      <w:r w:rsidRPr="00CA77BF">
        <w:rPr>
          <w:rFonts w:cs="TimesNewRoman"/>
        </w:rPr>
        <w:t>1</w:t>
      </w:r>
      <w:r w:rsidRPr="00CA77BF">
        <w:rPr>
          <w:rFonts w:hAnsi="細明體" w:cs="新細明體-WinCharSetFFFF-H" w:hint="eastAsia"/>
        </w:rPr>
        <w:t>：</w:t>
      </w:r>
      <w:r w:rsidRPr="00CA77BF">
        <w:rPr>
          <w:rFonts w:cs="TimesNewRoman"/>
        </w:rPr>
        <w:t>1</w:t>
      </w:r>
      <w:r w:rsidRPr="00CA77BF">
        <w:rPr>
          <w:rFonts w:cs="TimesNewRoman" w:hint="eastAsia"/>
        </w:rPr>
        <w:t>;</w:t>
      </w:r>
      <w:r w:rsidRPr="00CA77BF">
        <w:rPr>
          <w:rFonts w:cs="TimesNewRoman"/>
        </w:rPr>
        <w:t>(2)</w:t>
      </w:r>
      <w:r w:rsidRPr="00CA77BF">
        <w:rPr>
          <w:rFonts w:hAnsi="細明體" w:cs="新細明體-WinCharSetFFFF-H" w:hint="eastAsia"/>
        </w:rPr>
        <w:t>鹼性</w:t>
      </w:r>
      <w:r w:rsidRPr="00CA77BF">
        <w:rPr>
          <w:rFonts w:cs="新細明體-WinCharSetFFFF-H" w:hint="eastAsia"/>
        </w:rPr>
        <w:t>;</w:t>
      </w:r>
      <w:r w:rsidRPr="00CA77BF">
        <w:rPr>
          <w:rFonts w:cs="新細明體-WinCharSetFFFF-H"/>
        </w:rPr>
        <w:t>(3)</w:t>
      </w:r>
      <w:r w:rsidRPr="00CA77BF">
        <w:rPr>
          <w:rFonts w:cs="TimesNewRoman"/>
        </w:rPr>
        <w:t>NO + NO</w:t>
      </w:r>
      <w:r w:rsidRPr="00CA77BF">
        <w:rPr>
          <w:rFonts w:cs="TimesNewRoman"/>
          <w:szCs w:val="14"/>
          <w:vertAlign w:val="subscript"/>
        </w:rPr>
        <w:t>2</w:t>
      </w:r>
      <w:r w:rsidRPr="00CA77BF">
        <w:rPr>
          <w:rFonts w:cs="TimesNewRoman"/>
          <w:szCs w:val="14"/>
        </w:rPr>
        <w:t xml:space="preserve"> </w:t>
      </w:r>
      <w:r w:rsidRPr="00CA77BF">
        <w:rPr>
          <w:rFonts w:cs="TimesNewRoman"/>
        </w:rPr>
        <w:t xml:space="preserve">+ </w:t>
      </w:r>
      <w:r w:rsidRPr="00CA77BF">
        <w:rPr>
          <w:rFonts w:cs="TimesNewRoman" w:hint="eastAsia"/>
        </w:rPr>
        <w:t>2</w:t>
      </w:r>
      <w:r w:rsidRPr="00CA77BF">
        <w:rPr>
          <w:rFonts w:cs="TimesNewRoman"/>
        </w:rPr>
        <w:t>OH</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NO</w:t>
      </w:r>
      <w:r w:rsidRPr="00CA77BF">
        <w:rPr>
          <w:rFonts w:cs="TimesNewRoman"/>
          <w:szCs w:val="14"/>
          <w:vertAlign w:val="subscript"/>
        </w:rPr>
        <w:t>2</w:t>
      </w:r>
      <w:r w:rsidRPr="00CA77BF">
        <w:rPr>
          <w:rFonts w:cs="Symbol"/>
          <w:szCs w:val="14"/>
          <w:vertAlign w:val="superscript"/>
        </w:rPr>
        <w:sym w:font="Symbol" w:char="F02D"/>
      </w:r>
      <w:r w:rsidRPr="00CA77BF">
        <w:rPr>
          <w:rFonts w:cs="Symbol"/>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hint="eastAsia"/>
        </w:rPr>
        <w:t>;</w:t>
      </w:r>
      <w:r w:rsidRPr="00CA77BF">
        <w:rPr>
          <w:rFonts w:cs="TimesNewRoman"/>
        </w:rPr>
        <w:t>(4)</w:t>
      </w:r>
      <w:r w:rsidRPr="00CA77BF">
        <w:rPr>
          <w:rFonts w:hAnsi="細明體" w:cs="新細明體-WinCharSetFFFF-H" w:hint="eastAsia"/>
        </w:rPr>
        <w:t>亞硝酸鈉</w:t>
      </w:r>
    </w:p>
    <w:p w:rsidR="00CA77BF" w:rsidRPr="00902B4A" w:rsidRDefault="00CA77BF" w:rsidP="00CA77BF">
      <w:pPr>
        <w:ind w:left="454" w:hanging="454"/>
        <w:rPr>
          <w:rFonts w:hAnsi="細明體" w:cs="新細明體-WinCharSetFFFF-H"/>
        </w:rPr>
      </w:pPr>
      <w:r>
        <w:rPr>
          <w:rFonts w:ascii="新細明體" w:eastAsia="新細明體" w:hAnsi="新細明體"/>
          <w:sz w:val="24"/>
        </w:rPr>
        <w:t xml:space="preserve">14. </w:t>
      </w:r>
      <w:r w:rsidRPr="00902B4A">
        <w:rPr>
          <w:rFonts w:hAnsi="細明體" w:cs="新細明體-WinCharSetFFFF-H" w:hint="eastAsia"/>
        </w:rPr>
        <w:t>濃鹽酸、濃硝酸、濃硫酸等三種未標示的溶液，依據下列實驗判斷各為哪一種酸？</w:t>
      </w:r>
      <w:r w:rsidRPr="00902B4A">
        <w:rPr>
          <w:rFonts w:cs="TimesNewRoman" w:hint="eastAsia"/>
        </w:rPr>
        <w:br/>
      </w:r>
      <w:r w:rsidRPr="00902B4A">
        <w:rPr>
          <w:rFonts w:cs="TimesNewRoman"/>
        </w:rPr>
        <w:t>(1)</w:t>
      </w:r>
      <w:r w:rsidRPr="00902B4A">
        <w:rPr>
          <w:rFonts w:hAnsi="細明體" w:cs="新細明體-WinCharSetFFFF-H" w:hint="eastAsia"/>
        </w:rPr>
        <w:t>稀釋後，加入</w:t>
      </w:r>
      <w:r w:rsidRPr="00902B4A">
        <w:rPr>
          <w:rFonts w:cs="TimesNewRoman"/>
        </w:rPr>
        <w:t>Ba(NO</w:t>
      </w:r>
      <w:r w:rsidRPr="00902B4A">
        <w:rPr>
          <w:rFonts w:cs="TimesNewRoman"/>
          <w:szCs w:val="14"/>
          <w:vertAlign w:val="subscript"/>
        </w:rPr>
        <w:t>3</w:t>
      </w:r>
      <w:r w:rsidRPr="00902B4A">
        <w:rPr>
          <w:rFonts w:cs="TimesNewRoman"/>
        </w:rPr>
        <w:t>)</w:t>
      </w:r>
      <w:r w:rsidRPr="00902B4A">
        <w:rPr>
          <w:rFonts w:cs="TimesNewRoman"/>
          <w:szCs w:val="14"/>
          <w:vertAlign w:val="subscript"/>
        </w:rPr>
        <w:t>2(</w:t>
      </w:r>
      <w:r w:rsidRPr="00902B4A">
        <w:rPr>
          <w:rFonts w:cs="TimesNewRoman,Italic"/>
          <w:iCs/>
          <w:szCs w:val="14"/>
          <w:vertAlign w:val="subscript"/>
        </w:rPr>
        <w:t>aq</w:t>
      </w:r>
      <w:r w:rsidRPr="00902B4A">
        <w:rPr>
          <w:rFonts w:cs="TimesNewRoman"/>
          <w:szCs w:val="14"/>
          <w:vertAlign w:val="subscript"/>
        </w:rPr>
        <w:t>)</w:t>
      </w:r>
      <w:r w:rsidRPr="00902B4A">
        <w:rPr>
          <w:rFonts w:cs="TimesNewRoman" w:hint="eastAsia"/>
          <w:szCs w:val="14"/>
          <w:vertAlign w:val="subscript"/>
        </w:rPr>
        <w:t xml:space="preserve"> </w:t>
      </w:r>
      <w:r w:rsidRPr="00902B4A">
        <w:rPr>
          <w:rFonts w:hAnsi="細明體" w:cs="新細明體-WinCharSetFFFF-H" w:hint="eastAsia"/>
        </w:rPr>
        <w:t>產生沉澱者為</w:t>
      </w:r>
      <w:r w:rsidRPr="00902B4A">
        <w:rPr>
          <w:rFonts w:cs="TimesNewRoman" w:hint="eastAsia"/>
        </w:rPr>
        <w:t>____________</w:t>
      </w:r>
      <w:r w:rsidRPr="00902B4A">
        <w:rPr>
          <w:rFonts w:hAnsi="細明體" w:cs="新細明體-WinCharSetFFFF-H" w:hint="eastAsia"/>
        </w:rPr>
        <w:t>酸。</w:t>
      </w:r>
      <w:r w:rsidRPr="00902B4A">
        <w:rPr>
          <w:rFonts w:hAnsi="細明體" w:cs="新細明體-WinCharSetFFFF-H"/>
        </w:rPr>
        <w:br/>
      </w:r>
      <w:r w:rsidRPr="00902B4A">
        <w:rPr>
          <w:rFonts w:cs="TimesNewRoman"/>
        </w:rPr>
        <w:t>(2)</w:t>
      </w:r>
      <w:r w:rsidRPr="00902B4A">
        <w:rPr>
          <w:rFonts w:hAnsi="細明體" w:cs="新細明體-WinCharSetFFFF-H" w:hint="eastAsia"/>
        </w:rPr>
        <w:t>放入銅片，產生紅棕色氣體者為</w:t>
      </w:r>
      <w:r w:rsidRPr="00902B4A">
        <w:rPr>
          <w:rFonts w:cs="TimesNewRoman" w:hint="eastAsia"/>
        </w:rPr>
        <w:t>____________</w:t>
      </w:r>
      <w:r w:rsidRPr="00902B4A">
        <w:rPr>
          <w:rFonts w:hAnsi="細明體" w:cs="新細明體-WinCharSetFFFF-H" w:hint="eastAsia"/>
        </w:rPr>
        <w:t>酸。</w:t>
      </w:r>
      <w:r w:rsidRPr="00902B4A">
        <w:rPr>
          <w:rFonts w:hAnsi="細明體" w:cs="新細明體-WinCharSetFFFF-H"/>
        </w:rPr>
        <w:br/>
      </w:r>
      <w:r w:rsidRPr="00902B4A">
        <w:rPr>
          <w:rFonts w:cs="TimesNewRoman"/>
        </w:rPr>
        <w:t>(3)</w:t>
      </w:r>
      <w:r w:rsidRPr="00902B4A">
        <w:rPr>
          <w:rFonts w:hAnsi="細明體" w:cs="新細明體-WinCharSetFFFF-H" w:hint="eastAsia"/>
        </w:rPr>
        <w:t>放入銅片，不生氣體者為</w:t>
      </w:r>
      <w:r w:rsidRPr="00902B4A">
        <w:rPr>
          <w:rFonts w:cs="TimesNewRoman" w:hint="eastAsia"/>
        </w:rPr>
        <w:t>____________</w:t>
      </w:r>
      <w:r w:rsidRPr="00902B4A">
        <w:rPr>
          <w:rFonts w:hAnsi="細明體" w:cs="新細明體-WinCharSetFFFF-H" w:hint="eastAsia"/>
        </w:rPr>
        <w:t>酸。</w:t>
      </w:r>
      <w:r w:rsidRPr="00902B4A">
        <w:rPr>
          <w:rFonts w:hAnsi="細明體" w:cs="新細明體-WinCharSetFFFF-H"/>
        </w:rPr>
        <w:br/>
      </w:r>
      <w:r w:rsidRPr="00902B4A">
        <w:rPr>
          <w:rFonts w:cs="TimesNewRoman"/>
        </w:rPr>
        <w:t>(4)</w:t>
      </w:r>
      <w:r w:rsidRPr="00902B4A">
        <w:rPr>
          <w:rFonts w:hAnsi="細明體" w:cs="新細明體-WinCharSetFFFF-H" w:hint="eastAsia"/>
        </w:rPr>
        <w:t>放入蔗糖變黑色者為</w:t>
      </w:r>
      <w:r w:rsidRPr="00902B4A">
        <w:rPr>
          <w:rFonts w:cs="TimesNewRoman" w:hint="eastAsia"/>
        </w:rPr>
        <w:t>____________</w:t>
      </w:r>
      <w:r w:rsidRPr="00902B4A">
        <w:rPr>
          <w:rFonts w:hAnsi="細明體" w:cs="新細明體-WinCharSetFFFF-H" w:hint="eastAsia"/>
        </w:rPr>
        <w:t>酸。</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濃</w:t>
      </w:r>
      <w:r w:rsidRPr="00CA77BF">
        <w:rPr>
          <w:rFonts w:hAnsi="細明體" w:cs="新細明體-WinCharSetFFFF-H" w:hint="eastAsia"/>
        </w:rPr>
        <w:t>硫</w:t>
      </w:r>
      <w:r w:rsidRPr="00CA77BF">
        <w:rPr>
          <w:rFonts w:cs="新細明體-WinCharSetFFFF-H" w:hint="eastAsia"/>
        </w:rPr>
        <w:t>;</w:t>
      </w:r>
      <w:r w:rsidRPr="00CA77BF">
        <w:rPr>
          <w:rFonts w:cs="新細明體-WinCharSetFFFF-H"/>
        </w:rPr>
        <w:t>(2)</w:t>
      </w:r>
      <w:r w:rsidRPr="00CA77BF">
        <w:rPr>
          <w:rFonts w:hAnsi="細明體" w:cs="新細明體-WinCharSetFFFF-H" w:hint="eastAsia"/>
        </w:rPr>
        <w:t>濃硝</w:t>
      </w:r>
      <w:r w:rsidRPr="00CA77BF">
        <w:rPr>
          <w:rFonts w:cs="新細明體-WinCharSetFFFF-H" w:hint="eastAsia"/>
        </w:rPr>
        <w:t>;</w:t>
      </w:r>
      <w:r w:rsidRPr="00CA77BF">
        <w:rPr>
          <w:rFonts w:cs="新細明體-WinCharSetFFFF-H"/>
        </w:rPr>
        <w:t>(3)</w:t>
      </w:r>
      <w:r w:rsidRPr="00CA77BF">
        <w:rPr>
          <w:rFonts w:hAnsi="細明體" w:cs="新細明體-WinCharSetFFFF-H" w:hint="eastAsia"/>
        </w:rPr>
        <w:t>濃鹽</w:t>
      </w:r>
      <w:r w:rsidRPr="00CA77BF">
        <w:rPr>
          <w:rFonts w:cs="新細明體-WinCharSetFFFF-H" w:hint="eastAsia"/>
        </w:rPr>
        <w:t>;</w:t>
      </w:r>
      <w:r w:rsidRPr="00CA77BF">
        <w:rPr>
          <w:rFonts w:cs="新細明體-WinCharSetFFFF-H"/>
        </w:rPr>
        <w:t>(4)</w:t>
      </w:r>
      <w:r w:rsidRPr="00CA77BF">
        <w:rPr>
          <w:rFonts w:hAnsi="細明體" w:cs="新細明體-WinCharSetFFFF-H" w:hint="eastAsia"/>
        </w:rPr>
        <w:t>濃硫</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w:t>
      </w:r>
      <w:r w:rsidRPr="00CA77BF">
        <w:rPr>
          <w:rFonts w:cs="TimesNewRoman" w:hint="eastAsia"/>
          <w:lang w:val="pt-BR"/>
        </w:rPr>
        <w:t xml:space="preserve"> </w:t>
      </w:r>
      <w:r w:rsidRPr="00CA77BF">
        <w:rPr>
          <w:rFonts w:cs="TimesNewRoman"/>
          <w:lang w:val="pt-BR"/>
        </w:rPr>
        <w:t>Ba</w:t>
      </w:r>
      <w:r w:rsidRPr="00CA77BF">
        <w:rPr>
          <w:rFonts w:cs="TimesNewRoman"/>
          <w:szCs w:val="14"/>
          <w:vertAlign w:val="superscript"/>
          <w:lang w:val="pt-BR"/>
        </w:rPr>
        <w:t>2+</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SO</w:t>
      </w:r>
      <w:r w:rsidRPr="00CA77BF">
        <w:rPr>
          <w:rFonts w:cs="TimesNewRoman" w:hint="eastAsia"/>
          <w:vertAlign w:val="subscript"/>
          <w:lang w:val="pt-BR"/>
        </w:rPr>
        <w:t>4</w:t>
      </w:r>
      <w:r w:rsidRPr="00CA77BF">
        <w:rPr>
          <w:rFonts w:cs="TimesNewRoman" w:hint="eastAsia"/>
          <w:szCs w:val="14"/>
          <w:vertAlign w:val="superscript"/>
          <w:lang w:val="pt-BR"/>
        </w:rPr>
        <w:t>2</w:t>
      </w:r>
      <w:r w:rsidRPr="00CA77BF">
        <w:rPr>
          <w:rFonts w:cs="TimesNewRoman" w:hint="eastAsia"/>
          <w:szCs w:val="14"/>
          <w:vertAlign w:val="superscript"/>
        </w:rPr>
        <w:sym w:font="Symbol" w:char="F02D"/>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BaSO</w:t>
      </w:r>
      <w:r w:rsidRPr="00CA77BF">
        <w:rPr>
          <w:rFonts w:cs="TimesNewRoman"/>
          <w:szCs w:val="14"/>
          <w:vertAlign w:val="subscript"/>
          <w:lang w:val="pt-BR"/>
        </w:rPr>
        <w:t>4(s)</w:t>
      </w:r>
      <w:r w:rsidRPr="00CA77BF">
        <w:rPr>
          <w:rFonts w:cs="TimesNewRoman" w:hint="eastAsia"/>
          <w:szCs w:val="14"/>
          <w:lang w:val="pt-BR"/>
        </w:rPr>
        <w:t xml:space="preserve"> </w:t>
      </w:r>
      <w:r w:rsidRPr="00CA77BF">
        <w:rPr>
          <w:rFonts w:cs="TimesNewRoman"/>
          <w:szCs w:val="14"/>
        </w:rPr>
        <w:sym w:font="Symbol" w:char="F0DE"/>
      </w:r>
      <w:r w:rsidRPr="00CA77BF">
        <w:rPr>
          <w:rFonts w:cs="TimesNewRoman" w:hint="eastAsia"/>
          <w:szCs w:val="14"/>
          <w:lang w:val="pt-BR"/>
        </w:rPr>
        <w:t xml:space="preserve"> </w:t>
      </w:r>
      <w:r w:rsidRPr="00CA77BF">
        <w:rPr>
          <w:rFonts w:hAnsi="細明體" w:cs="新細明體-WinCharSetFFFF-H" w:hint="eastAsia"/>
        </w:rPr>
        <w:t>硫酸</w:t>
      </w:r>
      <w:r w:rsidRPr="00CA77BF">
        <w:rPr>
          <w:rFonts w:hAnsi="細明體" w:cs="新細明體-WinCharSetFFFF-H"/>
          <w:lang w:val="pt-BR"/>
        </w:rPr>
        <w:br/>
      </w:r>
      <w:r w:rsidRPr="00CA77BF">
        <w:rPr>
          <w:rFonts w:cs="TimesNewRoman"/>
          <w:lang w:val="pt-BR"/>
        </w:rPr>
        <w:t>(2)</w:t>
      </w:r>
      <w:r w:rsidRPr="00CA77BF">
        <w:rPr>
          <w:rFonts w:cs="TimesNewRoman" w:hint="eastAsia"/>
          <w:lang w:val="pt-BR"/>
        </w:rPr>
        <w:t xml:space="preserve"> </w:t>
      </w:r>
      <w:r w:rsidRPr="00CA77BF">
        <w:rPr>
          <w:rFonts w:cs="TimesNewRoman"/>
          <w:lang w:val="pt-BR"/>
        </w:rPr>
        <w:t>Cu + 4HN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u(NO</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w:t>
      </w:r>
      <w:r w:rsidRPr="00CA77BF">
        <w:rPr>
          <w:rFonts w:cs="TimesNewRoman" w:hint="eastAsia"/>
          <w:lang w:val="pt-BR"/>
        </w:rPr>
        <w:t>4</w:t>
      </w:r>
      <w:r w:rsidRPr="00CA77BF">
        <w:rPr>
          <w:rFonts w:cs="TimesNewRoman"/>
          <w:lang w:val="pt-BR"/>
        </w:rPr>
        <w:t>)</w:t>
      </w:r>
      <w:r w:rsidRPr="00CA77BF">
        <w:rPr>
          <w:rFonts w:cs="TimesNewRoman" w:hint="eastAsia"/>
          <w:lang w:val="pt-BR"/>
        </w:rPr>
        <w:t xml:space="preserve"> </w:t>
      </w:r>
      <w:r w:rsidRPr="00CA77BF">
        <w:rPr>
          <w:rFonts w:cs="TimesNewRoman"/>
          <w:lang w:val="pt-BR"/>
        </w:rPr>
        <w:t>C</w:t>
      </w:r>
      <w:r w:rsidRPr="00CA77BF">
        <w:rPr>
          <w:rFonts w:cs="TimesNewRoman"/>
          <w:szCs w:val="14"/>
          <w:vertAlign w:val="subscript"/>
          <w:lang w:val="pt-BR"/>
        </w:rPr>
        <w:t>12</w:t>
      </w:r>
      <w:r w:rsidRPr="00CA77BF">
        <w:rPr>
          <w:rFonts w:cs="TimesNewRoman"/>
          <w:lang w:val="pt-BR"/>
        </w:rPr>
        <w:t>H</w:t>
      </w:r>
      <w:r w:rsidRPr="00CA77BF">
        <w:rPr>
          <w:rFonts w:cs="TimesNewRoman"/>
          <w:szCs w:val="14"/>
          <w:vertAlign w:val="subscript"/>
          <w:lang w:val="pt-BR"/>
        </w:rPr>
        <w:t>22</w:t>
      </w:r>
      <w:r w:rsidRPr="00CA77BF">
        <w:rPr>
          <w:rFonts w:cs="TimesNewRoman"/>
          <w:lang w:val="pt-BR"/>
        </w:rPr>
        <w:t>O</w:t>
      </w:r>
      <w:r w:rsidRPr="00CA77BF">
        <w:rPr>
          <w:rFonts w:cs="TimesNewRoman"/>
          <w:szCs w:val="14"/>
          <w:vertAlign w:val="subscript"/>
          <w:lang w:val="pt-BR"/>
        </w:rPr>
        <w:t>11</w:t>
      </w:r>
      <w:r w:rsidRPr="00CA77BF">
        <w:rPr>
          <w:rFonts w:cs="TimesNewRoman"/>
          <w:position w:val="-6"/>
          <w:szCs w:val="14"/>
        </w:rPr>
        <w:object w:dxaOrig="940" w:dyaOrig="320">
          <v:shape id="_x0000_i1105" type="#_x0000_t75" style="width:47.25pt;height:15.75pt" o:ole="">
            <v:imagedata r:id="rId143" o:title=""/>
          </v:shape>
          <o:OLEObject Type="Embed" ProgID="Equation.DSMT4" ShapeID="_x0000_i1105" DrawAspect="Content" ObjectID="_1537170502" r:id="rId144"/>
        </w:object>
      </w:r>
      <w:r w:rsidRPr="00CA77BF">
        <w:rPr>
          <w:rFonts w:cs="TimesNewRoman"/>
          <w:lang w:val="pt-BR"/>
        </w:rPr>
        <w:t>12C + 11H</w:t>
      </w:r>
      <w:r w:rsidRPr="00CA77BF">
        <w:rPr>
          <w:rFonts w:cs="TimesNewRoman"/>
          <w:szCs w:val="14"/>
          <w:vertAlign w:val="subscript"/>
          <w:lang w:val="pt-BR"/>
        </w:rPr>
        <w:t>2</w:t>
      </w:r>
      <w:r w:rsidRPr="00CA77BF">
        <w:rPr>
          <w:rFonts w:cs="TimesNewRoman"/>
          <w:lang w:val="pt-BR"/>
        </w:rPr>
        <w:t>O</w:t>
      </w:r>
    </w:p>
    <w:p w:rsidR="00CA77BF" w:rsidRPr="009C6611" w:rsidRDefault="00CA77BF" w:rsidP="00CA77BF">
      <w:pPr>
        <w:ind w:left="454" w:hanging="454"/>
        <w:rPr>
          <w:rFonts w:hAnsi="細明體" w:cs="新細明體-WinCharSetFFFF-H"/>
        </w:rPr>
      </w:pPr>
      <w:r>
        <w:rPr>
          <w:rFonts w:ascii="新細明體" w:eastAsia="新細明體" w:hAnsi="新細明體"/>
          <w:sz w:val="24"/>
        </w:rPr>
        <w:t xml:space="preserve">15. </w:t>
      </w:r>
      <w:r w:rsidRPr="009C6611">
        <w:rPr>
          <w:rFonts w:hAnsi="細明體" w:cs="新細明體-WinCharSetFFFF-H" w:hint="eastAsia"/>
        </w:rPr>
        <w:t>完成及平衡下列反應式：</w:t>
      </w:r>
      <w:r w:rsidRPr="009C6611">
        <w:rPr>
          <w:rFonts w:hAnsi="細明體" w:cs="新細明體-WinCharSetFFFF-H"/>
        </w:rPr>
        <w:br/>
      </w:r>
      <w:r w:rsidRPr="009C6611">
        <w:rPr>
          <w:rFonts w:cs="TimesNewRoman"/>
        </w:rPr>
        <w:t>(1)</w:t>
      </w:r>
      <w:r w:rsidRPr="009C6611">
        <w:rPr>
          <w:rFonts w:hAnsi="細明體" w:cs="新細明體-WinCharSetFFFF-H" w:hint="eastAsia"/>
        </w:rPr>
        <w:t>黃鐵礦在空氣中燃燒，產生二氧化硫與三氧化二鐵。</w:t>
      </w:r>
      <w:r w:rsidRPr="009C6611">
        <w:rPr>
          <w:rFonts w:hAnsi="細明體" w:cs="新細明體-WinCharSetFFFF-H"/>
        </w:rPr>
        <w:br/>
      </w:r>
      <w:r w:rsidRPr="009C6611">
        <w:rPr>
          <w:rFonts w:cs="TimesNewRoman"/>
        </w:rPr>
        <w:t>(2)</w:t>
      </w:r>
      <w:r w:rsidRPr="009C6611">
        <w:rPr>
          <w:rFonts w:hAnsi="細明體" w:cs="新細明體-WinCharSetFFFF-H" w:hint="eastAsia"/>
        </w:rPr>
        <w:t>亞硝酸鈉與氯化銨混合加熱。</w:t>
      </w:r>
      <w:r w:rsidRPr="009C6611">
        <w:rPr>
          <w:rFonts w:hAnsi="細明體" w:cs="新細明體-WinCharSetFFFF-H"/>
        </w:rPr>
        <w:br/>
      </w:r>
      <w:r w:rsidRPr="009C6611">
        <w:rPr>
          <w:rFonts w:cs="TimesNewRoman"/>
        </w:rPr>
        <w:t>(3)</w:t>
      </w:r>
      <w:r w:rsidRPr="009C6611">
        <w:rPr>
          <w:rFonts w:hAnsi="細明體" w:cs="新細明體-WinCharSetFFFF-H" w:hint="eastAsia"/>
        </w:rPr>
        <w:t>固體的氯化銀在濃氨水中溶解。</w:t>
      </w:r>
      <w:r w:rsidRPr="009C6611">
        <w:rPr>
          <w:rFonts w:hAnsi="細明體" w:cs="新細明體-WinCharSetFFFF-H"/>
        </w:rPr>
        <w:br/>
      </w:r>
      <w:r w:rsidRPr="009C6611">
        <w:rPr>
          <w:rFonts w:cs="TimesNewRoman"/>
        </w:rPr>
        <w:t>(4)</w:t>
      </w:r>
      <w:r w:rsidRPr="009C6611">
        <w:rPr>
          <w:rFonts w:hAnsi="細明體" w:cs="新細明體-WinCharSetFFFF-H" w:hint="eastAsia"/>
        </w:rPr>
        <w:t>碘在鹼性水溶液中產生自身氧化還原反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w:t>
      </w:r>
      <w:r w:rsidRPr="00CA77BF">
        <w:rPr>
          <w:rFonts w:cs="TimesNewRoman" w:hint="eastAsia"/>
          <w:lang w:val="pt-BR"/>
        </w:rPr>
        <w:t xml:space="preserve"> </w:t>
      </w:r>
      <w:r w:rsidRPr="00CA77BF">
        <w:rPr>
          <w:rFonts w:cs="TimesNewRoman"/>
          <w:lang w:val="pt-BR"/>
        </w:rPr>
        <w:t>4FeS</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11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Fe</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8SO</w:t>
      </w:r>
      <w:r w:rsidRPr="00CA77BF">
        <w:rPr>
          <w:rFonts w:cs="TimesNewRoman"/>
          <w:szCs w:val="14"/>
          <w:vertAlign w:val="subscript"/>
          <w:lang w:val="pt-BR"/>
        </w:rPr>
        <w:t>2</w:t>
      </w:r>
      <w:r w:rsidRPr="00CA77BF">
        <w:rPr>
          <w:rFonts w:cs="TimesNewRoman" w:hint="eastAsia"/>
          <w:szCs w:val="14"/>
          <w:lang w:val="pt-BR"/>
        </w:rPr>
        <w:br/>
      </w:r>
      <w:r w:rsidRPr="00CA77BF">
        <w:rPr>
          <w:rFonts w:cs="TimesNewRoman"/>
          <w:lang w:val="pt-BR"/>
        </w:rPr>
        <w:t>(2)</w:t>
      </w:r>
      <w:r w:rsidRPr="00CA77BF">
        <w:rPr>
          <w:rFonts w:cs="TimesNewRoman" w:hint="eastAsia"/>
          <w:lang w:val="pt-BR"/>
        </w:rPr>
        <w:t xml:space="preserve"> </w:t>
      </w:r>
      <w:r w:rsidRPr="00CA77BF">
        <w:rPr>
          <w:rFonts w:cs="TimesNewRoman"/>
          <w:lang w:val="pt-BR"/>
        </w:rPr>
        <w:t>NaN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 xml:space="preserve">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Cl + N</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3)</w:t>
      </w:r>
      <w:r w:rsidRPr="00CA77BF">
        <w:rPr>
          <w:rFonts w:cs="TimesNewRoman" w:hint="eastAsia"/>
          <w:lang w:val="pt-BR"/>
        </w:rPr>
        <w:t xml:space="preserve"> </w:t>
      </w:r>
      <w:r w:rsidRPr="00CA77BF">
        <w:rPr>
          <w:rFonts w:cs="TimesNewRoman"/>
          <w:lang w:val="pt-BR"/>
        </w:rPr>
        <w:t>AgCl + 2NH</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Ag(NH</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szCs w:val="14"/>
          <w:vertAlign w:val="superscript"/>
          <w:lang w:val="pt-BR"/>
        </w:rPr>
        <w:t>+</w:t>
      </w:r>
      <w:r w:rsidRPr="00CA77BF">
        <w:rPr>
          <w:rFonts w:cs="TimesNewRoman"/>
          <w:szCs w:val="14"/>
          <w:lang w:val="pt-BR"/>
        </w:rPr>
        <w:t xml:space="preserve"> </w:t>
      </w:r>
      <w:r w:rsidRPr="00CA77BF">
        <w:rPr>
          <w:rFonts w:cs="TimesNewRoman"/>
          <w:lang w:val="pt-BR"/>
        </w:rPr>
        <w:t>+ Cl</w:t>
      </w:r>
      <w:r w:rsidRPr="00CA77BF">
        <w:rPr>
          <w:rFonts w:cs="Symbol"/>
          <w:szCs w:val="14"/>
          <w:vertAlign w:val="superscript"/>
        </w:rPr>
        <w:sym w:font="Symbol" w:char="F02D"/>
      </w:r>
      <w:r w:rsidRPr="00CA77BF">
        <w:rPr>
          <w:rFonts w:cs="Symbol" w:hint="eastAsia"/>
          <w:szCs w:val="14"/>
          <w:lang w:val="pt-BR"/>
        </w:rPr>
        <w:br/>
      </w:r>
      <w:r w:rsidRPr="00CA77BF">
        <w:rPr>
          <w:rFonts w:cs="TimesNewRoman"/>
          <w:lang w:val="pt-BR"/>
        </w:rPr>
        <w:t>(4)</w:t>
      </w:r>
      <w:r w:rsidRPr="00CA77BF">
        <w:rPr>
          <w:rFonts w:cs="TimesNewRoman" w:hint="eastAsia"/>
          <w:lang w:val="pt-BR"/>
        </w:rPr>
        <w:t xml:space="preserve"> </w:t>
      </w:r>
      <w:r w:rsidRPr="00CA77BF">
        <w:rPr>
          <w:rFonts w:cs="TimesNewRoman"/>
          <w:lang w:val="pt-BR"/>
        </w:rPr>
        <w:t>3I</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6OH</w:t>
      </w:r>
      <w:r w:rsidRPr="00CA77BF">
        <w:rPr>
          <w:rFonts w:cs="Symbol"/>
          <w:szCs w:val="14"/>
          <w:vertAlign w:val="superscript"/>
        </w:rPr>
        <w:sym w:font="Symbol" w:char="F02D"/>
      </w:r>
      <w:r w:rsidRPr="00CA77BF">
        <w:rPr>
          <w:rFonts w:cs="Symbol"/>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IO</w:t>
      </w:r>
      <w:r w:rsidRPr="00CA77BF">
        <w:rPr>
          <w:rFonts w:cs="TimesNewRoman"/>
          <w:szCs w:val="14"/>
          <w:vertAlign w:val="subscript"/>
          <w:lang w:val="pt-BR"/>
        </w:rPr>
        <w:t>3</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5I</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p>
    <w:p w:rsidR="00CA77BF" w:rsidRPr="00EE14B9" w:rsidRDefault="00CA77BF" w:rsidP="00CA77BF">
      <w:pPr>
        <w:ind w:left="454" w:hanging="454"/>
        <w:rPr>
          <w:rFonts w:cs="細明體-WinCharSetFFFF-H"/>
        </w:rPr>
      </w:pPr>
      <w:r>
        <w:rPr>
          <w:rFonts w:ascii="新細明體" w:eastAsia="新細明體" w:hAnsi="新細明體"/>
          <w:sz w:val="24"/>
        </w:rPr>
        <w:t xml:space="preserve">16. </w:t>
      </w:r>
      <w:r w:rsidRPr="00EE14B9">
        <w:rPr>
          <w:rFonts w:hAnsi="細明體" w:cs="新細明體-WinCharSetFFFF-H" w:hint="eastAsia"/>
        </w:rPr>
        <w:t>平衡下列反應式：</w:t>
      </w:r>
      <w:r w:rsidRPr="00EE14B9">
        <w:rPr>
          <w:rFonts w:cs="TimesNewRoman"/>
        </w:rPr>
        <w:t>(1)</w:t>
      </w:r>
      <w:r w:rsidRPr="00EE14B9">
        <w:rPr>
          <w:rFonts w:cs="TimesNewRoman" w:hint="eastAsia"/>
        </w:rPr>
        <w:t xml:space="preserve"> </w:t>
      </w:r>
      <w:r w:rsidRPr="00EE14B9">
        <w:rPr>
          <w:rFonts w:cs="TimesNewRoman"/>
        </w:rPr>
        <w:t>SiO</w:t>
      </w:r>
      <w:r w:rsidRPr="00EE14B9">
        <w:rPr>
          <w:rFonts w:cs="TimesNewRoman"/>
          <w:szCs w:val="14"/>
          <w:vertAlign w:val="subscript"/>
        </w:rPr>
        <w:t>2</w:t>
      </w:r>
      <w:r w:rsidRPr="00EE14B9">
        <w:rPr>
          <w:rFonts w:cs="TimesNewRoman"/>
          <w:szCs w:val="14"/>
        </w:rPr>
        <w:t xml:space="preserve"> </w:t>
      </w:r>
      <w:r w:rsidRPr="00EE14B9">
        <w:rPr>
          <w:rFonts w:cs="TimesNewRoman"/>
        </w:rPr>
        <w:t xml:space="preserve">+ HF </w:t>
      </w:r>
      <w:r w:rsidRPr="00EE14B9">
        <w:rPr>
          <w:rFonts w:cs="細明體-WinCharSetFFFF-H" w:hint="eastAsia"/>
        </w:rPr>
        <w:t>→</w:t>
      </w:r>
      <w:r w:rsidRPr="00EE14B9">
        <w:rPr>
          <w:rFonts w:cs="細明體-WinCharSetFFFF-H"/>
        </w:rPr>
        <w:t xml:space="preserve">　</w:t>
      </w:r>
      <w:r w:rsidRPr="00EE14B9">
        <w:rPr>
          <w:rFonts w:cs="細明體-WinCharSetFFFF-H"/>
        </w:rPr>
        <w:t>(2)</w:t>
      </w:r>
      <w:r w:rsidRPr="00EE14B9">
        <w:rPr>
          <w:rFonts w:cs="細明體-WinCharSetFFFF-H" w:hint="eastAsia"/>
        </w:rPr>
        <w:t xml:space="preserve"> </w:t>
      </w:r>
      <w:r w:rsidRPr="00EE14B9">
        <w:rPr>
          <w:rFonts w:cs="TimesNewRoman"/>
        </w:rPr>
        <w:t>Si + OH</w:t>
      </w:r>
      <w:r w:rsidRPr="00EE14B9">
        <w:rPr>
          <w:rFonts w:cs="Symbol"/>
          <w:szCs w:val="14"/>
          <w:vertAlign w:val="superscript"/>
        </w:rPr>
        <w:sym w:font="Symbol" w:char="F02D"/>
      </w:r>
      <w:r w:rsidRPr="00EE14B9">
        <w:rPr>
          <w:rFonts w:cs="Symbol"/>
          <w:szCs w:val="14"/>
        </w:rPr>
        <w:t xml:space="preserve"> </w:t>
      </w:r>
      <w:r w:rsidRPr="00EE14B9">
        <w:rPr>
          <w:rFonts w:cs="細明體-WinCharSetFFFF-H"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Si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xml:space="preserve">+ 4HF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SiF</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t>;</w:t>
      </w:r>
      <w:r w:rsidRPr="00CA77BF">
        <w:rPr>
          <w:rFonts w:cs="TimesNewRoman"/>
          <w:lang w:val="pt-BR"/>
        </w:rPr>
        <w:t>(2)Si + 2OH</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SiO</w:t>
      </w:r>
      <w:r w:rsidRPr="00CA77BF">
        <w:rPr>
          <w:rFonts w:cs="TimesNewRoman" w:hint="eastAsia"/>
          <w:vertAlign w:val="subscript"/>
          <w:lang w:val="pt-BR"/>
        </w:rPr>
        <w:t>3</w:t>
      </w:r>
      <w:r w:rsidRPr="00CA77BF">
        <w:rPr>
          <w:rFonts w:cs="TimesNewRoman"/>
          <w:szCs w:val="14"/>
          <w:vertAlign w:val="superscript"/>
          <w:lang w:val="pt-BR"/>
        </w:rPr>
        <w:t>2</w:t>
      </w:r>
      <w:r w:rsidRPr="00CA77BF">
        <w:rPr>
          <w:rFonts w:cs="TimesNewRoman"/>
          <w:szCs w:val="14"/>
          <w:vertAlign w:val="superscript"/>
        </w:rPr>
        <w:sym w:font="Symbol" w:char="F02D"/>
      </w:r>
      <w:r w:rsidRPr="00CA77BF">
        <w:rPr>
          <w:rFonts w:cs="Symbol"/>
          <w:szCs w:val="14"/>
          <w:lang w:val="pt-BR"/>
        </w:rPr>
        <w:t xml:space="preserve"> </w:t>
      </w:r>
      <w:r w:rsidRPr="00CA77BF">
        <w:rPr>
          <w:rFonts w:cs="TimesNewRoman"/>
          <w:lang w:val="pt-BR"/>
        </w:rPr>
        <w:t>+ 2H</w:t>
      </w:r>
      <w:r w:rsidRPr="00CA77BF">
        <w:rPr>
          <w:rFonts w:cs="TimesNewRoman"/>
          <w:szCs w:val="14"/>
          <w:vertAlign w:val="subscript"/>
          <w:lang w:val="pt-BR"/>
        </w:rPr>
        <w:t>2</w:t>
      </w:r>
    </w:p>
    <w:p w:rsidR="00CA77BF" w:rsidRPr="00CF3C07" w:rsidRDefault="00CA77BF" w:rsidP="00CA77BF">
      <w:pPr>
        <w:ind w:left="454" w:hanging="454"/>
        <w:rPr>
          <w:rFonts w:hAnsi="細明體" w:cs="新細明體-WinCharSetFFFF-H"/>
        </w:rPr>
      </w:pPr>
      <w:r>
        <w:rPr>
          <w:rFonts w:ascii="新細明體" w:eastAsia="新細明體" w:hAnsi="新細明體"/>
          <w:sz w:val="24"/>
        </w:rPr>
        <w:t xml:space="preserve">17. </w:t>
      </w:r>
      <w:r w:rsidRPr="00CF3C07">
        <w:rPr>
          <w:rFonts w:hAnsi="細明體" w:cs="新細明體-WinCharSetFFFF-H" w:hint="eastAsia"/>
        </w:rPr>
        <w:t>矽加入</w:t>
      </w:r>
      <w:r w:rsidRPr="00CF3C07">
        <w:rPr>
          <w:rFonts w:hAnsi="細明體" w:cs="新細明體-WinCharSetFFFF-H" w:hint="eastAsia"/>
        </w:rPr>
        <w:t>III</w:t>
      </w:r>
      <w:r w:rsidRPr="00CF3C07">
        <w:rPr>
          <w:rFonts w:cs="TimesNewRoman"/>
        </w:rPr>
        <w:t>A</w:t>
      </w:r>
      <w:r w:rsidRPr="00CF3C07">
        <w:rPr>
          <w:rFonts w:hAnsi="細明體" w:cs="新細明體-WinCharSetFFFF-H" w:hint="eastAsia"/>
        </w:rPr>
        <w:t>族元素可製成</w:t>
      </w:r>
      <w:r w:rsidRPr="00CF3C07">
        <w:rPr>
          <w:rFonts w:cs="TimesNewRoman"/>
        </w:rPr>
        <w:t>(1)</w:t>
      </w:r>
      <w:r w:rsidRPr="00CF3C07">
        <w:rPr>
          <w:rFonts w:cs="TimesNewRoman" w:hint="eastAsia"/>
        </w:rPr>
        <w:t>____________</w:t>
      </w:r>
      <w:r w:rsidRPr="00CF3C07">
        <w:rPr>
          <w:rFonts w:hAnsi="細明體" w:cs="新細明體-WinCharSetFFFF-H" w:hint="eastAsia"/>
        </w:rPr>
        <w:t>，矽加入</w:t>
      </w:r>
      <w:r w:rsidRPr="00CF3C07">
        <w:rPr>
          <w:rFonts w:hAnsi="細明體" w:cs="新細明體-WinCharSetFFFF-H" w:hint="eastAsia"/>
        </w:rPr>
        <w:t>VA</w:t>
      </w:r>
      <w:r w:rsidRPr="00CF3C07">
        <w:rPr>
          <w:rFonts w:hAnsi="細明體" w:cs="新細明體-WinCharSetFFFF-H" w:hint="eastAsia"/>
        </w:rPr>
        <w:t>族元素可製成</w:t>
      </w:r>
      <w:r w:rsidRPr="00CF3C07">
        <w:rPr>
          <w:rFonts w:cs="新細明體-WinCharSetFFFF-H"/>
        </w:rPr>
        <w:t>(2)</w:t>
      </w:r>
      <w:r w:rsidRPr="00CF3C07">
        <w:rPr>
          <w:rFonts w:cs="TimesNewRoman" w:hint="eastAsia"/>
        </w:rPr>
        <w:t>____________</w:t>
      </w:r>
      <w:r w:rsidRPr="00CF3C07">
        <w:rPr>
          <w:rFonts w:hAnsi="細明體" w:cs="新細明體-WinCharSetFFFF-H"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P</w:t>
      </w:r>
      <w:r w:rsidRPr="00CA77BF">
        <w:rPr>
          <w:rFonts w:hAnsi="細明體" w:cs="新細明體-WinCharSetFFFF-H" w:hint="eastAsia"/>
        </w:rPr>
        <w:t>型半導體</w:t>
      </w:r>
      <w:r w:rsidRPr="00CA77BF">
        <w:rPr>
          <w:rFonts w:cs="新細明體-WinCharSetFFFF-H" w:hint="eastAsia"/>
        </w:rPr>
        <w:t>;</w:t>
      </w:r>
      <w:r w:rsidRPr="00CA77BF">
        <w:rPr>
          <w:rFonts w:cs="新細明體-WinCharSetFFFF-H"/>
        </w:rPr>
        <w:t>(2)</w:t>
      </w:r>
      <w:r w:rsidRPr="00CA77BF">
        <w:rPr>
          <w:rFonts w:cs="TimesNewRoman"/>
        </w:rPr>
        <w:t>N</w:t>
      </w:r>
      <w:r w:rsidRPr="00CA77BF">
        <w:rPr>
          <w:rFonts w:hAnsi="細明體" w:cs="新細明體-WinCharSetFFFF-H" w:hint="eastAsia"/>
        </w:rPr>
        <w:t>型半導體</w:t>
      </w:r>
    </w:p>
    <w:p w:rsidR="00CA77BF" w:rsidRPr="00254C92" w:rsidRDefault="00CA77BF" w:rsidP="00CA77BF">
      <w:pPr>
        <w:ind w:left="454" w:hanging="454"/>
        <w:rPr>
          <w:rFonts w:cs="TimesNewRoman"/>
        </w:rPr>
      </w:pPr>
      <w:r>
        <w:rPr>
          <w:rFonts w:ascii="新細明體" w:eastAsia="新細明體" w:hAnsi="新細明體"/>
          <w:sz w:val="24"/>
        </w:rPr>
        <w:t xml:space="preserve">18. </w:t>
      </w:r>
      <w:r w:rsidRPr="00254C92">
        <w:rPr>
          <w:rFonts w:hAnsi="細明體" w:cs="新細明體-WinCharSetFFFF-H" w:hint="eastAsia"/>
        </w:rPr>
        <w:t>有一岩石試料重</w:t>
      </w:r>
      <w:r w:rsidRPr="00254C92">
        <w:rPr>
          <w:rFonts w:cs="TimesNewRoman"/>
        </w:rPr>
        <w:t>4</w:t>
      </w:r>
      <w:r w:rsidRPr="00254C92">
        <w:rPr>
          <w:rFonts w:hAnsi="細明體" w:cs="新細明體-WinCharSetFFFF-H" w:hint="eastAsia"/>
        </w:rPr>
        <w:t>克，經與過量氫氟酸反應並加熱後，發覺重量減輕為</w:t>
      </w:r>
      <w:r w:rsidRPr="00254C92">
        <w:rPr>
          <w:rFonts w:cs="TimesNewRoman"/>
        </w:rPr>
        <w:t>1.3</w:t>
      </w:r>
      <w:r w:rsidRPr="00254C92">
        <w:rPr>
          <w:rFonts w:hAnsi="細明體" w:cs="新細明體-WinCharSetFFFF-H" w:hint="eastAsia"/>
        </w:rPr>
        <w:t>克，</w:t>
      </w:r>
      <w:r w:rsidRPr="00254C92">
        <w:rPr>
          <w:rFonts w:hAnsi="細明體" w:cs="新細明體-WinCharSetFFFF-H"/>
        </w:rPr>
        <w:br/>
      </w:r>
      <w:r w:rsidRPr="00254C92">
        <w:rPr>
          <w:rFonts w:cs="TimesNewRoman"/>
        </w:rPr>
        <w:t>(1)</w:t>
      </w:r>
      <w:r w:rsidRPr="00254C92">
        <w:rPr>
          <w:rFonts w:hAnsi="細明體" w:cs="新細明體-WinCharSetFFFF-H" w:hint="eastAsia"/>
        </w:rPr>
        <w:t>則：試料中純二氧化矽的含量若干克？</w:t>
      </w:r>
      <w:r w:rsidRPr="00254C92">
        <w:rPr>
          <w:rFonts w:hAnsi="細明體" w:cs="新細明體-WinCharSetFFFF-H"/>
        </w:rPr>
        <w:br/>
      </w:r>
      <w:r w:rsidRPr="00254C92">
        <w:rPr>
          <w:rFonts w:cs="TimesNewRoman"/>
        </w:rPr>
        <w:t>(2)</w:t>
      </w:r>
      <w:r w:rsidRPr="00254C92">
        <w:rPr>
          <w:rFonts w:hAnsi="細明體" w:cs="新細明體-WinCharSetFFFF-H" w:hint="eastAsia"/>
        </w:rPr>
        <w:t>該岩石中含</w:t>
      </w:r>
      <w:r w:rsidRPr="00254C92">
        <w:rPr>
          <w:rFonts w:cs="TimesNewRoman"/>
        </w:rPr>
        <w:t>Si</w:t>
      </w:r>
      <w:r w:rsidRPr="00254C92">
        <w:rPr>
          <w:rFonts w:hAnsi="細明體" w:cs="新細明體-WinCharSetFFFF-H" w:hint="eastAsia"/>
        </w:rPr>
        <w:t>之百分率為若干？</w:t>
      </w:r>
      <w:r w:rsidRPr="00254C92">
        <w:rPr>
          <w:rFonts w:cs="TimesNewRoman" w:hint="eastAsia"/>
        </w:rPr>
        <w:t>（</w:t>
      </w:r>
      <w:r w:rsidRPr="00254C92">
        <w:rPr>
          <w:rFonts w:cs="TimesNewRoman"/>
        </w:rPr>
        <w:t>Si = 28</w:t>
      </w:r>
      <w:r w:rsidRPr="00254C92">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2.7</w:t>
      </w:r>
      <w:r w:rsidRPr="00CA77BF">
        <w:rPr>
          <w:rFonts w:hAnsi="細明體" w:cs="新細明體-WinCharSetFFFF-H" w:hint="eastAsia"/>
        </w:rPr>
        <w:t>克</w:t>
      </w:r>
      <w:r w:rsidRPr="00CA77BF">
        <w:rPr>
          <w:rFonts w:cs="新細明體-WinCharSetFFFF-H" w:hint="eastAsia"/>
        </w:rPr>
        <w:t>;</w:t>
      </w:r>
      <w:r w:rsidRPr="00CA77BF">
        <w:rPr>
          <w:rFonts w:cs="新細明體-WinCharSetFFFF-H"/>
        </w:rPr>
        <w:t>(2)</w:t>
      </w:r>
      <w:r w:rsidRPr="00CA77BF">
        <w:rPr>
          <w:rFonts w:cs="TimesNewRoman"/>
        </w:rPr>
        <w:t>31.5%</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 xml:space="preserve">4 </w:t>
      </w:r>
      <w:r w:rsidRPr="00CA77BF">
        <w:rPr>
          <w:rFonts w:cs="TimesNewRoman"/>
        </w:rPr>
        <w:sym w:font="Symbol" w:char="F02D"/>
      </w:r>
      <w:r w:rsidRPr="00CA77BF">
        <w:rPr>
          <w:rFonts w:cs="Symbol"/>
        </w:rPr>
        <w:t xml:space="preserve"> </w:t>
      </w:r>
      <w:r w:rsidRPr="00CA77BF">
        <w:rPr>
          <w:rFonts w:cs="TimesNewRoman"/>
        </w:rPr>
        <w:t>1.3 = 2.7</w:t>
      </w:r>
      <w:r w:rsidRPr="00CA77BF">
        <w:rPr>
          <w:rFonts w:cs="TimesNewRoman" w:hint="eastAsia"/>
        </w:rPr>
        <w:br/>
      </w:r>
      <w:r w:rsidRPr="00CA77BF">
        <w:rPr>
          <w:rFonts w:cs="TimesNewRoman"/>
        </w:rPr>
        <w:t>(2)</w:t>
      </w:r>
      <w:r w:rsidRPr="00CA77BF">
        <w:rPr>
          <w:rFonts w:cs="TimesNewRoman" w:hint="eastAsia"/>
        </w:rPr>
        <w:t xml:space="preserve"> </w:t>
      </w:r>
      <w:r w:rsidRPr="00CA77BF">
        <w:rPr>
          <w:rFonts w:cs="TimesNewRoman"/>
        </w:rPr>
        <w:t>SiO</w:t>
      </w:r>
      <w:r w:rsidRPr="00CA77BF">
        <w:rPr>
          <w:rFonts w:cs="TimesNewRoman"/>
          <w:szCs w:val="14"/>
          <w:vertAlign w:val="subscript"/>
        </w:rPr>
        <w:t>2</w:t>
      </w:r>
      <w:r w:rsidRPr="00CA77BF">
        <w:rPr>
          <w:rFonts w:hAnsi="細明體" w:cs="新細明體-WinCharSetFFFF-H" w:hint="eastAsia"/>
        </w:rPr>
        <w:t>之</w:t>
      </w:r>
      <w:r w:rsidRPr="00CA77BF">
        <w:rPr>
          <w:rFonts w:cs="TimesNewRoman"/>
        </w:rPr>
        <w:t>M = 28 + 32 = 60</w:t>
      </w:r>
      <w:r w:rsidRPr="00CA77BF">
        <w:rPr>
          <w:rFonts w:hAnsi="細明體" w:cs="新細明體-WinCharSetFFFF-H" w:hint="eastAsia"/>
        </w:rPr>
        <w:t>，</w:t>
      </w:r>
      <w:r w:rsidRPr="00CA77BF">
        <w:rPr>
          <w:rFonts w:cs="TimesNewRoman"/>
          <w:position w:val="-22"/>
        </w:rPr>
        <w:object w:dxaOrig="2560" w:dyaOrig="580">
          <v:shape id="_x0000_i1106" type="#_x0000_t75" style="width:128.25pt;height:29.25pt" o:ole="">
            <v:imagedata r:id="rId145" o:title=""/>
          </v:shape>
          <o:OLEObject Type="Embed" ProgID="Equation.DSMT4" ShapeID="_x0000_i1106" DrawAspect="Content" ObjectID="_1537170503" r:id="rId146"/>
        </w:object>
      </w:r>
    </w:p>
    <w:p w:rsidR="00CA77BF" w:rsidRPr="00A10BB2" w:rsidRDefault="00CA77BF" w:rsidP="00CA77BF">
      <w:pPr>
        <w:ind w:left="454" w:hanging="454"/>
        <w:rPr>
          <w:rFonts w:hAnsi="細明體" w:cs="新細明體-WinCharSetFFFF-H"/>
        </w:rPr>
      </w:pPr>
      <w:r>
        <w:rPr>
          <w:rFonts w:ascii="新細明體" w:eastAsia="新細明體" w:hAnsi="新細明體"/>
          <w:sz w:val="24"/>
        </w:rPr>
        <w:t xml:space="preserve">19. </w:t>
      </w:r>
      <w:r w:rsidRPr="00A10BB2">
        <w:rPr>
          <w:rFonts w:hAnsi="細明體" w:cs="新細明體-WinCharSetFFFF-H" w:hint="eastAsia"/>
        </w:rPr>
        <w:t>碘晶體不易溶於水中，但可溶於部分試劑，當碘溶於下列試劑時，會呈現出何種顏色？</w:t>
      </w:r>
      <w:r w:rsidRPr="00A10BB2">
        <w:rPr>
          <w:rFonts w:hAnsi="細明體" w:cs="新細明體-WinCharSetFFFF-H"/>
        </w:rPr>
        <w:br/>
      </w:r>
      <w:r w:rsidRPr="00A10BB2">
        <w:rPr>
          <w:rFonts w:cs="TimesNewRoman"/>
        </w:rPr>
        <w:t>(1) KI</w:t>
      </w:r>
      <w:r w:rsidRPr="00A10BB2">
        <w:rPr>
          <w:rFonts w:hAnsi="細明體" w:cs="新細明體-WinCharSetFFFF-H" w:hint="eastAsia"/>
        </w:rPr>
        <w:t>水溶液</w:t>
      </w:r>
      <w:r w:rsidRPr="00A10BB2">
        <w:rPr>
          <w:rFonts w:cs="新細明體-WinCharSetFFFF-H"/>
        </w:rPr>
        <w:t xml:space="preserve">　</w:t>
      </w:r>
      <w:r w:rsidRPr="00A10BB2">
        <w:rPr>
          <w:rFonts w:cs="新細明體-WinCharSetFFFF-H"/>
        </w:rPr>
        <w:t>(2)</w:t>
      </w:r>
      <w:r w:rsidRPr="00A10BB2">
        <w:rPr>
          <w:rFonts w:hAnsi="細明體" w:cs="新細明體-WinCharSetFFFF-H" w:hint="eastAsia"/>
        </w:rPr>
        <w:t>乙醇</w:t>
      </w:r>
      <w:r w:rsidRPr="00A10BB2">
        <w:rPr>
          <w:rFonts w:cs="新細明體-WinCharSetFFFF-H"/>
        </w:rPr>
        <w:t xml:space="preserve">　</w:t>
      </w:r>
      <w:r w:rsidRPr="00A10BB2">
        <w:rPr>
          <w:rFonts w:cs="新細明體-WinCharSetFFFF-H"/>
        </w:rPr>
        <w:t>(3)</w:t>
      </w:r>
      <w:r w:rsidRPr="00A10BB2">
        <w:rPr>
          <w:rFonts w:hAnsi="細明體" w:cs="新細明體-WinCharSetFFFF-H" w:hint="eastAsia"/>
        </w:rPr>
        <w:t>環己烷</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棕色</w:t>
      </w:r>
      <w:r w:rsidRPr="00CA77BF">
        <w:rPr>
          <w:rFonts w:cs="新細明體-WinCharSetFFFF-H" w:hint="eastAsia"/>
        </w:rPr>
        <w:t>;</w:t>
      </w:r>
      <w:r w:rsidRPr="00CA77BF">
        <w:rPr>
          <w:rFonts w:cs="新細明體-WinCharSetFFFF-H"/>
        </w:rPr>
        <w:t>(2)</w:t>
      </w:r>
      <w:r w:rsidRPr="00CA77BF">
        <w:rPr>
          <w:rFonts w:hAnsi="細明體" w:cs="新細明體-WinCharSetFFFF-H" w:hint="eastAsia"/>
        </w:rPr>
        <w:t>棕色</w:t>
      </w:r>
      <w:r w:rsidRPr="00CA77BF">
        <w:rPr>
          <w:rFonts w:hAnsi="細明體" w:cs="新細明體-WinCharSetFFFF-H" w:hint="eastAsia"/>
        </w:rPr>
        <w:t>;</w:t>
      </w:r>
      <w:r w:rsidRPr="00CA77BF">
        <w:rPr>
          <w:rFonts w:cs="新細明體-WinCharSetFFFF-H"/>
        </w:rPr>
        <w:t>(3)</w:t>
      </w:r>
      <w:r w:rsidRPr="00CA77BF">
        <w:rPr>
          <w:rFonts w:hAnsi="細明體" w:cs="新細明體-WinCharSetFFFF-H" w:hint="eastAsia"/>
        </w:rPr>
        <w:t>紫黑色</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I</w:t>
      </w:r>
      <w:r w:rsidRPr="00CA77BF">
        <w:rPr>
          <w:rFonts w:cs="Symbol"/>
          <w:szCs w:val="14"/>
          <w:vertAlign w:val="superscript"/>
        </w:rPr>
        <w:sym w:font="Symbol" w:char="F02D"/>
      </w:r>
      <w:r w:rsidRPr="00CA77BF">
        <w:rPr>
          <w:rFonts w:cs="TimesNewRoman"/>
          <w:szCs w:val="14"/>
          <w:vertAlign w:val="subscript"/>
        </w:rPr>
        <w:t>(aq)</w:t>
      </w:r>
      <w:r w:rsidRPr="00CA77BF">
        <w:rPr>
          <w:rFonts w:cs="TimesNewRoman"/>
          <w:szCs w:val="14"/>
        </w:rPr>
        <w:t xml:space="preserve"> </w:t>
      </w:r>
      <w:r w:rsidRPr="00CA77BF">
        <w:rPr>
          <w:rFonts w:cs="TimesNewRoman"/>
        </w:rPr>
        <w:t>+ I</w:t>
      </w:r>
      <w:r w:rsidRPr="00CA77BF">
        <w:rPr>
          <w:rFonts w:cs="TimesNewRoman"/>
          <w:szCs w:val="14"/>
          <w:vertAlign w:val="subscript"/>
        </w:rPr>
        <w:t>2(s)</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I</w:t>
      </w:r>
      <w:r w:rsidRPr="00CA77BF">
        <w:rPr>
          <w:rFonts w:cs="TimesNewRoman"/>
          <w:szCs w:val="14"/>
          <w:vertAlign w:val="subscript"/>
        </w:rPr>
        <w:t>3</w:t>
      </w:r>
      <w:r w:rsidRPr="00CA77BF">
        <w:rPr>
          <w:rFonts w:cs="Symbol"/>
          <w:szCs w:val="14"/>
          <w:vertAlign w:val="superscript"/>
        </w:rPr>
        <w:sym w:font="Symbol" w:char="F02D"/>
      </w:r>
      <w:r w:rsidRPr="00CA77BF">
        <w:rPr>
          <w:rFonts w:cs="TimesNewRoman"/>
          <w:szCs w:val="14"/>
          <w:vertAlign w:val="subscript"/>
        </w:rPr>
        <w:t>(aq)</w:t>
      </w:r>
      <w:r w:rsidRPr="00CA77BF">
        <w:rPr>
          <w:rFonts w:cs="TimesNewRoman" w:hint="eastAsia"/>
        </w:rPr>
        <w:t>（</w:t>
      </w:r>
      <w:r w:rsidRPr="00CA77BF">
        <w:rPr>
          <w:rFonts w:hAnsi="細明體" w:cs="新細明體-WinCharSetFFFF-H" w:hint="eastAsia"/>
        </w:rPr>
        <w:t>棕色離子</w:t>
      </w:r>
      <w:r w:rsidRPr="00CA77BF">
        <w:rPr>
          <w:rFonts w:cs="TimesNewRoman" w:hint="eastAsia"/>
        </w:rPr>
        <w:t>）</w:t>
      </w:r>
      <w:r w:rsidRPr="00CA77BF">
        <w:rPr>
          <w:rFonts w:cs="TimesNewRoman" w:hint="eastAsia"/>
        </w:rPr>
        <w:br/>
      </w:r>
      <w:r w:rsidRPr="00CA77BF">
        <w:rPr>
          <w:rFonts w:cs="TimesNewRoman"/>
        </w:rPr>
        <w:t>(2)</w:t>
      </w:r>
      <w:r w:rsidRPr="00CA77BF">
        <w:rPr>
          <w:rFonts w:cs="TimesNewRoman" w:hint="eastAsia"/>
        </w:rPr>
        <w:t xml:space="preserve"> </w:t>
      </w:r>
      <w:r w:rsidRPr="00CA77BF">
        <w:rPr>
          <w:rFonts w:cs="TimesNewRoman"/>
        </w:rPr>
        <w:t>I</w:t>
      </w:r>
      <w:r w:rsidRPr="00CA77BF">
        <w:rPr>
          <w:rFonts w:cs="Symbol"/>
          <w:szCs w:val="14"/>
          <w:vertAlign w:val="superscript"/>
        </w:rPr>
        <w:sym w:font="Symbol" w:char="F02D"/>
      </w:r>
      <w:r w:rsidRPr="00CA77BF">
        <w:rPr>
          <w:rFonts w:cs="TimesNewRoman"/>
          <w:szCs w:val="14"/>
          <w:vertAlign w:val="subscript"/>
        </w:rPr>
        <w:t>(alc)</w:t>
      </w:r>
      <w:r w:rsidRPr="00CA77BF">
        <w:rPr>
          <w:rFonts w:cs="TimesNewRoman"/>
          <w:szCs w:val="14"/>
        </w:rPr>
        <w:t xml:space="preserve"> </w:t>
      </w:r>
      <w:r w:rsidRPr="00CA77BF">
        <w:rPr>
          <w:rFonts w:cs="TimesNewRoman"/>
        </w:rPr>
        <w:t>+ I</w:t>
      </w:r>
      <w:r w:rsidRPr="00CA77BF">
        <w:rPr>
          <w:rFonts w:cs="TimesNewRoman"/>
          <w:szCs w:val="14"/>
          <w:vertAlign w:val="subscript"/>
        </w:rPr>
        <w:t>2(alc)</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I</w:t>
      </w:r>
      <w:r w:rsidRPr="00CA77BF">
        <w:rPr>
          <w:rFonts w:cs="TimesNewRoman"/>
          <w:szCs w:val="14"/>
          <w:vertAlign w:val="subscript"/>
        </w:rPr>
        <w:t>3</w:t>
      </w:r>
      <w:r w:rsidRPr="00CA77BF">
        <w:rPr>
          <w:rFonts w:cs="Symbol"/>
          <w:szCs w:val="14"/>
          <w:vertAlign w:val="superscript"/>
        </w:rPr>
        <w:sym w:font="Symbol" w:char="F02D"/>
      </w:r>
      <w:r w:rsidRPr="00CA77BF">
        <w:rPr>
          <w:rFonts w:cs="TimesNewRoman"/>
          <w:szCs w:val="14"/>
          <w:vertAlign w:val="subscript"/>
        </w:rPr>
        <w:t>(alc)</w:t>
      </w:r>
      <w:r w:rsidRPr="00CA77BF">
        <w:rPr>
          <w:rFonts w:cs="TimesNewRoman" w:hint="eastAsia"/>
        </w:rPr>
        <w:t>（</w:t>
      </w:r>
      <w:r w:rsidRPr="00CA77BF">
        <w:rPr>
          <w:rFonts w:hAnsi="細明體" w:cs="新細明體-WinCharSetFFFF-H" w:hint="eastAsia"/>
        </w:rPr>
        <w:t>棕色離子</w:t>
      </w:r>
      <w:r w:rsidRPr="00CA77BF">
        <w:rPr>
          <w:rFonts w:cs="TimesNewRoman" w:hint="eastAsia"/>
        </w:rPr>
        <w:t>）</w:t>
      </w:r>
      <w:r w:rsidRPr="00CA77BF">
        <w:rPr>
          <w:rFonts w:cs="TimesNewRoman" w:hint="eastAsia"/>
        </w:rPr>
        <w:br/>
      </w:r>
      <w:r w:rsidRPr="00CA77BF">
        <w:rPr>
          <w:rFonts w:cs="TimesNewRoman"/>
        </w:rPr>
        <w:t>(3)</w:t>
      </w:r>
      <w:r w:rsidRPr="00CA77BF">
        <w:rPr>
          <w:rFonts w:cs="TimesNewRoman" w:hint="eastAsia"/>
        </w:rPr>
        <w:t xml:space="preserve"> </w:t>
      </w:r>
      <w:r w:rsidRPr="00CA77BF">
        <w:rPr>
          <w:rFonts w:cs="TimesNewRoman"/>
        </w:rPr>
        <w:t>I</w:t>
      </w:r>
      <w:r w:rsidRPr="00CA77BF">
        <w:rPr>
          <w:rFonts w:cs="TimesNewRoman"/>
          <w:szCs w:val="14"/>
          <w:vertAlign w:val="subscript"/>
        </w:rPr>
        <w:t>2(s)</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I</w:t>
      </w:r>
      <w:r w:rsidRPr="00CA77BF">
        <w:rPr>
          <w:rFonts w:cs="TimesNewRoman"/>
          <w:szCs w:val="14"/>
          <w:vertAlign w:val="subscript"/>
        </w:rPr>
        <w:t>2(hex)</w:t>
      </w:r>
      <w:r w:rsidRPr="00CA77BF">
        <w:rPr>
          <w:rFonts w:cs="TimesNewRoman" w:hint="eastAsia"/>
        </w:rPr>
        <w:t>（</w:t>
      </w:r>
      <w:r w:rsidRPr="00CA77BF">
        <w:rPr>
          <w:rFonts w:hAnsi="細明體" w:cs="新細明體-WinCharSetFFFF-H" w:hint="eastAsia"/>
        </w:rPr>
        <w:t>紫黑色</w:t>
      </w:r>
      <w:r w:rsidRPr="00CA77BF">
        <w:rPr>
          <w:rFonts w:cs="TimesNewRoman" w:hint="eastAsia"/>
        </w:rPr>
        <w:t>）</w:t>
      </w:r>
    </w:p>
    <w:p w:rsidR="00CA77BF" w:rsidRPr="00121393" w:rsidRDefault="00CA77BF" w:rsidP="00CA77BF">
      <w:pPr>
        <w:ind w:left="454" w:hanging="454"/>
        <w:rPr>
          <w:rFonts w:hAnsi="細明體" w:cs="新細明體-WinCharSetFFFF-H"/>
        </w:rPr>
      </w:pPr>
      <w:r>
        <w:rPr>
          <w:rFonts w:ascii="新細明體" w:eastAsia="新細明體" w:hAnsi="新細明體"/>
          <w:sz w:val="24"/>
        </w:rPr>
        <w:t xml:space="preserve">20. </w:t>
      </w:r>
      <w:r w:rsidRPr="00121393">
        <w:rPr>
          <w:rFonts w:hAnsi="細明體" w:cs="新細明體-WinCharSetFFFF-H" w:hint="eastAsia"/>
        </w:rPr>
        <w:t>寫出澄清石灰水通入二氧化碳產生沉澱，但通入過量</w:t>
      </w:r>
      <w:r w:rsidRPr="00121393">
        <w:rPr>
          <w:rFonts w:cs="TimesNewRoman"/>
        </w:rPr>
        <w:t>CO</w:t>
      </w:r>
      <w:r w:rsidRPr="00121393">
        <w:rPr>
          <w:rFonts w:cs="TimesNewRoman"/>
          <w:szCs w:val="14"/>
          <w:vertAlign w:val="subscript"/>
        </w:rPr>
        <w:t>2</w:t>
      </w:r>
      <w:r w:rsidRPr="00121393">
        <w:rPr>
          <w:rFonts w:hAnsi="細明體" w:cs="新細明體-WinCharSetFFFF-H" w:hint="eastAsia"/>
        </w:rPr>
        <w:t>時又消失之反應式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a</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2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hAnsi="細明體" w:cs="新細明體-WinCharSetFFFF-H" w:hint="eastAsia"/>
          <w:lang w:val="pt-BR"/>
        </w:rPr>
        <w:t>，</w:t>
      </w:r>
      <w:r w:rsidRPr="00CA77BF">
        <w:rPr>
          <w:rFonts w:cs="TimesNewRoman"/>
          <w:lang w:val="pt-BR"/>
        </w:rPr>
        <w:t>Ca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hint="eastAsia"/>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2HCO</w:t>
      </w:r>
      <w:r w:rsidRPr="00CA77BF">
        <w:rPr>
          <w:rFonts w:cs="TimesNewRoman"/>
          <w:szCs w:val="14"/>
          <w:vertAlign w:val="subscript"/>
          <w:lang w:val="pt-BR"/>
        </w:rPr>
        <w:t>3</w:t>
      </w:r>
      <w:r w:rsidRPr="00CA77BF">
        <w:rPr>
          <w:rFonts w:cs="TimesNewRoman"/>
          <w:szCs w:val="14"/>
          <w:vertAlign w:val="superscript"/>
        </w:rPr>
        <w:sym w:font="Symbol" w:char="F02D"/>
      </w:r>
    </w:p>
    <w:p w:rsidR="00CA77BF" w:rsidRDefault="00CA77BF">
      <w:pPr>
        <w:rPr>
          <w:rFonts w:ascii="新細明體" w:eastAsia="新細明體" w:hAnsi="新細明體"/>
          <w:sz w:val="24"/>
        </w:rPr>
      </w:pPr>
    </w:p>
    <w:p w:rsidR="00CA77BF" w:rsidRDefault="00CA77BF">
      <w:pPr>
        <w:rPr>
          <w:rFonts w:ascii="新細明體" w:eastAsia="新細明體" w:hAnsi="新細明體"/>
          <w:sz w:val="36"/>
        </w:rPr>
      </w:pPr>
      <w:r>
        <w:rPr>
          <w:rFonts w:ascii="新細明體" w:eastAsia="新細明體" w:hAnsi="新細明體" w:hint="eastAsia"/>
          <w:sz w:val="36"/>
        </w:rPr>
        <w:t>【題組題】</w:t>
      </w:r>
    </w:p>
    <w:p w:rsidR="00CA77BF" w:rsidRPr="00A60A6A" w:rsidRDefault="00CA77BF" w:rsidP="00CA77BF">
      <w:pPr>
        <w:ind w:left="454" w:hanging="454"/>
        <w:rPr>
          <w:rFonts w:hAnsi="細明體" w:cs="新細明體-WinCharSetFFFF-H"/>
        </w:rPr>
      </w:pPr>
      <w:r>
        <w:rPr>
          <w:rFonts w:ascii="新細明體" w:eastAsia="新細明體" w:hAnsi="新細明體"/>
          <w:sz w:val="24"/>
        </w:rPr>
        <w:t xml:space="preserve"> 1. </w:t>
      </w:r>
      <w:r w:rsidRPr="00A60A6A">
        <w:rPr>
          <w:rFonts w:hAnsi="細明體" w:cs="新細明體-WinCharSetFFFF-H" w:hint="eastAsia"/>
        </w:rPr>
        <w:t>有一石英礦之試料重</w:t>
      </w:r>
      <w:r w:rsidRPr="00A60A6A">
        <w:rPr>
          <w:rFonts w:cs="TimesNewRoman"/>
        </w:rPr>
        <w:t>5.0</w:t>
      </w:r>
      <w:r w:rsidRPr="00A60A6A">
        <w:rPr>
          <w:rFonts w:hAnsi="細明體" w:cs="新細明體-WinCharSetFFFF-H" w:hint="eastAsia"/>
        </w:rPr>
        <w:t>克，與過量之氫氟酸反應並加熱蒸乾後，重量變為</w:t>
      </w:r>
      <w:r w:rsidRPr="00A60A6A">
        <w:rPr>
          <w:rFonts w:cs="TimesNewRoman"/>
        </w:rPr>
        <w:t>3.2</w:t>
      </w:r>
      <w:r w:rsidRPr="00A60A6A">
        <w:rPr>
          <w:rFonts w:hAnsi="細明體" w:cs="新細明體-WinCharSetFFFF-H" w:hint="eastAsia"/>
        </w:rPr>
        <w:t>克</w:t>
      </w:r>
      <w:r w:rsidRPr="00A60A6A">
        <w:rPr>
          <w:rFonts w:cs="TimesNewRoman" w:hint="eastAsia"/>
        </w:rPr>
        <w:t>（</w:t>
      </w:r>
      <w:r w:rsidRPr="00A60A6A">
        <w:rPr>
          <w:rFonts w:hAnsi="細明體" w:cs="新細明體-WinCharSetFFFF-H" w:hint="eastAsia"/>
        </w:rPr>
        <w:t>矽之原子量</w:t>
      </w:r>
      <w:r w:rsidRPr="00A60A6A">
        <w:rPr>
          <w:rFonts w:cs="TimesNewRoman"/>
        </w:rPr>
        <w:t>28.1</w:t>
      </w:r>
      <w:r w:rsidRPr="00A60A6A">
        <w:rPr>
          <w:rFonts w:hAnsi="細明體" w:cs="新細明體-WinCharSetFFFF-H" w:hint="eastAsia"/>
        </w:rPr>
        <w:t>，氟之原子量</w:t>
      </w:r>
      <w:r w:rsidRPr="00A60A6A">
        <w:rPr>
          <w:rFonts w:cs="TimesNewRoman"/>
        </w:rPr>
        <w:t>19.0</w:t>
      </w:r>
      <w:r w:rsidRPr="00A60A6A">
        <w:rPr>
          <w:rFonts w:hAnsi="細明體" w:cs="新細明體-WinCharSetFFFF-H" w:hint="eastAsia"/>
        </w:rPr>
        <w:t>，氧之原子量</w:t>
      </w:r>
      <w:r w:rsidRPr="00A60A6A">
        <w:rPr>
          <w:rFonts w:cs="TimesNewRoman"/>
        </w:rPr>
        <w:t>16.0</w:t>
      </w:r>
      <w:r w:rsidRPr="00A60A6A">
        <w:rPr>
          <w:rFonts w:cs="TimesNewRoman" w:hint="eastAsia"/>
        </w:rPr>
        <w:t>）</w:t>
      </w:r>
      <w:r w:rsidRPr="00A60A6A">
        <w:rPr>
          <w:rFonts w:cs="TimesNewRoman"/>
        </w:rPr>
        <w:br/>
        <w:t>(1)</w:t>
      </w:r>
      <w:r w:rsidRPr="00A60A6A">
        <w:rPr>
          <w:rFonts w:hAnsi="細明體" w:cs="新細明體-WinCharSetFFFF-H" w:hint="eastAsia"/>
        </w:rPr>
        <w:t>寫出石英與氫氟酸反應之化學式。</w:t>
      </w:r>
      <w:r w:rsidRPr="00A60A6A">
        <w:rPr>
          <w:rFonts w:hAnsi="細明體" w:cs="新細明體-WinCharSetFFFF-H"/>
        </w:rPr>
        <w:br/>
      </w:r>
      <w:r w:rsidRPr="00A60A6A">
        <w:rPr>
          <w:rFonts w:cs="TimesNewRoman"/>
        </w:rPr>
        <w:t>(2)</w:t>
      </w:r>
      <w:r w:rsidRPr="00A60A6A">
        <w:rPr>
          <w:rFonts w:hAnsi="細明體" w:cs="新細明體-WinCharSetFFFF-H" w:hint="eastAsia"/>
        </w:rPr>
        <w:t>試料中石英之重量百分比為何？</w:t>
      </w:r>
      <w:r w:rsidRPr="00A60A6A">
        <w:rPr>
          <w:rFonts w:hAnsi="細明體" w:cs="新細明體-WinCharSetFFFF-H"/>
        </w:rPr>
        <w:br/>
      </w:r>
      <w:r w:rsidRPr="00A60A6A">
        <w:rPr>
          <w:rFonts w:cs="TimesNewRoman"/>
        </w:rPr>
        <w:t>(3)</w:t>
      </w:r>
      <w:r w:rsidRPr="00A60A6A">
        <w:rPr>
          <w:rFonts w:hAnsi="細明體" w:cs="新細明體-WinCharSetFFFF-H" w:hint="eastAsia"/>
        </w:rPr>
        <w:t>作上述實驗時，為何不可用玻璃器皿？</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SiO</w:t>
      </w:r>
      <w:r w:rsidRPr="00CA77BF">
        <w:rPr>
          <w:rFonts w:cs="TimesNewRoman"/>
          <w:szCs w:val="14"/>
          <w:vertAlign w:val="subscript"/>
        </w:rPr>
        <w:t>2(s)</w:t>
      </w:r>
      <w:r w:rsidRPr="00CA77BF">
        <w:rPr>
          <w:rFonts w:cs="TimesNewRoman"/>
          <w:szCs w:val="14"/>
        </w:rPr>
        <w:t xml:space="preserve"> </w:t>
      </w:r>
      <w:r w:rsidRPr="00CA77BF">
        <w:rPr>
          <w:rFonts w:cs="TimesNewRoman"/>
        </w:rPr>
        <w:t>+ 4HF</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position w:val="-14"/>
        </w:rPr>
        <w:object w:dxaOrig="639" w:dyaOrig="300">
          <v:shape id="_x0000_i1107" type="#_x0000_t75" style="width:32.25pt;height:15pt" o:ole="">
            <v:imagedata r:id="rId147" o:title=""/>
          </v:shape>
          <o:OLEObject Type="Embed" ProgID="Equation.DSMT4" ShapeID="_x0000_i1107" DrawAspect="Content" ObjectID="_1537170504" r:id="rId148"/>
        </w:object>
      </w:r>
      <w:r w:rsidRPr="00CA77BF">
        <w:rPr>
          <w:rFonts w:cs="TimesNewRoman"/>
        </w:rPr>
        <w:t>SiF</w:t>
      </w:r>
      <w:r w:rsidRPr="00CA77BF">
        <w:rPr>
          <w:rFonts w:cs="TimesNewRoman"/>
          <w:szCs w:val="14"/>
          <w:vertAlign w:val="subscript"/>
        </w:rPr>
        <w:t>4(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g)</w:t>
      </w:r>
      <w:r w:rsidRPr="00CA77BF">
        <w:rPr>
          <w:rFonts w:cs="TimesNewRoman" w:hint="eastAsia"/>
          <w:szCs w:val="14"/>
        </w:rPr>
        <w:t>;</w:t>
      </w:r>
      <w:r w:rsidRPr="00CA77BF">
        <w:rPr>
          <w:rFonts w:cs="TimesNewRoman"/>
          <w:szCs w:val="14"/>
        </w:rPr>
        <w:t>(2)</w:t>
      </w:r>
      <w:r w:rsidRPr="00CA77BF">
        <w:rPr>
          <w:rFonts w:cs="TimesNewRoman"/>
        </w:rPr>
        <w:t>36%</w:t>
      </w:r>
      <w:r w:rsidRPr="00CA77BF">
        <w:rPr>
          <w:rFonts w:cs="TimesNewRoman" w:hint="eastAsia"/>
        </w:rPr>
        <w:t>;</w:t>
      </w:r>
      <w:r w:rsidRPr="00CA77BF">
        <w:rPr>
          <w:rFonts w:cs="TimesNewRoman"/>
        </w:rPr>
        <w:t>(3)</w:t>
      </w:r>
      <w:r w:rsidRPr="00CA77BF">
        <w:rPr>
          <w:rFonts w:hAnsi="細明體" w:cs="新細明體-WinCharSetFFFF-H" w:hint="eastAsia"/>
        </w:rPr>
        <w:t>氫氟酸會侵蝕玻璃</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石英</w:t>
      </w:r>
      <w:r w:rsidRPr="00CA77BF">
        <w:rPr>
          <w:rFonts w:cs="TimesNewRoman" w:hint="eastAsia"/>
        </w:rPr>
        <w:t>（</w:t>
      </w:r>
      <w:r w:rsidRPr="00CA77BF">
        <w:rPr>
          <w:rFonts w:cs="TimesNewRoman"/>
        </w:rPr>
        <w:t>SiO</w:t>
      </w:r>
      <w:r w:rsidRPr="00CA77BF">
        <w:rPr>
          <w:rFonts w:cs="TimesNewRoman"/>
          <w:szCs w:val="14"/>
          <w:vertAlign w:val="subscript"/>
        </w:rPr>
        <w:t>2</w:t>
      </w:r>
      <w:r w:rsidRPr="00CA77BF">
        <w:rPr>
          <w:rFonts w:cs="TimesNewRoman" w:hint="eastAsia"/>
        </w:rPr>
        <w:t>）</w:t>
      </w:r>
      <w:r w:rsidRPr="00CA77BF">
        <w:rPr>
          <w:rFonts w:hAnsi="細明體" w:cs="新細明體-WinCharSetFFFF-H" w:hint="eastAsia"/>
        </w:rPr>
        <w:t>與氫氟酸</w:t>
      </w:r>
      <w:r w:rsidRPr="00CA77BF">
        <w:rPr>
          <w:rFonts w:cs="TimesNewRoman" w:hint="eastAsia"/>
        </w:rPr>
        <w:t>（</w:t>
      </w:r>
      <w:r w:rsidRPr="00CA77BF">
        <w:rPr>
          <w:rFonts w:cs="TimesNewRoman"/>
        </w:rPr>
        <w:t>HF</w:t>
      </w:r>
      <w:r w:rsidRPr="00CA77BF">
        <w:rPr>
          <w:rFonts w:cs="TimesNewRoman" w:hint="eastAsia"/>
        </w:rPr>
        <w:t>）</w:t>
      </w:r>
      <w:r w:rsidRPr="00CA77BF">
        <w:rPr>
          <w:rFonts w:hAnsi="細明體" w:cs="新細明體-WinCharSetFFFF-H" w:hint="eastAsia"/>
        </w:rPr>
        <w:t>反應之化學式：</w:t>
      </w:r>
      <w:r w:rsidRPr="00CA77BF">
        <w:rPr>
          <w:rFonts w:cs="TimesNewRoman"/>
        </w:rPr>
        <w:t>SiO</w:t>
      </w:r>
      <w:r w:rsidRPr="00CA77BF">
        <w:rPr>
          <w:rFonts w:cs="TimesNewRoman" w:hint="eastAsia"/>
          <w:vertAlign w:val="subscript"/>
        </w:rPr>
        <w:t>2</w:t>
      </w:r>
      <w:r w:rsidRPr="00CA77BF">
        <w:rPr>
          <w:rFonts w:cs="TimesNewRoman"/>
          <w:szCs w:val="14"/>
          <w:vertAlign w:val="subscript"/>
        </w:rPr>
        <w:t>(s)</w:t>
      </w:r>
      <w:r w:rsidRPr="00CA77BF">
        <w:rPr>
          <w:rFonts w:cs="TimesNewRoman"/>
          <w:szCs w:val="14"/>
        </w:rPr>
        <w:t xml:space="preserve"> </w:t>
      </w:r>
      <w:r w:rsidRPr="00CA77BF">
        <w:rPr>
          <w:rFonts w:cs="TimesNewRoman"/>
        </w:rPr>
        <w:t>+ 4HF</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position w:val="-14"/>
        </w:rPr>
        <w:object w:dxaOrig="639" w:dyaOrig="300">
          <v:shape id="_x0000_i1108" type="#_x0000_t75" style="width:32.25pt;height:15pt" o:ole="">
            <v:imagedata r:id="rId147" o:title=""/>
          </v:shape>
          <o:OLEObject Type="Embed" ProgID="Equation.DSMT4" ShapeID="_x0000_i1108" DrawAspect="Content" ObjectID="_1537170505" r:id="rId149"/>
        </w:object>
      </w:r>
      <w:r w:rsidRPr="00CA77BF">
        <w:rPr>
          <w:rFonts w:cs="TimesNewRoman"/>
        </w:rPr>
        <w:t>SiF</w:t>
      </w:r>
      <w:r w:rsidRPr="00CA77BF">
        <w:rPr>
          <w:rFonts w:cs="TimesNewRoman"/>
          <w:szCs w:val="14"/>
          <w:vertAlign w:val="subscript"/>
        </w:rPr>
        <w:t>4(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g)</w:t>
      </w:r>
      <w:r w:rsidRPr="00CA77BF">
        <w:rPr>
          <w:rFonts w:cs="TimesNewRoman" w:hint="eastAsia"/>
          <w:szCs w:val="14"/>
          <w:vertAlign w:val="subscript"/>
        </w:rPr>
        <w:br/>
      </w:r>
      <w:r w:rsidRPr="00CA77BF">
        <w:rPr>
          <w:rFonts w:cs="TimesNewRoman"/>
        </w:rPr>
        <w:t>(2)</w:t>
      </w:r>
      <w:r w:rsidRPr="00CA77BF">
        <w:rPr>
          <w:rFonts w:hAnsi="細明體" w:cs="新細明體-WinCharSetFFFF-H" w:hint="eastAsia"/>
        </w:rPr>
        <w:t>反應加熱蒸乾後，過量的氟化氫及</w:t>
      </w:r>
      <w:r w:rsidRPr="00CA77BF">
        <w:rPr>
          <w:rFonts w:cs="TimesNewRoman"/>
        </w:rPr>
        <w:t>SiF</w:t>
      </w:r>
      <w:r w:rsidRPr="00CA77BF">
        <w:rPr>
          <w:rFonts w:cs="TimesNewRoman"/>
          <w:szCs w:val="14"/>
          <w:vertAlign w:val="subscript"/>
        </w:rPr>
        <w:t>4</w:t>
      </w:r>
      <w:r w:rsidRPr="00CA77BF">
        <w:rPr>
          <w:rFonts w:hAnsi="細明體" w:cs="新細明體-WinCharSetFFFF-H" w:hint="eastAsia"/>
        </w:rPr>
        <w:t>、</w:t>
      </w:r>
      <w:r w:rsidRPr="00CA77BF">
        <w:rPr>
          <w:rFonts w:cs="TimesNewRoman"/>
        </w:rPr>
        <w:t>H</w:t>
      </w:r>
      <w:r w:rsidRPr="00CA77BF">
        <w:rPr>
          <w:rFonts w:cs="TimesNewRoman"/>
          <w:szCs w:val="14"/>
          <w:vertAlign w:val="subscript"/>
        </w:rPr>
        <w:t>2</w:t>
      </w:r>
      <w:r w:rsidRPr="00CA77BF">
        <w:rPr>
          <w:rFonts w:cs="TimesNewRoman"/>
        </w:rPr>
        <w:t>O</w:t>
      </w:r>
      <w:r w:rsidRPr="00CA77BF">
        <w:rPr>
          <w:rFonts w:hAnsi="細明體" w:cs="新細明體-WinCharSetFFFF-H" w:hint="eastAsia"/>
        </w:rPr>
        <w:t>均變成氣體逸出，殘餘</w:t>
      </w:r>
      <w:r w:rsidRPr="00CA77BF">
        <w:rPr>
          <w:rFonts w:cs="TimesNewRoman"/>
        </w:rPr>
        <w:t>3.2</w:t>
      </w:r>
      <w:r w:rsidRPr="00CA77BF">
        <w:rPr>
          <w:rFonts w:hAnsi="細明體" w:cs="新細明體-WinCharSetFFFF-H" w:hint="eastAsia"/>
        </w:rPr>
        <w:t>克固體即是石英礦之礦渣。故石英在試料中所占百分率</w:t>
      </w:r>
      <w:r w:rsidRPr="00CA77BF">
        <w:rPr>
          <w:rFonts w:cs="TimesNewRoman"/>
          <w:position w:val="-22"/>
        </w:rPr>
        <w:object w:dxaOrig="2140" w:dyaOrig="580">
          <v:shape id="_x0000_i1109" type="#_x0000_t75" style="width:107.25pt;height:29.25pt" o:ole="">
            <v:imagedata r:id="rId150" o:title=""/>
          </v:shape>
          <o:OLEObject Type="Embed" ProgID="Equation.DSMT4" ShapeID="_x0000_i1109" DrawAspect="Content" ObjectID="_1537170506" r:id="rId151"/>
        </w:object>
      </w:r>
      <w:r w:rsidRPr="00CA77BF">
        <w:rPr>
          <w:rFonts w:cs="TimesNewRoman" w:hint="eastAsia"/>
        </w:rPr>
        <w:br/>
      </w:r>
      <w:r w:rsidRPr="00CA77BF">
        <w:rPr>
          <w:rFonts w:cs="TimesNewRoman"/>
        </w:rPr>
        <w:t>(3)</w:t>
      </w:r>
      <w:r w:rsidRPr="00CA77BF">
        <w:rPr>
          <w:rFonts w:hAnsi="細明體" w:cs="新細明體-WinCharSetFFFF-H" w:hint="eastAsia"/>
        </w:rPr>
        <w:t>玻璃主要成分即是</w:t>
      </w:r>
      <w:r w:rsidRPr="00CA77BF">
        <w:rPr>
          <w:rFonts w:cs="TimesNewRoman"/>
        </w:rPr>
        <w:t>SiO</w:t>
      </w:r>
      <w:r w:rsidRPr="00CA77BF">
        <w:rPr>
          <w:rFonts w:cs="TimesNewRoman"/>
          <w:szCs w:val="14"/>
          <w:vertAlign w:val="subscript"/>
        </w:rPr>
        <w:t>2</w:t>
      </w:r>
      <w:r w:rsidRPr="00CA77BF">
        <w:rPr>
          <w:rFonts w:hAnsi="細明體" w:cs="新細明體-WinCharSetFFFF-H" w:hint="eastAsia"/>
        </w:rPr>
        <w:t>，故氫氟酸會侵蝕玻璃</w:t>
      </w:r>
    </w:p>
    <w:p w:rsidR="00CA77BF" w:rsidRPr="00ED1622" w:rsidRDefault="00CA77BF" w:rsidP="00CA77BF">
      <w:pPr>
        <w:ind w:left="454" w:hanging="454"/>
        <w:rPr>
          <w:rFonts w:hAnsi="細明體" w:cs="新細明體-WinCharSetFFFF-H"/>
        </w:rPr>
      </w:pPr>
      <w:r>
        <w:rPr>
          <w:rFonts w:ascii="新細明體" w:eastAsia="新細明體" w:hAnsi="新細明體"/>
          <w:sz w:val="24"/>
        </w:rPr>
        <w:t xml:space="preserve"> 2. </w:t>
      </w:r>
      <w:r w:rsidRPr="00ED1622">
        <w:rPr>
          <w:rFonts w:hAnsi="細明體" w:cs="新細明體-WinCharSetFFFF-H" w:hint="eastAsia"/>
        </w:rPr>
        <w:t>如圖的裝置為製取氮的方法，試回答</w:t>
      </w:r>
      <w:r w:rsidRPr="00ED1622">
        <w:rPr>
          <w:rFonts w:cs="TimesNewRoman"/>
        </w:rPr>
        <w:t>(1)</w:t>
      </w:r>
      <w:r w:rsidRPr="00ED1622">
        <w:rPr>
          <w:rFonts w:cs="TimesNewRoman" w:hint="eastAsia"/>
        </w:rPr>
        <w:t>～</w:t>
      </w:r>
      <w:r w:rsidRPr="00ED1622">
        <w:rPr>
          <w:rFonts w:cs="TimesNewRoman"/>
        </w:rPr>
        <w:t>(4)</w:t>
      </w:r>
      <w:r w:rsidRPr="00ED1622">
        <w:rPr>
          <w:rFonts w:hAnsi="細明體" w:cs="新細明體-WinCharSetFFFF-H" w:hint="eastAsia"/>
        </w:rPr>
        <w:t>問題：</w:t>
      </w:r>
      <w:r w:rsidRPr="00ED1622">
        <w:rPr>
          <w:rFonts w:hAnsi="細明體" w:cs="新細明體-WinCharSetFFFF-H"/>
        </w:rPr>
        <w:br/>
      </w:r>
      <w:r w:rsidR="00D33130">
        <w:rPr>
          <w:rFonts w:hAnsi="細明體" w:cs="新細明體-WinCharSetFFFF-H"/>
        </w:rPr>
        <w:pict>
          <v:shape id="_x0000_i1110" type="#_x0000_t75" style="width:186.75pt;height:76.5pt">
            <v:imagedata r:id="rId152" o:title="501"/>
          </v:shape>
        </w:pict>
      </w:r>
      <w:r w:rsidRPr="00ED1622">
        <w:rPr>
          <w:rFonts w:hAnsi="細明體" w:cs="新細明體-WinCharSetFFFF-H"/>
        </w:rPr>
        <w:br/>
      </w:r>
      <w:r w:rsidRPr="00ED1622">
        <w:rPr>
          <w:rFonts w:cs="TimesNewRoman"/>
        </w:rPr>
        <w:t>(1)</w:t>
      </w:r>
      <w:r w:rsidRPr="00ED1622">
        <w:rPr>
          <w:rFonts w:hAnsi="細明體" w:cs="新細明體-WinCharSetFFFF-H" w:hint="eastAsia"/>
        </w:rPr>
        <w:t>試寫</w:t>
      </w:r>
      <w:r w:rsidRPr="00ED1622">
        <w:rPr>
          <w:rFonts w:cs="TimesNewRoman"/>
        </w:rPr>
        <w:t>A</w:t>
      </w:r>
      <w:r w:rsidRPr="00ED1622">
        <w:rPr>
          <w:rFonts w:hAnsi="細明體" w:cs="新細明體-WinCharSetFFFF-H" w:hint="eastAsia"/>
        </w:rPr>
        <w:t>管與</w:t>
      </w:r>
      <w:r w:rsidRPr="00ED1622">
        <w:rPr>
          <w:rFonts w:cs="TimesNewRoman"/>
        </w:rPr>
        <w:t>B</w:t>
      </w:r>
      <w:r w:rsidRPr="00ED1622">
        <w:rPr>
          <w:rFonts w:hAnsi="細明體" w:cs="新細明體-WinCharSetFFFF-H" w:hint="eastAsia"/>
        </w:rPr>
        <w:t>管中的反應式。</w:t>
      </w:r>
      <w:r w:rsidRPr="00ED1622">
        <w:rPr>
          <w:rFonts w:hAnsi="細明體" w:cs="新細明體-WinCharSetFFFF-H"/>
        </w:rPr>
        <w:br/>
      </w:r>
      <w:r w:rsidRPr="00ED1622">
        <w:rPr>
          <w:rFonts w:cs="TimesNewRoman"/>
        </w:rPr>
        <w:t>(2)</w:t>
      </w:r>
      <w:r w:rsidRPr="00ED1622">
        <w:rPr>
          <w:rFonts w:cs="TimesNewRoman" w:hint="eastAsia"/>
        </w:rPr>
        <w:t xml:space="preserve"> </w:t>
      </w:r>
      <w:r w:rsidRPr="00ED1622">
        <w:rPr>
          <w:rFonts w:cs="TimesNewRoman"/>
        </w:rPr>
        <w:t>C</w:t>
      </w:r>
      <w:r w:rsidRPr="00ED1622">
        <w:rPr>
          <w:rFonts w:hAnsi="細明體" w:cs="新細明體-WinCharSetFFFF-H" w:hint="eastAsia"/>
        </w:rPr>
        <w:t>部分收集氣體的方法為何？</w:t>
      </w:r>
      <w:r w:rsidRPr="00ED1622">
        <w:rPr>
          <w:rFonts w:hAnsi="細明體" w:cs="新細明體-WinCharSetFFFF-H"/>
        </w:rPr>
        <w:br/>
      </w:r>
      <w:r w:rsidRPr="00ED1622">
        <w:rPr>
          <w:rFonts w:cs="TimesNewRoman"/>
        </w:rPr>
        <w:t>(3)</w:t>
      </w:r>
      <w:r w:rsidRPr="00ED1622">
        <w:rPr>
          <w:rFonts w:hAnsi="細明體" w:cs="新細明體-WinCharSetFFFF-H" w:hint="eastAsia"/>
        </w:rPr>
        <w:t>說明</w:t>
      </w:r>
      <w:r w:rsidRPr="00ED1622">
        <w:rPr>
          <w:rFonts w:cs="TimesNewRoman"/>
        </w:rPr>
        <w:t>B</w:t>
      </w:r>
      <w:r w:rsidRPr="00ED1622">
        <w:rPr>
          <w:rFonts w:hAnsi="細明體" w:cs="新細明體-WinCharSetFFFF-H" w:hint="eastAsia"/>
        </w:rPr>
        <w:t>管中反應前後，顏色有何變化？</w:t>
      </w:r>
      <w:r w:rsidRPr="00ED1622">
        <w:rPr>
          <w:rFonts w:hAnsi="細明體" w:cs="新細明體-WinCharSetFFFF-H"/>
        </w:rPr>
        <w:br/>
      </w:r>
      <w:r w:rsidRPr="00ED1622">
        <w:rPr>
          <w:rFonts w:cs="TimesNewRoman"/>
        </w:rPr>
        <w:t>(4) A</w:t>
      </w:r>
      <w:r w:rsidRPr="00ED1622">
        <w:rPr>
          <w:rFonts w:hAnsi="細明體" w:cs="新細明體-WinCharSetFFFF-H" w:hint="eastAsia"/>
        </w:rPr>
        <w:t>管與</w:t>
      </w:r>
      <w:r w:rsidRPr="00ED1622">
        <w:rPr>
          <w:rFonts w:cs="TimesNewRoman"/>
        </w:rPr>
        <w:t>B</w:t>
      </w:r>
      <w:r w:rsidRPr="00ED1622">
        <w:rPr>
          <w:rFonts w:hAnsi="細明體" w:cs="新細明體-WinCharSetFFFF-H" w:hint="eastAsia"/>
        </w:rPr>
        <w:t>管中之反應是否為氧化還原反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2NH</w:t>
      </w:r>
      <w:r w:rsidRPr="00CA77BF">
        <w:rPr>
          <w:rFonts w:cs="TimesNewRoman"/>
          <w:szCs w:val="14"/>
          <w:vertAlign w:val="subscript"/>
        </w:rPr>
        <w:t>4</w:t>
      </w:r>
      <w:r w:rsidRPr="00CA77BF">
        <w:rPr>
          <w:rFonts w:cs="TimesNewRoman"/>
        </w:rPr>
        <w:t>Cl + Ca(OH)</w:t>
      </w:r>
      <w:r w:rsidRPr="00CA77BF">
        <w:rPr>
          <w:rFonts w:cs="TimesNewRoman"/>
          <w:szCs w:val="14"/>
          <w:vertAlign w:val="subscript"/>
        </w:rPr>
        <w:t>2</w:t>
      </w:r>
      <w:r w:rsidRPr="00CA77BF">
        <w:rPr>
          <w:rFonts w:cs="TimesNewRoman"/>
          <w:position w:val="-14"/>
          <w:szCs w:val="14"/>
        </w:rPr>
        <w:object w:dxaOrig="620" w:dyaOrig="300">
          <v:shape id="_x0000_i1111" type="#_x0000_t75" style="width:30.75pt;height:15pt" o:ole="">
            <v:imagedata r:id="rId153" o:title=""/>
          </v:shape>
          <o:OLEObject Type="Embed" ProgID="Equation.DSMT4" ShapeID="_x0000_i1111" DrawAspect="Content" ObjectID="_1537170507" r:id="rId154"/>
        </w:object>
      </w:r>
      <w:r w:rsidRPr="00CA77BF">
        <w:rPr>
          <w:rFonts w:cs="TimesNewRoman"/>
        </w:rPr>
        <w:t>CaCl</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 + 2NH</w:t>
      </w:r>
      <w:r w:rsidRPr="00CA77BF">
        <w:rPr>
          <w:rFonts w:cs="TimesNewRoman"/>
          <w:szCs w:val="14"/>
          <w:vertAlign w:val="subscript"/>
        </w:rPr>
        <w:t>3</w:t>
      </w:r>
      <w:r w:rsidRPr="00CA77BF">
        <w:rPr>
          <w:rFonts w:hAnsi="細明體" w:cs="新細明體-WinCharSetFFFF-H" w:hint="eastAsia"/>
        </w:rPr>
        <w:t>，</w:t>
      </w:r>
      <w:r w:rsidRPr="00CA77BF">
        <w:rPr>
          <w:rFonts w:cs="TimesNewRoman"/>
        </w:rPr>
        <w:t>3CuO</w:t>
      </w:r>
      <w:r w:rsidRPr="00CA77BF">
        <w:rPr>
          <w:rFonts w:cs="TimesNewRoman"/>
          <w:szCs w:val="14"/>
          <w:vertAlign w:val="subscript"/>
        </w:rPr>
        <w:t>(s)</w:t>
      </w:r>
      <w:r w:rsidRPr="00CA77BF">
        <w:rPr>
          <w:rFonts w:cs="TimesNewRoman"/>
          <w:szCs w:val="14"/>
        </w:rPr>
        <w:t xml:space="preserve"> </w:t>
      </w:r>
      <w:r w:rsidRPr="00CA77BF">
        <w:rPr>
          <w:rFonts w:cs="TimesNewRoman"/>
        </w:rPr>
        <w:t>+ 2NH</w:t>
      </w:r>
      <w:r w:rsidRPr="00CA77BF">
        <w:rPr>
          <w:rFonts w:cs="TimesNewRoman"/>
          <w:szCs w:val="14"/>
          <w:vertAlign w:val="subscript"/>
        </w:rPr>
        <w:t>3(g)</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Cu</w:t>
      </w:r>
      <w:r w:rsidRPr="00CA77BF">
        <w:rPr>
          <w:rFonts w:cs="TimesNewRoman"/>
          <w:szCs w:val="14"/>
          <w:vertAlign w:val="subscript"/>
        </w:rPr>
        <w:t>(s)</w:t>
      </w:r>
      <w:r w:rsidRPr="00CA77BF">
        <w:rPr>
          <w:rFonts w:cs="TimesNewRoman"/>
          <w:szCs w:val="14"/>
        </w:rPr>
        <w:t xml:space="preserve"> </w:t>
      </w:r>
      <w:r w:rsidRPr="00CA77BF">
        <w:rPr>
          <w:rFonts w:cs="TimesNewRoman"/>
        </w:rPr>
        <w:t>+ N</w:t>
      </w:r>
      <w:r w:rsidRPr="00CA77BF">
        <w:rPr>
          <w:rFonts w:cs="TimesNewRoman"/>
          <w:szCs w:val="14"/>
          <w:vertAlign w:val="subscript"/>
        </w:rPr>
        <w:t>2(g)</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hint="eastAsia"/>
        </w:rPr>
        <w:t>;</w:t>
      </w:r>
      <w:r w:rsidRPr="00CA77BF">
        <w:rPr>
          <w:rFonts w:cs="TimesNewRoman"/>
        </w:rPr>
        <w:t>(2)</w:t>
      </w:r>
      <w:r w:rsidRPr="00CA77BF">
        <w:rPr>
          <w:rFonts w:hAnsi="細明體" w:cs="新細明體-WinCharSetFFFF-H" w:hint="eastAsia"/>
        </w:rPr>
        <w:t>排水集氣法</w:t>
      </w:r>
      <w:r w:rsidRPr="00CA77BF">
        <w:rPr>
          <w:rFonts w:hAnsi="細明體" w:cs="新細明體-WinCharSetFFFF-H" w:hint="eastAsia"/>
        </w:rPr>
        <w:t>;</w:t>
      </w:r>
      <w:r w:rsidRPr="00CA77BF">
        <w:rPr>
          <w:rFonts w:cs="新細明體-WinCharSetFFFF-H"/>
        </w:rPr>
        <w:t>(3)</w:t>
      </w:r>
      <w:r w:rsidRPr="00CA77BF">
        <w:rPr>
          <w:rFonts w:cs="TimesNewRoman"/>
        </w:rPr>
        <w:t>CuO</w:t>
      </w:r>
      <w:r w:rsidRPr="00CA77BF">
        <w:rPr>
          <w:rFonts w:hAnsi="細明體" w:cs="新細明體-WinCharSetFFFF-H" w:hint="eastAsia"/>
        </w:rPr>
        <w:t>：黑色，</w:t>
      </w:r>
      <w:r w:rsidRPr="00CA77BF">
        <w:rPr>
          <w:rFonts w:cs="TimesNewRoman"/>
        </w:rPr>
        <w:t>Cu</w:t>
      </w:r>
      <w:r w:rsidRPr="00CA77BF">
        <w:rPr>
          <w:rFonts w:hAnsi="細明體" w:cs="新細明體-WinCharSetFFFF-H" w:hint="eastAsia"/>
        </w:rPr>
        <w:t>：赤紅色</w:t>
      </w:r>
      <w:r w:rsidRPr="00CA77BF">
        <w:rPr>
          <w:rFonts w:hAnsi="細明體" w:cs="新細明體-WinCharSetFFFF-H" w:hint="eastAsia"/>
        </w:rPr>
        <w:t>;</w:t>
      </w:r>
      <w:r w:rsidRPr="00CA77BF">
        <w:rPr>
          <w:rFonts w:cs="新細明體-WinCharSetFFFF-H"/>
        </w:rPr>
        <w:t>(4)</w:t>
      </w:r>
      <w:r w:rsidRPr="00CA77BF">
        <w:rPr>
          <w:rFonts w:cs="TimesNewRoman"/>
        </w:rPr>
        <w:t>A</w:t>
      </w:r>
      <w:r w:rsidRPr="00CA77BF">
        <w:rPr>
          <w:rFonts w:hAnsi="細明體" w:cs="新細明體-WinCharSetFFFF-H" w:hint="eastAsia"/>
        </w:rPr>
        <w:t>管否，</w:t>
      </w:r>
      <w:r w:rsidRPr="00CA77BF">
        <w:rPr>
          <w:rFonts w:cs="TimesNewRoman"/>
        </w:rPr>
        <w:t>B</w:t>
      </w:r>
      <w:r w:rsidRPr="00CA77BF">
        <w:rPr>
          <w:rFonts w:hAnsi="細明體" w:cs="新細明體-WinCharSetFFFF-H" w:hint="eastAsia"/>
        </w:rPr>
        <w:t>管是</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A</w:t>
      </w:r>
      <w:r w:rsidRPr="00CA77BF">
        <w:rPr>
          <w:rFonts w:hAnsi="細明體" w:cs="新細明體-WinCharSetFFFF-H" w:hint="eastAsia"/>
        </w:rPr>
        <w:t>管中反應：</w:t>
      </w:r>
      <w:r w:rsidRPr="00CA77BF">
        <w:rPr>
          <w:rFonts w:cs="TimesNewRoman"/>
        </w:rPr>
        <w:t>2NH</w:t>
      </w:r>
      <w:r w:rsidRPr="00CA77BF">
        <w:rPr>
          <w:rFonts w:cs="TimesNewRoman"/>
          <w:szCs w:val="14"/>
          <w:vertAlign w:val="subscript"/>
        </w:rPr>
        <w:t>4</w:t>
      </w:r>
      <w:r w:rsidRPr="00CA77BF">
        <w:rPr>
          <w:rFonts w:cs="TimesNewRoman"/>
        </w:rPr>
        <w:t>Cl + Ca(OH)</w:t>
      </w:r>
      <w:r w:rsidRPr="00CA77BF">
        <w:rPr>
          <w:rFonts w:cs="TimesNewRoman"/>
          <w:szCs w:val="14"/>
          <w:vertAlign w:val="subscript"/>
        </w:rPr>
        <w:t>2</w:t>
      </w:r>
      <w:r w:rsidRPr="00CA77BF">
        <w:rPr>
          <w:rFonts w:cs="新細明體-WinCharSetFFFF-H"/>
          <w:position w:val="-14"/>
          <w:szCs w:val="36"/>
        </w:rPr>
        <w:object w:dxaOrig="639" w:dyaOrig="300">
          <v:shape id="_x0000_i1112" type="#_x0000_t75" style="width:32.25pt;height:15pt" o:ole="">
            <v:imagedata r:id="rId134" o:title=""/>
          </v:shape>
          <o:OLEObject Type="Embed" ProgID="Equation.DSMT4" ShapeID="_x0000_i1112" DrawAspect="Content" ObjectID="_1537170508" r:id="rId155"/>
        </w:object>
      </w:r>
      <w:r w:rsidRPr="00CA77BF">
        <w:rPr>
          <w:rFonts w:cs="TimesNewRoman"/>
        </w:rPr>
        <w:t>CaCl</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 + 2NH</w:t>
      </w:r>
      <w:r w:rsidRPr="00CA77BF">
        <w:rPr>
          <w:rFonts w:cs="TimesNewRoman"/>
          <w:szCs w:val="14"/>
          <w:vertAlign w:val="subscript"/>
        </w:rPr>
        <w:t>3</w:t>
      </w:r>
      <w:r w:rsidRPr="00CA77BF">
        <w:rPr>
          <w:rFonts w:cs="TimesNewRoman" w:hint="eastAsia"/>
          <w:szCs w:val="14"/>
        </w:rPr>
        <w:br/>
      </w:r>
      <w:r w:rsidRPr="00CA77BF">
        <w:rPr>
          <w:rFonts w:cs="TimesNewRoman" w:hint="eastAsia"/>
          <w:szCs w:val="14"/>
        </w:rPr>
        <w:t xml:space="preserve">　</w:t>
      </w:r>
      <w:r w:rsidRPr="00CA77BF">
        <w:rPr>
          <w:rFonts w:cs="TimesNewRoman" w:hint="eastAsia"/>
          <w:szCs w:val="14"/>
          <w:vertAlign w:val="superscript"/>
        </w:rPr>
        <w:t xml:space="preserve"> </w:t>
      </w:r>
      <w:r w:rsidRPr="00CA77BF">
        <w:rPr>
          <w:rFonts w:cs="TimesNewRoman"/>
        </w:rPr>
        <w:t>B</w:t>
      </w:r>
      <w:r w:rsidRPr="00CA77BF">
        <w:rPr>
          <w:rFonts w:hAnsi="細明體" w:cs="新細明體-WinCharSetFFFF-H" w:hint="eastAsia"/>
        </w:rPr>
        <w:t>管中反應：</w:t>
      </w:r>
      <w:r w:rsidRPr="00CA77BF">
        <w:rPr>
          <w:rFonts w:cs="TimesNewRoman"/>
        </w:rPr>
        <w:t>3CuO</w:t>
      </w:r>
      <w:r w:rsidRPr="00CA77BF">
        <w:rPr>
          <w:rFonts w:cs="TimesNewRoman"/>
          <w:szCs w:val="14"/>
          <w:vertAlign w:val="subscript"/>
        </w:rPr>
        <w:t>(s)</w:t>
      </w:r>
      <w:r w:rsidRPr="00CA77BF">
        <w:rPr>
          <w:rFonts w:cs="TimesNewRoman"/>
          <w:szCs w:val="14"/>
        </w:rPr>
        <w:t xml:space="preserve"> </w:t>
      </w:r>
      <w:r w:rsidRPr="00CA77BF">
        <w:rPr>
          <w:rFonts w:cs="TimesNewRoman"/>
        </w:rPr>
        <w:t>+ 2NH</w:t>
      </w:r>
      <w:r w:rsidRPr="00CA77BF">
        <w:rPr>
          <w:rFonts w:cs="TimesNewRoman"/>
          <w:szCs w:val="14"/>
          <w:vertAlign w:val="subscript"/>
        </w:rPr>
        <w:t>3(g)</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Cu</w:t>
      </w:r>
      <w:r w:rsidRPr="00CA77BF">
        <w:rPr>
          <w:rFonts w:cs="TimesNewRoman"/>
          <w:szCs w:val="14"/>
          <w:vertAlign w:val="subscript"/>
        </w:rPr>
        <w:t>(s)</w:t>
      </w:r>
      <w:r w:rsidRPr="00CA77BF">
        <w:rPr>
          <w:rFonts w:cs="TimesNewRoman"/>
          <w:szCs w:val="14"/>
        </w:rPr>
        <w:t xml:space="preserve"> </w:t>
      </w:r>
      <w:r w:rsidRPr="00CA77BF">
        <w:rPr>
          <w:rFonts w:cs="TimesNewRoman"/>
        </w:rPr>
        <w:t>+ N</w:t>
      </w:r>
      <w:r w:rsidRPr="00CA77BF">
        <w:rPr>
          <w:rFonts w:cs="TimesNewRoman"/>
          <w:szCs w:val="14"/>
          <w:vertAlign w:val="subscript"/>
        </w:rPr>
        <w:t>2(g)</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2)</w:t>
      </w:r>
      <w:r w:rsidRPr="00CA77BF">
        <w:rPr>
          <w:rFonts w:hAnsi="細明體" w:cs="新細明體-WinCharSetFFFF-H" w:hint="eastAsia"/>
        </w:rPr>
        <w:t>用排水集氣法收集，因</w:t>
      </w:r>
      <w:r w:rsidRPr="00CA77BF">
        <w:rPr>
          <w:rFonts w:cs="TimesNewRoman"/>
        </w:rPr>
        <w:t>N</w:t>
      </w:r>
      <w:r w:rsidRPr="00CA77BF">
        <w:rPr>
          <w:rFonts w:cs="TimesNewRoman"/>
          <w:szCs w:val="14"/>
          <w:vertAlign w:val="subscript"/>
        </w:rPr>
        <w:t>2</w:t>
      </w:r>
      <w:r w:rsidRPr="00CA77BF">
        <w:rPr>
          <w:rFonts w:hAnsi="細明體" w:cs="新細明體-WinCharSetFFFF-H" w:hint="eastAsia"/>
        </w:rPr>
        <w:t>難溶於水</w:t>
      </w:r>
      <w:r w:rsidRPr="00CA77BF">
        <w:rPr>
          <w:rFonts w:hAnsi="細明體" w:cs="新細明體-WinCharSetFFFF-H"/>
        </w:rPr>
        <w:br/>
      </w:r>
      <w:r w:rsidRPr="00CA77BF">
        <w:rPr>
          <w:rFonts w:cs="TimesNewRoman"/>
        </w:rPr>
        <w:t>(3)</w:t>
      </w:r>
      <w:r w:rsidRPr="00CA77BF">
        <w:rPr>
          <w:rFonts w:hAnsi="細明體" w:cs="新細明體-WinCharSetFFFF-H" w:hint="eastAsia"/>
        </w:rPr>
        <w:t>反應前</w:t>
      </w:r>
      <w:r w:rsidRPr="00CA77BF">
        <w:rPr>
          <w:rFonts w:cs="TimesNewRoman"/>
        </w:rPr>
        <w:t>CuO</w:t>
      </w:r>
      <w:r w:rsidRPr="00CA77BF">
        <w:rPr>
          <w:rFonts w:hAnsi="細明體" w:cs="新細明體-WinCharSetFFFF-H" w:hint="eastAsia"/>
        </w:rPr>
        <w:t>為黑色，反應後為赤紅色</w:t>
      </w:r>
      <w:r w:rsidRPr="00CA77BF">
        <w:rPr>
          <w:rFonts w:cs="TimesNewRoman"/>
        </w:rPr>
        <w:t>Cu</w:t>
      </w:r>
      <w:r w:rsidRPr="00CA77BF">
        <w:rPr>
          <w:rFonts w:hAnsi="細明體" w:cs="新細明體-WinCharSetFFFF-H"/>
        </w:rPr>
        <w:br/>
      </w:r>
      <w:r w:rsidRPr="00CA77BF">
        <w:rPr>
          <w:rFonts w:cs="TimesNewRoman"/>
        </w:rPr>
        <w:t>(4)</w:t>
      </w:r>
      <w:r w:rsidRPr="00CA77BF">
        <w:rPr>
          <w:rFonts w:cs="TimesNewRoman" w:hint="eastAsia"/>
        </w:rPr>
        <w:t xml:space="preserve"> </w:t>
      </w:r>
      <w:r w:rsidRPr="00CA77BF">
        <w:rPr>
          <w:rFonts w:cs="TimesNewRoman"/>
        </w:rPr>
        <w:t>A</w:t>
      </w:r>
      <w:r w:rsidRPr="00CA77BF">
        <w:rPr>
          <w:rFonts w:hAnsi="細明體" w:cs="新細明體-WinCharSetFFFF-H" w:hint="eastAsia"/>
        </w:rPr>
        <w:t>管中的反應非氧化還原；</w:t>
      </w:r>
      <w:r w:rsidRPr="00CA77BF">
        <w:rPr>
          <w:rFonts w:cs="TimesNewRoman"/>
        </w:rPr>
        <w:t>B</w:t>
      </w:r>
      <w:r w:rsidRPr="00CA77BF">
        <w:rPr>
          <w:rFonts w:hAnsi="細明體" w:cs="新細明體-WinCharSetFFFF-H" w:hint="eastAsia"/>
        </w:rPr>
        <w:t>管中反應因有氧化數改變，</w:t>
      </w:r>
      <w:r w:rsidRPr="00CA77BF">
        <w:rPr>
          <w:rFonts w:cs="TimesNewRoman"/>
        </w:rPr>
        <w:t>CuO</w:t>
      </w:r>
      <w:r w:rsidRPr="00CA77BF">
        <w:rPr>
          <w:rFonts w:hAnsi="細明體" w:cs="新細明體-WinCharSetFFFF-H" w:hint="eastAsia"/>
        </w:rPr>
        <w:t>中</w:t>
      </w:r>
      <w:r w:rsidRPr="00CA77BF">
        <w:rPr>
          <w:rFonts w:cs="TimesNewRoman"/>
        </w:rPr>
        <w:t>Cu</w:t>
      </w:r>
      <w:r w:rsidRPr="00CA77BF">
        <w:rPr>
          <w:rFonts w:hAnsi="細明體" w:cs="新細明體-WinCharSetFFFF-H" w:hint="eastAsia"/>
        </w:rPr>
        <w:t>由</w:t>
      </w:r>
      <w:r w:rsidRPr="00CA77BF">
        <w:rPr>
          <w:rFonts w:cs="TimesNewRoman" w:hint="eastAsia"/>
        </w:rPr>
        <w:t>+2</w:t>
      </w:r>
      <w:r w:rsidRPr="00CA77BF">
        <w:rPr>
          <w:rFonts w:hAnsi="細明體" w:cs="新細明體-WinCharSetFFFF-H" w:hint="eastAsia"/>
        </w:rPr>
        <w:t>變為</w:t>
      </w:r>
      <w:r w:rsidRPr="00CA77BF">
        <w:rPr>
          <w:rFonts w:cs="TimesNewRoman"/>
        </w:rPr>
        <w:t>0</w:t>
      </w:r>
      <w:r w:rsidRPr="00CA77BF">
        <w:rPr>
          <w:rFonts w:cs="TimesNewRoman" w:hint="eastAsia"/>
        </w:rPr>
        <w:t>（</w:t>
      </w:r>
      <w:r w:rsidRPr="00CA77BF">
        <w:rPr>
          <w:rFonts w:hAnsi="細明體" w:cs="新細明體-WinCharSetFFFF-H" w:hint="eastAsia"/>
        </w:rPr>
        <w:t>因</w:t>
      </w:r>
      <w:r w:rsidRPr="00CA77BF">
        <w:rPr>
          <w:rFonts w:cs="TimesNewRoman"/>
        </w:rPr>
        <w:t>Cu</w:t>
      </w:r>
      <w:r w:rsidRPr="00CA77BF">
        <w:rPr>
          <w:rFonts w:hAnsi="細明體" w:cs="新細明體-WinCharSetFFFF-H" w:hint="eastAsia"/>
        </w:rPr>
        <w:t>氧化數為</w:t>
      </w:r>
      <w:r w:rsidRPr="00CA77BF">
        <w:rPr>
          <w:rFonts w:cs="TimesNewRoman"/>
        </w:rPr>
        <w:t>0</w:t>
      </w:r>
      <w:r w:rsidRPr="00CA77BF">
        <w:rPr>
          <w:rFonts w:cs="TimesNewRoman" w:hint="eastAsia"/>
        </w:rPr>
        <w:t>）</w:t>
      </w:r>
      <w:r w:rsidRPr="00CA77BF">
        <w:rPr>
          <w:rFonts w:hAnsi="細明體" w:cs="新細明體-WinCharSetFFFF-H" w:hint="eastAsia"/>
        </w:rPr>
        <w:t>；</w:t>
      </w:r>
      <w:r w:rsidRPr="00CA77BF">
        <w:rPr>
          <w:rFonts w:hAnsi="細明體" w:cs="新細明體-WinCharSetFFFF-H" w:hint="eastAsia"/>
        </w:rPr>
        <w:t>N</w:t>
      </w:r>
      <w:r w:rsidRPr="00CA77BF">
        <w:rPr>
          <w:rFonts w:cs="TimesNewRoman"/>
        </w:rPr>
        <w:t>H</w:t>
      </w:r>
      <w:r w:rsidRPr="00CA77BF">
        <w:rPr>
          <w:rFonts w:cs="TimesNewRoman"/>
          <w:szCs w:val="14"/>
          <w:vertAlign w:val="subscript"/>
        </w:rPr>
        <w:t>3</w:t>
      </w:r>
      <w:r w:rsidRPr="00CA77BF">
        <w:rPr>
          <w:rFonts w:hAnsi="細明體" w:cs="新細明體-WinCharSetFFFF-H" w:hint="eastAsia"/>
        </w:rPr>
        <w:t>中</w:t>
      </w:r>
      <w:r w:rsidRPr="00CA77BF">
        <w:rPr>
          <w:rFonts w:cs="TimesNewRoman"/>
        </w:rPr>
        <w:t>N</w:t>
      </w:r>
      <w:r w:rsidRPr="00CA77BF">
        <w:rPr>
          <w:rFonts w:hAnsi="細明體" w:cs="新細明體-WinCharSetFFFF-H" w:hint="eastAsia"/>
        </w:rPr>
        <w:t>由</w:t>
      </w:r>
      <w:r w:rsidRPr="00CA77BF">
        <w:rPr>
          <w:rFonts w:cs="Symbol"/>
        </w:rPr>
        <w:sym w:font="Symbol" w:char="F02D"/>
      </w:r>
      <w:r w:rsidRPr="00CA77BF">
        <w:rPr>
          <w:rFonts w:cs="Symbol" w:hint="eastAsia"/>
        </w:rPr>
        <w:t>3</w:t>
      </w:r>
      <w:r w:rsidRPr="00CA77BF">
        <w:rPr>
          <w:rFonts w:hAnsi="細明體" w:cs="新細明體-WinCharSetFFFF-H" w:hint="eastAsia"/>
        </w:rPr>
        <w:t>變為</w:t>
      </w:r>
      <w:r w:rsidRPr="00CA77BF">
        <w:rPr>
          <w:rFonts w:cs="TimesNewRoman"/>
        </w:rPr>
        <w:t>0</w:t>
      </w:r>
      <w:r w:rsidRPr="00CA77BF">
        <w:rPr>
          <w:rFonts w:cs="TimesNewRoman" w:hint="eastAsia"/>
        </w:rPr>
        <w:t>（</w:t>
      </w:r>
      <w:r w:rsidRPr="00CA77BF">
        <w:rPr>
          <w:rFonts w:hAnsi="細明體" w:cs="新細明體-WinCharSetFFFF-H" w:hint="eastAsia"/>
        </w:rPr>
        <w:t>因</w:t>
      </w:r>
      <w:r w:rsidRPr="00CA77BF">
        <w:rPr>
          <w:rFonts w:cs="TimesNewRoman"/>
        </w:rPr>
        <w:t>N</w:t>
      </w:r>
      <w:r w:rsidRPr="00CA77BF">
        <w:rPr>
          <w:rFonts w:cs="TimesNewRoman"/>
          <w:szCs w:val="14"/>
          <w:vertAlign w:val="subscript"/>
        </w:rPr>
        <w:t>2</w:t>
      </w:r>
      <w:r w:rsidRPr="00CA77BF">
        <w:rPr>
          <w:rFonts w:hAnsi="細明體" w:cs="新細明體-WinCharSetFFFF-H" w:hint="eastAsia"/>
        </w:rPr>
        <w:t>中</w:t>
      </w:r>
      <w:r w:rsidRPr="00CA77BF">
        <w:rPr>
          <w:rFonts w:cs="TimesNewRoman"/>
        </w:rPr>
        <w:t>N</w:t>
      </w:r>
      <w:r w:rsidRPr="00CA77BF">
        <w:rPr>
          <w:rFonts w:hAnsi="細明體" w:cs="新細明體-WinCharSetFFFF-H" w:hint="eastAsia"/>
        </w:rPr>
        <w:t>氧化數為</w:t>
      </w:r>
      <w:r w:rsidRPr="00CA77BF">
        <w:rPr>
          <w:rFonts w:cs="TimesNewRoman"/>
        </w:rPr>
        <w:t>0</w:t>
      </w:r>
      <w:r w:rsidRPr="00CA77BF">
        <w:rPr>
          <w:rFonts w:cs="TimesNewRoman" w:hint="eastAsia"/>
        </w:rPr>
        <w:t>）</w:t>
      </w:r>
    </w:p>
    <w:p w:rsidR="00CA77BF" w:rsidRDefault="00CA77BF" w:rsidP="00604BBF">
      <w:pPr>
        <w:rPr>
          <w:rFonts w:eastAsia="細明體"/>
          <w:sz w:val="40"/>
        </w:rPr>
      </w:pPr>
      <w:r>
        <w:rPr>
          <w:rFonts w:eastAsia="細明體" w:hint="eastAsia"/>
          <w:sz w:val="40"/>
        </w:rPr>
        <w:t xml:space="preserve">6-2  </w:t>
      </w:r>
      <w:r>
        <w:rPr>
          <w:rFonts w:eastAsia="細明體" w:hint="eastAsia"/>
          <w:sz w:val="40"/>
        </w:rPr>
        <w:t>主族金屬元素及其化合物</w:t>
      </w:r>
    </w:p>
    <w:p w:rsidR="00CA77BF" w:rsidRDefault="00D33130">
      <w:pPr>
        <w:rPr>
          <w:rFonts w:ascii="新細明體" w:eastAsia="新細明體" w:hAnsi="新細明體"/>
          <w:sz w:val="36"/>
        </w:rPr>
      </w:pPr>
      <w:r>
        <w:rPr>
          <w:rFonts w:eastAsia="細明體"/>
          <w:noProof/>
          <w:sz w:val="40"/>
        </w:rPr>
        <w:pict>
          <v:line id="_x0000_s1027" style="position:absolute;z-index:251661312" from="0,0" to="482pt,0" strokeweight="3pt"/>
        </w:pict>
      </w:r>
      <w:r w:rsidR="00CA77BF">
        <w:rPr>
          <w:rFonts w:ascii="新細明體" w:eastAsia="新細明體" w:hAnsi="新細明體" w:hint="eastAsia"/>
          <w:sz w:val="36"/>
        </w:rPr>
        <w:t>【單選題】</w:t>
      </w:r>
    </w:p>
    <w:p w:rsidR="00CA77BF" w:rsidRPr="00020B7E" w:rsidRDefault="00CA77BF" w:rsidP="00CA77BF">
      <w:pPr>
        <w:ind w:left="454" w:hanging="454"/>
      </w:pPr>
      <w:r>
        <w:rPr>
          <w:rFonts w:ascii="新細明體" w:eastAsia="新細明體" w:hAnsi="新細明體"/>
          <w:sz w:val="24"/>
        </w:rPr>
        <w:t xml:space="preserve"> 1. </w:t>
      </w:r>
      <w:r w:rsidRPr="00020B7E">
        <w:rPr>
          <w:rFonts w:hAnsi="細明體" w:cs="新細明體-WinCharSetFFFF-H" w:hint="eastAsia"/>
        </w:rPr>
        <w:t>下列有關金屬的敘述，何者</w:t>
      </w:r>
      <w:r w:rsidRPr="00020B7E">
        <w:rPr>
          <w:rFonts w:hAnsi="細明體" w:cs="新細明體-WinCharSetFFFF-H" w:hint="eastAsia"/>
          <w:u w:val="wave"/>
        </w:rPr>
        <w:t>不正確</w:t>
      </w:r>
      <w:r w:rsidRPr="00020B7E">
        <w:rPr>
          <w:rFonts w:hAnsi="細明體" w:cs="新細明體-WinCharSetFFFF-H" w:hint="eastAsia"/>
        </w:rPr>
        <w:t>？</w:t>
      </w:r>
      <w:r w:rsidRPr="00020B7E">
        <w:rPr>
          <w:rFonts w:cs="新細明體-WinCharSetFFFF-H"/>
        </w:rPr>
        <w:t xml:space="preserve">　</w:t>
      </w:r>
      <w:r w:rsidRPr="00020B7E">
        <w:rPr>
          <w:rFonts w:cs="新細明體-WinCharSetFFFF-H"/>
        </w:rPr>
        <w:t>(A)</w:t>
      </w:r>
      <w:r w:rsidRPr="00020B7E">
        <w:rPr>
          <w:rFonts w:hAnsi="細明體" w:cs="新細明體-WinCharSetFFFF-H" w:hint="eastAsia"/>
        </w:rPr>
        <w:t>導電性最好的金屬是銀</w:t>
      </w:r>
      <w:r w:rsidRPr="00020B7E">
        <w:rPr>
          <w:rFonts w:cs="新細明體-WinCharSetFFFF-H"/>
        </w:rPr>
        <w:t xml:space="preserve">　</w:t>
      </w:r>
      <w:r w:rsidRPr="00020B7E">
        <w:rPr>
          <w:rFonts w:cs="新細明體-WinCharSetFFFF-H"/>
        </w:rPr>
        <w:t>(B)</w:t>
      </w:r>
      <w:r w:rsidRPr="00020B7E">
        <w:rPr>
          <w:rFonts w:hAnsi="細明體" w:cs="新細明體-WinCharSetFFFF-H" w:hint="eastAsia"/>
        </w:rPr>
        <w:t xml:space="preserve">延性及展性最好的金屬是金　</w:t>
      </w:r>
      <w:r w:rsidRPr="00020B7E">
        <w:rPr>
          <w:rFonts w:cs="TimesNewRoman"/>
        </w:rPr>
        <w:t>(C)</w:t>
      </w:r>
      <w:r w:rsidRPr="00020B7E">
        <w:rPr>
          <w:rFonts w:hAnsi="細明體" w:cs="新細明體-WinCharSetFFFF-H" w:hint="eastAsia"/>
        </w:rPr>
        <w:t>氧化鐵的熔點很高，因此冶煉鐵時，必須加入冰晶石當助熔劑</w:t>
      </w:r>
      <w:r w:rsidRPr="00020B7E">
        <w:rPr>
          <w:rFonts w:cs="新細明體-WinCharSetFFFF-H"/>
        </w:rPr>
        <w:t xml:space="preserve">　</w:t>
      </w:r>
      <w:r w:rsidRPr="00020B7E">
        <w:rPr>
          <w:rFonts w:cs="新細明體-WinCharSetFFFF-H"/>
        </w:rPr>
        <w:t>(D)</w:t>
      </w:r>
      <w:r w:rsidRPr="00020B7E">
        <w:rPr>
          <w:rFonts w:hAnsi="細明體" w:cs="新細明體-WinCharSetFFFF-H" w:hint="eastAsia"/>
        </w:rPr>
        <w:t>鋁的化性活潑，但在空氣中可以抗鏽蝕，是因為表面會形成氧化鋁保護層</w:t>
      </w:r>
      <w:r w:rsidRPr="00020B7E">
        <w:rPr>
          <w:rFonts w:cs="新細明體-WinCharSetFFFF-H"/>
        </w:rPr>
        <w:t xml:space="preserve">　</w:t>
      </w:r>
      <w:r w:rsidRPr="00020B7E">
        <w:rPr>
          <w:rFonts w:cs="新細明體-WinCharSetFFFF-H"/>
        </w:rPr>
        <w:t>(E)</w:t>
      </w:r>
      <w:r w:rsidRPr="00020B7E">
        <w:rPr>
          <w:rFonts w:hAnsi="細明體" w:cs="新細明體-WinCharSetFFFF-H" w:hint="eastAsia"/>
        </w:rPr>
        <w:t>除少數貴重金屬外，地殼中金屬多以氧化物的方式存在</w:t>
      </w:r>
      <w:r w:rsidRPr="00020B7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4</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冶煉鋁時才是加入冰晶石當助熔劑</w:t>
      </w:r>
    </w:p>
    <w:p w:rsidR="00CA77BF" w:rsidRPr="007A49A1" w:rsidRDefault="00CA77BF" w:rsidP="00CA77BF">
      <w:pPr>
        <w:ind w:left="454" w:hanging="454"/>
        <w:rPr>
          <w:rFonts w:hAnsi="細明體" w:cs="新細明體-WinCharSetFFFF-H"/>
        </w:rPr>
      </w:pPr>
      <w:r>
        <w:rPr>
          <w:rFonts w:ascii="新細明體" w:eastAsia="新細明體" w:hAnsi="新細明體"/>
          <w:sz w:val="24"/>
        </w:rPr>
        <w:t xml:space="preserve"> 2. </w:t>
      </w:r>
      <w:r w:rsidRPr="007A49A1">
        <w:rPr>
          <w:rFonts w:hAnsi="細明體" w:cs="新細明體-WinCharSetFFFF-H" w:hint="eastAsia"/>
        </w:rPr>
        <w:t>鎂離子是海水中含量次多的金屬離子。自海水中提取鎂，通常需經過三個步驟，如下表中的</w:t>
      </w:r>
      <w:r w:rsidRPr="007A49A1">
        <w:rPr>
          <w:rFonts w:cs="TimesNewRoman"/>
        </w:rPr>
        <w:t>(</w:t>
      </w:r>
      <w:r w:rsidRPr="007A49A1">
        <w:rPr>
          <w:rFonts w:cs="TimesNewRoman" w:hint="eastAsia"/>
        </w:rPr>
        <w:t>I</w:t>
      </w:r>
      <w:r w:rsidRPr="007A49A1">
        <w:rPr>
          <w:rFonts w:cs="TimesNewRoman"/>
        </w:rPr>
        <w:t>)</w:t>
      </w:r>
      <w:r w:rsidRPr="007A49A1">
        <w:rPr>
          <w:rFonts w:hAnsi="細明體" w:cs="新細明體-WinCharSetFFFF-H" w:hint="eastAsia"/>
        </w:rPr>
        <w:t>、</w:t>
      </w:r>
      <w:r w:rsidRPr="007A49A1">
        <w:rPr>
          <w:rFonts w:cs="TimesNewRoman"/>
        </w:rPr>
        <w:t>(</w:t>
      </w:r>
      <w:r w:rsidRPr="007A49A1">
        <w:rPr>
          <w:rFonts w:cs="TimesNewRoman" w:hint="eastAsia"/>
        </w:rPr>
        <w:t>II</w:t>
      </w:r>
      <w:r w:rsidRPr="007A49A1">
        <w:rPr>
          <w:rFonts w:cs="TimesNewRoman"/>
        </w:rPr>
        <w:t>)</w:t>
      </w:r>
      <w:r w:rsidRPr="007A49A1">
        <w:rPr>
          <w:rFonts w:hAnsi="細明體" w:cs="新細明體-WinCharSetFFFF-H" w:hint="eastAsia"/>
        </w:rPr>
        <w:t>、</w:t>
      </w:r>
      <w:r w:rsidRPr="007A49A1">
        <w:rPr>
          <w:rFonts w:cs="TimesNewRoman"/>
        </w:rPr>
        <w:t>(</w:t>
      </w:r>
      <w:r w:rsidRPr="007A49A1">
        <w:rPr>
          <w:rFonts w:cs="TimesNewRoman" w:hint="eastAsia"/>
        </w:rPr>
        <w:t>III</w:t>
      </w:r>
      <w:r w:rsidRPr="007A49A1">
        <w:rPr>
          <w:rFonts w:cs="TimesNewRoman"/>
        </w:rPr>
        <w:t>)</w:t>
      </w:r>
      <w:r w:rsidRPr="007A49A1">
        <w:rPr>
          <w:rFonts w:hAnsi="細明體" w:cs="新細明體-WinCharSetFFFF-H" w:hint="eastAsia"/>
        </w:rPr>
        <w:t>。下列哪一選項正確給出此三個步驟所屬的反應類型？</w:t>
      </w:r>
      <w:r w:rsidRPr="007A49A1">
        <w:rPr>
          <w:rFonts w:hAnsi="細明體" w:cs="新細明體-WinCharSetFFFF-H"/>
        </w:rPr>
        <w:br/>
      </w:r>
      <w:bookmarkStart w:id="7" w:name="_MON_1395476325"/>
      <w:bookmarkEnd w:id="7"/>
      <w:bookmarkStart w:id="8" w:name="_MON_1395476487"/>
      <w:bookmarkEnd w:id="8"/>
      <w:r w:rsidRPr="007A49A1">
        <w:rPr>
          <w:rFonts w:hAnsi="細明體" w:cs="新細明體-WinCharSetFFFF-H"/>
        </w:rPr>
        <w:object w:dxaOrig="7701" w:dyaOrig="1441">
          <v:shape id="_x0000_i1113" type="#_x0000_t75" style="width:384.75pt;height:1in" o:ole="">
            <v:imagedata r:id="rId156" o:title=""/>
          </v:shape>
          <o:OLEObject Type="Embed" ProgID="Word.Document.8" ShapeID="_x0000_i1113" DrawAspect="Content" ObjectID="_1537170509" r:id="rId157">
            <o:FieldCodes>\s</o:FieldCodes>
          </o:OLEObject>
        </w:objec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Mg</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xml:space="preserve">+ </w:t>
      </w:r>
      <w:r w:rsidRPr="00CA77BF">
        <w:rPr>
          <w:rFonts w:cs="TimesNewRoman" w:hint="eastAsia"/>
        </w:rPr>
        <w:t>2</w:t>
      </w:r>
      <w:r w:rsidRPr="00CA77BF">
        <w:rPr>
          <w:rFonts w:cs="TimesNewRoman"/>
        </w:rPr>
        <w:t>OH</w:t>
      </w:r>
      <w:r w:rsidRPr="00CA77BF">
        <w:rPr>
          <w:rFonts w:cs="Symbol"/>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OH)</w:t>
      </w:r>
      <w:r w:rsidRPr="00CA77BF">
        <w:rPr>
          <w:rFonts w:cs="TimesNewRoman"/>
          <w:szCs w:val="14"/>
          <w:vertAlign w:val="subscript"/>
        </w:rPr>
        <w:t>2(s)</w:t>
      </w:r>
      <w:r w:rsidRPr="00CA77BF">
        <w:rPr>
          <w:rFonts w:cs="TimesNewRoman" w:hint="eastAsia"/>
          <w:szCs w:val="14"/>
          <w:vertAlign w:val="subscript"/>
        </w:rPr>
        <w:t xml:space="preserve"> </w:t>
      </w:r>
      <w:r w:rsidRPr="00CA77BF">
        <w:rPr>
          <w:rFonts w:hAnsi="細明體" w:cs="新細明體-WinCharSetFFFF-H" w:hint="eastAsia"/>
        </w:rPr>
        <w:t>屬於沉澱反應</w:t>
      </w:r>
      <w:r w:rsidRPr="00CA77BF">
        <w:rPr>
          <w:rFonts w:hAnsi="細明體" w:cs="新細明體-WinCharSetFFFF-H"/>
        </w:rPr>
        <w:br/>
      </w:r>
      <w:r w:rsidRPr="00CA77BF">
        <w:rPr>
          <w:rFonts w:cs="TimesNewRoman"/>
        </w:rPr>
        <w:t>Mg(OH)</w:t>
      </w:r>
      <w:r w:rsidRPr="00CA77BF">
        <w:rPr>
          <w:rFonts w:cs="TimesNewRoman"/>
          <w:szCs w:val="14"/>
          <w:vertAlign w:val="subscript"/>
        </w:rPr>
        <w:t>2(s)</w:t>
      </w:r>
      <w:r w:rsidRPr="00CA77BF">
        <w:rPr>
          <w:rFonts w:cs="TimesNewRoman"/>
          <w:szCs w:val="14"/>
        </w:rPr>
        <w:t xml:space="preserve"> </w:t>
      </w:r>
      <w:r w:rsidRPr="00CA77BF">
        <w:rPr>
          <w:rFonts w:cs="TimesNewRoman"/>
        </w:rPr>
        <w:t>+ 2HCl</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Cl</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屬於酸鹼中和反應</w:t>
      </w:r>
      <w:r w:rsidRPr="00CA77BF">
        <w:rPr>
          <w:rFonts w:hAnsi="細明體" w:cs="新細明體-WinCharSetFFFF-H"/>
        </w:rPr>
        <w:br/>
      </w:r>
      <w:r w:rsidRPr="00CA77BF">
        <w:rPr>
          <w:rFonts w:cs="TimesNewRoman"/>
        </w:rPr>
        <w:t>MgCl</w:t>
      </w:r>
      <w:r w:rsidRPr="00CA77BF">
        <w:rPr>
          <w:rFonts w:cs="TimesNewRoman"/>
          <w:szCs w:val="14"/>
          <w:vertAlign w:val="subscript"/>
        </w:rPr>
        <w:t>2(</w:t>
      </w:r>
      <w:r w:rsidRPr="00CA77BF">
        <w:rPr>
          <w:rFonts w:cs="MTExtra"/>
          <w:szCs w:val="14"/>
          <w:vertAlign w:val="subscript"/>
        </w:rPr>
        <w:t>l</w:t>
      </w:r>
      <w:r w:rsidRPr="00CA77BF">
        <w:rPr>
          <w:rFonts w:cs="TimesNewRoman"/>
          <w:szCs w:val="14"/>
          <w:vertAlign w:val="subscript"/>
        </w:rPr>
        <w:t>)</w:t>
      </w:r>
      <w:r w:rsidRPr="00CA77BF">
        <w:rPr>
          <w:rFonts w:cs="TimesNewRoman"/>
          <w:position w:val="-6"/>
          <w:szCs w:val="14"/>
        </w:rPr>
        <w:object w:dxaOrig="820" w:dyaOrig="320">
          <v:shape id="_x0000_i1114" type="#_x0000_t75" style="width:41.25pt;height:15.75pt" o:ole="">
            <v:imagedata r:id="rId158" o:title=""/>
          </v:shape>
          <o:OLEObject Type="Embed" ProgID="Equation.DSMT4" ShapeID="_x0000_i1114" DrawAspect="Content" ObjectID="_1537170510" r:id="rId159"/>
        </w:object>
      </w:r>
      <w:r w:rsidRPr="00CA77BF">
        <w:rPr>
          <w:rFonts w:cs="TimesNewRoman"/>
        </w:rPr>
        <w:t>Mg</w:t>
      </w:r>
      <w:r w:rsidRPr="00CA77BF">
        <w:rPr>
          <w:rFonts w:cs="TimesNewRoman"/>
          <w:szCs w:val="14"/>
          <w:vertAlign w:val="subscript"/>
        </w:rPr>
        <w:t>(s)</w:t>
      </w:r>
      <w:r w:rsidRPr="00CA77BF">
        <w:rPr>
          <w:rFonts w:cs="TimesNewRoman"/>
          <w:szCs w:val="14"/>
        </w:rPr>
        <w:t xml:space="preserve"> </w:t>
      </w:r>
      <w:r w:rsidRPr="00CA77BF">
        <w:rPr>
          <w:rFonts w:cs="TimesNewRoman"/>
        </w:rPr>
        <w:t>+ Cl</w:t>
      </w:r>
      <w:r w:rsidRPr="00CA77BF">
        <w:rPr>
          <w:rFonts w:cs="TimesNewRoman"/>
          <w:szCs w:val="14"/>
          <w:vertAlign w:val="subscript"/>
        </w:rPr>
        <w:t>2(g)</w:t>
      </w:r>
      <w:r w:rsidRPr="00CA77BF">
        <w:rPr>
          <w:rFonts w:cs="TimesNewRoman" w:hint="eastAsia"/>
          <w:szCs w:val="14"/>
          <w:vertAlign w:val="subscript"/>
        </w:rPr>
        <w:t xml:space="preserve"> </w:t>
      </w:r>
      <w:r w:rsidRPr="00CA77BF">
        <w:rPr>
          <w:rFonts w:hAnsi="細明體" w:cs="新細明體-WinCharSetFFFF-H" w:hint="eastAsia"/>
        </w:rPr>
        <w:t>屬於氧化還原反應</w:t>
      </w:r>
    </w:p>
    <w:p w:rsidR="00CA77BF" w:rsidRPr="005131BE" w:rsidRDefault="00CA77BF" w:rsidP="00CA77BF">
      <w:pPr>
        <w:ind w:left="454" w:hanging="454"/>
      </w:pPr>
      <w:r>
        <w:rPr>
          <w:rFonts w:ascii="新細明體" w:eastAsia="新細明體" w:hAnsi="新細明體"/>
          <w:sz w:val="24"/>
        </w:rPr>
        <w:t xml:space="preserve"> 3. </w:t>
      </w:r>
      <w:r w:rsidRPr="005131BE">
        <w:rPr>
          <w:rFonts w:hAnsi="細明體" w:cs="新細明體-WinCharSetFFFF-H" w:hint="eastAsia"/>
        </w:rPr>
        <w:t>市面上有所謂的健康低鈉鹽，下列有關低鈉鹽的敘述，何者最合理？</w:t>
      </w:r>
      <w:r w:rsidRPr="005131BE">
        <w:rPr>
          <w:rFonts w:cs="新細明體-WinCharSetFFFF-H"/>
        </w:rPr>
        <w:t xml:space="preserve">　</w:t>
      </w:r>
      <w:r w:rsidRPr="005131BE">
        <w:rPr>
          <w:rFonts w:cs="新細明體-WinCharSetFFFF-H"/>
        </w:rPr>
        <w:t>(A)</w:t>
      </w:r>
      <w:r w:rsidRPr="005131BE">
        <w:rPr>
          <w:rFonts w:hAnsi="細明體" w:cs="新細明體-WinCharSetFFFF-H" w:hint="eastAsia"/>
        </w:rPr>
        <w:t>低鈉鹽含有少量的金屬鈉，故稱為低鈉鹽</w:t>
      </w:r>
      <w:r w:rsidRPr="005131BE">
        <w:rPr>
          <w:rFonts w:cs="新細明體-WinCharSetFFFF-H"/>
        </w:rPr>
        <w:t xml:space="preserve">　</w:t>
      </w:r>
      <w:r w:rsidRPr="005131BE">
        <w:rPr>
          <w:rFonts w:cs="新細明體-WinCharSetFFFF-H"/>
        </w:rPr>
        <w:t>(B)</w:t>
      </w:r>
      <w:r w:rsidRPr="005131BE">
        <w:rPr>
          <w:rFonts w:hAnsi="細明體" w:cs="新細明體-WinCharSetFFFF-H" w:hint="eastAsia"/>
        </w:rPr>
        <w:t>低鈉鹽其實就是一般的氯化鈉鹽類，沒有什麼不同</w:t>
      </w:r>
      <w:r w:rsidRPr="005131BE">
        <w:rPr>
          <w:rFonts w:cs="新細明體-WinCharSetFFFF-H"/>
        </w:rPr>
        <w:t xml:space="preserve">　</w:t>
      </w:r>
      <w:r w:rsidRPr="005131BE">
        <w:rPr>
          <w:rFonts w:cs="新細明體-WinCharSetFFFF-H"/>
        </w:rPr>
        <w:t>(C)</w:t>
      </w:r>
      <w:r w:rsidRPr="005131BE">
        <w:rPr>
          <w:rFonts w:hAnsi="細明體" w:cs="新細明體-WinCharSetFFFF-H" w:hint="eastAsia"/>
        </w:rPr>
        <w:t>低鈉鹽中的鈉離子比氯離子少，所以不是電中性的</w:t>
      </w:r>
      <w:r w:rsidRPr="005131BE">
        <w:rPr>
          <w:rFonts w:cs="新細明體-WinCharSetFFFF-H"/>
        </w:rPr>
        <w:t xml:space="preserve">　</w:t>
      </w:r>
      <w:r w:rsidRPr="005131BE">
        <w:rPr>
          <w:rFonts w:cs="新細明體-WinCharSetFFFF-H"/>
        </w:rPr>
        <w:t>(D)</w:t>
      </w:r>
      <w:r w:rsidRPr="005131BE">
        <w:rPr>
          <w:rFonts w:hAnsi="細明體" w:cs="新細明體-WinCharSetFFFF-H" w:hint="eastAsia"/>
        </w:rPr>
        <w:t>低鈉鹽含有鉀離子，所以比相同莫耳數的氯化鈉含較少的鈉離子</w:t>
      </w:r>
      <w:r w:rsidRPr="005131B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低鈉鹽因混合較多量的</w:t>
      </w:r>
      <w:r w:rsidRPr="00CA77BF">
        <w:rPr>
          <w:rFonts w:cs="TimesNewRoman"/>
        </w:rPr>
        <w:t>KCl</w:t>
      </w:r>
      <w:r w:rsidRPr="00CA77BF">
        <w:rPr>
          <w:rFonts w:hAnsi="細明體" w:cs="新細明體-WinCharSetFFFF-H" w:hint="eastAsia"/>
        </w:rPr>
        <w:t>，因此與一般等量食鹽相比所含的</w:t>
      </w:r>
      <w:r w:rsidRPr="00CA77BF">
        <w:rPr>
          <w:rFonts w:cs="TimesNewRoman"/>
        </w:rPr>
        <w:t>NaCl</w:t>
      </w:r>
      <w:r w:rsidRPr="00CA77BF">
        <w:rPr>
          <w:rFonts w:hAnsi="細明體" w:cs="新細明體-WinCharSetFFFF-H" w:hint="eastAsia"/>
        </w:rPr>
        <w:t>較少</w:t>
      </w:r>
    </w:p>
    <w:p w:rsidR="00CA77BF" w:rsidRPr="008F3162" w:rsidRDefault="00CA77BF" w:rsidP="00CA77BF">
      <w:pPr>
        <w:ind w:left="454" w:hanging="454"/>
        <w:rPr>
          <w:lang w:val="pt-BR"/>
        </w:rPr>
      </w:pPr>
      <w:r>
        <w:rPr>
          <w:rFonts w:ascii="新細明體" w:eastAsia="新細明體" w:hAnsi="新細明體"/>
          <w:sz w:val="24"/>
        </w:rPr>
        <w:t xml:space="preserve"> 4. </w:t>
      </w:r>
      <w:r w:rsidRPr="008F3162">
        <w:rPr>
          <w:rFonts w:hAnsi="細明體" w:cs="新細明體-WinCharSetFFFF-H" w:hint="eastAsia"/>
        </w:rPr>
        <w:t>鹼金屬在水溶液中最強的還原劑為何？</w:t>
      </w:r>
      <w:r w:rsidRPr="008F3162">
        <w:rPr>
          <w:rFonts w:cs="新細明體-WinCharSetFFFF-H"/>
        </w:rPr>
        <w:t xml:space="preserve">　</w:t>
      </w:r>
      <w:r w:rsidRPr="008F3162">
        <w:rPr>
          <w:rFonts w:cs="新細明體-WinCharSetFFFF-H"/>
          <w:lang w:val="pt-BR"/>
        </w:rPr>
        <w:t>(A)</w:t>
      </w:r>
      <w:r w:rsidRPr="008F3162">
        <w:rPr>
          <w:rFonts w:cs="新細明體-WinCharSetFFFF-H" w:hint="eastAsia"/>
          <w:lang w:val="pt-BR"/>
        </w:rPr>
        <w:t xml:space="preserve"> </w:t>
      </w:r>
      <w:r w:rsidRPr="008F3162">
        <w:rPr>
          <w:rFonts w:cs="TimesNewRoman"/>
          <w:lang w:val="pt-BR"/>
        </w:rPr>
        <w:t>Li</w:t>
      </w:r>
      <w:r w:rsidRPr="008F3162">
        <w:rPr>
          <w:rFonts w:cs="TimesNewRoman"/>
        </w:rPr>
        <w:t xml:space="preserve">　</w:t>
      </w:r>
      <w:r w:rsidRPr="008F3162">
        <w:rPr>
          <w:rFonts w:cs="TimesNewRoman"/>
          <w:lang w:val="pt-BR"/>
        </w:rPr>
        <w:t>(B)</w:t>
      </w:r>
      <w:r w:rsidRPr="008F3162">
        <w:rPr>
          <w:rFonts w:cs="TimesNewRoman" w:hint="eastAsia"/>
          <w:lang w:val="pt-BR"/>
        </w:rPr>
        <w:t xml:space="preserve"> </w:t>
      </w:r>
      <w:r w:rsidRPr="008F3162">
        <w:rPr>
          <w:rFonts w:cs="TimesNewRoman"/>
          <w:lang w:val="pt-BR"/>
        </w:rPr>
        <w:t>Na</w:t>
      </w:r>
      <w:r w:rsidRPr="008F3162">
        <w:rPr>
          <w:rFonts w:cs="TimesNewRoman"/>
        </w:rPr>
        <w:t xml:space="preserve">　</w:t>
      </w:r>
      <w:r w:rsidRPr="008F3162">
        <w:rPr>
          <w:rFonts w:cs="TimesNewRoman"/>
          <w:lang w:val="pt-BR"/>
        </w:rPr>
        <w:t>(C)</w:t>
      </w:r>
      <w:r w:rsidRPr="008F3162">
        <w:rPr>
          <w:rFonts w:cs="TimesNewRoman" w:hint="eastAsia"/>
          <w:lang w:val="pt-BR"/>
        </w:rPr>
        <w:t xml:space="preserve"> </w:t>
      </w:r>
      <w:r w:rsidRPr="008F3162">
        <w:rPr>
          <w:rFonts w:cs="TimesNewRoman"/>
          <w:lang w:val="pt-BR"/>
        </w:rPr>
        <w:t>K</w:t>
      </w:r>
      <w:r w:rsidRPr="008F3162">
        <w:rPr>
          <w:rFonts w:cs="TimesNewRoman"/>
        </w:rPr>
        <w:t xml:space="preserve">　</w:t>
      </w:r>
      <w:r w:rsidRPr="008F3162">
        <w:rPr>
          <w:rFonts w:cs="TimesNewRoman"/>
          <w:lang w:val="pt-BR"/>
        </w:rPr>
        <w:t>(D)</w:t>
      </w:r>
      <w:r w:rsidRPr="008F3162">
        <w:rPr>
          <w:rFonts w:cs="TimesNewRoman" w:hint="eastAsia"/>
          <w:lang w:val="pt-BR"/>
        </w:rPr>
        <w:t xml:space="preserve"> </w:t>
      </w:r>
      <w:r w:rsidRPr="008F3162">
        <w:rPr>
          <w:rFonts w:cs="TimesNewRoman"/>
          <w:lang w:val="pt-BR"/>
        </w:rPr>
        <w:t>Rb</w:t>
      </w:r>
      <w:r w:rsidRPr="008F3162">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Li &gt; Rb &gt; K &gt; Cs &gt; Na</w:t>
      </w:r>
    </w:p>
    <w:p w:rsidR="00CA77BF" w:rsidRPr="00B40A63" w:rsidRDefault="00CA77BF" w:rsidP="00CA77BF">
      <w:pPr>
        <w:ind w:left="454" w:hanging="454"/>
      </w:pPr>
      <w:r>
        <w:rPr>
          <w:rFonts w:ascii="新細明體" w:eastAsia="新細明體" w:hAnsi="新細明體"/>
          <w:sz w:val="24"/>
        </w:rPr>
        <w:t xml:space="preserve"> 5. </w:t>
      </w:r>
      <w:r w:rsidRPr="00B40A63">
        <w:rPr>
          <w:rFonts w:hAnsi="細明體" w:cs="新細明體-WinCharSetFFFF-H" w:hint="eastAsia"/>
        </w:rPr>
        <w:t>某溶液以鉑絲作焰色反應得知為黃色，此溶液若加入硝酸銀，可得淡黃色沉澱，則此溶液所含溶質的化學式為：</w:t>
      </w:r>
      <w:r w:rsidRPr="00B40A63">
        <w:rPr>
          <w:rFonts w:cs="新細明體-WinCharSetFFFF-H"/>
        </w:rPr>
        <w:t xml:space="preserve">　</w:t>
      </w:r>
      <w:r w:rsidRPr="00B40A63">
        <w:rPr>
          <w:rFonts w:cs="新細明體-WinCharSetFFFF-H"/>
        </w:rPr>
        <w:t>(A)</w:t>
      </w:r>
      <w:r w:rsidRPr="00B40A63">
        <w:rPr>
          <w:rFonts w:cs="新細明體-WinCharSetFFFF-H" w:hint="eastAsia"/>
        </w:rPr>
        <w:t xml:space="preserve"> </w:t>
      </w:r>
      <w:r w:rsidRPr="00B40A63">
        <w:rPr>
          <w:rFonts w:cs="TimesNewRoman"/>
        </w:rPr>
        <w:t>K</w:t>
      </w:r>
      <w:r w:rsidRPr="00B40A63">
        <w:rPr>
          <w:rFonts w:cs="TimesNewRoman"/>
          <w:szCs w:val="14"/>
          <w:vertAlign w:val="subscript"/>
        </w:rPr>
        <w:t>2</w:t>
      </w:r>
      <w:r w:rsidRPr="00B40A63">
        <w:rPr>
          <w:rFonts w:cs="TimesNewRoman"/>
        </w:rPr>
        <w:t>SO</w:t>
      </w:r>
      <w:r w:rsidRPr="00B40A63">
        <w:rPr>
          <w:rFonts w:cs="TimesNewRoman"/>
          <w:szCs w:val="14"/>
          <w:vertAlign w:val="subscript"/>
        </w:rPr>
        <w:t>4</w:t>
      </w:r>
      <w:r w:rsidRPr="00B40A63">
        <w:rPr>
          <w:rFonts w:cs="TimesNewRoman"/>
          <w:szCs w:val="14"/>
        </w:rPr>
        <w:t xml:space="preserve">　</w:t>
      </w:r>
      <w:r w:rsidRPr="00B40A63">
        <w:rPr>
          <w:rFonts w:cs="TimesNewRoman"/>
          <w:szCs w:val="14"/>
        </w:rPr>
        <w:t>(B)</w:t>
      </w:r>
      <w:r w:rsidRPr="00B40A63">
        <w:rPr>
          <w:rFonts w:cs="TimesNewRoman" w:hint="eastAsia"/>
          <w:szCs w:val="14"/>
        </w:rPr>
        <w:t xml:space="preserve"> </w:t>
      </w:r>
      <w:r w:rsidRPr="00B40A63">
        <w:rPr>
          <w:rFonts w:cs="TimesNewRoman"/>
        </w:rPr>
        <w:t>NaBr</w:t>
      </w:r>
      <w:r w:rsidRPr="00B40A63">
        <w:rPr>
          <w:rFonts w:cs="TimesNewRoman"/>
        </w:rPr>
        <w:t xml:space="preserve">　</w:t>
      </w:r>
      <w:r w:rsidRPr="00B40A63">
        <w:rPr>
          <w:rFonts w:cs="TimesNewRoman"/>
        </w:rPr>
        <w:t>(C)</w:t>
      </w:r>
      <w:r w:rsidRPr="00B40A63">
        <w:rPr>
          <w:rFonts w:cs="TimesNewRoman" w:hint="eastAsia"/>
        </w:rPr>
        <w:t xml:space="preserve"> </w:t>
      </w:r>
      <w:r w:rsidRPr="00B40A63">
        <w:rPr>
          <w:rFonts w:cs="TimesNewRoman"/>
        </w:rPr>
        <w:t>Na</w:t>
      </w:r>
      <w:r w:rsidRPr="00B40A63">
        <w:rPr>
          <w:rFonts w:cs="TimesNewRoman"/>
          <w:szCs w:val="14"/>
          <w:vertAlign w:val="subscript"/>
        </w:rPr>
        <w:t>2</w:t>
      </w:r>
      <w:r w:rsidRPr="00B40A63">
        <w:rPr>
          <w:rFonts w:cs="TimesNewRoman"/>
        </w:rPr>
        <w:t>CO</w:t>
      </w:r>
      <w:r w:rsidRPr="00B40A63">
        <w:rPr>
          <w:rFonts w:cs="TimesNewRoman"/>
          <w:szCs w:val="14"/>
          <w:vertAlign w:val="subscript"/>
        </w:rPr>
        <w:t>3</w:t>
      </w:r>
      <w:r w:rsidRPr="00B40A63">
        <w:rPr>
          <w:rFonts w:cs="TimesNewRoman"/>
          <w:szCs w:val="14"/>
        </w:rPr>
        <w:t xml:space="preserve">　</w:t>
      </w:r>
      <w:r w:rsidRPr="00B40A63">
        <w:rPr>
          <w:rFonts w:cs="TimesNewRoman"/>
          <w:szCs w:val="14"/>
        </w:rPr>
        <w:t>(D)</w:t>
      </w:r>
      <w:r w:rsidRPr="00B40A63">
        <w:rPr>
          <w:rFonts w:cs="TimesNewRoman" w:hint="eastAsia"/>
          <w:szCs w:val="14"/>
        </w:rPr>
        <w:t xml:space="preserve"> </w:t>
      </w:r>
      <w:r w:rsidRPr="00B40A63">
        <w:rPr>
          <w:rFonts w:cs="TimesNewRoman"/>
        </w:rPr>
        <w:t>NaCl</w:t>
      </w:r>
      <w:r w:rsidRPr="00B40A6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鈉的焰色為黃色，</w:t>
      </w:r>
      <w:r w:rsidRPr="00CA77BF">
        <w:rPr>
          <w:rFonts w:cs="TimesNewRoman"/>
        </w:rPr>
        <w:t>Ag</w:t>
      </w:r>
      <w:r w:rsidRPr="00CA77BF">
        <w:rPr>
          <w:rFonts w:cs="TimesNewRoman"/>
          <w:szCs w:val="14"/>
          <w:vertAlign w:val="superscript"/>
        </w:rPr>
        <w:t>+</w:t>
      </w:r>
      <w:r w:rsidRPr="00CA77BF">
        <w:rPr>
          <w:rFonts w:cs="TimesNewRoman"/>
          <w:szCs w:val="14"/>
        </w:rPr>
        <w:t xml:space="preserve"> </w:t>
      </w:r>
      <w:r w:rsidRPr="00CA77BF">
        <w:rPr>
          <w:rFonts w:cs="TimesNewRoman"/>
        </w:rPr>
        <w:t>+ Br</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gBr</w:t>
      </w:r>
      <w:r w:rsidRPr="00CA77BF">
        <w:rPr>
          <w:rFonts w:cs="TimesNewRoman"/>
          <w:szCs w:val="14"/>
          <w:vertAlign w:val="subscript"/>
        </w:rPr>
        <w:t>(s)</w:t>
      </w:r>
      <w:r w:rsidRPr="00CA77BF">
        <w:rPr>
          <w:rFonts w:hAnsi="細明體" w:cs="新細明體-WinCharSetFFFF-H" w:hint="eastAsia"/>
        </w:rPr>
        <w:t>為淡黃色</w:t>
      </w:r>
    </w:p>
    <w:p w:rsidR="00CA77BF" w:rsidRPr="000D6595" w:rsidRDefault="00CA77BF" w:rsidP="00CA77BF">
      <w:pPr>
        <w:ind w:left="454" w:hanging="454"/>
        <w:rPr>
          <w:szCs w:val="14"/>
          <w:lang w:val="pt-BR"/>
        </w:rPr>
      </w:pPr>
      <w:r>
        <w:rPr>
          <w:rFonts w:ascii="新細明體" w:eastAsia="新細明體" w:hAnsi="新細明體"/>
          <w:sz w:val="24"/>
        </w:rPr>
        <w:t xml:space="preserve"> 6. </w:t>
      </w:r>
      <w:r w:rsidRPr="000D6595">
        <w:rPr>
          <w:rFonts w:hAnsi="細明體" w:cs="新細明體-WinCharSetFFFF-H" w:hint="eastAsia"/>
        </w:rPr>
        <w:t>下列何者</w:t>
      </w:r>
      <w:r w:rsidRPr="000D6595">
        <w:rPr>
          <w:rFonts w:hAnsi="細明體" w:cs="新細明體-WinCharSetFFFF-H" w:hint="eastAsia"/>
          <w:u w:val="wave"/>
        </w:rPr>
        <w:t>不會</w:t>
      </w:r>
      <w:r w:rsidRPr="000D6595">
        <w:rPr>
          <w:rFonts w:hAnsi="細明體" w:cs="新細明體-WinCharSetFFFF-H" w:hint="eastAsia"/>
        </w:rPr>
        <w:t>與鈉反應產生氫氣？</w:t>
      </w:r>
      <w:r w:rsidRPr="000D6595">
        <w:rPr>
          <w:rFonts w:cs="新細明體-WinCharSetFFFF-H"/>
        </w:rPr>
        <w:t xml:space="preserve">　</w:t>
      </w:r>
      <w:r w:rsidRPr="000D6595">
        <w:rPr>
          <w:rFonts w:cs="新細明體-WinCharSetFFFF-H"/>
          <w:lang w:val="pt-BR"/>
        </w:rPr>
        <w:t>(A)</w:t>
      </w:r>
      <w:r w:rsidRPr="000D6595">
        <w:rPr>
          <w:rFonts w:cs="新細明體-WinCharSetFFFF-H" w:hint="eastAsia"/>
          <w:lang w:val="pt-BR"/>
        </w:rPr>
        <w:t xml:space="preserve"> </w:t>
      </w:r>
      <w:r w:rsidRPr="000D6595">
        <w:rPr>
          <w:rFonts w:cs="TimesNewRoman"/>
          <w:lang w:val="pt-BR"/>
        </w:rPr>
        <w:t>H</w:t>
      </w:r>
      <w:r w:rsidRPr="000D6595">
        <w:rPr>
          <w:rFonts w:cs="TimesNewRoman"/>
          <w:szCs w:val="14"/>
          <w:vertAlign w:val="subscript"/>
          <w:lang w:val="pt-BR"/>
        </w:rPr>
        <w:t>2</w:t>
      </w:r>
      <w:r w:rsidRPr="000D6595">
        <w:rPr>
          <w:rFonts w:cs="TimesNewRoman"/>
          <w:lang w:val="pt-BR"/>
        </w:rPr>
        <w:t>O</w:t>
      </w:r>
      <w:r w:rsidRPr="000D6595">
        <w:rPr>
          <w:rFonts w:cs="TimesNewRoman"/>
        </w:rPr>
        <w:t xml:space="preserve">　</w:t>
      </w:r>
      <w:r w:rsidRPr="000D6595">
        <w:rPr>
          <w:rFonts w:cs="TimesNewRoman"/>
          <w:lang w:val="pt-BR"/>
        </w:rPr>
        <w:t>(B)</w:t>
      </w:r>
      <w:r w:rsidRPr="000D6595">
        <w:rPr>
          <w:rFonts w:cs="TimesNewRoman" w:hint="eastAsia"/>
          <w:lang w:val="pt-BR"/>
        </w:rPr>
        <w:t xml:space="preserve"> </w:t>
      </w:r>
      <w:r w:rsidRPr="000D6595">
        <w:rPr>
          <w:rFonts w:cs="TimesNewRoman"/>
          <w:lang w:val="pt-BR"/>
        </w:rPr>
        <w:t>C</w:t>
      </w:r>
      <w:r w:rsidRPr="000D6595">
        <w:rPr>
          <w:rFonts w:cs="TimesNewRoman"/>
          <w:szCs w:val="14"/>
          <w:vertAlign w:val="subscript"/>
          <w:lang w:val="pt-BR"/>
        </w:rPr>
        <w:t>2</w:t>
      </w:r>
      <w:r w:rsidRPr="000D6595">
        <w:rPr>
          <w:rFonts w:cs="TimesNewRoman"/>
          <w:lang w:val="pt-BR"/>
        </w:rPr>
        <w:t>H</w:t>
      </w:r>
      <w:r w:rsidRPr="000D6595">
        <w:rPr>
          <w:rFonts w:cs="TimesNewRoman"/>
          <w:szCs w:val="14"/>
          <w:vertAlign w:val="subscript"/>
          <w:lang w:val="pt-BR"/>
        </w:rPr>
        <w:t>5</w:t>
      </w:r>
      <w:r w:rsidRPr="000D6595">
        <w:rPr>
          <w:rFonts w:cs="TimesNewRoman"/>
          <w:lang w:val="pt-BR"/>
        </w:rPr>
        <w:t>OH</w:t>
      </w:r>
      <w:r w:rsidRPr="000D6595">
        <w:rPr>
          <w:rFonts w:cs="TimesNewRoman"/>
        </w:rPr>
        <w:t xml:space="preserve">　</w:t>
      </w:r>
      <w:r w:rsidRPr="000D6595">
        <w:rPr>
          <w:rFonts w:cs="TimesNewRoman"/>
          <w:lang w:val="pt-BR"/>
        </w:rPr>
        <w:t>(C)</w:t>
      </w:r>
      <w:r w:rsidRPr="000D6595">
        <w:rPr>
          <w:rFonts w:hAnsi="細明體" w:cs="新細明體-WinCharSetFFFF-H" w:hint="eastAsia"/>
        </w:rPr>
        <w:t>甘油</w:t>
      </w:r>
      <w:r w:rsidRPr="000D6595">
        <w:rPr>
          <w:rFonts w:cs="新細明體-WinCharSetFFFF-H"/>
        </w:rPr>
        <w:t xml:space="preserve">　</w:t>
      </w:r>
      <w:r w:rsidRPr="000D6595">
        <w:rPr>
          <w:rFonts w:cs="新細明體-WinCharSetFFFF-H"/>
          <w:lang w:val="pt-BR"/>
        </w:rPr>
        <w:t>(D)</w:t>
      </w:r>
      <w:r w:rsidRPr="000D6595">
        <w:rPr>
          <w:rFonts w:cs="新細明體-WinCharSetFFFF-H" w:hint="eastAsia"/>
          <w:lang w:val="pt-BR"/>
        </w:rPr>
        <w:t xml:space="preserve"> </w:t>
      </w:r>
      <w:r w:rsidRPr="000D6595">
        <w:rPr>
          <w:rFonts w:cs="TimesNewRoman"/>
          <w:lang w:val="pt-BR"/>
        </w:rPr>
        <w:t>C</w:t>
      </w:r>
      <w:r w:rsidRPr="000D6595">
        <w:rPr>
          <w:rFonts w:cs="TimesNewRoman"/>
          <w:szCs w:val="14"/>
          <w:vertAlign w:val="subscript"/>
          <w:lang w:val="pt-BR"/>
        </w:rPr>
        <w:t>6</w:t>
      </w:r>
      <w:r w:rsidRPr="000D6595">
        <w:rPr>
          <w:rFonts w:cs="TimesNewRoman"/>
          <w:lang w:val="pt-BR"/>
        </w:rPr>
        <w:t>H</w:t>
      </w:r>
      <w:r w:rsidRPr="000D6595">
        <w:rPr>
          <w:rFonts w:cs="TimesNewRoman"/>
          <w:szCs w:val="14"/>
          <w:vertAlign w:val="subscript"/>
          <w:lang w:val="pt-BR"/>
        </w:rPr>
        <w:t>6</w:t>
      </w:r>
      <w:r w:rsidRPr="000D6595">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醇類、水皆可與鈉反應產生氫氣</w:t>
      </w:r>
    </w:p>
    <w:p w:rsidR="00CA77BF" w:rsidRPr="00F00140" w:rsidRDefault="00CA77BF" w:rsidP="00CA77BF">
      <w:pPr>
        <w:ind w:left="454" w:hanging="454"/>
        <w:rPr>
          <w:szCs w:val="14"/>
          <w:lang w:val="pt-BR"/>
        </w:rPr>
      </w:pPr>
      <w:r>
        <w:rPr>
          <w:rFonts w:ascii="新細明體" w:eastAsia="新細明體" w:hAnsi="新細明體"/>
          <w:sz w:val="24"/>
        </w:rPr>
        <w:t xml:space="preserve"> 7. </w:t>
      </w:r>
      <w:r w:rsidRPr="00F00140">
        <w:rPr>
          <w:rFonts w:hAnsi="細明體" w:cs="新細明體-WinCharSetFFFF-H" w:hint="eastAsia"/>
        </w:rPr>
        <w:t>拿</w:t>
      </w:r>
      <w:r w:rsidRPr="00F00140">
        <w:rPr>
          <w:rFonts w:cs="TimesNewRoman"/>
        </w:rPr>
        <w:t>0.1</w:t>
      </w:r>
      <w:r w:rsidRPr="00F00140">
        <w:rPr>
          <w:rFonts w:hAnsi="細明體" w:cs="新細明體-WinCharSetFFFF-H" w:hint="eastAsia"/>
        </w:rPr>
        <w:t>莫耳的</w:t>
      </w:r>
      <w:r w:rsidRPr="00F00140">
        <w:rPr>
          <w:rFonts w:cs="TimesNewRoman"/>
        </w:rPr>
        <w:t>Na</w:t>
      </w:r>
      <w:r w:rsidRPr="00F00140">
        <w:rPr>
          <w:rFonts w:hAnsi="細明體" w:cs="新細明體-WinCharSetFFFF-H" w:hint="eastAsia"/>
        </w:rPr>
        <w:t>、</w:t>
      </w:r>
      <w:r w:rsidRPr="00F00140">
        <w:rPr>
          <w:rFonts w:cs="TimesNewRoman"/>
        </w:rPr>
        <w:t>Ca</w:t>
      </w:r>
      <w:r w:rsidRPr="00F00140">
        <w:rPr>
          <w:rFonts w:hAnsi="細明體" w:cs="新細明體-WinCharSetFFFF-H" w:hint="eastAsia"/>
        </w:rPr>
        <w:t>、</w:t>
      </w:r>
      <w:r w:rsidRPr="00F00140">
        <w:rPr>
          <w:rFonts w:cs="TimesNewRoman"/>
        </w:rPr>
        <w:t>NaH</w:t>
      </w:r>
      <w:r w:rsidRPr="00F00140">
        <w:rPr>
          <w:rFonts w:hAnsi="細明體" w:cs="新細明體-WinCharSetFFFF-H" w:hint="eastAsia"/>
        </w:rPr>
        <w:t>、</w:t>
      </w:r>
      <w:r w:rsidRPr="00F00140">
        <w:rPr>
          <w:rFonts w:cs="TimesNewRoman"/>
        </w:rPr>
        <w:t>CaH</w:t>
      </w:r>
      <w:r w:rsidRPr="00F00140">
        <w:rPr>
          <w:rFonts w:cs="TimesNewRoman"/>
          <w:szCs w:val="14"/>
          <w:vertAlign w:val="subscript"/>
        </w:rPr>
        <w:t>2</w:t>
      </w:r>
      <w:r w:rsidRPr="00F00140">
        <w:rPr>
          <w:rFonts w:hAnsi="細明體" w:cs="新細明體-WinCharSetFFFF-H" w:hint="eastAsia"/>
        </w:rPr>
        <w:t xml:space="preserve">分別加入足量的水中，何者產生的氣體莫耳數最多？　</w:t>
      </w:r>
      <w:r w:rsidRPr="00F00140">
        <w:rPr>
          <w:rFonts w:cs="TimesNewRoman"/>
          <w:lang w:val="pt-BR"/>
        </w:rPr>
        <w:t>(A)</w:t>
      </w:r>
      <w:r w:rsidRPr="00F00140">
        <w:rPr>
          <w:rFonts w:cs="TimesNewRoman" w:hint="eastAsia"/>
          <w:lang w:val="pt-BR"/>
        </w:rPr>
        <w:t xml:space="preserve"> </w:t>
      </w:r>
      <w:r w:rsidRPr="00F00140">
        <w:rPr>
          <w:rFonts w:cs="TimesNewRoman"/>
          <w:lang w:val="pt-BR"/>
        </w:rPr>
        <w:t>NaH</w:t>
      </w:r>
      <w:r w:rsidRPr="00F00140">
        <w:rPr>
          <w:rFonts w:cs="TimesNewRoman"/>
        </w:rPr>
        <w:t xml:space="preserve">　</w:t>
      </w:r>
      <w:r w:rsidRPr="00F00140">
        <w:rPr>
          <w:rFonts w:cs="TimesNewRoman"/>
          <w:lang w:val="pt-BR"/>
        </w:rPr>
        <w:t>(B)</w:t>
      </w:r>
      <w:r w:rsidRPr="00F00140">
        <w:rPr>
          <w:rFonts w:cs="TimesNewRoman" w:hint="eastAsia"/>
          <w:lang w:val="pt-BR"/>
        </w:rPr>
        <w:t xml:space="preserve"> </w:t>
      </w:r>
      <w:r w:rsidRPr="00F00140">
        <w:rPr>
          <w:rFonts w:cs="TimesNewRoman"/>
          <w:lang w:val="pt-BR"/>
        </w:rPr>
        <w:t>Na</w:t>
      </w:r>
      <w:r w:rsidRPr="00F00140">
        <w:rPr>
          <w:rFonts w:cs="TimesNewRoman"/>
        </w:rPr>
        <w:t xml:space="preserve">　</w:t>
      </w:r>
      <w:r w:rsidRPr="00F00140">
        <w:rPr>
          <w:rFonts w:cs="TimesNewRoman"/>
          <w:lang w:val="pt-BR"/>
        </w:rPr>
        <w:t>(C)</w:t>
      </w:r>
      <w:r w:rsidRPr="00F00140">
        <w:rPr>
          <w:rFonts w:cs="TimesNewRoman" w:hint="eastAsia"/>
          <w:lang w:val="pt-BR"/>
        </w:rPr>
        <w:t xml:space="preserve"> </w:t>
      </w:r>
      <w:r w:rsidRPr="00F00140">
        <w:rPr>
          <w:rFonts w:cs="TimesNewRoman"/>
          <w:lang w:val="pt-BR"/>
        </w:rPr>
        <w:t>Ca</w:t>
      </w:r>
      <w:r w:rsidRPr="00F00140">
        <w:rPr>
          <w:rFonts w:cs="TimesNewRoman"/>
        </w:rPr>
        <w:t xml:space="preserve">　</w:t>
      </w:r>
      <w:r w:rsidRPr="00F00140">
        <w:rPr>
          <w:rFonts w:cs="TimesNewRoman"/>
          <w:lang w:val="pt-BR"/>
        </w:rPr>
        <w:t>(D)</w:t>
      </w:r>
      <w:r w:rsidRPr="00F00140">
        <w:rPr>
          <w:rFonts w:cs="TimesNewRoman" w:hint="eastAsia"/>
          <w:lang w:val="pt-BR"/>
        </w:rPr>
        <w:t xml:space="preserve"> </w:t>
      </w:r>
      <w:r w:rsidRPr="00F00140">
        <w:rPr>
          <w:rFonts w:cs="TimesNewRoman"/>
          <w:lang w:val="pt-BR"/>
        </w:rPr>
        <w:t>CaH</w:t>
      </w:r>
      <w:r w:rsidRPr="00F00140">
        <w:rPr>
          <w:rFonts w:cs="TimesNewRoman"/>
          <w:szCs w:val="14"/>
          <w:vertAlign w:val="subscript"/>
          <w:lang w:val="pt-BR"/>
        </w:rPr>
        <w:t>2</w:t>
      </w:r>
      <w:r w:rsidRPr="00F00140">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NaH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OH + H</w:t>
      </w:r>
      <w:r w:rsidRPr="00CA77BF">
        <w:rPr>
          <w:rFonts w:cs="TimesNewRoman"/>
          <w:szCs w:val="14"/>
          <w:vertAlign w:val="subscript"/>
          <w:lang w:val="pt-BR"/>
        </w:rPr>
        <w:t>2</w:t>
      </w:r>
      <w:r w:rsidRPr="00CA77BF">
        <w:rPr>
          <w:rFonts w:cs="TimesNewRoman" w:hint="eastAsia"/>
          <w:szCs w:val="14"/>
          <w:vertAlign w:val="subscript"/>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Na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OH +</w:t>
      </w:r>
      <w:r w:rsidRPr="00CA77BF">
        <w:rPr>
          <w:rFonts w:cs="TimesNewRoman"/>
          <w:position w:val="-22"/>
        </w:rPr>
        <w:object w:dxaOrig="499" w:dyaOrig="580">
          <v:shape id="_x0000_i1115" type="#_x0000_t75" style="width:24.75pt;height:29.25pt" o:ole="">
            <v:imagedata r:id="rId160" o:title=""/>
          </v:shape>
          <o:OLEObject Type="Embed" ProgID="Equation.DSMT4" ShapeID="_x0000_i1115" DrawAspect="Content" ObjectID="_1537170511" r:id="rId161"/>
        </w:object>
      </w:r>
      <w:r w:rsidRPr="00CA77BF">
        <w:rPr>
          <w:rFonts w:cs="TimesNewRoman" w:hint="eastAsia"/>
          <w:szCs w:val="20"/>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Ca +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hint="eastAsia"/>
          <w:szCs w:val="14"/>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Ca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p>
    <w:p w:rsidR="00CA77BF" w:rsidRPr="0054748F" w:rsidRDefault="00CA77BF" w:rsidP="00CA77BF">
      <w:pPr>
        <w:ind w:left="454" w:hanging="454"/>
        <w:rPr>
          <w:szCs w:val="14"/>
          <w:lang w:val="pt-BR"/>
        </w:rPr>
      </w:pPr>
      <w:r>
        <w:rPr>
          <w:rFonts w:ascii="新細明體" w:eastAsia="新細明體" w:hAnsi="新細明體"/>
          <w:sz w:val="24"/>
        </w:rPr>
        <w:t xml:space="preserve"> 8. </w:t>
      </w:r>
      <w:r w:rsidRPr="0054748F">
        <w:rPr>
          <w:rFonts w:hAnsi="細明體" w:cs="新細明體-WinCharSetFFFF-H" w:hint="eastAsia"/>
        </w:rPr>
        <w:t>下列化合物何者與鹽酸反應可生氣體，而焰色反應呈現橙紅色？</w:t>
      </w:r>
      <w:r w:rsidRPr="0054748F">
        <w:rPr>
          <w:rFonts w:cs="新細明體-WinCharSetFFFF-H"/>
        </w:rPr>
        <w:t xml:space="preserve">　</w:t>
      </w:r>
      <w:r w:rsidRPr="0054748F">
        <w:rPr>
          <w:rFonts w:cs="新細明體-WinCharSetFFFF-H"/>
          <w:lang w:val="pt-BR"/>
        </w:rPr>
        <w:t>(A)</w:t>
      </w:r>
      <w:r w:rsidRPr="0054748F">
        <w:rPr>
          <w:rFonts w:cs="新細明體-WinCharSetFFFF-H" w:hint="eastAsia"/>
          <w:lang w:val="pt-BR"/>
        </w:rPr>
        <w:t xml:space="preserve"> </w:t>
      </w:r>
      <w:r w:rsidRPr="0054748F">
        <w:rPr>
          <w:rFonts w:cs="TimesNewRoman"/>
          <w:lang w:val="pt-BR"/>
        </w:rPr>
        <w:t>CaSO</w:t>
      </w:r>
      <w:r w:rsidRPr="0054748F">
        <w:rPr>
          <w:rFonts w:cs="TimesNewRoman"/>
          <w:szCs w:val="14"/>
          <w:vertAlign w:val="subscript"/>
          <w:lang w:val="pt-BR"/>
        </w:rPr>
        <w:t>4</w:t>
      </w:r>
      <w:r w:rsidRPr="0054748F">
        <w:rPr>
          <w:rFonts w:cs="TimesNewRoman"/>
          <w:szCs w:val="14"/>
        </w:rPr>
        <w:t xml:space="preserve">　</w:t>
      </w:r>
      <w:r w:rsidRPr="0054748F">
        <w:rPr>
          <w:rFonts w:cs="TimesNewRoman"/>
          <w:szCs w:val="14"/>
          <w:lang w:val="pt-BR"/>
        </w:rPr>
        <w:t>(B)</w:t>
      </w:r>
      <w:r w:rsidRPr="0054748F">
        <w:rPr>
          <w:rFonts w:cs="TimesNewRoman" w:hint="eastAsia"/>
          <w:szCs w:val="14"/>
          <w:lang w:val="pt-BR"/>
        </w:rPr>
        <w:t xml:space="preserve"> </w:t>
      </w:r>
      <w:r w:rsidRPr="0054748F">
        <w:rPr>
          <w:rFonts w:cs="TimesNewRoman"/>
          <w:lang w:val="pt-BR"/>
        </w:rPr>
        <w:t>CaCO</w:t>
      </w:r>
      <w:r w:rsidRPr="0054748F">
        <w:rPr>
          <w:rFonts w:cs="TimesNewRoman"/>
          <w:szCs w:val="14"/>
          <w:vertAlign w:val="subscript"/>
          <w:lang w:val="pt-BR"/>
        </w:rPr>
        <w:t>3</w:t>
      </w:r>
      <w:r w:rsidRPr="0054748F">
        <w:rPr>
          <w:rFonts w:cs="TimesNewRoman" w:hint="eastAsia"/>
          <w:szCs w:val="14"/>
        </w:rPr>
        <w:t xml:space="preserve">　</w:t>
      </w:r>
      <w:r w:rsidRPr="0054748F">
        <w:rPr>
          <w:rFonts w:cs="TimesNewRoman"/>
          <w:lang w:val="pt-BR"/>
        </w:rPr>
        <w:t>(C)</w:t>
      </w:r>
      <w:r w:rsidRPr="0054748F">
        <w:rPr>
          <w:rFonts w:cs="TimesNewRoman" w:hint="eastAsia"/>
          <w:lang w:val="pt-BR"/>
        </w:rPr>
        <w:t xml:space="preserve"> </w:t>
      </w:r>
      <w:r w:rsidRPr="0054748F">
        <w:rPr>
          <w:rFonts w:cs="TimesNewRoman"/>
          <w:lang w:val="pt-BR"/>
        </w:rPr>
        <w:t>Na</w:t>
      </w:r>
      <w:r w:rsidRPr="0054748F">
        <w:rPr>
          <w:rFonts w:cs="TimesNewRoman"/>
          <w:szCs w:val="14"/>
          <w:vertAlign w:val="subscript"/>
          <w:lang w:val="pt-BR"/>
        </w:rPr>
        <w:t>2</w:t>
      </w:r>
      <w:r w:rsidRPr="0054748F">
        <w:rPr>
          <w:rFonts w:cs="TimesNewRoman"/>
          <w:lang w:val="pt-BR"/>
        </w:rPr>
        <w:t>SO</w:t>
      </w:r>
      <w:r w:rsidRPr="0054748F">
        <w:rPr>
          <w:rFonts w:cs="TimesNewRoman"/>
          <w:szCs w:val="14"/>
          <w:vertAlign w:val="subscript"/>
          <w:lang w:val="pt-BR"/>
        </w:rPr>
        <w:t>3</w:t>
      </w:r>
      <w:r w:rsidRPr="0054748F">
        <w:rPr>
          <w:rFonts w:cs="TimesNewRoman"/>
          <w:szCs w:val="14"/>
        </w:rPr>
        <w:t xml:space="preserve">　</w:t>
      </w:r>
      <w:r w:rsidRPr="0054748F">
        <w:rPr>
          <w:rFonts w:cs="TimesNewRoman"/>
          <w:szCs w:val="14"/>
          <w:lang w:val="pt-BR"/>
        </w:rPr>
        <w:t>(D)</w:t>
      </w:r>
      <w:r w:rsidRPr="0054748F">
        <w:rPr>
          <w:rFonts w:cs="TimesNewRoman" w:hint="eastAsia"/>
          <w:szCs w:val="14"/>
          <w:lang w:val="pt-BR"/>
        </w:rPr>
        <w:t xml:space="preserve"> </w:t>
      </w:r>
      <w:r w:rsidRPr="0054748F">
        <w:rPr>
          <w:rFonts w:cs="TimesNewRoman"/>
          <w:lang w:val="pt-BR"/>
        </w:rPr>
        <w:t>BaCO</w:t>
      </w:r>
      <w:r w:rsidRPr="0054748F">
        <w:rPr>
          <w:rFonts w:cs="TimesNewRoman"/>
          <w:szCs w:val="14"/>
          <w:vertAlign w:val="subscript"/>
          <w:lang w:val="pt-BR"/>
        </w:rPr>
        <w:t>3</w:t>
      </w:r>
      <w:r w:rsidRPr="0054748F">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a</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焰色為橙紅色。</w:t>
      </w:r>
      <w:r w:rsidRPr="00CA77BF">
        <w:rPr>
          <w:rFonts w:cs="TimesNewRoman"/>
        </w:rPr>
        <w:t>CO</w:t>
      </w:r>
      <w:r w:rsidRPr="00CA77BF">
        <w:rPr>
          <w:rFonts w:cs="TimesNewRoman"/>
          <w:szCs w:val="14"/>
          <w:vertAlign w:val="subscript"/>
        </w:rPr>
        <w:t>3</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SO</w:t>
      </w:r>
      <w:r w:rsidRPr="00CA77BF">
        <w:rPr>
          <w:rFonts w:cs="TimesNewRoman"/>
          <w:szCs w:val="14"/>
          <w:vertAlign w:val="subscript"/>
        </w:rPr>
        <w:t>3</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S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hint="eastAsia"/>
          <w:szCs w:val="14"/>
          <w:vertAlign w:val="subscript"/>
        </w:rPr>
        <w:t>2</w:t>
      </w:r>
      <w:r w:rsidRPr="00CA77BF">
        <w:rPr>
          <w:rFonts w:cs="TimesNewRoman"/>
        </w:rPr>
        <w:t>O</w:t>
      </w:r>
    </w:p>
    <w:p w:rsidR="00CA77BF" w:rsidRPr="00521E67" w:rsidRDefault="00CA77BF" w:rsidP="00CA77BF">
      <w:pPr>
        <w:ind w:left="454" w:hanging="454"/>
        <w:rPr>
          <w:szCs w:val="14"/>
        </w:rPr>
      </w:pPr>
      <w:r>
        <w:rPr>
          <w:rFonts w:ascii="新細明體" w:eastAsia="新細明體" w:hAnsi="新細明體"/>
          <w:sz w:val="24"/>
        </w:rPr>
        <w:t xml:space="preserve"> 9. </w:t>
      </w:r>
      <w:r w:rsidRPr="00521E67">
        <w:rPr>
          <w:rFonts w:hAnsi="細明體" w:cs="新細明體-WinCharSetFFFF-H" w:hint="eastAsia"/>
        </w:rPr>
        <w:t>焰色反應呈綠色，其水溶液加</w:t>
      </w:r>
      <w:r w:rsidRPr="00521E67">
        <w:rPr>
          <w:rFonts w:cs="TimesNewRoman"/>
        </w:rPr>
        <w:t>AgNO</w:t>
      </w:r>
      <w:r w:rsidRPr="00521E67">
        <w:rPr>
          <w:rFonts w:cs="TimesNewRoman"/>
          <w:szCs w:val="14"/>
          <w:vertAlign w:val="subscript"/>
        </w:rPr>
        <w:t>3</w:t>
      </w:r>
      <w:r w:rsidRPr="00521E67">
        <w:rPr>
          <w:rFonts w:hAnsi="細明體" w:cs="新細明體-WinCharSetFFFF-H" w:hint="eastAsia"/>
        </w:rPr>
        <w:t>或稀</w:t>
      </w:r>
      <w:r w:rsidRPr="00521E67">
        <w:rPr>
          <w:rFonts w:cs="TimesNewRoman"/>
        </w:rPr>
        <w:t>H</w:t>
      </w:r>
      <w:r w:rsidRPr="00521E67">
        <w:rPr>
          <w:rFonts w:cs="TimesNewRoman"/>
          <w:szCs w:val="14"/>
          <w:vertAlign w:val="subscript"/>
        </w:rPr>
        <w:t>2</w:t>
      </w:r>
      <w:r w:rsidRPr="00521E67">
        <w:rPr>
          <w:rFonts w:cs="TimesNewRoman"/>
        </w:rPr>
        <w:t>SO</w:t>
      </w:r>
      <w:r w:rsidRPr="00521E67">
        <w:rPr>
          <w:rFonts w:cs="TimesNewRoman"/>
          <w:szCs w:val="14"/>
          <w:vertAlign w:val="subscript"/>
        </w:rPr>
        <w:t>4</w:t>
      </w:r>
      <w:r w:rsidRPr="00521E67">
        <w:rPr>
          <w:rFonts w:hAnsi="細明體" w:cs="新細明體-WinCharSetFFFF-H" w:hint="eastAsia"/>
        </w:rPr>
        <w:t>皆產生白色沉澱，則此溶液為：</w:t>
      </w:r>
      <w:r w:rsidRPr="00521E67">
        <w:rPr>
          <w:rFonts w:cs="新細明體-WinCharSetFFFF-H"/>
        </w:rPr>
        <w:t xml:space="preserve">　</w:t>
      </w:r>
      <w:r w:rsidRPr="00521E67">
        <w:rPr>
          <w:rFonts w:cs="新細明體-WinCharSetFFFF-H"/>
        </w:rPr>
        <w:t>(A)</w:t>
      </w:r>
      <w:r w:rsidRPr="00521E67">
        <w:rPr>
          <w:rFonts w:cs="新細明體-WinCharSetFFFF-H" w:hint="eastAsia"/>
        </w:rPr>
        <w:t xml:space="preserve"> </w:t>
      </w:r>
      <w:r w:rsidRPr="00521E67">
        <w:rPr>
          <w:rFonts w:cs="TimesNewRoman"/>
        </w:rPr>
        <w:t>NaCl</w:t>
      </w:r>
      <w:r w:rsidRPr="00521E67">
        <w:rPr>
          <w:rFonts w:cs="TimesNewRoman" w:hint="eastAsia"/>
        </w:rPr>
        <w:t xml:space="preserve">　</w:t>
      </w:r>
      <w:r w:rsidRPr="00521E67">
        <w:rPr>
          <w:rFonts w:cs="TimesNewRoman"/>
        </w:rPr>
        <w:t>(B)</w:t>
      </w:r>
      <w:r w:rsidRPr="00521E67">
        <w:rPr>
          <w:rFonts w:cs="TimesNewRoman" w:hint="eastAsia"/>
        </w:rPr>
        <w:t xml:space="preserve"> </w:t>
      </w:r>
      <w:r w:rsidRPr="00521E67">
        <w:rPr>
          <w:rFonts w:cs="TimesNewRoman"/>
        </w:rPr>
        <w:t>BaCl</w:t>
      </w:r>
      <w:r w:rsidRPr="00521E67">
        <w:rPr>
          <w:rFonts w:cs="TimesNewRoman"/>
          <w:szCs w:val="14"/>
          <w:vertAlign w:val="subscript"/>
        </w:rPr>
        <w:t>2</w:t>
      </w:r>
      <w:r w:rsidRPr="00521E67">
        <w:rPr>
          <w:rFonts w:cs="TimesNewRoman"/>
          <w:szCs w:val="14"/>
        </w:rPr>
        <w:t xml:space="preserve">　</w:t>
      </w:r>
      <w:r w:rsidRPr="00521E67">
        <w:rPr>
          <w:rFonts w:cs="TimesNewRoman"/>
          <w:szCs w:val="14"/>
        </w:rPr>
        <w:t>(C)</w:t>
      </w:r>
      <w:r w:rsidRPr="00521E67">
        <w:rPr>
          <w:rFonts w:cs="TimesNewRoman" w:hint="eastAsia"/>
          <w:szCs w:val="14"/>
        </w:rPr>
        <w:t xml:space="preserve"> </w:t>
      </w:r>
      <w:r w:rsidRPr="00521E67">
        <w:rPr>
          <w:rFonts w:cs="TimesNewRoman"/>
        </w:rPr>
        <w:t>SrCl</w:t>
      </w:r>
      <w:r w:rsidRPr="00521E67">
        <w:rPr>
          <w:rFonts w:cs="TimesNewRoman"/>
          <w:szCs w:val="14"/>
          <w:vertAlign w:val="subscript"/>
        </w:rPr>
        <w:t>2</w:t>
      </w:r>
      <w:r w:rsidRPr="00521E67">
        <w:rPr>
          <w:rFonts w:cs="TimesNewRoman"/>
          <w:szCs w:val="14"/>
        </w:rPr>
        <w:t xml:space="preserve">　</w:t>
      </w:r>
      <w:r w:rsidRPr="00521E67">
        <w:rPr>
          <w:rFonts w:cs="TimesNewRoman"/>
          <w:szCs w:val="14"/>
        </w:rPr>
        <w:t>(D)</w:t>
      </w:r>
      <w:r w:rsidRPr="00521E67">
        <w:rPr>
          <w:rFonts w:cs="TimesNewRoman" w:hint="eastAsia"/>
          <w:szCs w:val="14"/>
        </w:rPr>
        <w:t xml:space="preserve"> </w:t>
      </w:r>
      <w:r w:rsidRPr="00521E67">
        <w:rPr>
          <w:rFonts w:cs="TimesNewRoman"/>
        </w:rPr>
        <w:t>Ca(NO</w:t>
      </w:r>
      <w:r w:rsidRPr="00521E67">
        <w:rPr>
          <w:rFonts w:cs="TimesNewRoman"/>
          <w:szCs w:val="14"/>
          <w:vertAlign w:val="subscript"/>
        </w:rPr>
        <w:t>3</w:t>
      </w:r>
      <w:r w:rsidRPr="00521E67">
        <w:rPr>
          <w:rFonts w:cs="TimesNewRoman"/>
        </w:rPr>
        <w:t>)</w:t>
      </w:r>
      <w:r w:rsidRPr="00521E67">
        <w:rPr>
          <w:rFonts w:cs="TimesNewRoman"/>
          <w:szCs w:val="14"/>
          <w:vertAlign w:val="subscript"/>
        </w:rPr>
        <w:t>2</w:t>
      </w:r>
      <w:r w:rsidRPr="00521E67">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w:t>
      </w:r>
      <w:r w:rsidRPr="00CA77BF">
        <w:rPr>
          <w:rFonts w:cs="TimesNewRoman" w:hint="eastAsia"/>
        </w:rPr>
        <w:t>B</w:t>
      </w:r>
      <w:r w:rsidRPr="00CA77BF">
        <w:rPr>
          <w:rFonts w:cs="TimesNewRoman"/>
        </w:rPr>
        <w:t>)</w:t>
      </w:r>
      <w:r w:rsidRPr="00CA77BF">
        <w:rPr>
          <w:rFonts w:cs="TimesNewRoman" w:hint="eastAsia"/>
        </w:rPr>
        <w:t xml:space="preserve"> </w:t>
      </w:r>
      <w:r w:rsidRPr="00CA77BF">
        <w:rPr>
          <w:rFonts w:cs="TimesNewRoman"/>
        </w:rPr>
        <w:t>Ba</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焰色為綠色，且</w:t>
      </w:r>
      <w:r w:rsidRPr="00CA77BF">
        <w:rPr>
          <w:rFonts w:cs="TimesNewRoman"/>
        </w:rPr>
        <w:t>Ba</w:t>
      </w:r>
      <w:r w:rsidRPr="00CA77BF">
        <w:rPr>
          <w:rFonts w:cs="TimesNewRoman"/>
          <w:szCs w:val="14"/>
          <w:vertAlign w:val="superscript"/>
        </w:rPr>
        <w:t>2+</w:t>
      </w:r>
      <w:r w:rsidRPr="00CA77BF">
        <w:rPr>
          <w:rFonts w:cs="TimesNewRoman"/>
          <w:szCs w:val="14"/>
        </w:rPr>
        <w:t xml:space="preserve"> </w:t>
      </w:r>
      <w:r w:rsidRPr="00CA77BF">
        <w:rPr>
          <w:rFonts w:cs="TimesNewRoman"/>
        </w:rPr>
        <w:t>+ S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BaSO</w:t>
      </w:r>
      <w:r w:rsidRPr="00CA77BF">
        <w:rPr>
          <w:rFonts w:cs="TimesNewRoman"/>
          <w:szCs w:val="14"/>
          <w:vertAlign w:val="subscript"/>
        </w:rPr>
        <w:t>4(s)</w:t>
      </w:r>
      <w:r w:rsidRPr="00CA77BF">
        <w:rPr>
          <w:rFonts w:hAnsi="細明體" w:cs="新細明體-WinCharSetFFFF-H" w:hint="eastAsia"/>
        </w:rPr>
        <w:t>，</w:t>
      </w:r>
      <w:r w:rsidRPr="00CA77BF">
        <w:rPr>
          <w:rFonts w:cs="TimesNewRoman"/>
        </w:rPr>
        <w:t>Ag</w:t>
      </w:r>
      <w:r w:rsidRPr="00CA77BF">
        <w:rPr>
          <w:rFonts w:cs="TimesNewRoman"/>
          <w:szCs w:val="14"/>
          <w:vertAlign w:val="superscript"/>
        </w:rPr>
        <w:t>+</w:t>
      </w:r>
      <w:r w:rsidRPr="00CA77BF">
        <w:rPr>
          <w:rFonts w:cs="TimesNewRoman"/>
          <w:szCs w:val="14"/>
        </w:rPr>
        <w:t xml:space="preserve"> </w:t>
      </w:r>
      <w:r w:rsidRPr="00CA77BF">
        <w:rPr>
          <w:rFonts w:cs="TimesNewRoman"/>
        </w:rPr>
        <w:t>+ Cl</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gCl</w:t>
      </w:r>
      <w:r w:rsidRPr="00CA77BF">
        <w:rPr>
          <w:rFonts w:cs="TimesNewRoman"/>
          <w:szCs w:val="14"/>
          <w:vertAlign w:val="subscript"/>
        </w:rPr>
        <w:t>(s)</w:t>
      </w:r>
    </w:p>
    <w:p w:rsidR="00CA77BF" w:rsidRPr="00C86AE4" w:rsidRDefault="00CA77BF" w:rsidP="00CA77BF">
      <w:pPr>
        <w:ind w:left="454" w:hanging="454"/>
      </w:pPr>
      <w:r>
        <w:rPr>
          <w:rFonts w:ascii="新細明體" w:eastAsia="新細明體" w:hAnsi="新細明體"/>
          <w:sz w:val="24"/>
        </w:rPr>
        <w:t xml:space="preserve">10. </w:t>
      </w:r>
      <w:r w:rsidRPr="00C86AE4">
        <w:rPr>
          <w:rFonts w:hAnsi="細明體" w:cs="新細明體-WinCharSetFFFF-H" w:hint="eastAsia"/>
        </w:rPr>
        <w:t>關於焰色的試驗，何者正確？</w:t>
      </w:r>
      <w:r w:rsidRPr="00C86AE4">
        <w:rPr>
          <w:rFonts w:cs="新細明體-WinCharSetFFFF-H"/>
        </w:rPr>
        <w:t xml:space="preserve">　</w:t>
      </w:r>
      <w:r w:rsidRPr="00C86AE4">
        <w:rPr>
          <w:rFonts w:cs="新細明體-WinCharSetFFFF-H"/>
        </w:rPr>
        <w:t>(A)</w:t>
      </w:r>
      <w:r w:rsidRPr="00C86AE4">
        <w:rPr>
          <w:rFonts w:cs="新細明體-WinCharSetFFFF-H" w:hint="eastAsia"/>
        </w:rPr>
        <w:t xml:space="preserve"> </w:t>
      </w:r>
      <w:r w:rsidRPr="00C86AE4">
        <w:rPr>
          <w:rFonts w:cs="TimesNewRoman"/>
        </w:rPr>
        <w:t>Na</w:t>
      </w:r>
      <w:r w:rsidRPr="00C86AE4">
        <w:rPr>
          <w:rFonts w:cs="TimesNewRoman"/>
          <w:szCs w:val="14"/>
          <w:vertAlign w:val="superscript"/>
        </w:rPr>
        <w:t>+</w:t>
      </w:r>
      <w:r w:rsidRPr="00C86AE4">
        <w:rPr>
          <w:rFonts w:cs="TimesNewRoman" w:hint="eastAsia"/>
          <w:szCs w:val="14"/>
          <w:vertAlign w:val="superscript"/>
        </w:rPr>
        <w:t xml:space="preserve"> </w:t>
      </w:r>
      <w:r w:rsidRPr="00C86AE4">
        <w:rPr>
          <w:rFonts w:hAnsi="細明體" w:cs="新細明體-WinCharSetFFFF-H" w:hint="eastAsia"/>
        </w:rPr>
        <w:t>的焰色為紫色</w:t>
      </w:r>
      <w:r w:rsidRPr="00C86AE4">
        <w:rPr>
          <w:rFonts w:cs="新細明體-WinCharSetFFFF-H"/>
        </w:rPr>
        <w:t xml:space="preserve">　</w:t>
      </w:r>
      <w:r w:rsidRPr="00C86AE4">
        <w:rPr>
          <w:rFonts w:cs="新細明體-WinCharSetFFFF-H"/>
        </w:rPr>
        <w:t>(B)</w:t>
      </w:r>
      <w:r w:rsidRPr="00C86AE4">
        <w:rPr>
          <w:rFonts w:cs="新細明體-WinCharSetFFFF-H" w:hint="eastAsia"/>
        </w:rPr>
        <w:t xml:space="preserve"> </w:t>
      </w:r>
      <w:r w:rsidRPr="00C86AE4">
        <w:rPr>
          <w:rFonts w:cs="TimesNewRoman"/>
        </w:rPr>
        <w:t>K</w:t>
      </w:r>
      <w:r w:rsidRPr="00C86AE4">
        <w:rPr>
          <w:rFonts w:cs="TimesNewRoman"/>
          <w:szCs w:val="14"/>
          <w:vertAlign w:val="superscript"/>
        </w:rPr>
        <w:t>+</w:t>
      </w:r>
      <w:r w:rsidRPr="00C86AE4">
        <w:rPr>
          <w:rFonts w:cs="TimesNewRoman" w:hint="eastAsia"/>
          <w:szCs w:val="14"/>
          <w:vertAlign w:val="superscript"/>
        </w:rPr>
        <w:t xml:space="preserve"> </w:t>
      </w:r>
      <w:r w:rsidRPr="00C86AE4">
        <w:rPr>
          <w:rFonts w:hAnsi="細明體" w:cs="新細明體-WinCharSetFFFF-H" w:hint="eastAsia"/>
        </w:rPr>
        <w:t>的焰色為綠色</w:t>
      </w:r>
      <w:r w:rsidRPr="00C86AE4">
        <w:rPr>
          <w:rFonts w:cs="新細明體-WinCharSetFFFF-H"/>
        </w:rPr>
        <w:t xml:space="preserve">　</w:t>
      </w:r>
      <w:r w:rsidRPr="00C86AE4">
        <w:rPr>
          <w:rFonts w:cs="新細明體-WinCharSetFFFF-H"/>
        </w:rPr>
        <w:t>(C)</w:t>
      </w:r>
      <w:r w:rsidRPr="00C86AE4">
        <w:rPr>
          <w:rFonts w:cs="新細明體-WinCharSetFFFF-H" w:hint="eastAsia"/>
        </w:rPr>
        <w:t xml:space="preserve"> </w:t>
      </w:r>
      <w:r w:rsidRPr="00C86AE4">
        <w:rPr>
          <w:rFonts w:cs="TimesNewRoman"/>
        </w:rPr>
        <w:t>Ca</w:t>
      </w:r>
      <w:r w:rsidRPr="00C86AE4">
        <w:rPr>
          <w:rFonts w:cs="TimesNewRoman"/>
          <w:szCs w:val="14"/>
          <w:vertAlign w:val="superscript"/>
        </w:rPr>
        <w:t>2+</w:t>
      </w:r>
      <w:r w:rsidRPr="00C86AE4">
        <w:rPr>
          <w:rFonts w:cs="TimesNewRoman" w:hint="eastAsia"/>
          <w:szCs w:val="14"/>
          <w:vertAlign w:val="superscript"/>
        </w:rPr>
        <w:t xml:space="preserve"> </w:t>
      </w:r>
      <w:r w:rsidRPr="00C86AE4">
        <w:rPr>
          <w:rFonts w:hAnsi="細明體" w:cs="新細明體-WinCharSetFFFF-H" w:hint="eastAsia"/>
        </w:rPr>
        <w:t>的焰色為黃綠色</w:t>
      </w:r>
      <w:r w:rsidRPr="00C86AE4">
        <w:rPr>
          <w:rFonts w:cs="新細明體-WinCharSetFFFF-H"/>
        </w:rPr>
        <w:t xml:space="preserve">　</w:t>
      </w:r>
      <w:r w:rsidRPr="00C86AE4">
        <w:rPr>
          <w:rFonts w:cs="新細明體-WinCharSetFFFF-H"/>
        </w:rPr>
        <w:t>(D)</w:t>
      </w:r>
      <w:r w:rsidRPr="00C86AE4">
        <w:rPr>
          <w:rFonts w:cs="新細明體-WinCharSetFFFF-H" w:hint="eastAsia"/>
        </w:rPr>
        <w:t xml:space="preserve"> </w:t>
      </w:r>
      <w:r w:rsidRPr="00C86AE4">
        <w:rPr>
          <w:rFonts w:cs="TimesNewRoman"/>
        </w:rPr>
        <w:t>Sr</w:t>
      </w:r>
      <w:r w:rsidRPr="00C86AE4">
        <w:rPr>
          <w:rFonts w:cs="TimesNewRoman"/>
          <w:szCs w:val="14"/>
          <w:vertAlign w:val="superscript"/>
        </w:rPr>
        <w:t>2+</w:t>
      </w:r>
      <w:r w:rsidRPr="00C86AE4">
        <w:rPr>
          <w:rFonts w:cs="TimesNewRoman" w:hint="eastAsia"/>
          <w:szCs w:val="14"/>
          <w:vertAlign w:val="superscript"/>
        </w:rPr>
        <w:t xml:space="preserve"> </w:t>
      </w:r>
      <w:r w:rsidRPr="00C86AE4">
        <w:rPr>
          <w:rFonts w:hAnsi="細明體" w:cs="新細明體-WinCharSetFFFF-H" w:hint="eastAsia"/>
        </w:rPr>
        <w:t>的焰色為深紅色</w:t>
      </w:r>
      <w:r w:rsidRPr="00C86AE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Na</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黃色</w:t>
      </w:r>
      <w:r w:rsidRPr="00CA77BF">
        <w:rPr>
          <w:rFonts w:cs="新細明體-WinCharSetFFFF-H"/>
        </w:rPr>
        <w:t xml:space="preserve">　</w:t>
      </w:r>
      <w:r w:rsidRPr="00CA77BF">
        <w:rPr>
          <w:rFonts w:cs="新細明體-WinCharSetFFFF-H"/>
        </w:rPr>
        <w:t>(B)</w:t>
      </w:r>
      <w:r w:rsidRPr="00CA77BF">
        <w:rPr>
          <w:rFonts w:cs="新細明體-WinCharSetFFFF-H" w:hint="eastAsia"/>
        </w:rPr>
        <w:t xml:space="preserve"> </w:t>
      </w:r>
      <w:r w:rsidRPr="00CA77BF">
        <w:rPr>
          <w:rFonts w:cs="TimesNewRoman"/>
        </w:rPr>
        <w:t>K</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紫色</w:t>
      </w:r>
      <w:r w:rsidRPr="00CA77BF">
        <w:rPr>
          <w:rFonts w:cs="新細明體-WinCharSetFFFF-H"/>
        </w:rPr>
        <w:t xml:space="preserve">　</w:t>
      </w:r>
      <w:r w:rsidRPr="00CA77BF">
        <w:rPr>
          <w:rFonts w:cs="新細明體-WinCharSetFFFF-H"/>
        </w:rPr>
        <w:t>(C)</w:t>
      </w:r>
      <w:r w:rsidRPr="00CA77BF">
        <w:rPr>
          <w:rFonts w:cs="新細明體-WinCharSetFFFF-H" w:hint="eastAsia"/>
        </w:rPr>
        <w:t xml:space="preserve"> </w:t>
      </w:r>
      <w:r w:rsidRPr="00CA77BF">
        <w:rPr>
          <w:rFonts w:cs="TimesNewRoman"/>
        </w:rPr>
        <w:t>Ca</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橙紅</w:t>
      </w:r>
    </w:p>
    <w:p w:rsidR="00CA77BF" w:rsidRPr="007C2612" w:rsidRDefault="00CA77BF" w:rsidP="00CA77BF">
      <w:pPr>
        <w:ind w:left="454" w:hanging="454"/>
      </w:pPr>
      <w:r>
        <w:rPr>
          <w:rFonts w:ascii="新細明體" w:eastAsia="新細明體" w:hAnsi="新細明體"/>
          <w:sz w:val="24"/>
        </w:rPr>
        <w:t xml:space="preserve">11. </w:t>
      </w:r>
      <w:r w:rsidRPr="007C2612">
        <w:rPr>
          <w:rFonts w:hAnsi="細明體" w:cs="新細明體-WinCharSetFFFF-H" w:hint="eastAsia"/>
        </w:rPr>
        <w:t>鹼土金屬的性質中，下列何項</w:t>
      </w:r>
      <w:r w:rsidRPr="007C2612">
        <w:rPr>
          <w:rFonts w:hAnsi="細明體" w:cs="新細明體-WinCharSetFFFF-H" w:hint="eastAsia"/>
          <w:u w:val="wave"/>
        </w:rPr>
        <w:t>無</w:t>
      </w:r>
      <w:r w:rsidRPr="007C2612">
        <w:rPr>
          <w:rFonts w:hAnsi="細明體" w:cs="新細明體-WinCharSetFFFF-H" w:hint="eastAsia"/>
        </w:rPr>
        <w:t>規則性？</w:t>
      </w:r>
      <w:r w:rsidRPr="007C2612">
        <w:rPr>
          <w:rFonts w:cs="新細明體-WinCharSetFFFF-H"/>
        </w:rPr>
        <w:t xml:space="preserve">　</w:t>
      </w:r>
      <w:r w:rsidRPr="007C2612">
        <w:rPr>
          <w:rFonts w:cs="新細明體-WinCharSetFFFF-H"/>
        </w:rPr>
        <w:t>(A)</w:t>
      </w:r>
      <w:r w:rsidRPr="007C2612">
        <w:rPr>
          <w:rFonts w:hAnsi="細明體" w:cs="新細明體-WinCharSetFFFF-H" w:hint="eastAsia"/>
        </w:rPr>
        <w:t>游離能</w:t>
      </w:r>
      <w:r w:rsidRPr="007C2612">
        <w:rPr>
          <w:rFonts w:cs="新細明體-WinCharSetFFFF-H"/>
        </w:rPr>
        <w:t xml:space="preserve">　</w:t>
      </w:r>
      <w:r w:rsidRPr="007C2612">
        <w:rPr>
          <w:rFonts w:cs="新細明體-WinCharSetFFFF-H"/>
        </w:rPr>
        <w:t>(B)</w:t>
      </w:r>
      <w:r w:rsidRPr="007C2612">
        <w:rPr>
          <w:rFonts w:hAnsi="細明體" w:cs="新細明體-WinCharSetFFFF-H" w:hint="eastAsia"/>
        </w:rPr>
        <w:t>熔點</w:t>
      </w:r>
      <w:r w:rsidRPr="007C2612">
        <w:rPr>
          <w:rFonts w:cs="新細明體-WinCharSetFFFF-H"/>
        </w:rPr>
        <w:t xml:space="preserve">　</w:t>
      </w:r>
      <w:r w:rsidRPr="007C2612">
        <w:rPr>
          <w:rFonts w:cs="新細明體-WinCharSetFFFF-H"/>
        </w:rPr>
        <w:t>(C)</w:t>
      </w:r>
      <w:r w:rsidRPr="007C2612">
        <w:rPr>
          <w:rFonts w:hAnsi="細明體" w:cs="新細明體-WinCharSetFFFF-H" w:hint="eastAsia"/>
        </w:rPr>
        <w:t>標準還原電位</w:t>
      </w:r>
      <w:r w:rsidRPr="007C2612">
        <w:rPr>
          <w:rFonts w:cs="新細明體-WinCharSetFFFF-H"/>
        </w:rPr>
        <w:t xml:space="preserve">　</w:t>
      </w:r>
      <w:r w:rsidRPr="007C2612">
        <w:rPr>
          <w:rFonts w:cs="新細明體-WinCharSetFFFF-H"/>
        </w:rPr>
        <w:t>(D)</w:t>
      </w:r>
      <w:r w:rsidRPr="007C2612">
        <w:rPr>
          <w:rFonts w:hAnsi="細明體" w:cs="新細明體-WinCharSetFFFF-H" w:hint="eastAsia"/>
        </w:rPr>
        <w:t>氫氧化物的鹼性強度</w:t>
      </w:r>
      <w:r w:rsidRPr="007C261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文華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鹼土金屬元素的晶體堆積不同，故熔點無規律性</w:t>
      </w:r>
    </w:p>
    <w:p w:rsidR="00CA77BF" w:rsidRPr="000E48CC" w:rsidRDefault="00CA77BF" w:rsidP="00CA77BF">
      <w:pPr>
        <w:ind w:left="454" w:hanging="454"/>
      </w:pPr>
      <w:r>
        <w:rPr>
          <w:rFonts w:ascii="新細明體" w:eastAsia="新細明體" w:hAnsi="新細明體"/>
          <w:sz w:val="24"/>
        </w:rPr>
        <w:t xml:space="preserve">12. </w:t>
      </w:r>
      <w:r w:rsidRPr="000E48CC">
        <w:rPr>
          <w:rFonts w:hAnsi="細明體" w:cs="新細明體-WinCharSetFFFF-H" w:hint="eastAsia"/>
        </w:rPr>
        <w:t>要區別</w:t>
      </w:r>
      <w:r w:rsidRPr="000E48CC">
        <w:rPr>
          <w:rFonts w:cs="TimesNewRoman"/>
        </w:rPr>
        <w:t>CaCO</w:t>
      </w:r>
      <w:r w:rsidRPr="000E48CC">
        <w:rPr>
          <w:rFonts w:cs="TimesNewRoman"/>
          <w:szCs w:val="14"/>
          <w:vertAlign w:val="subscript"/>
        </w:rPr>
        <w:t>3(s)</w:t>
      </w:r>
      <w:r w:rsidRPr="000E48CC">
        <w:rPr>
          <w:rFonts w:cs="TimesNewRoman" w:hint="eastAsia"/>
          <w:szCs w:val="14"/>
          <w:vertAlign w:val="subscript"/>
        </w:rPr>
        <w:t xml:space="preserve"> </w:t>
      </w:r>
      <w:r w:rsidRPr="000E48CC">
        <w:rPr>
          <w:rFonts w:hAnsi="細明體" w:cs="新細明體-WinCharSetFFFF-H" w:hint="eastAsia"/>
        </w:rPr>
        <w:t>與</w:t>
      </w:r>
      <w:r w:rsidRPr="000E48CC">
        <w:rPr>
          <w:rFonts w:cs="TimesNewRoman"/>
        </w:rPr>
        <w:t>BaSO</w:t>
      </w:r>
      <w:r w:rsidRPr="000E48CC">
        <w:rPr>
          <w:rFonts w:cs="TimesNewRoman"/>
          <w:szCs w:val="14"/>
          <w:vertAlign w:val="subscript"/>
        </w:rPr>
        <w:t>4(s)</w:t>
      </w:r>
      <w:r w:rsidRPr="000E48CC">
        <w:rPr>
          <w:rFonts w:cs="TimesNewRoman" w:hint="eastAsia"/>
          <w:szCs w:val="14"/>
          <w:vertAlign w:val="subscript"/>
        </w:rPr>
        <w:t xml:space="preserve"> </w:t>
      </w:r>
      <w:r w:rsidRPr="000E48CC">
        <w:rPr>
          <w:rFonts w:hAnsi="細明體" w:cs="新細明體-WinCharSetFFFF-H" w:hint="eastAsia"/>
        </w:rPr>
        <w:t>用下列何種方法最方便？</w:t>
      </w:r>
      <w:r w:rsidRPr="000E48CC">
        <w:rPr>
          <w:rFonts w:cs="新細明體-WinCharSetFFFF-H"/>
        </w:rPr>
        <w:t xml:space="preserve">　</w:t>
      </w:r>
      <w:r w:rsidRPr="000E48CC">
        <w:rPr>
          <w:rFonts w:cs="新細明體-WinCharSetFFFF-H"/>
        </w:rPr>
        <w:t>(A)</w:t>
      </w:r>
      <w:r w:rsidRPr="000E48CC">
        <w:rPr>
          <w:rFonts w:hAnsi="細明體" w:cs="新細明體-WinCharSetFFFF-H" w:hint="eastAsia"/>
        </w:rPr>
        <w:t>加入</w:t>
      </w:r>
      <w:r w:rsidRPr="000E48CC">
        <w:rPr>
          <w:rFonts w:cs="TimesNewRoman"/>
        </w:rPr>
        <w:t>NaOH</w:t>
      </w:r>
      <w:r w:rsidRPr="000E48CC">
        <w:rPr>
          <w:rFonts w:cs="TimesNewRoman"/>
          <w:szCs w:val="14"/>
          <w:vertAlign w:val="subscript"/>
        </w:rPr>
        <w:t>(</w:t>
      </w:r>
      <w:r w:rsidRPr="000E48CC">
        <w:rPr>
          <w:rFonts w:cs="TimesNewRoman,Italic"/>
          <w:iCs/>
          <w:szCs w:val="14"/>
          <w:vertAlign w:val="subscript"/>
        </w:rPr>
        <w:t>aq</w:t>
      </w:r>
      <w:r w:rsidRPr="000E48CC">
        <w:rPr>
          <w:rFonts w:cs="TimesNewRoman"/>
          <w:szCs w:val="14"/>
          <w:vertAlign w:val="subscript"/>
        </w:rPr>
        <w:t>)</w:t>
      </w:r>
      <w:r w:rsidRPr="000E48CC">
        <w:rPr>
          <w:rFonts w:cs="TimesNewRoman"/>
          <w:szCs w:val="14"/>
        </w:rPr>
        <w:t xml:space="preserve">　</w:t>
      </w:r>
      <w:r w:rsidRPr="000E48CC">
        <w:rPr>
          <w:rFonts w:cs="TimesNewRoman"/>
          <w:szCs w:val="14"/>
        </w:rPr>
        <w:t>(B)</w:t>
      </w:r>
      <w:r w:rsidRPr="000E48CC">
        <w:rPr>
          <w:rFonts w:hAnsi="細明體" w:cs="新細明體-WinCharSetFFFF-H" w:hint="eastAsia"/>
        </w:rPr>
        <w:t>加入</w:t>
      </w:r>
      <w:r w:rsidRPr="000E48CC">
        <w:rPr>
          <w:rFonts w:cs="TimesNewRoman"/>
        </w:rPr>
        <w:t>C</w:t>
      </w:r>
      <w:r w:rsidRPr="000E48CC">
        <w:rPr>
          <w:rFonts w:cs="TimesNewRoman"/>
          <w:szCs w:val="14"/>
          <w:vertAlign w:val="subscript"/>
        </w:rPr>
        <w:t>2</w:t>
      </w:r>
      <w:r w:rsidRPr="000E48CC">
        <w:rPr>
          <w:rFonts w:cs="TimesNewRoman"/>
        </w:rPr>
        <w:t>H</w:t>
      </w:r>
      <w:r w:rsidRPr="000E48CC">
        <w:rPr>
          <w:rFonts w:cs="TimesNewRoman"/>
          <w:szCs w:val="14"/>
          <w:vertAlign w:val="subscript"/>
        </w:rPr>
        <w:t>5</w:t>
      </w:r>
      <w:r w:rsidRPr="000E48CC">
        <w:rPr>
          <w:rFonts w:cs="TimesNewRoman"/>
        </w:rPr>
        <w:t>OH</w:t>
      </w:r>
      <w:r w:rsidRPr="000E48CC">
        <w:rPr>
          <w:rFonts w:cs="TimesNewRoman"/>
          <w:szCs w:val="14"/>
          <w:vertAlign w:val="subscript"/>
        </w:rPr>
        <w:t>(</w:t>
      </w:r>
      <w:r w:rsidRPr="000E48CC">
        <w:rPr>
          <w:rFonts w:cs="MTExtra"/>
          <w:szCs w:val="14"/>
          <w:vertAlign w:val="subscript"/>
        </w:rPr>
        <w:t>l</w:t>
      </w:r>
      <w:r w:rsidRPr="000E48CC">
        <w:rPr>
          <w:rFonts w:cs="TimesNewRoman"/>
          <w:szCs w:val="14"/>
          <w:vertAlign w:val="subscript"/>
        </w:rPr>
        <w:t>)</w:t>
      </w:r>
      <w:r w:rsidRPr="000E48CC">
        <w:rPr>
          <w:rFonts w:cs="TimesNewRoman"/>
          <w:szCs w:val="14"/>
        </w:rPr>
        <w:t xml:space="preserve">　</w:t>
      </w:r>
      <w:r w:rsidRPr="000E48CC">
        <w:rPr>
          <w:rFonts w:cs="TimesNewRoman"/>
          <w:szCs w:val="14"/>
        </w:rPr>
        <w:t>(C)</w:t>
      </w:r>
      <w:r w:rsidRPr="000E48CC">
        <w:rPr>
          <w:rFonts w:hAnsi="細明體" w:cs="新細明體-WinCharSetFFFF-H" w:hint="eastAsia"/>
        </w:rPr>
        <w:t>加入稀</w:t>
      </w:r>
      <w:r w:rsidRPr="000E48CC">
        <w:rPr>
          <w:rFonts w:cs="TimesNewRoman"/>
        </w:rPr>
        <w:t>HCl</w:t>
      </w:r>
      <w:r w:rsidRPr="000E48CC">
        <w:rPr>
          <w:rFonts w:cs="TimesNewRoman"/>
          <w:szCs w:val="14"/>
          <w:vertAlign w:val="subscript"/>
        </w:rPr>
        <w:t>(</w:t>
      </w:r>
      <w:r w:rsidRPr="000E48CC">
        <w:rPr>
          <w:rFonts w:cs="TimesNewRoman,Italic"/>
          <w:iCs/>
          <w:szCs w:val="14"/>
          <w:vertAlign w:val="subscript"/>
        </w:rPr>
        <w:t>aq</w:t>
      </w:r>
      <w:r w:rsidRPr="000E48CC">
        <w:rPr>
          <w:rFonts w:cs="TimesNewRoman"/>
          <w:szCs w:val="14"/>
          <w:vertAlign w:val="subscript"/>
        </w:rPr>
        <w:t>)</w:t>
      </w:r>
      <w:r w:rsidRPr="000E48CC">
        <w:rPr>
          <w:rFonts w:cs="TimesNewRoman"/>
          <w:szCs w:val="14"/>
        </w:rPr>
        <w:t xml:space="preserve">　</w:t>
      </w:r>
      <w:r w:rsidRPr="000E48CC">
        <w:rPr>
          <w:rFonts w:cs="TimesNewRoman"/>
          <w:szCs w:val="14"/>
        </w:rPr>
        <w:t>(D)</w:t>
      </w:r>
      <w:r w:rsidRPr="000E48CC">
        <w:rPr>
          <w:rFonts w:hAnsi="細明體" w:cs="新細明體-WinCharSetFFFF-H" w:hint="eastAsia"/>
        </w:rPr>
        <w:t>加入水</w:t>
      </w:r>
      <w:r w:rsidRPr="000E48C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加入</w:t>
      </w:r>
      <w:r w:rsidRPr="00CA77BF">
        <w:rPr>
          <w:rFonts w:cs="TimesNewRoman"/>
        </w:rPr>
        <w:t>HCl</w:t>
      </w:r>
      <w:r w:rsidRPr="00CA77BF">
        <w:rPr>
          <w:rFonts w:hAnsi="細明體" w:cs="新細明體-WinCharSetFFFF-H" w:hint="eastAsia"/>
        </w:rPr>
        <w:t>，</w:t>
      </w:r>
      <w:r w:rsidRPr="00CA77BF">
        <w:rPr>
          <w:rFonts w:cs="TimesNewRoman"/>
        </w:rPr>
        <w:t>CaCO</w:t>
      </w:r>
      <w:r w:rsidRPr="00CA77BF">
        <w:rPr>
          <w:rFonts w:cs="TimesNewRoman"/>
          <w:szCs w:val="14"/>
          <w:vertAlign w:val="subscript"/>
        </w:rPr>
        <w:t>3</w:t>
      </w:r>
      <w:r w:rsidRPr="00CA77BF">
        <w:rPr>
          <w:rFonts w:hAnsi="細明體" w:cs="新細明體-WinCharSetFFFF-H" w:hint="eastAsia"/>
        </w:rPr>
        <w:t>可生</w:t>
      </w:r>
      <w:r w:rsidRPr="00CA77BF">
        <w:rPr>
          <w:rFonts w:cs="TimesNewRoman"/>
        </w:rPr>
        <w:t>CO</w:t>
      </w:r>
      <w:r w:rsidRPr="00CA77BF">
        <w:rPr>
          <w:rFonts w:cs="TimesNewRoman"/>
          <w:szCs w:val="14"/>
          <w:vertAlign w:val="subscript"/>
        </w:rPr>
        <w:t>2</w:t>
      </w:r>
      <w:r w:rsidRPr="00CA77BF">
        <w:rPr>
          <w:rFonts w:hAnsi="細明體" w:cs="新細明體-WinCharSetFFFF-H" w:hint="eastAsia"/>
        </w:rPr>
        <w:t>氣體，</w:t>
      </w:r>
      <w:r w:rsidRPr="00CA77BF">
        <w:rPr>
          <w:rFonts w:cs="TimesNewRoman"/>
        </w:rPr>
        <w:t>BaSO</w:t>
      </w:r>
      <w:r w:rsidRPr="00CA77BF">
        <w:rPr>
          <w:rFonts w:cs="TimesNewRoman"/>
          <w:szCs w:val="14"/>
          <w:vertAlign w:val="subscript"/>
        </w:rPr>
        <w:t>4</w:t>
      </w:r>
      <w:r w:rsidRPr="00CA77BF">
        <w:rPr>
          <w:rFonts w:hAnsi="細明體" w:cs="新細明體-WinCharSetFFFF-H" w:hint="eastAsia"/>
        </w:rPr>
        <w:t>不反應</w:t>
      </w:r>
    </w:p>
    <w:p w:rsidR="00CA77BF" w:rsidRPr="00121633" w:rsidRDefault="00CA77BF" w:rsidP="00CA77BF">
      <w:pPr>
        <w:ind w:left="454" w:hanging="454"/>
        <w:rPr>
          <w:szCs w:val="14"/>
        </w:rPr>
      </w:pPr>
      <w:r>
        <w:rPr>
          <w:rFonts w:ascii="新細明體" w:eastAsia="新細明體" w:hAnsi="新細明體"/>
          <w:sz w:val="24"/>
        </w:rPr>
        <w:t xml:space="preserve">13. </w:t>
      </w:r>
      <w:r w:rsidRPr="00121633">
        <w:rPr>
          <w:rFonts w:cs="TimesNewRoman"/>
        </w:rPr>
        <w:t>Al</w:t>
      </w:r>
      <w:r w:rsidRPr="00121633">
        <w:rPr>
          <w:rFonts w:hAnsi="細明體" w:cs="新細明體-WinCharSetFFFF-H" w:hint="eastAsia"/>
        </w:rPr>
        <w:t>、</w:t>
      </w:r>
      <w:r w:rsidRPr="00121633">
        <w:rPr>
          <w:rFonts w:cs="TimesNewRoman"/>
        </w:rPr>
        <w:t>Al</w:t>
      </w:r>
      <w:r w:rsidRPr="00121633">
        <w:rPr>
          <w:rFonts w:cs="TimesNewRoman"/>
          <w:szCs w:val="14"/>
          <w:vertAlign w:val="subscript"/>
        </w:rPr>
        <w:t>2</w:t>
      </w:r>
      <w:r w:rsidRPr="00121633">
        <w:rPr>
          <w:rFonts w:cs="TimesNewRoman"/>
        </w:rPr>
        <w:t>O</w:t>
      </w:r>
      <w:r w:rsidRPr="00121633">
        <w:rPr>
          <w:rFonts w:cs="TimesNewRoman"/>
          <w:szCs w:val="14"/>
          <w:vertAlign w:val="subscript"/>
        </w:rPr>
        <w:t>3</w:t>
      </w:r>
      <w:r w:rsidRPr="00121633">
        <w:rPr>
          <w:rFonts w:hAnsi="細明體" w:cs="新細明體-WinCharSetFFFF-H" w:hint="eastAsia"/>
        </w:rPr>
        <w:t>、</w:t>
      </w:r>
      <w:r w:rsidRPr="00121633">
        <w:rPr>
          <w:rFonts w:cs="TimesNewRoman"/>
        </w:rPr>
        <w:t>Al(OH)</w:t>
      </w:r>
      <w:r w:rsidRPr="00121633">
        <w:rPr>
          <w:rFonts w:cs="TimesNewRoman"/>
          <w:szCs w:val="14"/>
          <w:vertAlign w:val="subscript"/>
        </w:rPr>
        <w:t>3</w:t>
      </w:r>
      <w:r w:rsidRPr="00121633">
        <w:rPr>
          <w:rFonts w:hAnsi="細明體" w:cs="新細明體-WinCharSetFFFF-H" w:hint="eastAsia"/>
        </w:rPr>
        <w:t>三物質分別與</w:t>
      </w:r>
      <w:r w:rsidRPr="00121633">
        <w:rPr>
          <w:rFonts w:cs="TimesNewRoman"/>
        </w:rPr>
        <w:t>HCl</w:t>
      </w:r>
      <w:r w:rsidRPr="00121633">
        <w:rPr>
          <w:rFonts w:hAnsi="細明體" w:cs="新細明體-WinCharSetFFFF-H" w:hint="eastAsia"/>
        </w:rPr>
        <w:t>作用可產生共同產物甲；分別與</w:t>
      </w:r>
      <w:r w:rsidRPr="00121633">
        <w:rPr>
          <w:rFonts w:cs="TimesNewRoman"/>
        </w:rPr>
        <w:t>NaOH</w:t>
      </w:r>
      <w:r w:rsidRPr="00121633">
        <w:rPr>
          <w:rFonts w:hAnsi="細明體" w:cs="新細明體-WinCharSetFFFF-H" w:hint="eastAsia"/>
        </w:rPr>
        <w:t>作用可產生共同產物乙；則產物甲、乙各為下列何者？</w:t>
      </w:r>
      <w:r w:rsidRPr="00121633">
        <w:rPr>
          <w:rFonts w:cs="新細明體-WinCharSetFFFF-H"/>
        </w:rPr>
        <w:t xml:space="preserve">　</w:t>
      </w:r>
      <w:r w:rsidRPr="00121633">
        <w:rPr>
          <w:rFonts w:cs="新細明體-WinCharSetFFFF-H"/>
        </w:rPr>
        <w:t>(A)</w:t>
      </w:r>
      <w:r w:rsidRPr="00121633">
        <w:rPr>
          <w:rFonts w:cs="新細明體-WinCharSetFFFF-H" w:hint="eastAsia"/>
        </w:rPr>
        <w:t xml:space="preserve"> </w:t>
      </w:r>
      <w:r w:rsidRPr="00121633">
        <w:rPr>
          <w:rFonts w:cs="TimesNewRoman"/>
        </w:rPr>
        <w:t>H</w:t>
      </w:r>
      <w:r w:rsidRPr="00121633">
        <w:rPr>
          <w:rFonts w:cs="TimesNewRoman"/>
          <w:szCs w:val="14"/>
          <w:vertAlign w:val="subscript"/>
        </w:rPr>
        <w:t>2</w:t>
      </w:r>
      <w:r w:rsidRPr="00121633">
        <w:rPr>
          <w:rFonts w:hAnsi="細明體" w:cs="新細明體-WinCharSetFFFF-H" w:hint="eastAsia"/>
        </w:rPr>
        <w:t>，</w:t>
      </w:r>
      <w:r w:rsidRPr="00121633">
        <w:rPr>
          <w:rFonts w:cs="TimesNewRoman"/>
        </w:rPr>
        <w:t>H</w:t>
      </w:r>
      <w:r w:rsidRPr="00121633">
        <w:rPr>
          <w:rFonts w:cs="TimesNewRoman"/>
          <w:szCs w:val="14"/>
          <w:vertAlign w:val="subscript"/>
        </w:rPr>
        <w:t>2</w:t>
      </w:r>
      <w:r w:rsidRPr="00121633">
        <w:rPr>
          <w:rFonts w:cs="TimesNewRoman"/>
          <w:szCs w:val="14"/>
        </w:rPr>
        <w:t xml:space="preserve">　</w:t>
      </w:r>
      <w:r w:rsidRPr="00121633">
        <w:rPr>
          <w:rFonts w:cs="TimesNewRoman"/>
          <w:szCs w:val="14"/>
        </w:rPr>
        <w:t>(B)</w:t>
      </w:r>
      <w:r w:rsidRPr="00121633">
        <w:rPr>
          <w:rFonts w:cs="TimesNewRoman" w:hint="eastAsia"/>
          <w:szCs w:val="14"/>
        </w:rPr>
        <w:t xml:space="preserve"> </w:t>
      </w:r>
      <w:r w:rsidRPr="00121633">
        <w:rPr>
          <w:rFonts w:cs="TimesNewRoman"/>
        </w:rPr>
        <w:t>Al</w:t>
      </w:r>
      <w:r w:rsidRPr="00121633">
        <w:rPr>
          <w:rFonts w:cs="TimesNewRoman"/>
          <w:szCs w:val="14"/>
          <w:vertAlign w:val="superscript"/>
        </w:rPr>
        <w:t>3+</w:t>
      </w:r>
      <w:r w:rsidRPr="00121633">
        <w:rPr>
          <w:rFonts w:hAnsi="細明體" w:cs="新細明體-WinCharSetFFFF-H" w:hint="eastAsia"/>
        </w:rPr>
        <w:t>，</w:t>
      </w:r>
      <w:r w:rsidRPr="00121633">
        <w:rPr>
          <w:rFonts w:cs="TimesNewRoman"/>
        </w:rPr>
        <w:t>Al(OH)</w:t>
      </w:r>
      <w:r w:rsidRPr="00121633">
        <w:rPr>
          <w:rFonts w:cs="TimesNewRoman" w:hint="eastAsia"/>
          <w:szCs w:val="14"/>
          <w:vertAlign w:val="subscript"/>
        </w:rPr>
        <w:t>4</w:t>
      </w:r>
      <w:r w:rsidRPr="00121633">
        <w:rPr>
          <w:rFonts w:cs="TimesNewRoman" w:hint="eastAsia"/>
          <w:szCs w:val="14"/>
          <w:vertAlign w:val="superscript"/>
        </w:rPr>
        <w:sym w:font="Symbol" w:char="F02D"/>
      </w:r>
      <w:r w:rsidRPr="00121633">
        <w:rPr>
          <w:rFonts w:cs="Symbol"/>
          <w:szCs w:val="14"/>
        </w:rPr>
        <w:t xml:space="preserve">　</w:t>
      </w:r>
      <w:r w:rsidRPr="00121633">
        <w:rPr>
          <w:rFonts w:cs="Symbol"/>
          <w:szCs w:val="14"/>
        </w:rPr>
        <w:t>(C)</w:t>
      </w:r>
      <w:r w:rsidRPr="00121633">
        <w:rPr>
          <w:rFonts w:cs="Symbol" w:hint="eastAsia"/>
          <w:szCs w:val="14"/>
        </w:rPr>
        <w:t xml:space="preserve"> </w:t>
      </w:r>
      <w:r w:rsidRPr="00121633">
        <w:rPr>
          <w:rFonts w:cs="TimesNewRoman"/>
        </w:rPr>
        <w:t>Al</w:t>
      </w:r>
      <w:r w:rsidRPr="00121633">
        <w:rPr>
          <w:rFonts w:cs="TimesNewRoman"/>
          <w:szCs w:val="14"/>
          <w:vertAlign w:val="superscript"/>
        </w:rPr>
        <w:t>3+</w:t>
      </w:r>
      <w:r w:rsidRPr="00121633">
        <w:rPr>
          <w:rFonts w:hAnsi="細明體" w:cs="新細明體-WinCharSetFFFF-H" w:hint="eastAsia"/>
        </w:rPr>
        <w:t>，</w:t>
      </w:r>
      <w:r w:rsidRPr="00121633">
        <w:rPr>
          <w:rFonts w:cs="TimesNewRoman"/>
        </w:rPr>
        <w:t>H</w:t>
      </w:r>
      <w:r w:rsidRPr="00121633">
        <w:rPr>
          <w:rFonts w:cs="TimesNewRoman"/>
          <w:szCs w:val="14"/>
          <w:vertAlign w:val="subscript"/>
        </w:rPr>
        <w:t>2</w:t>
      </w:r>
      <w:r w:rsidRPr="00121633">
        <w:rPr>
          <w:rFonts w:cs="TimesNewRoman"/>
          <w:szCs w:val="14"/>
        </w:rPr>
        <w:t xml:space="preserve">　</w:t>
      </w:r>
      <w:r w:rsidRPr="00121633">
        <w:rPr>
          <w:rFonts w:cs="TimesNewRoman"/>
          <w:szCs w:val="14"/>
        </w:rPr>
        <w:t>(D)</w:t>
      </w:r>
      <w:r w:rsidRPr="00121633">
        <w:rPr>
          <w:rFonts w:cs="TimesNewRoman" w:hint="eastAsia"/>
          <w:szCs w:val="14"/>
        </w:rPr>
        <w:t xml:space="preserve"> </w:t>
      </w:r>
      <w:r w:rsidRPr="00121633">
        <w:rPr>
          <w:rFonts w:cs="TimesNewRoman"/>
        </w:rPr>
        <w:t>H</w:t>
      </w:r>
      <w:r w:rsidRPr="00121633">
        <w:rPr>
          <w:rFonts w:cs="TimesNewRoman"/>
          <w:szCs w:val="14"/>
          <w:vertAlign w:val="subscript"/>
        </w:rPr>
        <w:t>2</w:t>
      </w:r>
      <w:r w:rsidRPr="00121633">
        <w:rPr>
          <w:rFonts w:hAnsi="細明體" w:cs="新細明體-WinCharSetFFFF-H" w:hint="eastAsia"/>
        </w:rPr>
        <w:t>，</w:t>
      </w:r>
      <w:r w:rsidRPr="00121633">
        <w:rPr>
          <w:rFonts w:cs="TimesNewRoman"/>
        </w:rPr>
        <w:t>Al(OH)</w:t>
      </w:r>
      <w:r w:rsidRPr="00121633">
        <w:rPr>
          <w:rFonts w:cs="TimesNewRoman" w:hint="eastAsia"/>
          <w:szCs w:val="14"/>
          <w:vertAlign w:val="subscript"/>
        </w:rPr>
        <w:t>4</w:t>
      </w:r>
      <w:r w:rsidRPr="00121633">
        <w:rPr>
          <w:rFonts w:cs="TimesNewRoman" w:hint="eastAsia"/>
          <w:szCs w:val="14"/>
          <w:vertAlign w:val="superscript"/>
        </w:rPr>
        <w:sym w:font="Symbol" w:char="F02D"/>
      </w:r>
      <w:r w:rsidRPr="00121633">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w:t>
      </w:r>
      <w:r w:rsidRPr="00CA77BF">
        <w:rPr>
          <w:rFonts w:hAnsi="細明體" w:cs="新細明體-WinCharSetFFFF-H"/>
        </w:rPr>
        <w:t>甲</w:t>
      </w:r>
      <w:r w:rsidRPr="00CA77BF">
        <w:rPr>
          <w:rFonts w:cs="TimesNewRoman"/>
        </w:rPr>
        <w:t>)</w:t>
      </w:r>
      <w:r w:rsidRPr="00CA77BF">
        <w:rPr>
          <w:rFonts w:hAnsi="細明體" w:cs="新細明體-WinCharSetFFFF-H" w:hint="eastAsia"/>
        </w:rPr>
        <w:t>與酸作用：</w:t>
      </w:r>
      <w:r w:rsidRPr="00CA77BF">
        <w:rPr>
          <w:rFonts w:hAnsi="細明體" w:cs="新細明體-WinCharSetFFFF-H"/>
        </w:rPr>
        <w:br/>
      </w:r>
      <w:r w:rsidRPr="00CA77BF">
        <w:rPr>
          <w:rFonts w:cs="TimesNewRoman"/>
        </w:rPr>
        <w:t>2Al + 6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Al</w:t>
      </w:r>
      <w:r w:rsidRPr="00CA77BF">
        <w:rPr>
          <w:rFonts w:cs="TimesNewRoman"/>
          <w:szCs w:val="14"/>
          <w:vertAlign w:val="superscript"/>
        </w:rPr>
        <w:t>3+</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hAnsi="細明體" w:cs="新細明體-WinCharSetFFFF-H" w:hint="eastAsia"/>
        </w:rPr>
        <w:t>，</w:t>
      </w:r>
      <w:r w:rsidRPr="00CA77BF">
        <w:rPr>
          <w:rFonts w:cs="TimesNewRoman"/>
        </w:rPr>
        <w:t>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szCs w:val="14"/>
        </w:rPr>
        <w:t xml:space="preserve"> </w:t>
      </w:r>
      <w:r w:rsidRPr="00CA77BF">
        <w:rPr>
          <w:rFonts w:cs="TimesNewRoman"/>
        </w:rPr>
        <w:t>+ 6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Al</w:t>
      </w:r>
      <w:r w:rsidRPr="00CA77BF">
        <w:rPr>
          <w:rFonts w:cs="TimesNewRoman"/>
          <w:szCs w:val="14"/>
          <w:vertAlign w:val="superscript"/>
        </w:rPr>
        <w:t>3+</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Al(OH)</w:t>
      </w:r>
      <w:r w:rsidRPr="00CA77BF">
        <w:rPr>
          <w:rFonts w:cs="TimesNewRoman"/>
          <w:szCs w:val="14"/>
          <w:vertAlign w:val="subscript"/>
        </w:rPr>
        <w:t>3</w:t>
      </w:r>
      <w:r w:rsidRPr="00CA77BF">
        <w:rPr>
          <w:rFonts w:cs="TimesNewRoman"/>
          <w:szCs w:val="14"/>
        </w:rPr>
        <w:t xml:space="preserve"> </w:t>
      </w:r>
      <w:r w:rsidRPr="00CA77BF">
        <w:rPr>
          <w:rFonts w:cs="TimesNewRoman"/>
        </w:rPr>
        <w:t>+ 3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w:t>
      </w:r>
      <w:r w:rsidRPr="00CA77BF">
        <w:rPr>
          <w:rFonts w:cs="TimesNewRoman"/>
          <w:szCs w:val="14"/>
          <w:vertAlign w:val="superscript"/>
        </w:rPr>
        <w:t>3+</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w:t>
      </w:r>
      <w:r w:rsidRPr="00CA77BF">
        <w:rPr>
          <w:rFonts w:hAnsi="細明體" w:cs="新細明體-WinCharSetFFFF-H"/>
        </w:rPr>
        <w:t>乙</w:t>
      </w:r>
      <w:r w:rsidRPr="00CA77BF">
        <w:rPr>
          <w:rFonts w:cs="TimesNewRoman"/>
        </w:rPr>
        <w:t>)</w:t>
      </w:r>
      <w:r w:rsidRPr="00CA77BF">
        <w:rPr>
          <w:rFonts w:hAnsi="細明體" w:cs="新細明體-WinCharSetFFFF-H" w:hint="eastAsia"/>
        </w:rPr>
        <w:t>與鹼作用：</w:t>
      </w:r>
      <w:r w:rsidRPr="00CA77BF">
        <w:rPr>
          <w:rFonts w:hAnsi="細明體" w:cs="新細明體-WinCharSetFFFF-H"/>
        </w:rPr>
        <w:br/>
      </w:r>
      <w:r w:rsidRPr="00CA77BF">
        <w:rPr>
          <w:rFonts w:cs="TimesNewRoman"/>
        </w:rPr>
        <w:t>2Al + 2OH</w:t>
      </w:r>
      <w:r w:rsidRPr="00CA77BF">
        <w:rPr>
          <w:rFonts w:cs="Symbol"/>
          <w:szCs w:val="14"/>
          <w:vertAlign w:val="superscript"/>
        </w:rPr>
        <w:sym w:font="Symbol" w:char="F02D"/>
      </w:r>
      <w:r w:rsidRPr="00CA77BF">
        <w:rPr>
          <w:rFonts w:cs="Symbol"/>
          <w:szCs w:val="14"/>
        </w:rPr>
        <w:t xml:space="preserve"> </w:t>
      </w:r>
      <w:r w:rsidRPr="00CA77BF">
        <w:rPr>
          <w:rFonts w:cs="TimesNewRoman"/>
        </w:rPr>
        <w:t>+ 6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2Al(OH)</w:t>
      </w:r>
      <w:r w:rsidRPr="00CA77BF">
        <w:rPr>
          <w:rFonts w:cs="TimesNewRoman"/>
          <w:szCs w:val="14"/>
          <w:vertAlign w:val="subscript"/>
        </w:rPr>
        <w:t>4</w:t>
      </w:r>
      <w:r w:rsidRPr="00CA77BF">
        <w:rPr>
          <w:rFonts w:cs="Symbol"/>
          <w:szCs w:val="14"/>
          <w:vertAlign w:val="superscript"/>
        </w:rPr>
        <w:sym w:font="Symbol" w:char="F02D"/>
      </w:r>
      <w:r w:rsidRPr="00CA77BF">
        <w:rPr>
          <w:rFonts w:cs="Symbol"/>
          <w:szCs w:val="14"/>
        </w:rPr>
        <w:t xml:space="preserve"> </w:t>
      </w:r>
      <w:r w:rsidRPr="00CA77BF">
        <w:rPr>
          <w:rFonts w:cs="TimesNewRoman"/>
        </w:rPr>
        <w:t>+ 3H</w:t>
      </w:r>
      <w:r w:rsidRPr="00CA77BF">
        <w:rPr>
          <w:rFonts w:cs="TimesNewRoman"/>
          <w:szCs w:val="14"/>
          <w:vertAlign w:val="subscript"/>
        </w:rPr>
        <w:t>2</w:t>
      </w:r>
      <w:r w:rsidRPr="00CA77BF">
        <w:rPr>
          <w:rFonts w:hAnsi="細明體" w:cs="新細明體-WinCharSetFFFF-H" w:hint="eastAsia"/>
        </w:rPr>
        <w:t>，</w:t>
      </w:r>
      <w:r w:rsidRPr="00CA77BF">
        <w:rPr>
          <w:rFonts w:cs="TimesNewRoman"/>
        </w:rPr>
        <w:t>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szCs w:val="14"/>
        </w:rPr>
        <w:t xml:space="preserve"> </w:t>
      </w:r>
      <w:r w:rsidRPr="00CA77BF">
        <w:rPr>
          <w:rFonts w:cs="TimesNewRoman"/>
        </w:rPr>
        <w:t>+ 2OH</w:t>
      </w:r>
      <w:r w:rsidRPr="00CA77BF">
        <w:rPr>
          <w:rFonts w:cs="Symbol"/>
          <w:szCs w:val="14"/>
          <w:vertAlign w:val="superscript"/>
        </w:rPr>
        <w:sym w:font="Symbol" w:char="F02D"/>
      </w:r>
      <w:r w:rsidRPr="00CA77BF">
        <w:rPr>
          <w:rFonts w:cs="Symbol"/>
          <w:szCs w:val="14"/>
        </w:rPr>
        <w:t xml:space="preserve"> </w:t>
      </w:r>
      <w:r w:rsidRPr="00CA77BF">
        <w:rPr>
          <w:rFonts w:cs="TimesNewRoman"/>
        </w:rPr>
        <w:t>+ 3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細明體-WinCharSetFFFF-H" w:hint="eastAsia"/>
        </w:rPr>
        <w:t>2</w:t>
      </w:r>
      <w:r w:rsidRPr="00CA77BF">
        <w:rPr>
          <w:rFonts w:cs="TimesNewRoman"/>
        </w:rPr>
        <w:t>Al(OH)</w:t>
      </w:r>
      <w:r w:rsidRPr="00CA77BF">
        <w:rPr>
          <w:rFonts w:cs="TimesNewRoman"/>
          <w:szCs w:val="14"/>
          <w:vertAlign w:val="subscript"/>
        </w:rPr>
        <w:t>4</w:t>
      </w:r>
      <w:r w:rsidRPr="00CA77BF">
        <w:rPr>
          <w:rFonts w:cs="Symbol"/>
          <w:szCs w:val="14"/>
          <w:vertAlign w:val="superscript"/>
        </w:rPr>
        <w:sym w:font="Symbol" w:char="F02D"/>
      </w:r>
      <w:r w:rsidRPr="00CA77BF">
        <w:rPr>
          <w:rFonts w:hAnsi="細明體" w:cs="新細明體-WinCharSetFFFF-H" w:hint="eastAsia"/>
        </w:rPr>
        <w:t>，</w:t>
      </w:r>
      <w:r w:rsidRPr="00CA77BF">
        <w:rPr>
          <w:rFonts w:cs="TimesNewRoman"/>
        </w:rPr>
        <w:t>Al(OH)</w:t>
      </w:r>
      <w:r w:rsidRPr="00CA77BF">
        <w:rPr>
          <w:rFonts w:cs="TimesNewRoman"/>
          <w:szCs w:val="14"/>
          <w:vertAlign w:val="subscript"/>
        </w:rPr>
        <w:t>3</w:t>
      </w:r>
      <w:r w:rsidRPr="00CA77BF">
        <w:rPr>
          <w:rFonts w:cs="TimesNewRoman"/>
          <w:szCs w:val="14"/>
        </w:rPr>
        <w:t xml:space="preserve"> </w:t>
      </w:r>
      <w:r w:rsidRPr="00CA77BF">
        <w:rPr>
          <w:rFonts w:cs="TimesNewRoman"/>
        </w:rPr>
        <w:t>+ OH</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OH)</w:t>
      </w:r>
      <w:r w:rsidRPr="00CA77BF">
        <w:rPr>
          <w:rFonts w:cs="TimesNewRoman"/>
          <w:szCs w:val="14"/>
          <w:vertAlign w:val="subscript"/>
        </w:rPr>
        <w:t>4</w:t>
      </w:r>
      <w:r w:rsidRPr="00CA77BF">
        <w:rPr>
          <w:rFonts w:cs="Symbol"/>
          <w:szCs w:val="14"/>
          <w:vertAlign w:val="superscript"/>
        </w:rPr>
        <w:sym w:font="Symbol" w:char="F02D"/>
      </w:r>
    </w:p>
    <w:p w:rsidR="00CA77BF" w:rsidRPr="00672127" w:rsidRDefault="00CA77BF" w:rsidP="00CA77BF">
      <w:pPr>
        <w:ind w:left="454" w:hanging="454"/>
      </w:pPr>
      <w:r>
        <w:rPr>
          <w:rFonts w:ascii="新細明體" w:eastAsia="新細明體" w:hAnsi="新細明體"/>
          <w:sz w:val="24"/>
        </w:rPr>
        <w:t xml:space="preserve">14. </w:t>
      </w:r>
      <w:r w:rsidRPr="00672127">
        <w:rPr>
          <w:rFonts w:hAnsi="細明體" w:cs="新細明體-WinCharSetFFFF-H" w:hint="eastAsia"/>
        </w:rPr>
        <w:t>稱取兩分鋁粉，第一分加足量濃氫氧化鈉溶液，第二分加足量鹽酸，如要放出同溫、同壓下等體積的氫氣，兩鋁粉的質量比為：</w:t>
      </w:r>
      <w:r w:rsidRPr="00672127">
        <w:rPr>
          <w:rFonts w:cs="新細明體-WinCharSetFFFF-H"/>
        </w:rPr>
        <w:t xml:space="preserve">　</w:t>
      </w:r>
      <w:r w:rsidRPr="00672127">
        <w:rPr>
          <w:rFonts w:cs="新細明體-WinCharSetFFFF-H"/>
        </w:rPr>
        <w:t>(A)</w:t>
      </w:r>
      <w:r w:rsidRPr="00672127">
        <w:rPr>
          <w:rFonts w:cs="新細明體-WinCharSetFFFF-H" w:hint="eastAsia"/>
        </w:rPr>
        <w:t xml:space="preserve"> </w:t>
      </w:r>
      <w:r w:rsidRPr="00672127">
        <w:rPr>
          <w:rFonts w:cs="TimesNewRoman"/>
        </w:rPr>
        <w:t>1</w:t>
      </w:r>
      <w:r w:rsidRPr="00672127">
        <w:rPr>
          <w:rFonts w:hAnsi="細明體" w:cs="新細明體-WinCharSetFFFF-H" w:hint="eastAsia"/>
        </w:rPr>
        <w:t>：</w:t>
      </w:r>
      <w:r w:rsidRPr="00672127">
        <w:rPr>
          <w:rFonts w:cs="TimesNewRoman"/>
        </w:rPr>
        <w:t>1</w:t>
      </w:r>
      <w:r w:rsidRPr="00672127">
        <w:rPr>
          <w:rFonts w:cs="TimesNewRoman"/>
        </w:rPr>
        <w:t xml:space="preserve">　</w:t>
      </w:r>
      <w:r w:rsidRPr="00672127">
        <w:rPr>
          <w:rFonts w:cs="TimesNewRoman"/>
        </w:rPr>
        <w:t>(B)</w:t>
      </w:r>
      <w:r w:rsidRPr="00672127">
        <w:rPr>
          <w:rFonts w:cs="TimesNewRoman" w:hint="eastAsia"/>
        </w:rPr>
        <w:t xml:space="preserve"> </w:t>
      </w:r>
      <w:r w:rsidRPr="00672127">
        <w:rPr>
          <w:rFonts w:cs="TimesNewRoman"/>
        </w:rPr>
        <w:t>1</w:t>
      </w:r>
      <w:r w:rsidRPr="00672127">
        <w:rPr>
          <w:rFonts w:hAnsi="細明體" w:cs="新細明體-WinCharSetFFFF-H" w:hint="eastAsia"/>
        </w:rPr>
        <w:t>：</w:t>
      </w:r>
      <w:r w:rsidRPr="00672127">
        <w:rPr>
          <w:rFonts w:cs="TimesNewRoman"/>
        </w:rPr>
        <w:t>3</w:t>
      </w:r>
      <w:r w:rsidRPr="00672127">
        <w:rPr>
          <w:rFonts w:cs="TimesNewRoman"/>
        </w:rPr>
        <w:t xml:space="preserve">　</w:t>
      </w:r>
      <w:r w:rsidRPr="00672127">
        <w:rPr>
          <w:rFonts w:cs="TimesNewRoman"/>
        </w:rPr>
        <w:t>(C)</w:t>
      </w:r>
      <w:r w:rsidRPr="00672127">
        <w:rPr>
          <w:rFonts w:cs="TimesNewRoman" w:hint="eastAsia"/>
        </w:rPr>
        <w:t xml:space="preserve"> </w:t>
      </w:r>
      <w:r w:rsidRPr="00672127">
        <w:rPr>
          <w:rFonts w:cs="TimesNewRoman"/>
        </w:rPr>
        <w:t>1</w:t>
      </w:r>
      <w:r w:rsidRPr="00672127">
        <w:rPr>
          <w:rFonts w:hAnsi="細明體" w:cs="新細明體-WinCharSetFFFF-H" w:hint="eastAsia"/>
        </w:rPr>
        <w:t>：</w:t>
      </w:r>
      <w:r w:rsidRPr="00672127">
        <w:rPr>
          <w:rFonts w:cs="TimesNewRoman"/>
        </w:rPr>
        <w:t>2</w:t>
      </w:r>
      <w:r w:rsidRPr="00672127">
        <w:rPr>
          <w:rFonts w:cs="TimesNewRoman"/>
        </w:rPr>
        <w:t xml:space="preserve">　</w:t>
      </w:r>
      <w:r w:rsidRPr="00672127">
        <w:rPr>
          <w:rFonts w:cs="TimesNewRoman"/>
        </w:rPr>
        <w:t>(D)</w:t>
      </w:r>
      <w:r w:rsidRPr="00672127">
        <w:rPr>
          <w:rFonts w:cs="TimesNewRoman" w:hint="eastAsia"/>
        </w:rPr>
        <w:t xml:space="preserve"> </w:t>
      </w:r>
      <w:r w:rsidRPr="00672127">
        <w:rPr>
          <w:rFonts w:cs="TimesNewRoman"/>
        </w:rPr>
        <w:t>3</w:t>
      </w:r>
      <w:r w:rsidRPr="00672127">
        <w:rPr>
          <w:rFonts w:hAnsi="細明體" w:cs="新細明體-WinCharSetFFFF-H" w:hint="eastAsia"/>
        </w:rPr>
        <w:t>：</w:t>
      </w:r>
      <w:r w:rsidRPr="00672127">
        <w:rPr>
          <w:rFonts w:cs="TimesNewRoman"/>
        </w:rPr>
        <w:t>2</w:t>
      </w:r>
      <w:r w:rsidRPr="0067212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Al + 2NaOH + 6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Al(OH)</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 xml:space="preserve">2Al + 6H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AlCl</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p>
    <w:p w:rsidR="00CA77BF" w:rsidRPr="00575305" w:rsidRDefault="00CA77BF" w:rsidP="00CA77BF">
      <w:pPr>
        <w:ind w:left="454" w:hanging="454"/>
      </w:pPr>
      <w:r>
        <w:rPr>
          <w:rFonts w:ascii="新細明體" w:eastAsia="新細明體" w:hAnsi="新細明體"/>
          <w:sz w:val="24"/>
        </w:rPr>
        <w:t xml:space="preserve">15. </w:t>
      </w:r>
      <w:r w:rsidRPr="00575305">
        <w:rPr>
          <w:rFonts w:hAnsi="細明體" w:cs="新細明體-WinCharSetFFFF-H" w:hint="eastAsia"/>
        </w:rPr>
        <w:t>下列有關鋁化合物之敘述，何者正確？</w:t>
      </w:r>
      <w:r w:rsidRPr="00575305">
        <w:rPr>
          <w:rFonts w:cs="新細明體-WinCharSetFFFF-H"/>
        </w:rPr>
        <w:t xml:space="preserve">　</w:t>
      </w:r>
      <w:r w:rsidRPr="00575305">
        <w:rPr>
          <w:rFonts w:cs="新細明體-WinCharSetFFFF-H"/>
        </w:rPr>
        <w:t>(A)</w:t>
      </w:r>
      <w:r w:rsidRPr="00575305">
        <w:rPr>
          <w:rFonts w:cs="新細明體-WinCharSetFFFF-H" w:hint="eastAsia"/>
        </w:rPr>
        <w:t xml:space="preserve"> </w:t>
      </w:r>
      <w:r w:rsidRPr="00575305">
        <w:rPr>
          <w:rFonts w:cs="TimesNewRoman"/>
        </w:rPr>
        <w:t>KAl(SO</w:t>
      </w:r>
      <w:r w:rsidRPr="00575305">
        <w:rPr>
          <w:rFonts w:cs="TimesNewRoman"/>
          <w:szCs w:val="14"/>
          <w:vertAlign w:val="subscript"/>
        </w:rPr>
        <w:t>4</w:t>
      </w:r>
      <w:r w:rsidRPr="00575305">
        <w:rPr>
          <w:rFonts w:cs="TimesNewRoman"/>
        </w:rPr>
        <w:t>)</w:t>
      </w:r>
      <w:r w:rsidRPr="00575305">
        <w:rPr>
          <w:rFonts w:cs="TimesNewRoman"/>
          <w:szCs w:val="14"/>
          <w:vertAlign w:val="subscript"/>
        </w:rPr>
        <w:t>2</w:t>
      </w:r>
      <w:r w:rsidRPr="00575305">
        <w:rPr>
          <w:rFonts w:hAnsi="細明體" w:cs="新細明體-WinCharSetFFFF-H" w:hint="eastAsia"/>
        </w:rPr>
        <w:t>．</w:t>
      </w:r>
      <w:r w:rsidRPr="00575305">
        <w:rPr>
          <w:rFonts w:cs="TimesNewRoman"/>
        </w:rPr>
        <w:t>12H</w:t>
      </w:r>
      <w:r w:rsidRPr="00575305">
        <w:rPr>
          <w:rFonts w:cs="TimesNewRoman"/>
          <w:szCs w:val="14"/>
          <w:vertAlign w:val="subscript"/>
        </w:rPr>
        <w:t>2</w:t>
      </w:r>
      <w:r w:rsidRPr="00575305">
        <w:rPr>
          <w:rFonts w:cs="TimesNewRoman"/>
        </w:rPr>
        <w:t>O</w:t>
      </w:r>
      <w:r w:rsidRPr="00575305">
        <w:rPr>
          <w:rFonts w:hAnsi="細明體" w:cs="新細明體-WinCharSetFFFF-H" w:hint="eastAsia"/>
        </w:rPr>
        <w:t>，可作淨水劑</w:t>
      </w:r>
      <w:r w:rsidRPr="00575305">
        <w:rPr>
          <w:rFonts w:cs="新細明體-WinCharSetFFFF-H"/>
        </w:rPr>
        <w:t xml:space="preserve">　</w:t>
      </w:r>
      <w:r w:rsidRPr="00575305">
        <w:rPr>
          <w:rFonts w:cs="新細明體-WinCharSetFFFF-H"/>
        </w:rPr>
        <w:t>(B)</w:t>
      </w:r>
      <w:r w:rsidRPr="00575305">
        <w:rPr>
          <w:rFonts w:hAnsi="細明體" w:cs="新細明體-WinCharSetFFFF-H" w:hint="eastAsia"/>
        </w:rPr>
        <w:t>純</w:t>
      </w:r>
      <w:r w:rsidRPr="00575305">
        <w:rPr>
          <w:rFonts w:cs="TimesNewRoman"/>
        </w:rPr>
        <w:t>Al</w:t>
      </w:r>
      <w:r w:rsidRPr="00575305">
        <w:rPr>
          <w:rFonts w:cs="TimesNewRoman"/>
          <w:szCs w:val="14"/>
          <w:vertAlign w:val="subscript"/>
        </w:rPr>
        <w:t>2</w:t>
      </w:r>
      <w:r w:rsidRPr="00575305">
        <w:rPr>
          <w:rFonts w:cs="TimesNewRoman"/>
        </w:rPr>
        <w:t>O</w:t>
      </w:r>
      <w:r w:rsidRPr="00575305">
        <w:rPr>
          <w:rFonts w:cs="TimesNewRoman"/>
          <w:szCs w:val="14"/>
          <w:vertAlign w:val="subscript"/>
        </w:rPr>
        <w:t>3</w:t>
      </w:r>
      <w:r w:rsidRPr="00575305">
        <w:rPr>
          <w:rFonts w:hAnsi="細明體" w:cs="新細明體-WinCharSetFFFF-H" w:hint="eastAsia"/>
        </w:rPr>
        <w:t>中含少量</w:t>
      </w:r>
      <w:r w:rsidRPr="00575305">
        <w:rPr>
          <w:rFonts w:cs="TimesNewRoman"/>
        </w:rPr>
        <w:t>Cr</w:t>
      </w:r>
      <w:r w:rsidRPr="00575305">
        <w:rPr>
          <w:rFonts w:cs="TimesNewRoman"/>
          <w:vertAlign w:val="subscript"/>
        </w:rPr>
        <w:t>2</w:t>
      </w:r>
      <w:r w:rsidRPr="00575305">
        <w:rPr>
          <w:rFonts w:cs="TimesNewRoman"/>
        </w:rPr>
        <w:t>O</w:t>
      </w:r>
      <w:r w:rsidRPr="00575305">
        <w:rPr>
          <w:rFonts w:cs="TimesNewRoman"/>
          <w:szCs w:val="14"/>
          <w:vertAlign w:val="subscript"/>
        </w:rPr>
        <w:t>3</w:t>
      </w:r>
      <w:r w:rsidRPr="00575305">
        <w:rPr>
          <w:rFonts w:hAnsi="細明體" w:cs="新細明體-WinCharSetFFFF-H" w:hint="eastAsia"/>
        </w:rPr>
        <w:t>呈藍色，為藍寶石</w:t>
      </w:r>
      <w:r w:rsidRPr="00575305">
        <w:rPr>
          <w:rFonts w:cs="新細明體-WinCharSetFFFF-H"/>
        </w:rPr>
        <w:t xml:space="preserve">　</w:t>
      </w:r>
      <w:r w:rsidRPr="00575305">
        <w:rPr>
          <w:rFonts w:cs="新細明體-WinCharSetFFFF-H"/>
        </w:rPr>
        <w:t>(C)</w:t>
      </w:r>
      <w:r w:rsidRPr="00575305">
        <w:rPr>
          <w:rFonts w:cs="新細明體-WinCharSetFFFF-H" w:hint="eastAsia"/>
        </w:rPr>
        <w:t xml:space="preserve"> </w:t>
      </w:r>
      <w:r w:rsidRPr="00575305">
        <w:rPr>
          <w:rFonts w:cs="TimesNewRoman"/>
        </w:rPr>
        <w:t>Al(OH)</w:t>
      </w:r>
      <w:r w:rsidRPr="00575305">
        <w:rPr>
          <w:rFonts w:cs="TimesNewRoman"/>
          <w:szCs w:val="14"/>
          <w:vertAlign w:val="subscript"/>
        </w:rPr>
        <w:t>3</w:t>
      </w:r>
      <w:r w:rsidRPr="00575305">
        <w:rPr>
          <w:rFonts w:hAnsi="細明體" w:cs="新細明體-WinCharSetFFFF-H" w:hint="eastAsia"/>
        </w:rPr>
        <w:t>屬於兩性物質，可溶於氨水</w:t>
      </w:r>
      <w:r w:rsidRPr="00575305">
        <w:rPr>
          <w:rFonts w:cs="新細明體-WinCharSetFFFF-H"/>
        </w:rPr>
        <w:t xml:space="preserve">　</w:t>
      </w:r>
      <w:r w:rsidRPr="00575305">
        <w:rPr>
          <w:rFonts w:cs="新細明體-WinCharSetFFFF-H"/>
        </w:rPr>
        <w:t>(D)</w:t>
      </w:r>
      <w:r w:rsidRPr="00575305">
        <w:rPr>
          <w:rFonts w:cs="新細明體-WinCharSetFFFF-H" w:hint="eastAsia"/>
        </w:rPr>
        <w:t xml:space="preserve"> </w:t>
      </w:r>
      <w:r w:rsidRPr="00575305">
        <w:rPr>
          <w:rFonts w:cs="TimesNewRoman"/>
        </w:rPr>
        <w:t>KAl(SO</w:t>
      </w:r>
      <w:r w:rsidRPr="00575305">
        <w:rPr>
          <w:rFonts w:cs="TimesNewRoman"/>
          <w:szCs w:val="14"/>
          <w:vertAlign w:val="subscript"/>
        </w:rPr>
        <w:t>4</w:t>
      </w:r>
      <w:r w:rsidRPr="00575305">
        <w:rPr>
          <w:rFonts w:cs="TimesNewRoman"/>
        </w:rPr>
        <w:t>)</w:t>
      </w:r>
      <w:r w:rsidRPr="00575305">
        <w:rPr>
          <w:rFonts w:cs="TimesNewRoman"/>
          <w:szCs w:val="14"/>
          <w:vertAlign w:val="subscript"/>
        </w:rPr>
        <w:t>2</w:t>
      </w:r>
      <w:r w:rsidRPr="00575305">
        <w:rPr>
          <w:rFonts w:cs="TimesNewRoman" w:hint="eastAsia"/>
          <w:szCs w:val="14"/>
        </w:rPr>
        <w:t>．</w:t>
      </w:r>
      <w:r w:rsidRPr="00575305">
        <w:rPr>
          <w:rFonts w:cs="TimesNewRoman"/>
        </w:rPr>
        <w:t>12H</w:t>
      </w:r>
      <w:r w:rsidRPr="00575305">
        <w:rPr>
          <w:rFonts w:cs="TimesNewRoman"/>
          <w:szCs w:val="14"/>
          <w:vertAlign w:val="subscript"/>
        </w:rPr>
        <w:t>2</w:t>
      </w:r>
      <w:r w:rsidRPr="00575305">
        <w:rPr>
          <w:rFonts w:cs="TimesNewRoman"/>
        </w:rPr>
        <w:t>O</w:t>
      </w:r>
      <w:r w:rsidRPr="00575305">
        <w:rPr>
          <w:rFonts w:hAnsi="細明體" w:cs="新細明體-WinCharSetFFFF-H" w:hint="eastAsia"/>
        </w:rPr>
        <w:t>屬於四面體結構</w:t>
      </w:r>
      <w:r w:rsidRPr="0057530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呈紅色，為紅寶石</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可溶於強鹼</w:t>
      </w:r>
      <w:r w:rsidRPr="00CA77BF">
        <w:rPr>
          <w:rFonts w:cs="新細明體-WinCharSetFFFF-H"/>
        </w:rPr>
        <w:t xml:space="preserve">　</w:t>
      </w:r>
      <w:r w:rsidRPr="00CA77BF">
        <w:rPr>
          <w:rFonts w:cs="新細明體-WinCharSetFFFF-H"/>
        </w:rPr>
        <w:t>(D)</w:t>
      </w:r>
      <w:r w:rsidRPr="00CA77BF">
        <w:rPr>
          <w:rFonts w:hAnsi="細明體" w:cs="新細明體-WinCharSetFFFF-H" w:hint="eastAsia"/>
        </w:rPr>
        <w:t>八面體</w:t>
      </w:r>
    </w:p>
    <w:p w:rsidR="00CA77BF" w:rsidRPr="00E7141B" w:rsidRDefault="00CA77BF" w:rsidP="00CA77BF">
      <w:pPr>
        <w:ind w:left="454" w:hanging="454"/>
      </w:pPr>
      <w:r>
        <w:rPr>
          <w:rFonts w:ascii="新細明體" w:eastAsia="新細明體" w:hAnsi="新細明體"/>
          <w:sz w:val="24"/>
        </w:rPr>
        <w:t xml:space="preserve">16. </w:t>
      </w:r>
      <w:r w:rsidRPr="00E7141B">
        <w:rPr>
          <w:rFonts w:hAnsi="細明體" w:cs="新細明體-WinCharSetFFFF-H" w:hint="eastAsia"/>
        </w:rPr>
        <w:t>向硫酸鋁鉀</w:t>
      </w:r>
      <w:r w:rsidRPr="00E7141B">
        <w:rPr>
          <w:rFonts w:cs="TimesNewRoman"/>
        </w:rPr>
        <w:t>[KAl(SO</w:t>
      </w:r>
      <w:r w:rsidRPr="00E7141B">
        <w:rPr>
          <w:rFonts w:cs="TimesNewRoman"/>
          <w:szCs w:val="14"/>
          <w:vertAlign w:val="subscript"/>
        </w:rPr>
        <w:t>4</w:t>
      </w:r>
      <w:r w:rsidRPr="00E7141B">
        <w:rPr>
          <w:rFonts w:cs="TimesNewRoman"/>
        </w:rPr>
        <w:t>)</w:t>
      </w:r>
      <w:r w:rsidRPr="00E7141B">
        <w:rPr>
          <w:rFonts w:cs="TimesNewRoman"/>
          <w:szCs w:val="14"/>
          <w:vertAlign w:val="subscript"/>
        </w:rPr>
        <w:t>2</w:t>
      </w:r>
      <w:r w:rsidRPr="00E7141B">
        <w:rPr>
          <w:rFonts w:cs="TimesNewRoman"/>
        </w:rPr>
        <w:t>]</w:t>
      </w:r>
      <w:r w:rsidRPr="00E7141B">
        <w:rPr>
          <w:rFonts w:hAnsi="細明體" w:cs="新細明體-WinCharSetFFFF-H" w:hint="eastAsia"/>
        </w:rPr>
        <w:t>溶液中加入氫氧化鋇溶液的體積與沉澱量的關係是何者？</w:t>
      </w:r>
      <w:r w:rsidRPr="00E7141B">
        <w:rPr>
          <w:rFonts w:cs="TimesNewRoman" w:hint="eastAsia"/>
        </w:rPr>
        <w:t>（</w:t>
      </w:r>
      <w:r w:rsidRPr="00E7141B">
        <w:rPr>
          <w:rFonts w:hAnsi="細明體" w:cs="新細明體-WinCharSetFFFF-H" w:hint="eastAsia"/>
        </w:rPr>
        <w:t>縱軸標示沉澱量，橫軸標示加入</w:t>
      </w:r>
      <w:r w:rsidRPr="00E7141B">
        <w:rPr>
          <w:rFonts w:cs="TimesNewRoman"/>
        </w:rPr>
        <w:t>Ba(OH)</w:t>
      </w:r>
      <w:r w:rsidRPr="00E7141B">
        <w:rPr>
          <w:rFonts w:cs="TimesNewRoman"/>
          <w:szCs w:val="14"/>
          <w:vertAlign w:val="subscript"/>
        </w:rPr>
        <w:t>2</w:t>
      </w:r>
      <w:r w:rsidRPr="00E7141B">
        <w:rPr>
          <w:rFonts w:hAnsi="細明體" w:cs="新細明體-WinCharSetFFFF-H" w:hint="eastAsia"/>
        </w:rPr>
        <w:t>溶液的體積</w:t>
      </w:r>
      <w:r w:rsidRPr="00E7141B">
        <w:rPr>
          <w:rFonts w:cs="TimesNewRoman" w:hint="eastAsia"/>
        </w:rPr>
        <w:t>）</w:t>
      </w:r>
      <w:r w:rsidRPr="00E7141B">
        <w:rPr>
          <w:rFonts w:cs="TimesNewRoman"/>
        </w:rPr>
        <w:br/>
        <w:t>(A)</w:t>
      </w:r>
      <w:r w:rsidR="00D33130">
        <w:rPr>
          <w:rFonts w:cs="TimesNewRoman"/>
          <w:position w:val="-136"/>
        </w:rPr>
        <w:pict>
          <v:shape id="_x0000_i1116" type="#_x0000_t75" style="width:71.25pt;height:75pt">
            <v:imagedata r:id="rId162" o:title="507"/>
          </v:shape>
        </w:pict>
      </w:r>
      <w:r w:rsidRPr="00E7141B">
        <w:rPr>
          <w:rFonts w:cs="TimesNewRoman"/>
        </w:rPr>
        <w:t xml:space="preserve">　</w:t>
      </w:r>
      <w:r w:rsidRPr="00E7141B">
        <w:rPr>
          <w:rFonts w:cs="TimesNewRoman"/>
        </w:rPr>
        <w:t>(B)</w:t>
      </w:r>
      <w:r w:rsidR="00D33130">
        <w:rPr>
          <w:rFonts w:cs="TimesNewRoman"/>
          <w:position w:val="-136"/>
        </w:rPr>
        <w:pict>
          <v:shape id="_x0000_i1117" type="#_x0000_t75" style="width:71.25pt;height:75pt">
            <v:imagedata r:id="rId163" o:title="508"/>
          </v:shape>
        </w:pict>
      </w:r>
      <w:r w:rsidRPr="00E7141B">
        <w:rPr>
          <w:rFonts w:cs="TimesNewRoman"/>
        </w:rPr>
        <w:t xml:space="preserve">　</w:t>
      </w:r>
      <w:r w:rsidRPr="00E7141B">
        <w:rPr>
          <w:rFonts w:cs="TimesNewRoman"/>
        </w:rPr>
        <w:t>(C)</w:t>
      </w:r>
      <w:r w:rsidR="00D33130">
        <w:rPr>
          <w:rFonts w:cs="TimesNewRoman"/>
          <w:position w:val="-136"/>
        </w:rPr>
        <w:pict>
          <v:shape id="_x0000_i1118" type="#_x0000_t75" style="width:71.25pt;height:75pt">
            <v:imagedata r:id="rId164" o:title="509"/>
          </v:shape>
        </w:pict>
      </w:r>
      <w:r w:rsidRPr="00E7141B">
        <w:rPr>
          <w:rFonts w:cs="TimesNewRoman"/>
        </w:rPr>
        <w:t xml:space="preserve">　</w:t>
      </w:r>
      <w:r w:rsidRPr="00E7141B">
        <w:rPr>
          <w:rFonts w:cs="TimesNewRoman"/>
        </w:rPr>
        <w:t>(D)</w:t>
      </w:r>
      <w:r w:rsidR="00D33130">
        <w:rPr>
          <w:rFonts w:cs="TimesNewRoman"/>
          <w:position w:val="-136"/>
        </w:rPr>
        <w:pict>
          <v:shape id="_x0000_i1119" type="#_x0000_t75" style="width:71.25pt;height:75pt">
            <v:imagedata r:id="rId165" o:title="510"/>
          </v:shape>
        </w:pict>
      </w:r>
      <w:r w:rsidRPr="00E7141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l(OH)</w:t>
      </w:r>
      <w:r w:rsidRPr="00CA77BF">
        <w:rPr>
          <w:rFonts w:cs="TimesNewRoman"/>
          <w:szCs w:val="14"/>
          <w:vertAlign w:val="subscript"/>
        </w:rPr>
        <w:t>3</w:t>
      </w:r>
      <w:r w:rsidRPr="00CA77BF">
        <w:rPr>
          <w:rFonts w:hAnsi="細明體" w:cs="新細明體-WinCharSetFFFF-H" w:hint="eastAsia"/>
        </w:rPr>
        <w:t>為兩性物質，先產生沉澱，但</w:t>
      </w:r>
      <w:r w:rsidRPr="00CA77BF">
        <w:rPr>
          <w:rFonts w:cs="TimesNewRoman"/>
        </w:rPr>
        <w:t>OH</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過量時，又產生</w:t>
      </w:r>
      <w:r w:rsidRPr="00CA77BF">
        <w:rPr>
          <w:rFonts w:cs="TimesNewRoman"/>
        </w:rPr>
        <w:t>Al(OH)</w:t>
      </w:r>
      <w:r w:rsidRPr="00CA77BF">
        <w:rPr>
          <w:rFonts w:cs="TimesNewRoman" w:hint="eastAsia"/>
          <w:szCs w:val="14"/>
          <w:vertAlign w:val="subscript"/>
        </w:rPr>
        <w:t>4</w:t>
      </w:r>
      <w:r w:rsidRPr="00CA77BF">
        <w:rPr>
          <w:rFonts w:cs="TimesNewRoman" w:hint="eastAsia"/>
          <w:szCs w:val="14"/>
          <w:vertAlign w:val="superscript"/>
        </w:rPr>
        <w:sym w:font="Symbol" w:char="F02D"/>
      </w:r>
      <w:r w:rsidRPr="00CA77BF">
        <w:rPr>
          <w:rFonts w:cs="TimesNewRoman" w:hint="eastAsia"/>
          <w:szCs w:val="14"/>
          <w:vertAlign w:val="superscript"/>
        </w:rPr>
        <w:t xml:space="preserve"> </w:t>
      </w:r>
      <w:r w:rsidRPr="00CA77BF">
        <w:rPr>
          <w:rFonts w:hAnsi="細明體" w:cs="新細明體-WinCharSetFFFF-H" w:hint="eastAsia"/>
        </w:rPr>
        <w:t>離子，而沉澱減少</w:t>
      </w:r>
      <w:r w:rsidRPr="00CA77BF">
        <w:rPr>
          <w:rFonts w:hAnsi="細明體" w:cs="新細明體-WinCharSetFFFF-H"/>
        </w:rPr>
        <w:br/>
      </w:r>
      <w:r w:rsidRPr="00CA77BF">
        <w:rPr>
          <w:rFonts w:cs="TimesNewRoman"/>
        </w:rPr>
        <w:t>Al</w:t>
      </w:r>
      <w:r w:rsidRPr="00CA77BF">
        <w:rPr>
          <w:rFonts w:cs="TimesNewRoman"/>
          <w:szCs w:val="14"/>
          <w:vertAlign w:val="superscript"/>
        </w:rPr>
        <w:t>3+</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3OH</w:t>
      </w:r>
      <w:r w:rsidRPr="00CA77BF">
        <w:rPr>
          <w:rFonts w:cs="Symbol"/>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OH)</w:t>
      </w:r>
      <w:r w:rsidRPr="00CA77BF">
        <w:rPr>
          <w:rFonts w:cs="TimesNewRoman"/>
          <w:szCs w:val="14"/>
          <w:vertAlign w:val="subscript"/>
        </w:rPr>
        <w:t>3(s)</w:t>
      </w:r>
      <w:r w:rsidRPr="00CA77BF">
        <w:rPr>
          <w:rFonts w:hAnsi="細明體" w:cs="新細明體-WinCharSetFFFF-H" w:hint="eastAsia"/>
        </w:rPr>
        <w:t>，</w:t>
      </w:r>
      <w:r w:rsidRPr="00CA77BF">
        <w:rPr>
          <w:rFonts w:cs="TimesNewRoman"/>
        </w:rPr>
        <w:t>Al(OH)</w:t>
      </w:r>
      <w:r w:rsidRPr="00CA77BF">
        <w:rPr>
          <w:rFonts w:cs="TimesNewRoman"/>
          <w:szCs w:val="14"/>
          <w:vertAlign w:val="subscript"/>
        </w:rPr>
        <w:t>3(s)</w:t>
      </w:r>
      <w:r w:rsidRPr="00CA77BF">
        <w:rPr>
          <w:rFonts w:cs="TimesNewRoman"/>
          <w:szCs w:val="14"/>
        </w:rPr>
        <w:t xml:space="preserve"> </w:t>
      </w:r>
      <w:r w:rsidRPr="00CA77BF">
        <w:rPr>
          <w:rFonts w:cs="TimesNewRoman"/>
        </w:rPr>
        <w:t>+ OH</w:t>
      </w:r>
      <w:r w:rsidRPr="00CA77BF">
        <w:rPr>
          <w:rFonts w:cs="Symbol"/>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OH)</w:t>
      </w:r>
      <w:r w:rsidRPr="00CA77BF">
        <w:rPr>
          <w:rFonts w:cs="TimesNewRoman"/>
          <w:szCs w:val="14"/>
          <w:vertAlign w:val="subscript"/>
        </w:rPr>
        <w:t>4</w:t>
      </w:r>
      <w:r w:rsidRPr="00CA77BF">
        <w:rPr>
          <w:rFonts w:cs="Symbol"/>
          <w:szCs w:val="14"/>
          <w:vertAlign w:val="superscript"/>
        </w:rPr>
        <w:sym w:font="Symbol" w:char="F02D"/>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rPr>
        <w:br/>
        <w:t>Ba</w:t>
      </w:r>
      <w:r w:rsidRPr="00CA77BF">
        <w:rPr>
          <w:rFonts w:cs="TimesNewRoman" w:hint="eastAsia"/>
          <w:szCs w:val="14"/>
          <w:vertAlign w:val="superscript"/>
        </w:rPr>
        <w:t>2+</w:t>
      </w:r>
      <w:r w:rsidRPr="00CA77BF">
        <w:rPr>
          <w:rFonts w:cs="TimesNewRoman" w:hint="eastAsia"/>
          <w:szCs w:val="14"/>
          <w:vertAlign w:val="subscript"/>
        </w:rPr>
        <w:t>(aq)</w:t>
      </w:r>
      <w:r w:rsidRPr="00CA77BF">
        <w:rPr>
          <w:rFonts w:cs="TimesNewRoman" w:hint="eastAsia"/>
          <w:szCs w:val="14"/>
        </w:rPr>
        <w:t xml:space="preserve"> + SO</w:t>
      </w:r>
      <w:r w:rsidRPr="00CA77BF">
        <w:rPr>
          <w:rFonts w:cs="TimesNewRoman" w:hint="eastAsia"/>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TimesNewRoman" w:hint="eastAsia"/>
          <w:szCs w:val="14"/>
          <w:vertAlign w:val="subscript"/>
        </w:rPr>
        <w:t>(aq)</w:t>
      </w:r>
      <w:r w:rsidRPr="00CA77BF">
        <w:rPr>
          <w:rFonts w:cs="TimesNewRoman" w:hint="eastAsia"/>
          <w:szCs w:val="14"/>
        </w:rPr>
        <w:t xml:space="preserve"> </w:t>
      </w:r>
      <w:r w:rsidRPr="00CA77BF">
        <w:rPr>
          <w:rFonts w:cs="TimesNewRoman" w:hint="eastAsia"/>
          <w:szCs w:val="14"/>
        </w:rPr>
        <w:t>→</w:t>
      </w:r>
      <w:r w:rsidRPr="00CA77BF">
        <w:rPr>
          <w:rFonts w:cs="TimesNewRoman" w:hint="eastAsia"/>
          <w:szCs w:val="14"/>
        </w:rPr>
        <w:t xml:space="preserve"> BaSO</w:t>
      </w:r>
      <w:r w:rsidRPr="00CA77BF">
        <w:rPr>
          <w:rFonts w:cs="TimesNewRoman" w:hint="eastAsia"/>
          <w:szCs w:val="14"/>
          <w:vertAlign w:val="subscript"/>
        </w:rPr>
        <w:t>4(s)</w:t>
      </w:r>
    </w:p>
    <w:p w:rsidR="00CA77BF" w:rsidRPr="00E348D5" w:rsidRDefault="00CA77BF" w:rsidP="00CA77BF">
      <w:pPr>
        <w:ind w:left="454" w:hanging="454"/>
        <w:rPr>
          <w:szCs w:val="14"/>
        </w:rPr>
      </w:pPr>
      <w:r>
        <w:rPr>
          <w:rFonts w:ascii="新細明體" w:eastAsia="新細明體" w:hAnsi="新細明體"/>
          <w:sz w:val="24"/>
        </w:rPr>
        <w:t xml:space="preserve">17. </w:t>
      </w:r>
      <w:r w:rsidRPr="00E348D5">
        <w:rPr>
          <w:rFonts w:cs="TimesNewRoman"/>
        </w:rPr>
        <w:t>Al(OH)</w:t>
      </w:r>
      <w:r w:rsidRPr="00E348D5">
        <w:rPr>
          <w:rFonts w:cs="TimesNewRoman"/>
          <w:szCs w:val="14"/>
          <w:vertAlign w:val="subscript"/>
        </w:rPr>
        <w:t>3</w:t>
      </w:r>
      <w:r w:rsidRPr="00E348D5">
        <w:rPr>
          <w:rFonts w:hAnsi="細明體" w:cs="新細明體-WinCharSetFFFF-H" w:hint="eastAsia"/>
        </w:rPr>
        <w:t>和</w:t>
      </w:r>
      <w:r w:rsidRPr="00E348D5">
        <w:rPr>
          <w:rFonts w:cs="TimesNewRoman"/>
        </w:rPr>
        <w:t>Fe(OH)</w:t>
      </w:r>
      <w:r w:rsidRPr="00E348D5">
        <w:rPr>
          <w:rFonts w:cs="TimesNewRoman"/>
          <w:szCs w:val="14"/>
          <w:vertAlign w:val="subscript"/>
        </w:rPr>
        <w:t>3</w:t>
      </w:r>
      <w:r w:rsidRPr="00E348D5">
        <w:rPr>
          <w:rFonts w:hAnsi="細明體" w:cs="新細明體-WinCharSetFFFF-H" w:hint="eastAsia"/>
        </w:rPr>
        <w:t>之混合物，可加入下列哪一種試劑分離？</w:t>
      </w:r>
      <w:r w:rsidRPr="00E348D5">
        <w:rPr>
          <w:rFonts w:cs="新細明體-WinCharSetFFFF-H"/>
        </w:rPr>
        <w:t xml:space="preserve">　</w:t>
      </w:r>
      <w:r w:rsidRPr="00E348D5">
        <w:rPr>
          <w:rFonts w:cs="新細明體-WinCharSetFFFF-H"/>
        </w:rPr>
        <w:t>(A)</w:t>
      </w:r>
      <w:r w:rsidRPr="00E348D5">
        <w:rPr>
          <w:rFonts w:cs="新細明體-WinCharSetFFFF-H" w:hint="eastAsia"/>
        </w:rPr>
        <w:t xml:space="preserve"> </w:t>
      </w:r>
      <w:r w:rsidRPr="00E348D5">
        <w:rPr>
          <w:rFonts w:cs="TimesNewRoman"/>
        </w:rPr>
        <w:t>HCl</w:t>
      </w:r>
      <w:r w:rsidRPr="00E348D5">
        <w:rPr>
          <w:rFonts w:cs="TimesNewRoman"/>
          <w:szCs w:val="14"/>
          <w:vertAlign w:val="subscript"/>
        </w:rPr>
        <w:t>(</w:t>
      </w:r>
      <w:r w:rsidRPr="00E348D5">
        <w:rPr>
          <w:rFonts w:cs="TimesNewRoman,Italic"/>
          <w:iCs/>
          <w:szCs w:val="14"/>
          <w:vertAlign w:val="subscript"/>
        </w:rPr>
        <w:t>aq</w:t>
      </w:r>
      <w:r w:rsidRPr="00E348D5">
        <w:rPr>
          <w:rFonts w:cs="TimesNewRoman"/>
          <w:szCs w:val="14"/>
          <w:vertAlign w:val="subscript"/>
        </w:rPr>
        <w:t>)</w:t>
      </w:r>
      <w:r w:rsidRPr="00E348D5">
        <w:rPr>
          <w:rFonts w:cs="TimesNewRoman"/>
          <w:szCs w:val="14"/>
        </w:rPr>
        <w:t xml:space="preserve">　</w:t>
      </w:r>
      <w:r w:rsidRPr="00E348D5">
        <w:rPr>
          <w:rFonts w:cs="TimesNewRoman"/>
          <w:szCs w:val="14"/>
        </w:rPr>
        <w:t>(B)</w:t>
      </w:r>
      <w:r w:rsidRPr="00E348D5">
        <w:rPr>
          <w:rFonts w:cs="TimesNewRoman" w:hint="eastAsia"/>
          <w:szCs w:val="14"/>
        </w:rPr>
        <w:t xml:space="preserve"> </w:t>
      </w:r>
      <w:r w:rsidRPr="00E348D5">
        <w:rPr>
          <w:rFonts w:cs="TimesNewRoman"/>
        </w:rPr>
        <w:t>NH</w:t>
      </w:r>
      <w:r w:rsidRPr="00E348D5">
        <w:rPr>
          <w:rFonts w:cs="TimesNewRoman"/>
          <w:szCs w:val="14"/>
          <w:vertAlign w:val="subscript"/>
        </w:rPr>
        <w:t>3(</w:t>
      </w:r>
      <w:r w:rsidRPr="00E348D5">
        <w:rPr>
          <w:rFonts w:cs="TimesNewRoman,Italic"/>
          <w:iCs/>
          <w:szCs w:val="14"/>
          <w:vertAlign w:val="subscript"/>
        </w:rPr>
        <w:t>aq</w:t>
      </w:r>
      <w:r w:rsidRPr="00E348D5">
        <w:rPr>
          <w:rFonts w:cs="TimesNewRoman"/>
          <w:szCs w:val="14"/>
          <w:vertAlign w:val="subscript"/>
        </w:rPr>
        <w:t>)</w:t>
      </w:r>
      <w:r w:rsidRPr="00E348D5">
        <w:rPr>
          <w:rFonts w:cs="TimesNewRoman" w:hint="eastAsia"/>
          <w:szCs w:val="14"/>
        </w:rPr>
        <w:t xml:space="preserve">　</w:t>
      </w:r>
      <w:r w:rsidRPr="00E348D5">
        <w:rPr>
          <w:rFonts w:cs="TimesNewRoman"/>
        </w:rPr>
        <w:t>(C)</w:t>
      </w:r>
      <w:r w:rsidRPr="00E348D5">
        <w:rPr>
          <w:rFonts w:cs="TimesNewRoman" w:hint="eastAsia"/>
        </w:rPr>
        <w:t xml:space="preserve"> </w:t>
      </w:r>
      <w:r w:rsidRPr="00E348D5">
        <w:rPr>
          <w:rFonts w:cs="TimesNewRoman"/>
        </w:rPr>
        <w:t>NaOH</w:t>
      </w:r>
      <w:r w:rsidRPr="00E348D5">
        <w:rPr>
          <w:rFonts w:cs="TimesNewRoman"/>
          <w:szCs w:val="14"/>
          <w:vertAlign w:val="subscript"/>
        </w:rPr>
        <w:t>(</w:t>
      </w:r>
      <w:r w:rsidRPr="00E348D5">
        <w:rPr>
          <w:rFonts w:cs="TimesNewRoman,Italic"/>
          <w:iCs/>
          <w:szCs w:val="14"/>
          <w:vertAlign w:val="subscript"/>
        </w:rPr>
        <w:t>aq</w:t>
      </w:r>
      <w:r w:rsidRPr="00E348D5">
        <w:rPr>
          <w:rFonts w:cs="TimesNewRoman"/>
          <w:szCs w:val="14"/>
          <w:vertAlign w:val="subscript"/>
        </w:rPr>
        <w:t>)</w:t>
      </w:r>
      <w:r w:rsidRPr="00E348D5">
        <w:rPr>
          <w:rFonts w:cs="TimesNewRoman"/>
          <w:szCs w:val="14"/>
        </w:rPr>
        <w:t xml:space="preserve">　</w:t>
      </w:r>
      <w:r w:rsidRPr="00E348D5">
        <w:rPr>
          <w:rFonts w:cs="TimesNewRoman"/>
          <w:szCs w:val="14"/>
        </w:rPr>
        <w:t>(D)</w:t>
      </w:r>
      <w:r w:rsidRPr="00E348D5">
        <w:rPr>
          <w:rFonts w:cs="TimesNewRoman" w:hint="eastAsia"/>
          <w:szCs w:val="14"/>
        </w:rPr>
        <w:t xml:space="preserve"> </w:t>
      </w:r>
      <w:r w:rsidRPr="00E348D5">
        <w:rPr>
          <w:rFonts w:cs="TimesNewRoman"/>
        </w:rPr>
        <w:t>CH</w:t>
      </w:r>
      <w:r w:rsidRPr="00E348D5">
        <w:rPr>
          <w:rFonts w:cs="TimesNewRoman"/>
          <w:szCs w:val="14"/>
          <w:vertAlign w:val="subscript"/>
        </w:rPr>
        <w:t>3</w:t>
      </w:r>
      <w:r w:rsidRPr="00E348D5">
        <w:rPr>
          <w:rFonts w:cs="TimesNewRoman"/>
        </w:rPr>
        <w:t>OH</w:t>
      </w:r>
      <w:r w:rsidRPr="00E348D5">
        <w:rPr>
          <w:rFonts w:cs="TimesNewRoman"/>
          <w:szCs w:val="14"/>
          <w:vertAlign w:val="subscript"/>
        </w:rPr>
        <w:t>(</w:t>
      </w:r>
      <w:r w:rsidRPr="00E348D5">
        <w:rPr>
          <w:rFonts w:cs="TimesNewRoman,Italic"/>
          <w:iCs/>
          <w:szCs w:val="14"/>
          <w:vertAlign w:val="subscript"/>
        </w:rPr>
        <w:t>aq</w:t>
      </w:r>
      <w:r w:rsidRPr="00E348D5">
        <w:rPr>
          <w:rFonts w:cs="TimesNewRoman"/>
          <w:szCs w:val="14"/>
          <w:vertAlign w:val="subscript"/>
        </w:rPr>
        <w:t>)</w:t>
      </w:r>
      <w:r w:rsidRPr="00E348D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景美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l(OH)</w:t>
      </w:r>
      <w:r w:rsidRPr="00CA77BF">
        <w:rPr>
          <w:rFonts w:cs="TimesNewRoman"/>
          <w:szCs w:val="14"/>
          <w:vertAlign w:val="subscript"/>
        </w:rPr>
        <w:t>3</w:t>
      </w:r>
      <w:r w:rsidRPr="00CA77BF">
        <w:rPr>
          <w:rFonts w:hAnsi="細明體" w:cs="新細明體-WinCharSetFFFF-H" w:hint="eastAsia"/>
        </w:rPr>
        <w:t>為兩性物質，可溶於</w:t>
      </w:r>
      <w:r w:rsidRPr="00CA77BF">
        <w:rPr>
          <w:rFonts w:cs="TimesNewRoman"/>
        </w:rPr>
        <w:t>NaOH</w:t>
      </w:r>
    </w:p>
    <w:p w:rsidR="00CA77BF" w:rsidRPr="00721798" w:rsidRDefault="00CA77BF" w:rsidP="00CA77BF">
      <w:pPr>
        <w:ind w:left="454" w:hanging="454"/>
      </w:pPr>
      <w:r>
        <w:rPr>
          <w:rFonts w:ascii="新細明體" w:eastAsia="新細明體" w:hAnsi="新細明體"/>
          <w:sz w:val="24"/>
        </w:rPr>
        <w:t xml:space="preserve">18. </w:t>
      </w:r>
      <w:r w:rsidRPr="00721798">
        <w:rPr>
          <w:rFonts w:hAnsi="細明體" w:cs="新細明體-WinCharSetFFFF-H" w:hint="eastAsia"/>
        </w:rPr>
        <w:t>下列何者為鋁的化合物？</w:t>
      </w:r>
      <w:r w:rsidRPr="00721798">
        <w:rPr>
          <w:rFonts w:cs="新細明體-WinCharSetFFFF-H"/>
        </w:rPr>
        <w:t xml:space="preserve">　</w:t>
      </w:r>
      <w:r w:rsidRPr="00721798">
        <w:rPr>
          <w:rFonts w:cs="新細明體-WinCharSetFFFF-H"/>
        </w:rPr>
        <w:t>(A)</w:t>
      </w:r>
      <w:r w:rsidRPr="00721798">
        <w:rPr>
          <w:rFonts w:hAnsi="細明體" w:cs="新細明體-WinCharSetFFFF-H" w:hint="eastAsia"/>
        </w:rPr>
        <w:t>明礬</w:t>
      </w:r>
      <w:r w:rsidRPr="00721798">
        <w:rPr>
          <w:rFonts w:cs="新細明體-WinCharSetFFFF-H"/>
        </w:rPr>
        <w:t xml:space="preserve">　</w:t>
      </w:r>
      <w:r w:rsidRPr="00721798">
        <w:rPr>
          <w:rFonts w:cs="新細明體-WinCharSetFFFF-H"/>
        </w:rPr>
        <w:t>(B)</w:t>
      </w:r>
      <w:r w:rsidRPr="00721798">
        <w:rPr>
          <w:rFonts w:hAnsi="細明體" w:cs="新細明體-WinCharSetFFFF-H" w:hint="eastAsia"/>
        </w:rPr>
        <w:t>石英</w:t>
      </w:r>
      <w:r w:rsidRPr="00721798">
        <w:rPr>
          <w:rFonts w:cs="新細明體-WinCharSetFFFF-H"/>
        </w:rPr>
        <w:t xml:space="preserve">　</w:t>
      </w:r>
      <w:r w:rsidRPr="00721798">
        <w:rPr>
          <w:rFonts w:cs="新細明體-WinCharSetFFFF-H"/>
        </w:rPr>
        <w:t>(C)</w:t>
      </w:r>
      <w:r w:rsidRPr="00721798">
        <w:rPr>
          <w:rFonts w:hAnsi="細明體" w:cs="新細明體-WinCharSetFFFF-H" w:hint="eastAsia"/>
        </w:rPr>
        <w:t>小蘇打</w:t>
      </w:r>
      <w:r w:rsidRPr="00721798">
        <w:rPr>
          <w:rFonts w:cs="新細明體-WinCharSetFFFF-H"/>
        </w:rPr>
        <w:t xml:space="preserve">　</w:t>
      </w:r>
      <w:r w:rsidRPr="00721798">
        <w:rPr>
          <w:rFonts w:cs="新細明體-WinCharSetFFFF-H"/>
        </w:rPr>
        <w:t>(D)</w:t>
      </w:r>
      <w:r w:rsidRPr="00721798">
        <w:rPr>
          <w:rFonts w:hAnsi="細明體" w:cs="新細明體-WinCharSetFFFF-H" w:hint="eastAsia"/>
        </w:rPr>
        <w:t>灰石</w:t>
      </w:r>
      <w:r w:rsidRPr="00721798">
        <w:rPr>
          <w:rFonts w:cs="新細明體-WinCharSetFFFF-H"/>
        </w:rPr>
        <w:t xml:space="preserve">　</w:t>
      </w:r>
      <w:r w:rsidRPr="00721798">
        <w:rPr>
          <w:rFonts w:cs="新細明體-WinCharSetFFFF-H"/>
        </w:rPr>
        <w:t>(E)</w:t>
      </w:r>
      <w:r w:rsidRPr="00721798">
        <w:rPr>
          <w:rFonts w:hAnsi="細明體" w:cs="新細明體-WinCharSetFFFF-H" w:hint="eastAsia"/>
        </w:rPr>
        <w:t>玻璃</w:t>
      </w:r>
      <w:r w:rsidRPr="0072179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KAl(SO</w:t>
      </w:r>
      <w:r w:rsidRPr="00CA77BF">
        <w:rPr>
          <w:rFonts w:cs="TimesNewRoman"/>
          <w:szCs w:val="14"/>
          <w:vertAlign w:val="subscript"/>
        </w:rPr>
        <w:t>4</w:t>
      </w:r>
      <w:r w:rsidRPr="00CA77BF">
        <w:rPr>
          <w:rFonts w:cs="TimesNewRoman"/>
        </w:rPr>
        <w:t>)</w:t>
      </w:r>
      <w:r w:rsidRPr="00CA77BF">
        <w:rPr>
          <w:rFonts w:cs="TimesNewRoman"/>
          <w:szCs w:val="14"/>
          <w:vertAlign w:val="subscript"/>
        </w:rPr>
        <w:t>2</w:t>
      </w:r>
      <w:r w:rsidRPr="00CA77BF">
        <w:rPr>
          <w:rFonts w:hAnsi="細明體" w:cs="新細明體-WinCharSetFFFF-H" w:hint="eastAsia"/>
        </w:rPr>
        <w:t>．</w:t>
      </w:r>
      <w:r w:rsidRPr="00CA77BF">
        <w:rPr>
          <w:rFonts w:cs="TimesNewRoman"/>
        </w:rPr>
        <w:t>12H</w:t>
      </w:r>
      <w:r w:rsidRPr="00CA77BF">
        <w:rPr>
          <w:rFonts w:cs="TimesNewRoman"/>
          <w:szCs w:val="14"/>
          <w:vertAlign w:val="subscript"/>
        </w:rPr>
        <w:t>2</w:t>
      </w:r>
      <w:r w:rsidRPr="00CA77BF">
        <w:rPr>
          <w:rFonts w:cs="TimesNewRoman"/>
        </w:rPr>
        <w:t>O</w:t>
      </w:r>
      <w:r w:rsidRPr="00CA77BF">
        <w:rPr>
          <w:rFonts w:cs="TimesNewRoman"/>
        </w:rPr>
        <w:t xml:space="preserve">　</w:t>
      </w:r>
      <w:r w:rsidRPr="00CA77BF">
        <w:rPr>
          <w:rFonts w:cs="TimesNewRoman"/>
        </w:rPr>
        <w:t>(B)</w:t>
      </w:r>
      <w:r w:rsidRPr="00CA77BF">
        <w:rPr>
          <w:rFonts w:cs="TimesNewRoman" w:hint="eastAsia"/>
        </w:rPr>
        <w:t xml:space="preserve"> </w:t>
      </w:r>
      <w:r w:rsidRPr="00CA77BF">
        <w:rPr>
          <w:rFonts w:cs="TimesNewRoman"/>
        </w:rPr>
        <w:t>SiO</w:t>
      </w:r>
      <w:r w:rsidRPr="00CA77BF">
        <w:rPr>
          <w:rFonts w:cs="TimesNewRoman"/>
          <w:szCs w:val="14"/>
          <w:vertAlign w:val="subscript"/>
        </w:rPr>
        <w:t>2</w:t>
      </w:r>
      <w:r w:rsidRPr="00CA77BF">
        <w:rPr>
          <w:rFonts w:cs="TimesNewRoman"/>
          <w:szCs w:val="14"/>
        </w:rPr>
        <w:t xml:space="preserve">　</w:t>
      </w:r>
      <w:r w:rsidRPr="00CA77BF">
        <w:rPr>
          <w:rFonts w:cs="TimesNewRoman"/>
          <w:szCs w:val="14"/>
        </w:rPr>
        <w:t>(C)</w:t>
      </w:r>
      <w:r w:rsidRPr="00CA77BF">
        <w:rPr>
          <w:rFonts w:cs="TimesNewRoman" w:hint="eastAsia"/>
          <w:szCs w:val="14"/>
        </w:rPr>
        <w:t xml:space="preserve"> </w:t>
      </w:r>
      <w:r w:rsidRPr="00CA77BF">
        <w:rPr>
          <w:rFonts w:cs="TimesNewRoman"/>
        </w:rPr>
        <w:t>NaHCO</w:t>
      </w:r>
      <w:r w:rsidRPr="00CA77BF">
        <w:rPr>
          <w:rFonts w:cs="TimesNewRoman"/>
          <w:szCs w:val="14"/>
          <w:vertAlign w:val="subscript"/>
        </w:rPr>
        <w:t>3</w:t>
      </w:r>
      <w:r w:rsidRPr="00CA77BF">
        <w:rPr>
          <w:rFonts w:cs="TimesNewRoman"/>
          <w:szCs w:val="14"/>
        </w:rPr>
        <w:t xml:space="preserve">　</w:t>
      </w:r>
      <w:r w:rsidRPr="00CA77BF">
        <w:rPr>
          <w:rFonts w:cs="TimesNewRoman"/>
          <w:szCs w:val="14"/>
        </w:rPr>
        <w:t>(D)</w:t>
      </w:r>
      <w:r w:rsidRPr="00CA77BF">
        <w:rPr>
          <w:rFonts w:cs="TimesNewRoman" w:hint="eastAsia"/>
          <w:szCs w:val="14"/>
        </w:rPr>
        <w:t xml:space="preserve"> </w:t>
      </w:r>
      <w:r w:rsidRPr="00CA77BF">
        <w:rPr>
          <w:rFonts w:cs="TimesNewRoman" w:hint="eastAsia"/>
        </w:rPr>
        <w:t>CaCO</w:t>
      </w:r>
      <w:r w:rsidRPr="00CA77BF">
        <w:rPr>
          <w:rFonts w:cs="TimesNewRoman" w:hint="eastAsia"/>
          <w:vertAlign w:val="subscript"/>
        </w:rPr>
        <w:t>3</w:t>
      </w:r>
      <w:r w:rsidRPr="00CA77BF">
        <w:rPr>
          <w:rFonts w:hAnsi="細明體" w:cs="新細明體-WinCharSetFFFF-H" w:hint="eastAsia"/>
        </w:rPr>
        <w:t>，灰石又稱生石灰</w:t>
      </w:r>
      <w:r w:rsidRPr="00CA77BF">
        <w:rPr>
          <w:rFonts w:cs="新細明體-WinCharSetFFFF-H"/>
        </w:rPr>
        <w:t xml:space="preserve">　</w:t>
      </w:r>
      <w:r w:rsidRPr="00CA77BF">
        <w:rPr>
          <w:rFonts w:cs="新細明體-WinCharSetFFFF-H"/>
        </w:rPr>
        <w:t>(E)</w:t>
      </w:r>
      <w:r w:rsidRPr="00CA77BF">
        <w:rPr>
          <w:rFonts w:hAnsi="細明體" w:cs="新細明體-WinCharSetFFFF-H" w:hint="eastAsia"/>
        </w:rPr>
        <w:t>玻璃為混合物，主要成分為</w:t>
      </w:r>
      <w:r w:rsidRPr="00CA77BF">
        <w:rPr>
          <w:rFonts w:cs="TimesNewRoman"/>
        </w:rPr>
        <w:t>SiO</w:t>
      </w:r>
      <w:r w:rsidRPr="00CA77BF">
        <w:rPr>
          <w:rFonts w:cs="TimesNewRoman"/>
          <w:szCs w:val="14"/>
          <w:vertAlign w:val="subscript"/>
        </w:rPr>
        <w:t>2</w:t>
      </w:r>
    </w:p>
    <w:p w:rsidR="00CA77BF" w:rsidRPr="00A363E6" w:rsidRDefault="00CA77BF" w:rsidP="00CA77BF">
      <w:pPr>
        <w:ind w:left="454" w:hanging="454"/>
      </w:pPr>
      <w:r>
        <w:rPr>
          <w:rFonts w:ascii="新細明體" w:eastAsia="新細明體" w:hAnsi="新細明體"/>
          <w:sz w:val="24"/>
        </w:rPr>
        <w:t xml:space="preserve">19. </w:t>
      </w:r>
      <w:r w:rsidRPr="00A363E6">
        <w:rPr>
          <w:rFonts w:hAnsi="細明體" w:cs="新細明體-WinCharSetFFFF-H" w:hint="eastAsia"/>
        </w:rPr>
        <w:t>下列化合物的俗名，何者</w:t>
      </w:r>
      <w:r w:rsidRPr="00A363E6">
        <w:rPr>
          <w:rFonts w:hAnsi="細明體" w:cs="新細明體-WinCharSetFFFF-H" w:hint="eastAsia"/>
          <w:u w:val="wave"/>
        </w:rPr>
        <w:t>錯誤</w:t>
      </w:r>
      <w:r w:rsidRPr="00A363E6">
        <w:rPr>
          <w:rFonts w:hAnsi="細明體" w:cs="新細明體-WinCharSetFFFF-H" w:hint="eastAsia"/>
        </w:rPr>
        <w:t xml:space="preserve">？　</w:t>
      </w:r>
      <w:r w:rsidRPr="00A363E6">
        <w:rPr>
          <w:rFonts w:cs="TimesNewRoman"/>
        </w:rPr>
        <w:t>(A)</w:t>
      </w:r>
      <w:r w:rsidRPr="00A363E6">
        <w:rPr>
          <w:rFonts w:hAnsi="細明體" w:cs="新細明體-WinCharSetFFFF-H" w:hint="eastAsia"/>
        </w:rPr>
        <w:t>生石灰：</w:t>
      </w:r>
      <w:r w:rsidRPr="00A363E6">
        <w:rPr>
          <w:rFonts w:cs="TimesNewRoman"/>
        </w:rPr>
        <w:t>CaO</w:t>
      </w:r>
      <w:r w:rsidRPr="00A363E6">
        <w:rPr>
          <w:rFonts w:cs="TimesNewRoman"/>
        </w:rPr>
        <w:t xml:space="preserve">　</w:t>
      </w:r>
      <w:r w:rsidRPr="00A363E6">
        <w:rPr>
          <w:rFonts w:cs="TimesNewRoman"/>
        </w:rPr>
        <w:t>(B)</w:t>
      </w:r>
      <w:r w:rsidRPr="00A363E6">
        <w:rPr>
          <w:rFonts w:hAnsi="細明體" w:cs="新細明體-WinCharSetFFFF-H" w:hint="eastAsia"/>
        </w:rPr>
        <w:t>海波：</w:t>
      </w:r>
      <w:r w:rsidRPr="00A363E6">
        <w:rPr>
          <w:rFonts w:cs="TimesNewRoman"/>
        </w:rPr>
        <w:t>Na</w:t>
      </w:r>
      <w:r w:rsidRPr="00A363E6">
        <w:rPr>
          <w:rFonts w:cs="TimesNewRoman"/>
          <w:szCs w:val="14"/>
          <w:vertAlign w:val="subscript"/>
        </w:rPr>
        <w:t>2</w:t>
      </w:r>
      <w:r w:rsidRPr="00A363E6">
        <w:rPr>
          <w:rFonts w:cs="TimesNewRoman"/>
        </w:rPr>
        <w:t>SO</w:t>
      </w:r>
      <w:r w:rsidRPr="00A363E6">
        <w:rPr>
          <w:rFonts w:cs="TimesNewRoman"/>
          <w:szCs w:val="14"/>
          <w:vertAlign w:val="subscript"/>
        </w:rPr>
        <w:t>4</w:t>
      </w:r>
      <w:r w:rsidRPr="00A363E6">
        <w:rPr>
          <w:rFonts w:cs="TimesNewRoman"/>
          <w:szCs w:val="14"/>
        </w:rPr>
        <w:t xml:space="preserve">　</w:t>
      </w:r>
      <w:r w:rsidRPr="00A363E6">
        <w:rPr>
          <w:rFonts w:cs="TimesNewRoman"/>
          <w:szCs w:val="14"/>
        </w:rPr>
        <w:t>(C)</w:t>
      </w:r>
      <w:r w:rsidRPr="00A363E6">
        <w:rPr>
          <w:rFonts w:cs="TimesNewRoman" w:hint="eastAsia"/>
          <w:szCs w:val="14"/>
        </w:rPr>
        <w:t xml:space="preserve"> </w:t>
      </w:r>
      <w:r w:rsidRPr="00A363E6">
        <w:rPr>
          <w:rFonts w:cs="TimesNewRoman"/>
        </w:rPr>
        <w:t>Al</w:t>
      </w:r>
      <w:r w:rsidRPr="00A363E6">
        <w:rPr>
          <w:rFonts w:cs="TimesNewRoman"/>
          <w:szCs w:val="14"/>
          <w:vertAlign w:val="subscript"/>
        </w:rPr>
        <w:t>2</w:t>
      </w:r>
      <w:r w:rsidRPr="00A363E6">
        <w:rPr>
          <w:rFonts w:cs="TimesNewRoman"/>
        </w:rPr>
        <w:t>O</w:t>
      </w:r>
      <w:r w:rsidRPr="00A363E6">
        <w:rPr>
          <w:rFonts w:cs="TimesNewRoman"/>
          <w:szCs w:val="14"/>
          <w:vertAlign w:val="subscript"/>
        </w:rPr>
        <w:t>3</w:t>
      </w:r>
      <w:r w:rsidRPr="00A363E6">
        <w:rPr>
          <w:rFonts w:hAnsi="細明體" w:cs="新細明體-WinCharSetFFFF-H" w:hint="eastAsia"/>
        </w:rPr>
        <w:t>：鋁礬土</w:t>
      </w:r>
      <w:r w:rsidRPr="00A363E6">
        <w:rPr>
          <w:rFonts w:cs="新細明體-WinCharSetFFFF-H"/>
        </w:rPr>
        <w:t xml:space="preserve">　</w:t>
      </w:r>
      <w:r w:rsidRPr="00A363E6">
        <w:rPr>
          <w:rFonts w:cs="新細明體-WinCharSetFFFF-H"/>
        </w:rPr>
        <w:t>(D)</w:t>
      </w:r>
      <w:r w:rsidRPr="00A363E6">
        <w:rPr>
          <w:rFonts w:cs="新細明體-WinCharSetFFFF-H" w:hint="eastAsia"/>
        </w:rPr>
        <w:t xml:space="preserve"> </w:t>
      </w:r>
      <w:r w:rsidRPr="00A363E6">
        <w:rPr>
          <w:rFonts w:cs="TimesNewRoman"/>
        </w:rPr>
        <w:t>PbCrO</w:t>
      </w:r>
      <w:r w:rsidRPr="00A363E6">
        <w:rPr>
          <w:rFonts w:cs="TimesNewRoman"/>
          <w:szCs w:val="14"/>
          <w:vertAlign w:val="subscript"/>
        </w:rPr>
        <w:t>4</w:t>
      </w:r>
      <w:r w:rsidRPr="00A363E6">
        <w:rPr>
          <w:rFonts w:hAnsi="細明體" w:cs="新細明體-WinCharSetFFFF-H" w:hint="eastAsia"/>
        </w:rPr>
        <w:t>：鉻黃</w:t>
      </w:r>
      <w:r w:rsidRPr="00A363E6">
        <w:rPr>
          <w:rFonts w:cs="新細明體-WinCharSetFFFF-H"/>
        </w:rPr>
        <w:t xml:space="preserve">　</w:t>
      </w:r>
      <w:r w:rsidRPr="00A363E6">
        <w:rPr>
          <w:rFonts w:cs="新細明體-WinCharSetFFFF-H"/>
        </w:rPr>
        <w:t>(E)</w:t>
      </w:r>
      <w:r w:rsidRPr="00A363E6">
        <w:rPr>
          <w:rFonts w:cs="新細明體-WinCharSetFFFF-H" w:hint="eastAsia"/>
        </w:rPr>
        <w:t xml:space="preserve"> </w:t>
      </w:r>
      <w:r w:rsidRPr="00A363E6">
        <w:rPr>
          <w:rFonts w:cs="TimesNewRoman"/>
        </w:rPr>
        <w:t>MgO</w:t>
      </w:r>
      <w:r w:rsidRPr="00A363E6">
        <w:rPr>
          <w:rFonts w:hAnsi="細明體" w:cs="新細明體-WinCharSetFFFF-H" w:hint="eastAsia"/>
        </w:rPr>
        <w:t>：苦土</w:t>
      </w:r>
      <w:r w:rsidRPr="00A363E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Na</w:t>
      </w:r>
      <w:r w:rsidRPr="00CA77BF">
        <w:rPr>
          <w:rFonts w:cs="TimesNewRoman"/>
          <w:szCs w:val="14"/>
          <w:vertAlign w:val="subscript"/>
        </w:rPr>
        <w:t>2</w:t>
      </w:r>
      <w:r w:rsidRPr="00CA77BF">
        <w:rPr>
          <w:rFonts w:cs="TimesNewRoman"/>
        </w:rPr>
        <w:t>S</w:t>
      </w:r>
      <w:r w:rsidRPr="00CA77BF">
        <w:rPr>
          <w:rFonts w:cs="TimesNewRoman"/>
          <w:vertAlign w:val="subscript"/>
        </w:rPr>
        <w:t>2</w:t>
      </w:r>
      <w:r w:rsidRPr="00CA77BF">
        <w:rPr>
          <w:rFonts w:cs="TimesNewRoman"/>
        </w:rPr>
        <w:t>O</w:t>
      </w:r>
      <w:r w:rsidRPr="00CA77BF">
        <w:rPr>
          <w:rFonts w:cs="TimesNewRoman"/>
          <w:szCs w:val="14"/>
          <w:vertAlign w:val="subscript"/>
        </w:rPr>
        <w:t>3</w:t>
      </w:r>
      <w:r w:rsidRPr="00CA77BF">
        <w:rPr>
          <w:rFonts w:cs="TimesNewRoman" w:hint="eastAsia"/>
        </w:rPr>
        <w:t>（</w:t>
      </w:r>
      <w:r w:rsidRPr="00CA77BF">
        <w:rPr>
          <w:rFonts w:hAnsi="細明體" w:cs="新細明體-WinCharSetFFFF-H" w:hint="eastAsia"/>
        </w:rPr>
        <w:t>硫代硫酸鈉</w:t>
      </w:r>
      <w:r w:rsidRPr="00CA77BF">
        <w:rPr>
          <w:rFonts w:cs="TimesNewRoman" w:hint="eastAsia"/>
        </w:rPr>
        <w:t>）</w:t>
      </w:r>
    </w:p>
    <w:p w:rsidR="00CA77BF" w:rsidRPr="0007654E" w:rsidRDefault="00CA77BF" w:rsidP="00CA77BF">
      <w:pPr>
        <w:ind w:left="454" w:hanging="454"/>
        <w:rPr>
          <w:rFonts w:hAnsi="細明體" w:cs="新細明體-WinCharSetFFFF-H"/>
        </w:rPr>
      </w:pPr>
      <w:r>
        <w:rPr>
          <w:rFonts w:ascii="新細明體" w:eastAsia="新細明體" w:hAnsi="新細明體"/>
          <w:sz w:val="24"/>
        </w:rPr>
        <w:t xml:space="preserve">20. </w:t>
      </w:r>
      <w:r w:rsidRPr="0007654E">
        <w:rPr>
          <w:rFonts w:hAnsi="細明體" w:cs="新細明體-WinCharSetFFFF-H" w:hint="eastAsia"/>
        </w:rPr>
        <w:t>下列關於鹼金屬化合物的化學式、俗名與學名，何者完全正確？</w:t>
      </w:r>
      <w:r w:rsidRPr="0007654E">
        <w:rPr>
          <w:rFonts w:hAnsi="細明體" w:cs="新細明體-WinCharSetFFFF-H"/>
        </w:rPr>
        <w:br/>
      </w:r>
      <w:bookmarkStart w:id="9" w:name="_MON_1395476177"/>
      <w:bookmarkEnd w:id="9"/>
      <w:bookmarkStart w:id="10" w:name="_MON_1396694355"/>
      <w:bookmarkEnd w:id="10"/>
      <w:r w:rsidRPr="0007654E">
        <w:rPr>
          <w:rFonts w:hAnsi="細明體" w:cs="新細明體-WinCharSetFFFF-H"/>
        </w:rPr>
        <w:object w:dxaOrig="3643" w:dyaOrig="2145">
          <v:shape id="_x0000_i1120" type="#_x0000_t75" style="width:182.25pt;height:107.25pt" o:ole="">
            <v:imagedata r:id="rId166" o:title=""/>
          </v:shape>
          <o:OLEObject Type="Embed" ProgID="Word.Document.8" ShapeID="_x0000_i1120" DrawAspect="Content" ObjectID="_1537170512" r:id="rId167">
            <o:FieldCodes>\s</o:FieldCodes>
          </o:OLEObject>
        </w:objec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w:t>
      </w:r>
      <w:r w:rsidRPr="00CA77BF">
        <w:rPr>
          <w:rFonts w:hAnsi="細明體" w:cs="新細明體-WinCharSetFFFF-H" w:hint="eastAsia"/>
        </w:rPr>
        <w:t>俗名：燒鹼應改為食鹽</w:t>
      </w:r>
      <w:r w:rsidRPr="00CA77BF">
        <w:rPr>
          <w:rFonts w:cs="新細明體-WinCharSetFFFF-H"/>
        </w:rPr>
        <w:t xml:space="preserve">　</w:t>
      </w:r>
      <w:r w:rsidRPr="00CA77BF">
        <w:rPr>
          <w:rFonts w:cs="新細明體-WinCharSetFFFF-H" w:hint="eastAsia"/>
        </w:rPr>
        <w:br/>
      </w:r>
      <w:r w:rsidRPr="00CA77BF">
        <w:rPr>
          <w:rFonts w:cs="新細明體-WinCharSetFFFF-H"/>
        </w:rPr>
        <w:t>(C)</w:t>
      </w:r>
      <w:r w:rsidRPr="00CA77BF">
        <w:rPr>
          <w:rFonts w:hAnsi="細明體" w:cs="新細明體-WinCharSetFFFF-H" w:hint="eastAsia"/>
        </w:rPr>
        <w:t xml:space="preserve">學名：碳酸氫鈉應改為碳酸鈉　</w:t>
      </w:r>
      <w:r w:rsidRPr="00CA77BF">
        <w:rPr>
          <w:rFonts w:hAnsi="細明體" w:cs="新細明體-WinCharSetFFFF-H"/>
        </w:rPr>
        <w:br/>
      </w:r>
      <w:r w:rsidRPr="00CA77BF">
        <w:rPr>
          <w:rFonts w:cs="新細明體-WinCharSetFFFF-H"/>
        </w:rPr>
        <w:t>(D)</w:t>
      </w:r>
      <w:r w:rsidRPr="00CA77BF">
        <w:rPr>
          <w:rFonts w:hAnsi="細明體" w:cs="新細明體-WinCharSetFFFF-H" w:hint="eastAsia"/>
        </w:rPr>
        <w:t>俗名：智利硝石應改為硝石</w:t>
      </w:r>
      <w:r w:rsidRPr="00CA77BF">
        <w:rPr>
          <w:rFonts w:cs="新細明體-WinCharSetFFFF-H"/>
        </w:rPr>
        <w:t xml:space="preserve">　</w:t>
      </w:r>
      <w:r w:rsidRPr="00CA77BF">
        <w:rPr>
          <w:rFonts w:cs="新細明體-WinCharSetFFFF-H" w:hint="eastAsia"/>
        </w:rPr>
        <w:br/>
      </w:r>
      <w:r w:rsidRPr="00CA77BF">
        <w:rPr>
          <w:rFonts w:cs="新細明體-WinCharSetFFFF-H"/>
        </w:rPr>
        <w:t>(E)</w:t>
      </w:r>
      <w:r w:rsidRPr="00CA77BF">
        <w:rPr>
          <w:rFonts w:hAnsi="細明體" w:cs="新細明體-WinCharSetFFFF-H" w:hint="eastAsia"/>
        </w:rPr>
        <w:t>俗名：焙用鹼應改為草鹼</w:t>
      </w:r>
    </w:p>
    <w:p w:rsidR="00CA77BF" w:rsidRPr="006368FA" w:rsidRDefault="00CA77BF" w:rsidP="00CA77BF">
      <w:pPr>
        <w:ind w:left="454" w:hanging="454"/>
      </w:pPr>
      <w:r>
        <w:rPr>
          <w:rFonts w:ascii="新細明體" w:eastAsia="新細明體" w:hAnsi="新細明體"/>
          <w:sz w:val="24"/>
        </w:rPr>
        <w:t xml:space="preserve">21. </w:t>
      </w:r>
      <w:r w:rsidRPr="006368FA">
        <w:rPr>
          <w:rFonts w:hAnsi="新細明體" w:hint="eastAsia"/>
        </w:rPr>
        <w:t>將</w:t>
      </w:r>
      <w:r w:rsidRPr="006368FA">
        <w:rPr>
          <w:rFonts w:hint="eastAsia"/>
        </w:rPr>
        <w:t>0.01</w:t>
      </w:r>
      <w:r w:rsidRPr="006368FA">
        <w:rPr>
          <w:rFonts w:hAnsi="新細明體" w:hint="eastAsia"/>
        </w:rPr>
        <w:t>莫耳之</w:t>
      </w:r>
      <w:r w:rsidRPr="006368FA">
        <w:rPr>
          <w:rFonts w:hint="eastAsia"/>
        </w:rPr>
        <w:t>P</w:t>
      </w:r>
      <w:r w:rsidRPr="006368FA">
        <w:rPr>
          <w:rFonts w:hint="eastAsia"/>
          <w:vertAlign w:val="subscript"/>
        </w:rPr>
        <w:t>4</w:t>
      </w:r>
      <w:r w:rsidRPr="006368FA">
        <w:rPr>
          <w:rFonts w:hint="eastAsia"/>
        </w:rPr>
        <w:t>O</w:t>
      </w:r>
      <w:r w:rsidRPr="006368FA">
        <w:rPr>
          <w:rFonts w:hint="eastAsia"/>
          <w:vertAlign w:val="subscript"/>
        </w:rPr>
        <w:t>10</w:t>
      </w:r>
      <w:r w:rsidRPr="006368FA">
        <w:rPr>
          <w:rFonts w:hAnsi="新細明體" w:hint="eastAsia"/>
        </w:rPr>
        <w:t>溶於水中，配成</w:t>
      </w:r>
      <w:r w:rsidRPr="006368FA">
        <w:rPr>
          <w:rFonts w:hint="eastAsia"/>
        </w:rPr>
        <w:t>100 mL</w:t>
      </w:r>
      <w:r w:rsidRPr="006368FA">
        <w:rPr>
          <w:rFonts w:hAnsi="新細明體" w:hint="eastAsia"/>
        </w:rPr>
        <w:t>之水溶液，取此溶液</w:t>
      </w:r>
      <w:r w:rsidRPr="006368FA">
        <w:rPr>
          <w:rFonts w:hint="eastAsia"/>
        </w:rPr>
        <w:t>25 mL</w:t>
      </w:r>
      <w:r w:rsidRPr="006368FA">
        <w:rPr>
          <w:rFonts w:hAnsi="新細明體" w:hint="eastAsia"/>
        </w:rPr>
        <w:t>需加入</w:t>
      </w:r>
      <w:r w:rsidRPr="006368FA">
        <w:rPr>
          <w:rFonts w:hint="eastAsia"/>
        </w:rPr>
        <w:t>0.10 M</w:t>
      </w:r>
      <w:r w:rsidRPr="006368FA">
        <w:rPr>
          <w:rFonts w:hAnsi="新細明體" w:hint="eastAsia"/>
        </w:rPr>
        <w:t>氫氧化鈉溶液多少</w:t>
      </w:r>
      <w:r w:rsidRPr="006368FA">
        <w:rPr>
          <w:rFonts w:hAnsi="新細明體" w:hint="eastAsia"/>
        </w:rPr>
        <w:t>m</w:t>
      </w:r>
      <w:r w:rsidRPr="006368FA">
        <w:rPr>
          <w:rFonts w:hint="eastAsia"/>
        </w:rPr>
        <w:t>L</w:t>
      </w:r>
      <w:r w:rsidRPr="006368FA">
        <w:rPr>
          <w:rFonts w:hAnsi="新細明體" w:hint="eastAsia"/>
        </w:rPr>
        <w:t xml:space="preserve">恰可達當量點？　</w:t>
      </w:r>
      <w:r w:rsidRPr="006368FA">
        <w:rPr>
          <w:rFonts w:hint="eastAsia"/>
        </w:rPr>
        <w:t>(A) 100</w:t>
      </w:r>
      <w:r w:rsidRPr="006368FA">
        <w:rPr>
          <w:rFonts w:hAnsi="新細明體" w:hint="eastAsia"/>
        </w:rPr>
        <w:t xml:space="preserve">　</w:t>
      </w:r>
      <w:r w:rsidRPr="006368FA">
        <w:rPr>
          <w:rFonts w:hint="eastAsia"/>
        </w:rPr>
        <w:t>(B) 200</w:t>
      </w:r>
      <w:r w:rsidRPr="006368FA">
        <w:rPr>
          <w:rFonts w:hAnsi="新細明體" w:hint="eastAsia"/>
        </w:rPr>
        <w:t xml:space="preserve">　</w:t>
      </w:r>
      <w:r w:rsidRPr="006368FA">
        <w:rPr>
          <w:rFonts w:hint="eastAsia"/>
        </w:rPr>
        <w:t>(C) 300</w:t>
      </w:r>
      <w:r w:rsidRPr="006368FA">
        <w:rPr>
          <w:rFonts w:hAnsi="新細明體" w:hint="eastAsia"/>
        </w:rPr>
        <w:t xml:space="preserve">　</w:t>
      </w:r>
      <w:r w:rsidRPr="006368FA">
        <w:rPr>
          <w:rFonts w:hint="eastAsia"/>
        </w:rPr>
        <w:t>(D) 400</w:t>
      </w:r>
      <w:r w:rsidRPr="006368FA">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rPr>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lang w:val="pt-BR"/>
        </w:rPr>
        <w:t>P</w:t>
      </w:r>
      <w:r w:rsidRPr="00CA77BF">
        <w:rPr>
          <w:rFonts w:hint="eastAsia"/>
          <w:vertAlign w:val="subscript"/>
          <w:lang w:val="pt-BR"/>
        </w:rPr>
        <w:t>4</w:t>
      </w:r>
      <w:r w:rsidRPr="00CA77BF">
        <w:rPr>
          <w:rFonts w:hint="eastAsia"/>
          <w:lang w:val="pt-BR"/>
        </w:rPr>
        <w:t>O</w:t>
      </w:r>
      <w:r w:rsidRPr="00CA77BF">
        <w:rPr>
          <w:rFonts w:hint="eastAsia"/>
          <w:vertAlign w:val="subscript"/>
          <w:lang w:val="pt-BR"/>
        </w:rPr>
        <w:t>10</w:t>
      </w:r>
      <w:r w:rsidRPr="00CA77BF">
        <w:rPr>
          <w:rFonts w:hint="eastAsia"/>
          <w:lang w:val="pt-BR"/>
        </w:rPr>
        <w:t xml:space="preserve"> + 6H</w:t>
      </w:r>
      <w:r w:rsidRPr="00CA77BF">
        <w:rPr>
          <w:rFonts w:hint="eastAsia"/>
          <w:vertAlign w:val="subscript"/>
          <w:lang w:val="pt-BR"/>
        </w:rPr>
        <w:t>2</w:t>
      </w:r>
      <w:r w:rsidRPr="00CA77BF">
        <w:rPr>
          <w:rFonts w:hint="eastAsia"/>
          <w:lang w:val="pt-BR"/>
        </w:rPr>
        <w:t xml:space="preserve">O </w:t>
      </w:r>
      <w:r w:rsidRPr="00CA77BF">
        <w:rPr>
          <w:rFonts w:hint="eastAsia"/>
          <w:lang w:val="pt-BR"/>
        </w:rPr>
        <w:t>→</w:t>
      </w:r>
      <w:r w:rsidRPr="00CA77BF">
        <w:rPr>
          <w:rFonts w:hint="eastAsia"/>
          <w:lang w:val="pt-BR"/>
        </w:rPr>
        <w:t xml:space="preserve"> 4H</w:t>
      </w:r>
      <w:r w:rsidRPr="00CA77BF">
        <w:rPr>
          <w:rFonts w:hint="eastAsia"/>
          <w:vertAlign w:val="subscript"/>
          <w:lang w:val="pt-BR"/>
        </w:rPr>
        <w:t>3</w:t>
      </w:r>
      <w:r w:rsidRPr="00CA77BF">
        <w:rPr>
          <w:rFonts w:hint="eastAsia"/>
          <w:lang w:val="pt-BR"/>
        </w:rPr>
        <w:t>PO</w:t>
      </w:r>
      <w:r w:rsidRPr="00CA77BF">
        <w:rPr>
          <w:rFonts w:hint="eastAsia"/>
          <w:vertAlign w:val="subscript"/>
          <w:lang w:val="pt-BR"/>
        </w:rPr>
        <w:t>4</w:t>
      </w:r>
      <w:r w:rsidRPr="00CA77BF">
        <w:rPr>
          <w:rFonts w:hint="eastAsia"/>
        </w:rPr>
        <w:t xml:space="preserve">　中和</w:t>
      </w:r>
      <w:r w:rsidRPr="00CA77BF">
        <w:rPr>
          <w:rFonts w:hint="eastAsia"/>
          <w:lang w:val="pt-BR"/>
        </w:rPr>
        <w:t>，</w:t>
      </w:r>
      <w:r w:rsidRPr="00CA77BF">
        <w:rPr>
          <w:rFonts w:hint="eastAsia"/>
          <w:lang w:val="pt-BR"/>
        </w:rPr>
        <w:t>H</w:t>
      </w:r>
      <w:r w:rsidRPr="00CA77BF">
        <w:rPr>
          <w:rFonts w:hint="eastAsia"/>
          <w:vertAlign w:val="superscript"/>
          <w:lang w:val="pt-BR"/>
        </w:rPr>
        <w:t>+</w:t>
      </w:r>
      <w:r w:rsidRPr="00CA77BF">
        <w:rPr>
          <w:rFonts w:hint="eastAsia"/>
          <w:lang w:val="pt-BR"/>
        </w:rPr>
        <w:t xml:space="preserve"> mol = OH</w:t>
      </w:r>
      <w:r w:rsidRPr="00CA77BF">
        <w:rPr>
          <w:rFonts w:hint="eastAsia"/>
          <w:vertAlign w:val="superscript"/>
        </w:rPr>
        <w:sym w:font="Symbol" w:char="F02D"/>
      </w:r>
      <w:r w:rsidRPr="00CA77BF">
        <w:rPr>
          <w:rFonts w:hint="eastAsia"/>
          <w:lang w:val="pt-BR"/>
        </w:rPr>
        <w:t xml:space="preserve"> mol</w:t>
      </w:r>
      <w:r w:rsidRPr="00CA77BF">
        <w:rPr>
          <w:lang w:val="pt-BR"/>
        </w:rPr>
        <w:br/>
      </w:r>
      <w:r w:rsidRPr="00CA77BF">
        <w:rPr>
          <w:rFonts w:hint="eastAsia"/>
          <w:lang w:val="pt-BR"/>
        </w:rPr>
        <w:t xml:space="preserve">0.01 </w:t>
      </w:r>
      <w:r w:rsidRPr="00CA77BF">
        <w:rPr>
          <w:rFonts w:hint="eastAsia"/>
        </w:rPr>
        <w:sym w:font="Symbol" w:char="F0B4"/>
      </w:r>
      <w:r w:rsidRPr="00CA77BF">
        <w:rPr>
          <w:position w:val="-22"/>
        </w:rPr>
        <w:object w:dxaOrig="420" w:dyaOrig="580">
          <v:shape id="_x0000_i1121" type="#_x0000_t75" style="width:21pt;height:29.25pt" o:ole="">
            <v:imagedata r:id="rId168" o:title=""/>
          </v:shape>
          <o:OLEObject Type="Embed" ProgID="Equation.DSMT4" ShapeID="_x0000_i1121" DrawAspect="Content" ObjectID="_1537170513" r:id="rId169"/>
        </w:object>
      </w:r>
      <w:r w:rsidRPr="00CA77BF">
        <w:sym w:font="Symbol" w:char="F0B4"/>
      </w:r>
      <w:r w:rsidRPr="00CA77BF">
        <w:rPr>
          <w:rFonts w:hint="eastAsia"/>
          <w:lang w:val="pt-BR"/>
        </w:rPr>
        <w:t xml:space="preserve"> 12 = 0.1 </w:t>
      </w:r>
      <w:r w:rsidRPr="00CA77BF">
        <w:rPr>
          <w:rFonts w:hint="eastAsia"/>
        </w:rPr>
        <w:sym w:font="Symbol" w:char="F0B4"/>
      </w:r>
      <w:r w:rsidRPr="00CA77BF">
        <w:rPr>
          <w:position w:val="-10"/>
        </w:rPr>
        <w:object w:dxaOrig="560" w:dyaOrig="320">
          <v:shape id="_x0000_i1122" type="#_x0000_t75" style="width:27.75pt;height:15.75pt" o:ole="">
            <v:imagedata r:id="rId170" o:title=""/>
          </v:shape>
          <o:OLEObject Type="Embed" ProgID="Equation.DSMT4" ShapeID="_x0000_i1122" DrawAspect="Content" ObjectID="_1537170514" r:id="rId171"/>
        </w:object>
      </w:r>
      <w:r w:rsidRPr="00CA77BF">
        <w:rPr>
          <w:rFonts w:hint="eastAsia"/>
        </w:rPr>
        <w:sym w:font="Symbol" w:char="F0B4"/>
      </w:r>
      <w:r w:rsidRPr="00CA77BF">
        <w:rPr>
          <w:rFonts w:hint="eastAsia"/>
          <w:lang w:val="pt-BR"/>
        </w:rPr>
        <w:t xml:space="preserve"> 1</w:t>
      </w:r>
      <w:r w:rsidRPr="00CA77BF">
        <w:rPr>
          <w:lang w:val="pt-BR"/>
        </w:rPr>
        <w:br/>
      </w:r>
      <w:r w:rsidRPr="00CA77BF">
        <w:rPr>
          <w:position w:val="-10"/>
        </w:rPr>
        <w:object w:dxaOrig="560" w:dyaOrig="320">
          <v:shape id="_x0000_i1123" type="#_x0000_t75" style="width:27.75pt;height:15.75pt" o:ole="">
            <v:imagedata r:id="rId170" o:title=""/>
          </v:shape>
          <o:OLEObject Type="Embed" ProgID="Equation.DSMT4" ShapeID="_x0000_i1123" DrawAspect="Content" ObjectID="_1537170515" r:id="rId172"/>
        </w:object>
      </w:r>
      <w:r w:rsidRPr="00CA77BF">
        <w:rPr>
          <w:rFonts w:hint="eastAsia"/>
          <w:lang w:val="pt-BR"/>
        </w:rPr>
        <w:t>= 0.3</w:t>
      </w:r>
      <w:r w:rsidRPr="00CA77BF">
        <w:rPr>
          <w:rFonts w:hint="eastAsia"/>
          <w:lang w:val="pt-BR"/>
        </w:rPr>
        <w:t>（</w:t>
      </w:r>
      <w:r w:rsidRPr="00CA77BF">
        <w:rPr>
          <w:rFonts w:hint="eastAsia"/>
          <w:lang w:val="pt-BR"/>
        </w:rPr>
        <w:t>L</w:t>
      </w:r>
      <w:r w:rsidRPr="00CA77BF">
        <w:rPr>
          <w:rFonts w:hint="eastAsia"/>
          <w:lang w:val="pt-BR"/>
        </w:rPr>
        <w:t>）</w:t>
      </w:r>
      <w:r w:rsidRPr="00CA77BF">
        <w:rPr>
          <w:rFonts w:hint="eastAsia"/>
          <w:lang w:val="pt-BR"/>
        </w:rPr>
        <w:t>= 300</w:t>
      </w:r>
      <w:r w:rsidRPr="00CA77BF">
        <w:rPr>
          <w:rFonts w:hint="eastAsia"/>
          <w:lang w:val="pt-BR"/>
        </w:rPr>
        <w:t>（</w:t>
      </w:r>
      <w:r w:rsidRPr="00CA77BF">
        <w:rPr>
          <w:rFonts w:hint="eastAsia"/>
          <w:lang w:val="pt-BR"/>
        </w:rPr>
        <w:t>mL</w:t>
      </w:r>
      <w:r w:rsidRPr="00CA77BF">
        <w:rPr>
          <w:rFonts w:hint="eastAsia"/>
          <w:lang w:val="pt-BR"/>
        </w:rPr>
        <w:t>）</w:t>
      </w:r>
    </w:p>
    <w:p w:rsidR="00CA77BF" w:rsidRPr="00D14609" w:rsidRDefault="00CA77BF" w:rsidP="00CA77BF">
      <w:pPr>
        <w:ind w:left="454" w:hanging="454"/>
      </w:pPr>
      <w:r>
        <w:rPr>
          <w:rFonts w:ascii="新細明體" w:eastAsia="新細明體" w:hAnsi="新細明體"/>
          <w:sz w:val="24"/>
        </w:rPr>
        <w:t xml:space="preserve">22. </w:t>
      </w:r>
      <w:r w:rsidRPr="00D14609">
        <w:rPr>
          <w:rFonts w:hint="eastAsia"/>
        </w:rPr>
        <w:t>附</w:t>
      </w:r>
      <w:r w:rsidRPr="00D14609">
        <w:rPr>
          <w:rFonts w:hAnsi="新細明體" w:hint="eastAsia"/>
        </w:rPr>
        <w:t>圖為索耳未法之流程圖，請將該</w:t>
      </w:r>
      <w:r w:rsidRPr="00D14609">
        <w:rPr>
          <w:rFonts w:hint="eastAsia"/>
        </w:rPr>
        <w:t>(1)</w:t>
      </w:r>
      <w:r w:rsidRPr="00D14609">
        <w:rPr>
          <w:rFonts w:hAnsi="新細明體" w:hint="eastAsia"/>
        </w:rPr>
        <w:t>～</w:t>
      </w:r>
      <w:r w:rsidRPr="00D14609">
        <w:rPr>
          <w:rFonts w:hint="eastAsia"/>
        </w:rPr>
        <w:t>(5)</w:t>
      </w:r>
      <w:r w:rsidRPr="00D14609">
        <w:rPr>
          <w:rFonts w:hAnsi="新細明體" w:hint="eastAsia"/>
        </w:rPr>
        <w:t>之化合物以化學式表示，下列選項何者正確？</w:t>
      </w:r>
      <w:r w:rsidRPr="00D14609">
        <w:rPr>
          <w:rFonts w:hAnsi="新細明體"/>
        </w:rPr>
        <w:br/>
      </w:r>
      <w:r w:rsidR="00D33130">
        <w:pict>
          <v:shape id="_x0000_i1124" type="#_x0000_t75" style="width:232.5pt;height:115.5pt">
            <v:imagedata r:id="rId173" o:title=""/>
          </v:shape>
        </w:pict>
      </w:r>
      <w:r w:rsidRPr="00D14609">
        <w:br/>
      </w:r>
      <w:bookmarkStart w:id="11" w:name="_MON_1463398053"/>
      <w:bookmarkEnd w:id="11"/>
      <w:bookmarkStart w:id="12" w:name="_MON_1463399615"/>
      <w:bookmarkEnd w:id="12"/>
      <w:r w:rsidRPr="00D14609">
        <w:object w:dxaOrig="6092" w:dyaOrig="1946">
          <v:shape id="_x0000_i1125" type="#_x0000_t75" style="width:304.5pt;height:97.5pt" o:ole="">
            <v:imagedata r:id="rId174" o:title=""/>
          </v:shape>
          <o:OLEObject Type="Embed" ProgID="Word.Document.8" ShapeID="_x0000_i1125" DrawAspect="Content" ObjectID="_1537170516" r:id="rId175">
            <o:FieldCodes>\s</o:FieldCodes>
          </o:OLEObject>
        </w:objec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rPr>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lang w:val="pt-BR"/>
        </w:rPr>
        <w:t>CaCO</w:t>
      </w:r>
      <w:r w:rsidRPr="00CA77BF">
        <w:rPr>
          <w:rFonts w:hint="eastAsia"/>
          <w:vertAlign w:val="subscript"/>
          <w:lang w:val="pt-BR"/>
        </w:rPr>
        <w:t>3</w:t>
      </w:r>
      <w:r w:rsidRPr="00CA77BF">
        <w:rPr>
          <w:position w:val="-14"/>
        </w:rPr>
        <w:object w:dxaOrig="639" w:dyaOrig="300">
          <v:shape id="_x0000_i1126" type="#_x0000_t75" style="width:32.25pt;height:15pt" o:ole="">
            <v:imagedata r:id="rId176" o:title=""/>
          </v:shape>
          <o:OLEObject Type="Embed" ProgID="Equation.DSMT4" ShapeID="_x0000_i1126" DrawAspect="Content" ObjectID="_1537170517" r:id="rId177"/>
        </w:object>
      </w:r>
      <w:r w:rsidRPr="00CA77BF">
        <w:rPr>
          <w:rFonts w:hint="eastAsia"/>
          <w:lang w:val="pt-BR"/>
        </w:rPr>
        <w:t>CaO + CO</w:t>
      </w:r>
      <w:r w:rsidRPr="00CA77BF">
        <w:rPr>
          <w:rFonts w:hint="eastAsia"/>
          <w:vertAlign w:val="subscript"/>
          <w:lang w:val="pt-BR"/>
        </w:rPr>
        <w:t>2</w:t>
      </w:r>
      <w:r w:rsidRPr="00CA77BF">
        <w:rPr>
          <w:rFonts w:hint="eastAsia"/>
          <w:lang w:val="pt-BR"/>
        </w:rPr>
        <w:t>(2)</w:t>
      </w:r>
      <w:r w:rsidRPr="00CA77BF">
        <w:rPr>
          <w:rFonts w:hint="eastAsia"/>
          <w:lang w:val="pt-BR"/>
        </w:rPr>
        <w:t>，</w:t>
      </w:r>
      <w:r w:rsidRPr="00CA77BF">
        <w:rPr>
          <w:rFonts w:hint="eastAsia"/>
          <w:lang w:val="pt-BR"/>
        </w:rPr>
        <w:t>CaO + H</w:t>
      </w:r>
      <w:r w:rsidRPr="00CA77BF">
        <w:rPr>
          <w:rFonts w:hint="eastAsia"/>
          <w:vertAlign w:val="subscript"/>
          <w:lang w:val="pt-BR"/>
        </w:rPr>
        <w:t>2</w:t>
      </w:r>
      <w:r w:rsidRPr="00CA77BF">
        <w:rPr>
          <w:rFonts w:hint="eastAsia"/>
          <w:lang w:val="pt-BR"/>
        </w:rPr>
        <w:t xml:space="preserve">O </w:t>
      </w:r>
      <w:r w:rsidRPr="00CA77BF">
        <w:rPr>
          <w:rFonts w:hint="eastAsia"/>
          <w:lang w:val="pt-BR"/>
        </w:rPr>
        <w:t>→</w:t>
      </w:r>
      <w:r w:rsidRPr="00CA77BF">
        <w:rPr>
          <w:rFonts w:hint="eastAsia"/>
          <w:lang w:val="pt-BR"/>
        </w:rPr>
        <w:t xml:space="preserve"> Ca(OH)</w:t>
      </w:r>
      <w:r w:rsidRPr="00CA77BF">
        <w:rPr>
          <w:rFonts w:hint="eastAsia"/>
          <w:vertAlign w:val="subscript"/>
          <w:lang w:val="pt-BR"/>
        </w:rPr>
        <w:t>2</w:t>
      </w:r>
      <w:r w:rsidRPr="00CA77BF">
        <w:rPr>
          <w:rFonts w:hint="eastAsia"/>
          <w:lang w:val="pt-BR"/>
        </w:rPr>
        <w:t>(1)</w:t>
      </w:r>
      <w:r w:rsidRPr="00CA77BF">
        <w:rPr>
          <w:lang w:val="pt-BR"/>
        </w:rPr>
        <w:br/>
      </w:r>
      <w:r w:rsidRPr="00CA77BF">
        <w:rPr>
          <w:rFonts w:hint="eastAsia"/>
          <w:lang w:val="pt-BR"/>
        </w:rPr>
        <w:t>H</w:t>
      </w:r>
      <w:r w:rsidRPr="00CA77BF">
        <w:rPr>
          <w:rFonts w:hint="eastAsia"/>
          <w:vertAlign w:val="subscript"/>
          <w:lang w:val="pt-BR"/>
        </w:rPr>
        <w:t>2</w:t>
      </w:r>
      <w:r w:rsidRPr="00CA77BF">
        <w:rPr>
          <w:rFonts w:hint="eastAsia"/>
          <w:lang w:val="pt-BR"/>
        </w:rPr>
        <w:t>O + CO</w:t>
      </w:r>
      <w:r w:rsidRPr="00CA77BF">
        <w:rPr>
          <w:rFonts w:hint="eastAsia"/>
          <w:vertAlign w:val="subscript"/>
          <w:lang w:val="pt-BR"/>
        </w:rPr>
        <w:t>2</w:t>
      </w:r>
      <w:r w:rsidRPr="00CA77BF">
        <w:rPr>
          <w:rFonts w:hint="eastAsia"/>
          <w:lang w:val="pt-BR"/>
        </w:rPr>
        <w:t xml:space="preserve"> + NaCl + NH</w:t>
      </w:r>
      <w:r w:rsidRPr="00CA77BF">
        <w:rPr>
          <w:rFonts w:hint="eastAsia"/>
          <w:vertAlign w:val="subscript"/>
          <w:lang w:val="pt-BR"/>
        </w:rPr>
        <w:t>3</w:t>
      </w:r>
      <w:r w:rsidRPr="00CA77BF">
        <w:rPr>
          <w:rFonts w:hint="eastAsia"/>
          <w:lang w:val="pt-BR"/>
        </w:rPr>
        <w:t xml:space="preserve">(5) </w:t>
      </w:r>
      <w:r w:rsidRPr="00CA77BF">
        <w:rPr>
          <w:rFonts w:hint="eastAsia"/>
          <w:lang w:val="pt-BR"/>
        </w:rPr>
        <w:t>→</w:t>
      </w:r>
      <w:r w:rsidRPr="00CA77BF">
        <w:rPr>
          <w:rFonts w:hint="eastAsia"/>
          <w:lang w:val="pt-BR"/>
        </w:rPr>
        <w:t xml:space="preserve"> NH</w:t>
      </w:r>
      <w:r w:rsidRPr="00CA77BF">
        <w:rPr>
          <w:rFonts w:hint="eastAsia"/>
          <w:vertAlign w:val="subscript"/>
          <w:lang w:val="pt-BR"/>
        </w:rPr>
        <w:t>4</w:t>
      </w:r>
      <w:r w:rsidRPr="00CA77BF">
        <w:rPr>
          <w:rFonts w:hint="eastAsia"/>
          <w:lang w:val="pt-BR"/>
        </w:rPr>
        <w:t>Cl + NaHCO</w:t>
      </w:r>
      <w:r w:rsidRPr="00CA77BF">
        <w:rPr>
          <w:rFonts w:hint="eastAsia"/>
          <w:vertAlign w:val="subscript"/>
          <w:lang w:val="pt-BR"/>
        </w:rPr>
        <w:t>3</w:t>
      </w:r>
      <w:r w:rsidRPr="00CA77BF">
        <w:rPr>
          <w:rFonts w:hint="eastAsia"/>
          <w:lang w:val="pt-BR"/>
        </w:rPr>
        <w:t>(3)</w:t>
      </w:r>
      <w:r w:rsidRPr="00CA77BF">
        <w:rPr>
          <w:lang w:val="pt-BR"/>
        </w:rPr>
        <w:br/>
      </w:r>
      <w:r w:rsidRPr="00CA77BF">
        <w:rPr>
          <w:rFonts w:hint="eastAsia"/>
          <w:lang w:val="pt-BR"/>
        </w:rPr>
        <w:t>2NaHCO</w:t>
      </w:r>
      <w:r w:rsidRPr="00CA77BF">
        <w:rPr>
          <w:rFonts w:hint="eastAsia"/>
          <w:vertAlign w:val="subscript"/>
          <w:lang w:val="pt-BR"/>
        </w:rPr>
        <w:t>3</w:t>
      </w:r>
      <w:r w:rsidRPr="00CA77BF">
        <w:rPr>
          <w:position w:val="-14"/>
        </w:rPr>
        <w:object w:dxaOrig="639" w:dyaOrig="300">
          <v:shape id="_x0000_i1127" type="#_x0000_t75" style="width:32.25pt;height:15pt" o:ole="">
            <v:imagedata r:id="rId176" o:title=""/>
          </v:shape>
          <o:OLEObject Type="Embed" ProgID="Equation.DSMT4" ShapeID="_x0000_i1127" DrawAspect="Content" ObjectID="_1537170518" r:id="rId178"/>
        </w:object>
      </w:r>
      <w:r w:rsidRPr="00CA77BF">
        <w:rPr>
          <w:rFonts w:hint="eastAsia"/>
          <w:lang w:val="pt-BR"/>
        </w:rPr>
        <w:t>Na</w:t>
      </w:r>
      <w:r w:rsidRPr="00CA77BF">
        <w:rPr>
          <w:rFonts w:hint="eastAsia"/>
          <w:vertAlign w:val="subscript"/>
          <w:lang w:val="pt-BR"/>
        </w:rPr>
        <w:t>2</w:t>
      </w:r>
      <w:r w:rsidRPr="00CA77BF">
        <w:rPr>
          <w:rFonts w:hint="eastAsia"/>
          <w:lang w:val="pt-BR"/>
        </w:rPr>
        <w:t>CO</w:t>
      </w:r>
      <w:r w:rsidRPr="00CA77BF">
        <w:rPr>
          <w:rFonts w:hint="eastAsia"/>
          <w:vertAlign w:val="subscript"/>
          <w:lang w:val="pt-BR"/>
        </w:rPr>
        <w:t>3</w:t>
      </w:r>
      <w:r w:rsidRPr="00CA77BF">
        <w:rPr>
          <w:rFonts w:hint="eastAsia"/>
          <w:lang w:val="pt-BR"/>
        </w:rPr>
        <w:t>(4) + CO</w:t>
      </w:r>
      <w:r w:rsidRPr="00CA77BF">
        <w:rPr>
          <w:rFonts w:hint="eastAsia"/>
          <w:vertAlign w:val="subscript"/>
          <w:lang w:val="pt-BR"/>
        </w:rPr>
        <w:t>2</w:t>
      </w:r>
      <w:r w:rsidRPr="00CA77BF">
        <w:rPr>
          <w:rFonts w:hint="eastAsia"/>
          <w:lang w:val="pt-BR"/>
        </w:rPr>
        <w:t xml:space="preserve"> + H</w:t>
      </w:r>
      <w:r w:rsidRPr="00CA77BF">
        <w:rPr>
          <w:rFonts w:hint="eastAsia"/>
          <w:vertAlign w:val="subscript"/>
          <w:lang w:val="pt-BR"/>
        </w:rPr>
        <w:t>2</w:t>
      </w:r>
      <w:r w:rsidRPr="00CA77BF">
        <w:rPr>
          <w:rFonts w:hint="eastAsia"/>
          <w:lang w:val="pt-BR"/>
        </w:rPr>
        <w:t>O</w:t>
      </w:r>
      <w:r w:rsidRPr="00CA77BF">
        <w:rPr>
          <w:rFonts w:hint="eastAsia"/>
          <w:lang w:val="pt-BR"/>
        </w:rPr>
        <w:br/>
        <w:t>2NH</w:t>
      </w:r>
      <w:r w:rsidRPr="00CA77BF">
        <w:rPr>
          <w:rFonts w:hint="eastAsia"/>
          <w:vertAlign w:val="subscript"/>
          <w:lang w:val="pt-BR"/>
        </w:rPr>
        <w:t>4</w:t>
      </w:r>
      <w:r w:rsidRPr="00CA77BF">
        <w:rPr>
          <w:rFonts w:hint="eastAsia"/>
          <w:lang w:val="pt-BR"/>
        </w:rPr>
        <w:t>Cl + Ca(OH)</w:t>
      </w:r>
      <w:r w:rsidRPr="00CA77BF">
        <w:rPr>
          <w:rFonts w:hint="eastAsia"/>
          <w:vertAlign w:val="subscript"/>
          <w:lang w:val="pt-BR"/>
        </w:rPr>
        <w:t>2</w:t>
      </w:r>
      <w:r w:rsidRPr="00CA77BF">
        <w:rPr>
          <w:rFonts w:hint="eastAsia"/>
          <w:lang w:val="pt-BR"/>
        </w:rPr>
        <w:t xml:space="preserve"> </w:t>
      </w:r>
      <w:r w:rsidRPr="00CA77BF">
        <w:rPr>
          <w:rFonts w:hint="eastAsia"/>
          <w:lang w:val="pt-BR"/>
        </w:rPr>
        <w:t>→</w:t>
      </w:r>
      <w:r w:rsidRPr="00CA77BF">
        <w:rPr>
          <w:rFonts w:hint="eastAsia"/>
          <w:lang w:val="pt-BR"/>
        </w:rPr>
        <w:t xml:space="preserve"> 2NH</w:t>
      </w:r>
      <w:r w:rsidRPr="00CA77BF">
        <w:rPr>
          <w:rFonts w:hint="eastAsia"/>
          <w:vertAlign w:val="subscript"/>
          <w:lang w:val="pt-BR"/>
        </w:rPr>
        <w:t>3</w:t>
      </w:r>
      <w:r w:rsidRPr="00CA77BF">
        <w:rPr>
          <w:rFonts w:hint="eastAsia"/>
          <w:lang w:val="pt-BR"/>
        </w:rPr>
        <w:t>(5) + CaCl</w:t>
      </w:r>
      <w:r w:rsidRPr="00CA77BF">
        <w:rPr>
          <w:rFonts w:hint="eastAsia"/>
          <w:vertAlign w:val="subscript"/>
          <w:lang w:val="pt-BR"/>
        </w:rPr>
        <w:t>2</w:t>
      </w:r>
      <w:r w:rsidRPr="00CA77BF">
        <w:rPr>
          <w:rFonts w:hint="eastAsia"/>
          <w:lang w:val="pt-BR"/>
        </w:rPr>
        <w:t xml:space="preserve"> + H</w:t>
      </w:r>
      <w:r w:rsidRPr="00CA77BF">
        <w:rPr>
          <w:rFonts w:hint="eastAsia"/>
          <w:vertAlign w:val="subscript"/>
          <w:lang w:val="pt-BR"/>
        </w:rPr>
        <w:t>2</w:t>
      </w:r>
      <w:r w:rsidRPr="00CA77BF">
        <w:rPr>
          <w:rFonts w:hint="eastAsia"/>
          <w:lang w:val="pt-BR"/>
        </w:rPr>
        <w:t>O</w:t>
      </w:r>
    </w:p>
    <w:p w:rsidR="00CA77BF" w:rsidRPr="00A322DD" w:rsidRDefault="00CA77BF" w:rsidP="00CA77BF">
      <w:pPr>
        <w:ind w:left="454" w:hanging="454"/>
      </w:pPr>
      <w:r>
        <w:rPr>
          <w:rFonts w:ascii="新細明體" w:eastAsia="新細明體" w:hAnsi="新細明體"/>
          <w:sz w:val="24"/>
        </w:rPr>
        <w:t xml:space="preserve">23. </w:t>
      </w:r>
      <w:r w:rsidRPr="00A322DD">
        <w:rPr>
          <w:rFonts w:hAnsi="細明體" w:cs="新細明體-WinCharSetFFFF-H" w:hint="eastAsia"/>
        </w:rPr>
        <w:t>將</w:t>
      </w:r>
      <w:r w:rsidRPr="00A322DD">
        <w:rPr>
          <w:rFonts w:cs="TimesNewRoman"/>
        </w:rPr>
        <w:t>5.0</w:t>
      </w:r>
      <w:r w:rsidRPr="00A322DD">
        <w:rPr>
          <w:rFonts w:hAnsi="細明體" w:cs="新細明體-WinCharSetFFFF-H" w:hint="eastAsia"/>
        </w:rPr>
        <w:t>克之碳酸鈣與碳酸鎂之混合物加熱使其完全變成金屬氧化物時，重為</w:t>
      </w:r>
      <w:r w:rsidRPr="00A322DD">
        <w:rPr>
          <w:rFonts w:cs="TimesNewRoman"/>
        </w:rPr>
        <w:t>2.7</w:t>
      </w:r>
      <w:r w:rsidRPr="00A322DD">
        <w:rPr>
          <w:rFonts w:hAnsi="細明體" w:cs="新細明體-WinCharSetFFFF-H" w:hint="eastAsia"/>
        </w:rPr>
        <w:t>克，則原試樣中所含碳酸鈣之重量百分率為：</w:t>
      </w:r>
      <w:r w:rsidRPr="00A322DD">
        <w:rPr>
          <w:rFonts w:cs="TimesNewRoman" w:hint="eastAsia"/>
        </w:rPr>
        <w:t>（</w:t>
      </w:r>
      <w:r w:rsidRPr="00A322DD">
        <w:rPr>
          <w:rFonts w:hAnsi="細明體" w:cs="新細明體-WinCharSetFFFF-H" w:hint="eastAsia"/>
        </w:rPr>
        <w:t>原子量：</w:t>
      </w:r>
      <w:r w:rsidRPr="00A322DD">
        <w:rPr>
          <w:rFonts w:cs="TimesNewRoman"/>
        </w:rPr>
        <w:t xml:space="preserve">Ca </w:t>
      </w:r>
      <w:r w:rsidRPr="00A322DD">
        <w:rPr>
          <w:rFonts w:cs="TimesNewRoman" w:hint="eastAsia"/>
        </w:rPr>
        <w:t>=</w:t>
      </w:r>
      <w:r w:rsidRPr="00A322DD">
        <w:rPr>
          <w:rFonts w:cs="TimesNewRoman"/>
        </w:rPr>
        <w:t xml:space="preserve"> 40</w:t>
      </w:r>
      <w:r w:rsidRPr="00A322DD">
        <w:rPr>
          <w:rFonts w:hAnsi="細明體" w:cs="新細明體-WinCharSetFFFF-H" w:hint="eastAsia"/>
        </w:rPr>
        <w:t>，</w:t>
      </w:r>
      <w:r w:rsidRPr="00A322DD">
        <w:rPr>
          <w:rFonts w:cs="TimesNewRoman"/>
        </w:rPr>
        <w:t xml:space="preserve">Mg </w:t>
      </w:r>
      <w:r w:rsidRPr="00A322DD">
        <w:rPr>
          <w:rFonts w:cs="TimesNewRoman" w:hint="eastAsia"/>
        </w:rPr>
        <w:t>=</w:t>
      </w:r>
      <w:r w:rsidRPr="00A322DD">
        <w:rPr>
          <w:rFonts w:cs="TimesNewRoman"/>
        </w:rPr>
        <w:t xml:space="preserve"> 24</w:t>
      </w:r>
      <w:r w:rsidRPr="00A322DD">
        <w:rPr>
          <w:rFonts w:cs="TimesNewRoman" w:hint="eastAsia"/>
        </w:rPr>
        <w:t>）</w:t>
      </w:r>
      <w:r w:rsidRPr="00A322DD">
        <w:rPr>
          <w:rFonts w:cs="TimesNewRoman"/>
        </w:rPr>
        <w:t xml:space="preserve">　</w:t>
      </w:r>
      <w:r w:rsidRPr="00A322DD">
        <w:rPr>
          <w:rFonts w:cs="TimesNewRoman"/>
        </w:rPr>
        <w:t>(A)</w:t>
      </w:r>
      <w:r w:rsidRPr="00A322DD">
        <w:rPr>
          <w:rFonts w:cs="TimesNewRoman" w:hint="eastAsia"/>
        </w:rPr>
        <w:t xml:space="preserve"> </w:t>
      </w:r>
      <w:r w:rsidRPr="00A322DD">
        <w:rPr>
          <w:rFonts w:cs="TimesNewRoman"/>
        </w:rPr>
        <w:t>24%</w:t>
      </w:r>
      <w:r w:rsidRPr="00A322DD">
        <w:rPr>
          <w:rFonts w:cs="TimesNewRoman"/>
        </w:rPr>
        <w:t xml:space="preserve">　</w:t>
      </w:r>
      <w:r w:rsidRPr="00A322DD">
        <w:rPr>
          <w:rFonts w:cs="TimesNewRoman"/>
        </w:rPr>
        <w:t>(B)</w:t>
      </w:r>
      <w:r w:rsidRPr="00A322DD">
        <w:rPr>
          <w:rFonts w:cs="TimesNewRoman" w:hint="eastAsia"/>
        </w:rPr>
        <w:t xml:space="preserve"> </w:t>
      </w:r>
      <w:r w:rsidRPr="00A322DD">
        <w:rPr>
          <w:rFonts w:cs="TimesNewRoman"/>
        </w:rPr>
        <w:t>36%</w:t>
      </w:r>
      <w:r w:rsidRPr="00A322DD">
        <w:rPr>
          <w:rFonts w:cs="TimesNewRoman"/>
        </w:rPr>
        <w:t xml:space="preserve">　</w:t>
      </w:r>
      <w:r w:rsidRPr="00A322DD">
        <w:rPr>
          <w:rFonts w:cs="TimesNewRoman"/>
        </w:rPr>
        <w:t>(C)</w:t>
      </w:r>
      <w:r w:rsidRPr="00A322DD">
        <w:rPr>
          <w:rFonts w:cs="TimesNewRoman" w:hint="eastAsia"/>
        </w:rPr>
        <w:t xml:space="preserve"> </w:t>
      </w:r>
      <w:r w:rsidRPr="00A322DD">
        <w:rPr>
          <w:rFonts w:cs="TimesNewRoman"/>
        </w:rPr>
        <w:t>64%</w:t>
      </w:r>
      <w:r w:rsidRPr="00A322DD">
        <w:rPr>
          <w:rFonts w:cs="TimesNewRoman" w:hint="eastAsia"/>
        </w:rPr>
        <w:t xml:space="preserve">　</w:t>
      </w:r>
      <w:r w:rsidRPr="00A322DD">
        <w:rPr>
          <w:rFonts w:cs="TimesNewRoman"/>
        </w:rPr>
        <w:t>(D)</w:t>
      </w:r>
      <w:r w:rsidRPr="00A322DD">
        <w:rPr>
          <w:rFonts w:cs="TimesNewRoman" w:hint="eastAsia"/>
        </w:rPr>
        <w:t xml:space="preserve"> </w:t>
      </w:r>
      <w:r w:rsidRPr="00A322DD">
        <w:rPr>
          <w:rFonts w:cs="TimesNewRoman"/>
        </w:rPr>
        <w:t>76%</w:t>
      </w:r>
      <w:r w:rsidRPr="00A322D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aCO</w:t>
      </w:r>
      <w:r w:rsidRPr="00CA77BF">
        <w:rPr>
          <w:rFonts w:cs="TimesNewRoman"/>
          <w:szCs w:val="14"/>
          <w:vertAlign w:val="subscript"/>
        </w:rPr>
        <w:t>3</w:t>
      </w:r>
      <w:r w:rsidRPr="00CA77BF">
        <w:rPr>
          <w:rFonts w:cs="TimesNewRoman"/>
          <w:position w:val="-14"/>
        </w:rPr>
        <w:object w:dxaOrig="639" w:dyaOrig="300">
          <v:shape id="_x0000_i1128" type="#_x0000_t75" style="width:32.25pt;height:15pt" o:ole="">
            <v:imagedata r:id="rId18" o:title=""/>
          </v:shape>
          <o:OLEObject Type="Embed" ProgID="Equation.DSMT4" ShapeID="_x0000_i1128" DrawAspect="Content" ObjectID="_1537170519" r:id="rId179"/>
        </w:object>
      </w:r>
      <w:r w:rsidRPr="00CA77BF">
        <w:rPr>
          <w:rFonts w:cs="TimesNewRoman"/>
        </w:rPr>
        <w:t>CaO + CO</w:t>
      </w:r>
      <w:r w:rsidRPr="00CA77BF">
        <w:rPr>
          <w:rFonts w:cs="TimesNewRoman"/>
          <w:szCs w:val="14"/>
          <w:vertAlign w:val="subscript"/>
        </w:rPr>
        <w:t>2</w:t>
      </w:r>
      <w:r w:rsidRPr="00CA77BF">
        <w:rPr>
          <w:rFonts w:cs="TimesNewRoman" w:hint="eastAsia"/>
          <w:szCs w:val="14"/>
        </w:rPr>
        <w:t>，</w:t>
      </w:r>
      <w:r w:rsidRPr="00CA77BF">
        <w:rPr>
          <w:rFonts w:cs="TimesNewRoman"/>
        </w:rPr>
        <w:t>MgCO</w:t>
      </w:r>
      <w:r w:rsidRPr="00CA77BF">
        <w:rPr>
          <w:rFonts w:cs="TimesNewRoman"/>
          <w:szCs w:val="14"/>
          <w:vertAlign w:val="subscript"/>
        </w:rPr>
        <w:t>3</w:t>
      </w:r>
      <w:r w:rsidRPr="00CA77BF">
        <w:rPr>
          <w:rFonts w:cs="TimesNewRoman"/>
          <w:position w:val="-14"/>
        </w:rPr>
        <w:object w:dxaOrig="639" w:dyaOrig="300">
          <v:shape id="_x0000_i1129" type="#_x0000_t75" style="width:32.25pt;height:15pt" o:ole="">
            <v:imagedata r:id="rId18" o:title=""/>
          </v:shape>
          <o:OLEObject Type="Embed" ProgID="Equation.DSMT4" ShapeID="_x0000_i1129" DrawAspect="Content" ObjectID="_1537170520" r:id="rId180"/>
        </w:object>
      </w:r>
      <w:r w:rsidRPr="00CA77BF">
        <w:rPr>
          <w:rFonts w:cs="TimesNewRoman"/>
        </w:rPr>
        <w:t>MgO + CO</w:t>
      </w:r>
      <w:r w:rsidRPr="00CA77BF">
        <w:rPr>
          <w:rFonts w:cs="TimesNewRoman"/>
          <w:szCs w:val="14"/>
          <w:vertAlign w:val="subscript"/>
        </w:rPr>
        <w:t>2</w:t>
      </w:r>
      <w:r w:rsidRPr="00CA77BF">
        <w:rPr>
          <w:rFonts w:cs="TimesNewRoman" w:hint="eastAsia"/>
          <w:szCs w:val="14"/>
          <w:vertAlign w:val="subscript"/>
        </w:rPr>
        <w:br/>
      </w:r>
      <w:r w:rsidRPr="00CA77BF">
        <w:rPr>
          <w:rFonts w:hAnsi="細明體" w:cs="新細明體-WinCharSetFFFF-H" w:hint="eastAsia"/>
        </w:rPr>
        <w:t>設</w:t>
      </w:r>
      <w:r w:rsidRPr="00CA77BF">
        <w:rPr>
          <w:rFonts w:cs="TimesNewRoman"/>
        </w:rPr>
        <w:t>CaCO</w:t>
      </w:r>
      <w:r w:rsidRPr="00CA77BF">
        <w:rPr>
          <w:rFonts w:cs="TimesNewRoman"/>
          <w:szCs w:val="14"/>
          <w:vertAlign w:val="subscript"/>
        </w:rPr>
        <w:t>3</w:t>
      </w:r>
      <w:r w:rsidRPr="00CA77BF">
        <w:rPr>
          <w:rFonts w:hAnsi="細明體" w:cs="新細明體-WinCharSetFFFF-H" w:hint="eastAsia"/>
        </w:rPr>
        <w:t>有</w:t>
      </w:r>
      <w:r w:rsidRPr="00CA77BF">
        <w:rPr>
          <w:rFonts w:cs="TimesNewRoman"/>
        </w:rPr>
        <w:t>x</w:t>
      </w:r>
      <w:r w:rsidRPr="00CA77BF">
        <w:rPr>
          <w:rFonts w:hAnsi="細明體" w:cs="新細明體-WinCharSetFFFF-H" w:hint="eastAsia"/>
        </w:rPr>
        <w:t>克</w:t>
      </w:r>
      <w:r w:rsidRPr="00CA77BF">
        <w:rPr>
          <w:rFonts w:hAnsi="細明體" w:cs="新細明體-WinCharSetFFFF-H"/>
        </w:rPr>
        <w:br/>
      </w:r>
      <w:r w:rsidRPr="00CA77BF">
        <w:rPr>
          <w:rFonts w:hAnsi="細明體" w:cs="新細明體-WinCharSetFFFF-H"/>
          <w:position w:val="-22"/>
        </w:rPr>
        <w:object w:dxaOrig="3280" w:dyaOrig="580">
          <v:shape id="_x0000_i1130" type="#_x0000_t75" style="width:164.25pt;height:29.25pt" o:ole="">
            <v:imagedata r:id="rId181" o:title=""/>
          </v:shape>
          <o:OLEObject Type="Embed" ProgID="Equation.DSMT4" ShapeID="_x0000_i1130" DrawAspect="Content" ObjectID="_1537170521" r:id="rId182"/>
        </w:object>
      </w:r>
      <w:r w:rsidRPr="00CA77BF">
        <w:rPr>
          <w:rFonts w:hAnsi="細明體" w:cs="新細明體-WinCharSetFFFF-H" w:hint="eastAsia"/>
        </w:rPr>
        <w:br/>
      </w:r>
      <w:r w:rsidRPr="00CA77BF">
        <w:rPr>
          <w:rFonts w:hAnsi="細明體" w:cs="新細明體-WinCharSetFFFF-H"/>
          <w:position w:val="-22"/>
        </w:rPr>
        <w:object w:dxaOrig="1680" w:dyaOrig="580">
          <v:shape id="_x0000_i1131" type="#_x0000_t75" style="width:84pt;height:29.25pt" o:ole="">
            <v:imagedata r:id="rId183" o:title=""/>
          </v:shape>
          <o:OLEObject Type="Embed" ProgID="Equation.DSMT4" ShapeID="_x0000_i1131" DrawAspect="Content" ObjectID="_1537170522" r:id="rId184"/>
        </w:object>
      </w:r>
    </w:p>
    <w:p w:rsidR="00CA77BF" w:rsidRPr="00767A58" w:rsidRDefault="00CA77BF" w:rsidP="00CA77BF">
      <w:pPr>
        <w:ind w:left="454" w:hanging="454"/>
      </w:pPr>
      <w:r>
        <w:rPr>
          <w:rFonts w:ascii="新細明體" w:eastAsia="新細明體" w:hAnsi="新細明體"/>
          <w:sz w:val="24"/>
        </w:rPr>
        <w:t xml:space="preserve">24. </w:t>
      </w:r>
      <w:r w:rsidRPr="00767A58">
        <w:rPr>
          <w:rFonts w:hAnsi="細明體" w:cs="新細明體-WinCharSetFFFF-H" w:hint="eastAsia"/>
        </w:rPr>
        <w:t>氣象用氣球所需之氫氣，常用氫化鈣</w:t>
      </w:r>
      <w:r w:rsidRPr="00767A58">
        <w:rPr>
          <w:rFonts w:cs="TimesNewRoman" w:hint="eastAsia"/>
        </w:rPr>
        <w:t>（</w:t>
      </w:r>
      <w:r w:rsidRPr="00767A58">
        <w:rPr>
          <w:rFonts w:cs="TimesNewRoman"/>
        </w:rPr>
        <w:t>CaH</w:t>
      </w:r>
      <w:r w:rsidRPr="00767A58">
        <w:rPr>
          <w:rFonts w:cs="TimesNewRoman"/>
          <w:szCs w:val="14"/>
          <w:vertAlign w:val="subscript"/>
        </w:rPr>
        <w:t>2</w:t>
      </w:r>
      <w:r w:rsidRPr="00767A58">
        <w:rPr>
          <w:rFonts w:cs="TimesNewRoman" w:hint="eastAsia"/>
        </w:rPr>
        <w:t>）</w:t>
      </w:r>
      <w:r w:rsidRPr="00767A58">
        <w:rPr>
          <w:rFonts w:hAnsi="細明體" w:cs="新細明體-WinCharSetFFFF-H" w:hint="eastAsia"/>
        </w:rPr>
        <w:t>與水反應，生成氫氧化鈣</w:t>
      </w:r>
      <w:r w:rsidRPr="00767A58">
        <w:rPr>
          <w:rFonts w:cs="TimesNewRoman" w:hint="eastAsia"/>
        </w:rPr>
        <w:t>（</w:t>
      </w:r>
      <w:r w:rsidRPr="00767A58">
        <w:rPr>
          <w:rFonts w:cs="TimesNewRoman"/>
        </w:rPr>
        <w:t>Ca(OH)</w:t>
      </w:r>
      <w:r w:rsidRPr="00767A58">
        <w:rPr>
          <w:rFonts w:cs="TimesNewRoman"/>
          <w:szCs w:val="14"/>
          <w:vertAlign w:val="subscript"/>
        </w:rPr>
        <w:t>2</w:t>
      </w:r>
      <w:r w:rsidRPr="00767A58">
        <w:rPr>
          <w:rFonts w:cs="TimesNewRoman" w:hint="eastAsia"/>
        </w:rPr>
        <w:t>）</w:t>
      </w:r>
      <w:r w:rsidRPr="00767A58">
        <w:rPr>
          <w:rFonts w:hAnsi="細明體" w:cs="新細明體-WinCharSetFFFF-H" w:hint="eastAsia"/>
        </w:rPr>
        <w:t>及氫氣。試平衡此反應式，並求在</w:t>
      </w:r>
      <w:r w:rsidRPr="00767A58">
        <w:rPr>
          <w:rFonts w:cs="TimesNewRoman"/>
        </w:rPr>
        <w:t>1</w:t>
      </w:r>
      <w:r w:rsidRPr="00767A58">
        <w:rPr>
          <w:rFonts w:cs="TimesNewRoman" w:hint="eastAsia"/>
        </w:rPr>
        <w:t xml:space="preserve"> </w:t>
      </w:r>
      <w:r w:rsidRPr="00767A58">
        <w:rPr>
          <w:rFonts w:cs="TimesNewRoman"/>
        </w:rPr>
        <w:t>atm</w:t>
      </w:r>
      <w:r w:rsidRPr="00767A58">
        <w:rPr>
          <w:rFonts w:hAnsi="細明體" w:cs="新細明體-WinCharSetFFFF-H" w:hint="eastAsia"/>
        </w:rPr>
        <w:t>、</w:t>
      </w:r>
      <w:r w:rsidRPr="00767A58">
        <w:rPr>
          <w:rFonts w:cs="TimesNewRoman"/>
        </w:rPr>
        <w:t>25</w:t>
      </w:r>
      <w:r w:rsidRPr="00767A58">
        <w:rPr>
          <w:rFonts w:cs="TimesNewRoman" w:hint="eastAsia"/>
          <w:szCs w:val="14"/>
        </w:rPr>
        <w:t xml:space="preserve"> </w:t>
      </w:r>
      <w:r w:rsidRPr="00767A58">
        <w:rPr>
          <w:rFonts w:cs="TimesNewRoman" w:hint="eastAsia"/>
          <w:szCs w:val="14"/>
        </w:rPr>
        <w:sym w:font="Symbol" w:char="F0B0"/>
      </w:r>
      <w:r w:rsidRPr="00767A58">
        <w:rPr>
          <w:rFonts w:cs="TimesNewRoman" w:hint="eastAsia"/>
          <w:szCs w:val="14"/>
        </w:rPr>
        <w:t>C</w:t>
      </w:r>
      <w:r w:rsidRPr="00767A58">
        <w:rPr>
          <w:rFonts w:hAnsi="細明體" w:cs="新細明體-WinCharSetFFFF-H" w:hint="eastAsia"/>
        </w:rPr>
        <w:t>欲得</w:t>
      </w:r>
      <w:r w:rsidRPr="00767A58">
        <w:rPr>
          <w:rFonts w:cs="TimesNewRoman"/>
        </w:rPr>
        <w:t>245</w:t>
      </w:r>
      <w:r w:rsidRPr="00767A58">
        <w:rPr>
          <w:rFonts w:hAnsi="細明體" w:cs="新細明體-WinCharSetFFFF-H" w:hint="eastAsia"/>
        </w:rPr>
        <w:t>公升氫氣，需若干克</w:t>
      </w:r>
      <w:r w:rsidRPr="00767A58">
        <w:rPr>
          <w:rFonts w:cs="TimesNewRoman"/>
        </w:rPr>
        <w:t>CaH</w:t>
      </w:r>
      <w:r w:rsidRPr="00767A58">
        <w:rPr>
          <w:rFonts w:cs="TimesNewRoman"/>
          <w:szCs w:val="14"/>
          <w:vertAlign w:val="subscript"/>
        </w:rPr>
        <w:t>2</w:t>
      </w:r>
      <w:r w:rsidRPr="00767A58">
        <w:rPr>
          <w:rFonts w:hAnsi="細明體" w:cs="新細明體-WinCharSetFFFF-H" w:hint="eastAsia"/>
        </w:rPr>
        <w:t>？</w:t>
      </w:r>
      <w:r w:rsidRPr="00767A58">
        <w:rPr>
          <w:rFonts w:cs="TimesNewRoman" w:hint="eastAsia"/>
        </w:rPr>
        <w:t>（</w:t>
      </w:r>
      <w:r w:rsidRPr="00767A58">
        <w:rPr>
          <w:rFonts w:cs="TimesNewRoman"/>
        </w:rPr>
        <w:t>Ca = 40</w:t>
      </w:r>
      <w:r w:rsidRPr="00767A58">
        <w:rPr>
          <w:rFonts w:cs="TimesNewRoman" w:hint="eastAsia"/>
        </w:rPr>
        <w:t>）</w:t>
      </w:r>
      <w:r w:rsidRPr="00767A58">
        <w:rPr>
          <w:rFonts w:cs="TimesNewRoman"/>
        </w:rPr>
        <w:t xml:space="preserve">　</w:t>
      </w:r>
      <w:r w:rsidRPr="00767A58">
        <w:rPr>
          <w:rFonts w:cs="TimesNewRoman"/>
        </w:rPr>
        <w:t>(A)</w:t>
      </w:r>
      <w:r w:rsidRPr="00767A58">
        <w:rPr>
          <w:rFonts w:cs="TimesNewRoman" w:hint="eastAsia"/>
        </w:rPr>
        <w:t xml:space="preserve"> </w:t>
      </w:r>
      <w:r w:rsidRPr="00767A58">
        <w:rPr>
          <w:rFonts w:cs="TimesNewRoman"/>
        </w:rPr>
        <w:t>204</w:t>
      </w:r>
      <w:r w:rsidRPr="00767A58">
        <w:rPr>
          <w:rFonts w:hAnsi="細明體" w:cs="新細明體-WinCharSetFFFF-H" w:hint="eastAsia"/>
        </w:rPr>
        <w:t xml:space="preserve">克　</w:t>
      </w:r>
      <w:r w:rsidRPr="00767A58">
        <w:rPr>
          <w:rFonts w:cs="TimesNewRoman"/>
        </w:rPr>
        <w:t>(B)</w:t>
      </w:r>
      <w:r w:rsidRPr="00767A58">
        <w:rPr>
          <w:rFonts w:cs="TimesNewRoman" w:hint="eastAsia"/>
        </w:rPr>
        <w:t xml:space="preserve"> </w:t>
      </w:r>
      <w:r w:rsidRPr="00767A58">
        <w:rPr>
          <w:rFonts w:cs="TimesNewRoman"/>
        </w:rPr>
        <w:t>210</w:t>
      </w:r>
      <w:r w:rsidRPr="00767A58">
        <w:rPr>
          <w:rFonts w:hAnsi="細明體" w:cs="新細明體-WinCharSetFFFF-H" w:hint="eastAsia"/>
        </w:rPr>
        <w:t>克</w:t>
      </w:r>
      <w:r w:rsidRPr="00767A58">
        <w:rPr>
          <w:rFonts w:cs="新細明體-WinCharSetFFFF-H"/>
        </w:rPr>
        <w:t xml:space="preserve">　</w:t>
      </w:r>
      <w:r w:rsidRPr="00767A58">
        <w:rPr>
          <w:rFonts w:cs="新細明體-WinCharSetFFFF-H"/>
        </w:rPr>
        <w:t>(C)</w:t>
      </w:r>
      <w:r w:rsidRPr="00767A58">
        <w:rPr>
          <w:rFonts w:cs="新細明體-WinCharSetFFFF-H" w:hint="eastAsia"/>
        </w:rPr>
        <w:t xml:space="preserve"> </w:t>
      </w:r>
      <w:r w:rsidRPr="00767A58">
        <w:rPr>
          <w:rFonts w:cs="TimesNewRoman"/>
        </w:rPr>
        <w:t>234</w:t>
      </w:r>
      <w:r w:rsidRPr="00767A58">
        <w:rPr>
          <w:rFonts w:hAnsi="細明體" w:cs="新細明體-WinCharSetFFFF-H" w:hint="eastAsia"/>
        </w:rPr>
        <w:t>克</w:t>
      </w:r>
      <w:r w:rsidRPr="00767A58">
        <w:rPr>
          <w:rFonts w:cs="新細明體-WinCharSetFFFF-H"/>
        </w:rPr>
        <w:t xml:space="preserve">　</w:t>
      </w:r>
      <w:r w:rsidRPr="00767A58">
        <w:rPr>
          <w:rFonts w:cs="新細明體-WinCharSetFFFF-H"/>
        </w:rPr>
        <w:t>(D)</w:t>
      </w:r>
      <w:r w:rsidRPr="00767A58">
        <w:rPr>
          <w:rFonts w:cs="新細明體-WinCharSetFFFF-H" w:hint="eastAsia"/>
        </w:rPr>
        <w:t xml:space="preserve"> </w:t>
      </w:r>
      <w:r w:rsidRPr="00767A58">
        <w:rPr>
          <w:rFonts w:cs="TimesNewRoman"/>
        </w:rPr>
        <w:t>244</w:t>
      </w:r>
      <w:r w:rsidRPr="00767A58">
        <w:rPr>
          <w:rFonts w:hAnsi="細明體" w:cs="新細明體-WinCharSetFFFF-H" w:hint="eastAsia"/>
        </w:rPr>
        <w:t>克</w:t>
      </w:r>
      <w:r w:rsidRPr="00767A5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a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position w:val="-22"/>
        </w:rPr>
        <w:object w:dxaOrig="2840" w:dyaOrig="580">
          <v:shape id="_x0000_i1132" type="#_x0000_t75" style="width:141.75pt;height:29.25pt" o:ole="">
            <v:imagedata r:id="rId185" o:title=""/>
          </v:shape>
          <o:OLEObject Type="Embed" ProgID="Equation.DSMT4" ShapeID="_x0000_i1132" DrawAspect="Content" ObjectID="_1537170523" r:id="rId186"/>
        </w:object>
      </w:r>
      <w:r w:rsidRPr="00CA77BF">
        <w:rPr>
          <w:rFonts w:hAnsi="細明體" w:cs="新細明體-WinCharSetFFFF-H" w:hint="eastAsia"/>
        </w:rPr>
        <w:t>克</w:t>
      </w:r>
    </w:p>
    <w:p w:rsidR="00CA77BF" w:rsidRPr="00CF2A46" w:rsidRDefault="00CA77BF" w:rsidP="00CA77BF">
      <w:pPr>
        <w:ind w:left="454" w:hanging="454"/>
      </w:pPr>
      <w:r>
        <w:rPr>
          <w:rFonts w:ascii="新細明體" w:eastAsia="新細明體" w:hAnsi="新細明體"/>
          <w:sz w:val="24"/>
        </w:rPr>
        <w:t xml:space="preserve">25. </w:t>
      </w:r>
      <w:r w:rsidRPr="00CF2A46">
        <w:rPr>
          <w:rFonts w:hAnsi="細明體" w:cs="新細明體-WinCharSetFFFF-H" w:hint="eastAsia"/>
        </w:rPr>
        <w:t>分離</w:t>
      </w:r>
      <w:r w:rsidRPr="00CF2A46">
        <w:rPr>
          <w:rFonts w:cs="TimesNewRoman"/>
        </w:rPr>
        <w:t>KNO</w:t>
      </w:r>
      <w:r w:rsidRPr="00CF2A46">
        <w:rPr>
          <w:rFonts w:cs="TimesNewRoman"/>
          <w:szCs w:val="14"/>
          <w:vertAlign w:val="subscript"/>
        </w:rPr>
        <w:t>3</w:t>
      </w:r>
      <w:r w:rsidRPr="00CF2A46">
        <w:rPr>
          <w:rFonts w:hAnsi="細明體" w:cs="新細明體-WinCharSetFFFF-H" w:hint="eastAsia"/>
        </w:rPr>
        <w:t>和</w:t>
      </w:r>
      <w:r w:rsidRPr="00CF2A46">
        <w:rPr>
          <w:rFonts w:cs="TimesNewRoman"/>
        </w:rPr>
        <w:t>NaCl</w:t>
      </w:r>
      <w:r w:rsidRPr="00CF2A46">
        <w:rPr>
          <w:rFonts w:hAnsi="細明體" w:cs="新細明體-WinCharSetFFFF-H" w:hint="eastAsia"/>
        </w:rPr>
        <w:t>的混合物應使用下列何種方法？</w:t>
      </w:r>
      <w:r w:rsidRPr="00CF2A46">
        <w:rPr>
          <w:rFonts w:cs="新細明體-WinCharSetFFFF-H"/>
        </w:rPr>
        <w:t xml:space="preserve">　</w:t>
      </w:r>
      <w:r w:rsidRPr="00CF2A46">
        <w:rPr>
          <w:rFonts w:cs="新細明體-WinCharSetFFFF-H"/>
        </w:rPr>
        <w:t>(A)</w:t>
      </w:r>
      <w:r w:rsidRPr="00CF2A46">
        <w:rPr>
          <w:rFonts w:hAnsi="細明體" w:cs="新細明體-WinCharSetFFFF-H" w:hint="eastAsia"/>
        </w:rPr>
        <w:t>蒸餾法</w:t>
      </w:r>
      <w:r w:rsidRPr="00CF2A46">
        <w:rPr>
          <w:rFonts w:cs="新細明體-WinCharSetFFFF-H"/>
        </w:rPr>
        <w:t xml:space="preserve">　</w:t>
      </w:r>
      <w:r w:rsidRPr="00CF2A46">
        <w:rPr>
          <w:rFonts w:cs="新細明體-WinCharSetFFFF-H"/>
        </w:rPr>
        <w:t>(B)</w:t>
      </w:r>
      <w:r w:rsidRPr="00CF2A46">
        <w:rPr>
          <w:rFonts w:hAnsi="細明體" w:cs="新細明體-WinCharSetFFFF-H" w:hint="eastAsia"/>
        </w:rPr>
        <w:t>結晶法</w:t>
      </w:r>
      <w:r w:rsidRPr="00CF2A46">
        <w:rPr>
          <w:rFonts w:cs="新細明體-WinCharSetFFFF-H"/>
        </w:rPr>
        <w:t xml:space="preserve">　</w:t>
      </w:r>
      <w:r w:rsidRPr="00CF2A46">
        <w:rPr>
          <w:rFonts w:cs="新細明體-WinCharSetFFFF-H"/>
        </w:rPr>
        <w:t>(C)</w:t>
      </w:r>
      <w:r w:rsidRPr="00CF2A46">
        <w:rPr>
          <w:rFonts w:hAnsi="細明體" w:cs="新細明體-WinCharSetFFFF-H" w:hint="eastAsia"/>
        </w:rPr>
        <w:t>過濾法</w:t>
      </w:r>
      <w:r w:rsidRPr="00CF2A46">
        <w:rPr>
          <w:rFonts w:cs="新細明體-WinCharSetFFFF-H"/>
        </w:rPr>
        <w:t xml:space="preserve">　</w:t>
      </w:r>
      <w:r w:rsidRPr="00CF2A46">
        <w:rPr>
          <w:rFonts w:cs="新細明體-WinCharSetFFFF-H"/>
        </w:rPr>
        <w:t>(D)</w:t>
      </w:r>
      <w:r w:rsidRPr="00CF2A46">
        <w:rPr>
          <w:rFonts w:hAnsi="細明體" w:cs="新細明體-WinCharSetFFFF-H" w:hint="eastAsia"/>
        </w:rPr>
        <w:t>再結晶法</w:t>
      </w:r>
      <w:r w:rsidRPr="00CF2A4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NaCl</w:t>
      </w:r>
      <w:r w:rsidRPr="00CA77BF">
        <w:rPr>
          <w:rFonts w:hAnsi="細明體" w:cs="新細明體-WinCharSetFFFF-H" w:hint="eastAsia"/>
        </w:rPr>
        <w:t>與</w:t>
      </w:r>
      <w:r w:rsidRPr="00CA77BF">
        <w:rPr>
          <w:rFonts w:cs="TimesNewRoman"/>
        </w:rPr>
        <w:t>KNO</w:t>
      </w:r>
      <w:r w:rsidRPr="00CA77BF">
        <w:rPr>
          <w:rFonts w:cs="TimesNewRoman"/>
          <w:szCs w:val="14"/>
          <w:vertAlign w:val="subscript"/>
        </w:rPr>
        <w:t>3</w:t>
      </w:r>
      <w:r w:rsidRPr="00CA77BF">
        <w:rPr>
          <w:rFonts w:hAnsi="細明體" w:cs="新細明體-WinCharSetFFFF-H" w:hint="eastAsia"/>
        </w:rPr>
        <w:t>二者在水中的溶解度隨溫度變化而有頗大的差異，可加適量的水於此混合物，加熱溶解。經過濾後，再降低濾液溫度，使溶解度隨溫度變化較大的</w:t>
      </w:r>
      <w:r w:rsidRPr="00CA77BF">
        <w:rPr>
          <w:rFonts w:cs="TimesNewRoman"/>
        </w:rPr>
        <w:t>KNO</w:t>
      </w:r>
      <w:r w:rsidRPr="00CA77BF">
        <w:rPr>
          <w:rFonts w:cs="TimesNewRoman"/>
          <w:szCs w:val="14"/>
          <w:vertAlign w:val="subscript"/>
        </w:rPr>
        <w:t>3</w:t>
      </w:r>
      <w:r w:rsidRPr="00CA77BF">
        <w:rPr>
          <w:rFonts w:hAnsi="細明體" w:cs="新細明體-WinCharSetFFFF-H" w:hint="eastAsia"/>
        </w:rPr>
        <w:t>先結晶出來而加以分離。像這種利用物質的溶解度對溫度變化的差異，先溶解而後結晶以達純化的方法，稱為再結晶法</w:t>
      </w:r>
    </w:p>
    <w:p w:rsidR="00CA77BF" w:rsidRPr="004F4F17" w:rsidRDefault="00CA77BF" w:rsidP="00CA77BF">
      <w:pPr>
        <w:ind w:left="454" w:hanging="454"/>
      </w:pPr>
      <w:r>
        <w:rPr>
          <w:rFonts w:ascii="新細明體" w:eastAsia="新細明體" w:hAnsi="新細明體"/>
          <w:sz w:val="24"/>
        </w:rPr>
        <w:t xml:space="preserve">26. </w:t>
      </w:r>
      <w:r w:rsidRPr="004F4F17">
        <w:rPr>
          <w:rFonts w:hAnsi="細明體" w:cs="新細明體-WinCharSetFFFF-H" w:hint="eastAsia"/>
        </w:rPr>
        <w:t>一個燒杯中注入</w:t>
      </w:r>
      <w:r w:rsidRPr="004F4F17">
        <w:rPr>
          <w:rFonts w:cs="TimesNewRoman"/>
        </w:rPr>
        <w:t>200</w:t>
      </w:r>
      <w:r w:rsidRPr="004F4F17">
        <w:rPr>
          <w:rFonts w:hAnsi="細明體" w:cs="新細明體-WinCharSetFFFF-H" w:hint="eastAsia"/>
        </w:rPr>
        <w:t>毫升的水，在其上慢慢加入</w:t>
      </w:r>
      <w:r w:rsidRPr="004F4F17">
        <w:rPr>
          <w:rFonts w:cs="TimesNewRoman"/>
        </w:rPr>
        <w:t>180</w:t>
      </w:r>
      <w:r w:rsidRPr="004F4F17">
        <w:rPr>
          <w:rFonts w:hAnsi="細明體" w:cs="新細明體-WinCharSetFFFF-H" w:hint="eastAsia"/>
        </w:rPr>
        <w:t>毫升的石油，使其成為上下兩層。用鑷子夾起約</w:t>
      </w:r>
      <w:r w:rsidRPr="004F4F17">
        <w:rPr>
          <w:rFonts w:cs="TimesNewRoman"/>
        </w:rPr>
        <w:t>0.5</w:t>
      </w:r>
      <w:r w:rsidRPr="004F4F17">
        <w:rPr>
          <w:rFonts w:hAnsi="細明體" w:cs="新細明體-WinCharSetFFFF-H" w:hint="eastAsia"/>
        </w:rPr>
        <w:t>克的鈉金屬粒，慢慢放在石油層表面，此時發生的現象，下列敘述何者正確？</w:t>
      </w:r>
      <w:r w:rsidRPr="004F4F17">
        <w:rPr>
          <w:rFonts w:hAnsi="細明體" w:cs="新細明體-WinCharSetFFFF-H"/>
        </w:rPr>
        <w:br/>
      </w:r>
      <w:r w:rsidR="00D33130">
        <w:rPr>
          <w:rFonts w:hAnsi="細明體" w:cs="新細明體-WinCharSetFFFF-H"/>
        </w:rPr>
        <w:pict>
          <v:shape id="_x0000_i1133" type="#_x0000_t75" style="width:238.5pt;height:94.5pt">
            <v:imagedata r:id="rId187" o:title="506"/>
          </v:shape>
        </w:pict>
      </w:r>
      <w:r w:rsidRPr="004F4F17">
        <w:rPr>
          <w:rFonts w:hAnsi="細明體" w:cs="新細明體-WinCharSetFFFF-H" w:hint="eastAsia"/>
        </w:rPr>
        <w:br/>
      </w:r>
      <w:r w:rsidRPr="004F4F17">
        <w:rPr>
          <w:rFonts w:cs="TimesNewRoman"/>
        </w:rPr>
        <w:t>(A)</w:t>
      </w:r>
      <w:r w:rsidRPr="004F4F17">
        <w:rPr>
          <w:rFonts w:hAnsi="細明體" w:cs="新細明體-WinCharSetFFFF-H" w:hint="eastAsia"/>
        </w:rPr>
        <w:t>形成甲狀態，鈉逐漸形成氧化物及氫氧化物</w:t>
      </w:r>
      <w:r w:rsidRPr="004F4F17">
        <w:rPr>
          <w:rFonts w:cs="新細明體-WinCharSetFFFF-H"/>
        </w:rPr>
        <w:t xml:space="preserve">　</w:t>
      </w:r>
      <w:r w:rsidRPr="004F4F17">
        <w:rPr>
          <w:rFonts w:cs="新細明體-WinCharSetFFFF-H"/>
        </w:rPr>
        <w:t>(B)</w:t>
      </w:r>
      <w:r w:rsidRPr="004F4F17">
        <w:rPr>
          <w:rFonts w:hAnsi="細明體" w:cs="新細明體-WinCharSetFFFF-H" w:hint="eastAsia"/>
        </w:rPr>
        <w:t>形成乙狀態，鈉沒有任何變化</w:t>
      </w:r>
      <w:r w:rsidRPr="004F4F17">
        <w:rPr>
          <w:rFonts w:cs="新細明體-WinCharSetFFFF-H"/>
        </w:rPr>
        <w:t xml:space="preserve">　</w:t>
      </w:r>
      <w:r w:rsidRPr="004F4F17">
        <w:rPr>
          <w:rFonts w:cs="新細明體-WinCharSetFFFF-H"/>
        </w:rPr>
        <w:t>(C)</w:t>
      </w:r>
      <w:r w:rsidRPr="004F4F17">
        <w:rPr>
          <w:rFonts w:hAnsi="細明體" w:cs="新細明體-WinCharSetFFFF-H" w:hint="eastAsia"/>
        </w:rPr>
        <w:t>形成丙狀態，鈉在石油層上下反覆運動，直至消失</w:t>
      </w:r>
      <w:r w:rsidRPr="004F4F17">
        <w:rPr>
          <w:rFonts w:cs="新細明體-WinCharSetFFFF-H"/>
        </w:rPr>
        <w:t xml:space="preserve">　</w:t>
      </w:r>
      <w:r w:rsidRPr="004F4F17">
        <w:rPr>
          <w:rFonts w:cs="新細明體-WinCharSetFFFF-H"/>
        </w:rPr>
        <w:t>(D)</w:t>
      </w:r>
      <w:r w:rsidRPr="004F4F17">
        <w:rPr>
          <w:rFonts w:hAnsi="細明體" w:cs="新細明體-WinCharSetFFFF-H" w:hint="eastAsia"/>
        </w:rPr>
        <w:t>形成丁狀態，立即在水層中激烈反應並溶解於水</w:t>
      </w:r>
      <w:r w:rsidRPr="004F4F1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鈉密度大於石油，鈉在石油中下沉，與水接觸後產生</w:t>
      </w:r>
      <w:r w:rsidRPr="00CA77BF">
        <w:rPr>
          <w:rFonts w:cs="TimesNewRoman"/>
        </w:rPr>
        <w:t>H</w:t>
      </w:r>
      <w:r w:rsidRPr="00CA77BF">
        <w:rPr>
          <w:rFonts w:cs="TimesNewRoman"/>
          <w:szCs w:val="14"/>
          <w:vertAlign w:val="subscript"/>
        </w:rPr>
        <w:t>2</w:t>
      </w:r>
      <w:r w:rsidRPr="00CA77BF">
        <w:rPr>
          <w:rFonts w:hAnsi="細明體" w:cs="新細明體-WinCharSetFFFF-H" w:hint="eastAsia"/>
        </w:rPr>
        <w:t>，</w:t>
      </w:r>
      <w:r w:rsidRPr="00CA77BF">
        <w:rPr>
          <w:rFonts w:cs="TimesNewRoman"/>
        </w:rPr>
        <w:t>H</w:t>
      </w:r>
      <w:r w:rsidRPr="00CA77BF">
        <w:rPr>
          <w:rFonts w:cs="TimesNewRoman"/>
          <w:szCs w:val="14"/>
          <w:vertAlign w:val="subscript"/>
        </w:rPr>
        <w:t>2</w:t>
      </w:r>
      <w:r w:rsidRPr="00CA77BF">
        <w:rPr>
          <w:rFonts w:hAnsi="細明體" w:cs="新細明體-WinCharSetFFFF-H" w:hint="eastAsia"/>
        </w:rPr>
        <w:t>附著鈉上，鈉在石油中上升，當升至石油表面時，附著的</w:t>
      </w:r>
      <w:r w:rsidRPr="00CA77BF">
        <w:rPr>
          <w:rFonts w:cs="TimesNewRoman"/>
        </w:rPr>
        <w:t>H</w:t>
      </w:r>
      <w:r w:rsidRPr="00CA77BF">
        <w:rPr>
          <w:rFonts w:cs="TimesNewRoman"/>
          <w:szCs w:val="14"/>
          <w:vertAlign w:val="subscript"/>
        </w:rPr>
        <w:t>2</w:t>
      </w:r>
      <w:r w:rsidRPr="00CA77BF">
        <w:rPr>
          <w:rFonts w:hAnsi="細明體" w:cs="新細明體-WinCharSetFFFF-H" w:hint="eastAsia"/>
        </w:rPr>
        <w:t>逃至空氣中，故鈉再度下沉，重複相同的動作，直至鈉作用完畢</w:t>
      </w:r>
    </w:p>
    <w:p w:rsidR="00CA77BF" w:rsidRPr="00AD38C8" w:rsidRDefault="00CA77BF" w:rsidP="00CA77BF">
      <w:pPr>
        <w:ind w:left="454" w:hanging="454"/>
        <w:rPr>
          <w:szCs w:val="14"/>
        </w:rPr>
      </w:pPr>
      <w:r>
        <w:rPr>
          <w:rFonts w:ascii="新細明體" w:eastAsia="新細明體" w:hAnsi="新細明體"/>
          <w:sz w:val="24"/>
        </w:rPr>
        <w:t xml:space="preserve">27. </w:t>
      </w:r>
      <w:r w:rsidRPr="00AD38C8">
        <w:rPr>
          <w:rFonts w:cs="TimesNewRoman"/>
        </w:rPr>
        <w:t>Fe(OH)</w:t>
      </w:r>
      <w:r w:rsidRPr="00AD38C8">
        <w:rPr>
          <w:rFonts w:cs="TimesNewRoman"/>
          <w:szCs w:val="14"/>
          <w:vertAlign w:val="subscript"/>
        </w:rPr>
        <w:t>3</w:t>
      </w:r>
      <w:r w:rsidRPr="00AD38C8">
        <w:rPr>
          <w:rFonts w:hAnsi="細明體" w:cs="新細明體-WinCharSetFFFF-H" w:hint="eastAsia"/>
        </w:rPr>
        <w:t>和</w:t>
      </w:r>
      <w:r w:rsidRPr="00AD38C8">
        <w:rPr>
          <w:rFonts w:cs="TimesNewRoman"/>
        </w:rPr>
        <w:t>Al(OH)</w:t>
      </w:r>
      <w:r w:rsidRPr="00AD38C8">
        <w:rPr>
          <w:rFonts w:cs="TimesNewRoman"/>
          <w:szCs w:val="14"/>
          <w:vertAlign w:val="subscript"/>
        </w:rPr>
        <w:t>3</w:t>
      </w:r>
      <w:r w:rsidRPr="00AD38C8">
        <w:rPr>
          <w:rFonts w:hAnsi="細明體" w:cs="新細明體-WinCharSetFFFF-H" w:hint="eastAsia"/>
        </w:rPr>
        <w:t>之混合物，須加入下列哪一種試劑才容易分離？</w:t>
      </w:r>
      <w:r w:rsidRPr="00AD38C8">
        <w:rPr>
          <w:rFonts w:cs="新細明體-WinCharSetFFFF-H"/>
        </w:rPr>
        <w:t xml:space="preserve">　</w:t>
      </w:r>
      <w:r w:rsidRPr="00AD38C8">
        <w:rPr>
          <w:rFonts w:cs="新細明體-WinCharSetFFFF-H"/>
        </w:rPr>
        <w:t>(A)</w:t>
      </w:r>
      <w:r w:rsidRPr="00AD38C8">
        <w:rPr>
          <w:rFonts w:cs="新細明體-WinCharSetFFFF-H" w:hint="eastAsia"/>
        </w:rPr>
        <w:t xml:space="preserve"> </w:t>
      </w:r>
      <w:r w:rsidRPr="00AD38C8">
        <w:rPr>
          <w:rFonts w:cs="TimesNewRoman"/>
        </w:rPr>
        <w:t>HCl</w:t>
      </w:r>
      <w:r w:rsidRPr="00AD38C8">
        <w:rPr>
          <w:rFonts w:cs="TimesNewRoman"/>
          <w:szCs w:val="14"/>
          <w:vertAlign w:val="subscript"/>
        </w:rPr>
        <w:t>(</w:t>
      </w:r>
      <w:r w:rsidRPr="00AD38C8">
        <w:rPr>
          <w:rFonts w:cs="TimesNewRoman,Italic"/>
          <w:iCs/>
          <w:szCs w:val="14"/>
          <w:vertAlign w:val="subscript"/>
        </w:rPr>
        <w:t>aq</w:t>
      </w:r>
      <w:r w:rsidRPr="00AD38C8">
        <w:rPr>
          <w:rFonts w:cs="TimesNewRoman"/>
          <w:szCs w:val="14"/>
          <w:vertAlign w:val="subscript"/>
        </w:rPr>
        <w:t>)</w:t>
      </w:r>
      <w:r w:rsidRPr="00AD38C8">
        <w:rPr>
          <w:rFonts w:cs="TimesNewRoman"/>
          <w:szCs w:val="14"/>
        </w:rPr>
        <w:t xml:space="preserve">　</w:t>
      </w:r>
      <w:r w:rsidRPr="00AD38C8">
        <w:rPr>
          <w:rFonts w:cs="TimesNewRoman"/>
          <w:szCs w:val="14"/>
        </w:rPr>
        <w:t>(B)</w:t>
      </w:r>
      <w:r w:rsidRPr="00AD38C8">
        <w:rPr>
          <w:rFonts w:cs="TimesNewRoman" w:hint="eastAsia"/>
          <w:szCs w:val="14"/>
        </w:rPr>
        <w:t xml:space="preserve"> </w:t>
      </w:r>
      <w:r w:rsidRPr="00AD38C8">
        <w:rPr>
          <w:rFonts w:cs="TimesNewRoman"/>
        </w:rPr>
        <w:t>NaOH</w:t>
      </w:r>
      <w:r w:rsidRPr="00AD38C8">
        <w:rPr>
          <w:rFonts w:cs="TimesNewRoman"/>
          <w:szCs w:val="14"/>
          <w:vertAlign w:val="subscript"/>
        </w:rPr>
        <w:t>(</w:t>
      </w:r>
      <w:r w:rsidRPr="00AD38C8">
        <w:rPr>
          <w:rFonts w:cs="TimesNewRoman,Italic"/>
          <w:iCs/>
          <w:szCs w:val="14"/>
          <w:vertAlign w:val="subscript"/>
        </w:rPr>
        <w:t>aq</w:t>
      </w:r>
      <w:r w:rsidRPr="00AD38C8">
        <w:rPr>
          <w:rFonts w:cs="TimesNewRoman"/>
          <w:szCs w:val="14"/>
          <w:vertAlign w:val="subscript"/>
        </w:rPr>
        <w:t>)</w:t>
      </w:r>
      <w:r w:rsidRPr="00AD38C8">
        <w:rPr>
          <w:rFonts w:cs="TimesNewRoman" w:hint="eastAsia"/>
          <w:szCs w:val="14"/>
        </w:rPr>
        <w:t xml:space="preserve">　</w:t>
      </w:r>
      <w:r w:rsidRPr="00AD38C8">
        <w:rPr>
          <w:rFonts w:cs="TimesNewRoman"/>
        </w:rPr>
        <w:t>(C)</w:t>
      </w:r>
      <w:r w:rsidRPr="00AD38C8">
        <w:rPr>
          <w:rFonts w:cs="TimesNewRoman" w:hint="eastAsia"/>
        </w:rPr>
        <w:t xml:space="preserve"> </w:t>
      </w:r>
      <w:r w:rsidRPr="00AD38C8">
        <w:rPr>
          <w:rFonts w:cs="TimesNewRoman"/>
        </w:rPr>
        <w:t>NH</w:t>
      </w:r>
      <w:r w:rsidRPr="00AD38C8">
        <w:rPr>
          <w:rFonts w:cs="TimesNewRoman"/>
          <w:szCs w:val="14"/>
          <w:vertAlign w:val="subscript"/>
        </w:rPr>
        <w:t>3(</w:t>
      </w:r>
      <w:r w:rsidRPr="00AD38C8">
        <w:rPr>
          <w:rFonts w:cs="TimesNewRoman,Italic"/>
          <w:iCs/>
          <w:szCs w:val="14"/>
          <w:vertAlign w:val="subscript"/>
        </w:rPr>
        <w:t>aq</w:t>
      </w:r>
      <w:r w:rsidRPr="00AD38C8">
        <w:rPr>
          <w:rFonts w:cs="TimesNewRoman"/>
          <w:szCs w:val="14"/>
          <w:vertAlign w:val="subscript"/>
        </w:rPr>
        <w:t>)</w:t>
      </w:r>
      <w:r w:rsidRPr="00AD38C8">
        <w:rPr>
          <w:rFonts w:cs="TimesNewRoman"/>
          <w:szCs w:val="14"/>
        </w:rPr>
        <w:t xml:space="preserve">　</w:t>
      </w:r>
      <w:r w:rsidRPr="00AD38C8">
        <w:rPr>
          <w:rFonts w:cs="TimesNewRoman"/>
          <w:szCs w:val="14"/>
        </w:rPr>
        <w:t>(D)</w:t>
      </w:r>
      <w:r w:rsidRPr="00AD38C8">
        <w:rPr>
          <w:rFonts w:cs="TimesNewRoman" w:hint="eastAsia"/>
          <w:szCs w:val="14"/>
        </w:rPr>
        <w:t xml:space="preserve"> </w:t>
      </w:r>
      <w:r w:rsidRPr="00AD38C8">
        <w:rPr>
          <w:rFonts w:cs="TimesNewRoman"/>
        </w:rPr>
        <w:t>HF</w:t>
      </w:r>
      <w:r w:rsidRPr="00AD38C8">
        <w:rPr>
          <w:rFonts w:cs="TimesNewRoman"/>
          <w:szCs w:val="14"/>
          <w:vertAlign w:val="subscript"/>
        </w:rPr>
        <w:t>(</w:t>
      </w:r>
      <w:r w:rsidRPr="00AD38C8">
        <w:rPr>
          <w:rFonts w:cs="TimesNewRoman,Italic"/>
          <w:iCs/>
          <w:szCs w:val="14"/>
          <w:vertAlign w:val="subscript"/>
        </w:rPr>
        <w:t>aq</w:t>
      </w:r>
      <w:r w:rsidRPr="00AD38C8">
        <w:rPr>
          <w:rFonts w:cs="TimesNewRoman"/>
          <w:szCs w:val="14"/>
          <w:vertAlign w:val="subscript"/>
        </w:rPr>
        <w:t>)</w:t>
      </w:r>
      <w:r w:rsidRPr="00AD38C8">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Fe(OH)</w:t>
      </w:r>
      <w:r w:rsidRPr="00CA77BF">
        <w:rPr>
          <w:rFonts w:cs="TimesNewRoman"/>
          <w:szCs w:val="14"/>
          <w:vertAlign w:val="subscript"/>
        </w:rPr>
        <w:t>3</w:t>
      </w:r>
      <w:r w:rsidRPr="00CA77BF">
        <w:rPr>
          <w:rFonts w:hAnsi="細明體" w:cs="新細明體-WinCharSetFFFF-H" w:hint="eastAsia"/>
        </w:rPr>
        <w:t>非兩性氫氧化物，故不易溶於</w:t>
      </w:r>
      <w:r w:rsidRPr="00CA77BF">
        <w:rPr>
          <w:rFonts w:cs="TimesNewRoman"/>
        </w:rPr>
        <w:t>NaOH</w:t>
      </w:r>
      <w:r w:rsidRPr="00CA77BF">
        <w:rPr>
          <w:rFonts w:hAnsi="細明體" w:cs="新細明體-WinCharSetFFFF-H" w:hint="eastAsia"/>
        </w:rPr>
        <w:t>，而</w:t>
      </w:r>
      <w:r w:rsidRPr="00CA77BF">
        <w:rPr>
          <w:rFonts w:cs="TimesNewRoman"/>
        </w:rPr>
        <w:t>Al(OH)</w:t>
      </w:r>
      <w:r w:rsidRPr="00CA77BF">
        <w:rPr>
          <w:rFonts w:cs="TimesNewRoman"/>
          <w:szCs w:val="14"/>
          <w:vertAlign w:val="subscript"/>
        </w:rPr>
        <w:t>3</w:t>
      </w:r>
      <w:r w:rsidRPr="00CA77BF">
        <w:rPr>
          <w:rFonts w:hAnsi="細明體" w:cs="新細明體-WinCharSetFFFF-H" w:hint="eastAsia"/>
        </w:rPr>
        <w:t>為兩性，故可溶於</w:t>
      </w:r>
      <w:r w:rsidRPr="00CA77BF">
        <w:rPr>
          <w:rFonts w:cs="TimesNewRoman"/>
        </w:rPr>
        <w:t>NaOH</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p>
    <w:p w:rsidR="00CA77BF" w:rsidRPr="00175D70" w:rsidRDefault="00CA77BF" w:rsidP="00CA77BF">
      <w:pPr>
        <w:ind w:left="454" w:hanging="454"/>
      </w:pPr>
      <w:r>
        <w:rPr>
          <w:rFonts w:ascii="新細明體" w:eastAsia="新細明體" w:hAnsi="新細明體"/>
          <w:sz w:val="24"/>
        </w:rPr>
        <w:t xml:space="preserve">28. </w:t>
      </w:r>
      <w:r w:rsidRPr="00175D70">
        <w:rPr>
          <w:rFonts w:hAnsi="細明體" w:cs="新細明體-WinCharSetFFFF-H" w:hint="eastAsia"/>
        </w:rPr>
        <w:t>下列何項操作</w:t>
      </w:r>
      <w:r w:rsidRPr="00175D70">
        <w:rPr>
          <w:rFonts w:hAnsi="細明體" w:cs="新細明體-WinCharSetFFFF-H" w:hint="eastAsia"/>
          <w:u w:val="wave"/>
        </w:rPr>
        <w:t>無法</w:t>
      </w:r>
      <w:r w:rsidRPr="00175D70">
        <w:rPr>
          <w:rFonts w:hAnsi="細明體" w:cs="新細明體-WinCharSetFFFF-H" w:hint="eastAsia"/>
        </w:rPr>
        <w:t>區別碳酸氫鈉與碳酸鈉？</w:t>
      </w:r>
      <w:r w:rsidRPr="00175D70">
        <w:rPr>
          <w:rFonts w:cs="新細明體-WinCharSetFFFF-H"/>
        </w:rPr>
        <w:t xml:space="preserve">　</w:t>
      </w:r>
      <w:r w:rsidRPr="00175D70">
        <w:rPr>
          <w:rFonts w:cs="新細明體-WinCharSetFFFF-H"/>
        </w:rPr>
        <w:t>(A)</w:t>
      </w:r>
      <w:r w:rsidRPr="00175D70">
        <w:rPr>
          <w:rFonts w:hAnsi="細明體" w:cs="新細明體-WinCharSetFFFF-H" w:hint="eastAsia"/>
        </w:rPr>
        <w:t xml:space="preserve">其水溶液加入稀鹽酸查驗是否產生二氧化碳　</w:t>
      </w:r>
      <w:r w:rsidRPr="00175D70">
        <w:rPr>
          <w:rFonts w:cs="TimesNewRoman"/>
        </w:rPr>
        <w:t>(B)</w:t>
      </w:r>
      <w:r w:rsidRPr="00175D70">
        <w:rPr>
          <w:rFonts w:hAnsi="細明體" w:cs="新細明體-WinCharSetFFFF-H" w:hint="eastAsia"/>
        </w:rPr>
        <w:t>將其固體加熱檢驗是否產生二氧化碳</w:t>
      </w:r>
      <w:r w:rsidRPr="00175D70">
        <w:rPr>
          <w:rFonts w:cs="新細明體-WinCharSetFFFF-H"/>
        </w:rPr>
        <w:t xml:space="preserve">　</w:t>
      </w:r>
      <w:r w:rsidRPr="00175D70">
        <w:rPr>
          <w:rFonts w:cs="新細明體-WinCharSetFFFF-H"/>
        </w:rPr>
        <w:t>(C)</w:t>
      </w:r>
      <w:r w:rsidRPr="00175D70">
        <w:rPr>
          <w:rFonts w:hAnsi="細明體" w:cs="新細明體-WinCharSetFFFF-H" w:hint="eastAsia"/>
        </w:rPr>
        <w:t>比較在水中的溶解度</w:t>
      </w:r>
      <w:r w:rsidRPr="00175D70">
        <w:rPr>
          <w:rFonts w:cs="新細明體-WinCharSetFFFF-H"/>
        </w:rPr>
        <w:t xml:space="preserve">　</w:t>
      </w:r>
      <w:r w:rsidRPr="00175D70">
        <w:rPr>
          <w:rFonts w:cs="新細明體-WinCharSetFFFF-H"/>
        </w:rPr>
        <w:t>(D)</w:t>
      </w:r>
      <w:r w:rsidRPr="00175D70">
        <w:rPr>
          <w:rFonts w:hAnsi="細明體" w:cs="新細明體-WinCharSetFFFF-H" w:hint="eastAsia"/>
        </w:rPr>
        <w:t>加入</w:t>
      </w:r>
      <w:r w:rsidRPr="00175D70">
        <w:rPr>
          <w:rFonts w:cs="TimesNewRoman"/>
        </w:rPr>
        <w:t>MgSO</w:t>
      </w:r>
      <w:r w:rsidRPr="00175D70">
        <w:rPr>
          <w:rFonts w:cs="TimesNewRoman"/>
          <w:szCs w:val="14"/>
          <w:vertAlign w:val="subscript"/>
        </w:rPr>
        <w:t>4(</w:t>
      </w:r>
      <w:r w:rsidRPr="00175D70">
        <w:rPr>
          <w:rFonts w:cs="TimesNewRoman,Italic"/>
          <w:iCs/>
          <w:szCs w:val="14"/>
          <w:vertAlign w:val="subscript"/>
        </w:rPr>
        <w:t>aq</w:t>
      </w:r>
      <w:r w:rsidRPr="00175D70">
        <w:rPr>
          <w:rFonts w:cs="TimesNewRoman"/>
          <w:szCs w:val="14"/>
          <w:vertAlign w:val="subscript"/>
        </w:rPr>
        <w:t>)</w:t>
      </w:r>
      <w:r w:rsidRPr="00175D70">
        <w:rPr>
          <w:rFonts w:cs="TimesNewRoman" w:hint="eastAsia"/>
          <w:szCs w:val="14"/>
          <w:vertAlign w:val="subscript"/>
        </w:rPr>
        <w:t xml:space="preserve"> </w:t>
      </w:r>
      <w:r w:rsidRPr="00175D70">
        <w:rPr>
          <w:rFonts w:hAnsi="細明體" w:cs="新細明體-WinCharSetFFFF-H" w:hint="eastAsia"/>
        </w:rPr>
        <w:t>檢視是否有沉澱物</w:t>
      </w:r>
      <w:r w:rsidRPr="00175D7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加入稀鹽酸均會產生二氧化碳</w:t>
      </w:r>
      <w:r w:rsidRPr="00CA77BF">
        <w:rPr>
          <w:rFonts w:hAnsi="細明體" w:cs="新細明體-WinCharSetFFFF-H"/>
        </w:rPr>
        <w:br/>
      </w:r>
      <w:r w:rsidRPr="00CA77BF">
        <w:rPr>
          <w:rFonts w:hAnsi="細明體" w:cs="新細明體-WinCharSetFFFF-H" w:hint="eastAsia"/>
        </w:rPr>
        <w:t xml:space="preserve">　</w:t>
      </w:r>
      <w:r w:rsidRPr="00CA77BF">
        <w:rPr>
          <w:rFonts w:hAnsi="細明體" w:cs="新細明體-WinCharSetFFFF-H" w:hint="eastAsia"/>
          <w:vertAlign w:val="superscript"/>
        </w:rPr>
        <w:t xml:space="preserve"> </w:t>
      </w:r>
      <w:r w:rsidRPr="00CA77BF">
        <w:rPr>
          <w:rFonts w:cs="TimesNewRoman"/>
        </w:rPr>
        <w:t>CO</w:t>
      </w:r>
      <w:r w:rsidRPr="00CA77BF">
        <w:rPr>
          <w:rFonts w:cs="TimesNewRoman"/>
          <w:szCs w:val="14"/>
          <w:vertAlign w:val="subscript"/>
        </w:rPr>
        <w:t>3</w:t>
      </w:r>
      <w:r w:rsidRPr="00CA77BF">
        <w:rPr>
          <w:rFonts w:cs="TimesNewRoman"/>
          <w:szCs w:val="14"/>
          <w:vertAlign w:val="superscript"/>
        </w:rPr>
        <w:t>2</w:t>
      </w:r>
      <w:r w:rsidRPr="00CA77BF">
        <w:rPr>
          <w:rFonts w:cs="TimesNewRoman"/>
          <w:szCs w:val="14"/>
          <w:vertAlign w:val="superscript"/>
        </w:rPr>
        <w:sym w:font="Symbol" w:char="F02D"/>
      </w:r>
      <w:r w:rsidRPr="00CA77BF">
        <w:rPr>
          <w:rFonts w:cs="Symbol"/>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hAnsi="細明體" w:cs="新細明體-WinCharSetFFFF-H" w:hint="eastAsia"/>
        </w:rPr>
        <w:t>，</w:t>
      </w:r>
      <w:r w:rsidRPr="00CA77BF">
        <w:rPr>
          <w:rFonts w:cs="TimesNewRoman"/>
        </w:rPr>
        <w:t>HCO</w:t>
      </w:r>
      <w:r w:rsidRPr="00CA77BF">
        <w:rPr>
          <w:rFonts w:cs="TimesNewRoman"/>
          <w:szCs w:val="14"/>
          <w:vertAlign w:val="subscript"/>
        </w:rPr>
        <w:t>3</w:t>
      </w:r>
      <w:r w:rsidRPr="00CA77BF">
        <w:rPr>
          <w:rFonts w:cs="Symbol"/>
          <w:szCs w:val="14"/>
          <w:vertAlign w:val="superscript"/>
        </w:rPr>
        <w:sym w:font="Symbol" w:char="F02D"/>
      </w:r>
      <w:r w:rsidRPr="00CA77BF">
        <w:rPr>
          <w:rFonts w:cs="Symbol"/>
          <w:szCs w:val="14"/>
        </w:rPr>
        <w:t xml:space="preserve"> </w:t>
      </w:r>
      <w:r w:rsidRPr="00CA77BF">
        <w:rPr>
          <w:rFonts w:cs="TimesNewRoman"/>
        </w:rPr>
        <w:t>+ 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B)</w:t>
      </w:r>
      <w:r w:rsidRPr="00CA77BF">
        <w:rPr>
          <w:rFonts w:hAnsi="細明體" w:cs="新細明體-WinCharSetFFFF-H" w:hint="eastAsia"/>
        </w:rPr>
        <w:t>固體加熱</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position w:val="-14"/>
        </w:rPr>
        <w:object w:dxaOrig="639" w:dyaOrig="300">
          <v:shape id="_x0000_i1134" type="#_x0000_t75" style="width:32.25pt;height:15pt" o:ole="">
            <v:imagedata r:id="rId18" o:title=""/>
          </v:shape>
          <o:OLEObject Type="Embed" ProgID="Equation.DSMT4" ShapeID="_x0000_i1134" DrawAspect="Content" ObjectID="_1537170524" r:id="rId188"/>
        </w:object>
      </w:r>
      <w:r w:rsidRPr="00CA77BF">
        <w:rPr>
          <w:rFonts w:hAnsi="細明體" w:cs="新細明體-WinCharSetFFFF-H" w:hint="eastAsia"/>
        </w:rPr>
        <w:t>不反應，</w:t>
      </w:r>
      <w:r w:rsidRPr="00CA77BF">
        <w:rPr>
          <w:rFonts w:cs="TimesNewRoman"/>
        </w:rPr>
        <w:t>2NaHCO</w:t>
      </w:r>
      <w:r w:rsidRPr="00CA77BF">
        <w:rPr>
          <w:rFonts w:cs="TimesNewRoman"/>
          <w:szCs w:val="14"/>
          <w:vertAlign w:val="subscript"/>
        </w:rPr>
        <w:t>3</w:t>
      </w:r>
      <w:r w:rsidRPr="00CA77BF">
        <w:rPr>
          <w:rFonts w:cs="TimesNewRoman"/>
          <w:position w:val="-14"/>
        </w:rPr>
        <w:object w:dxaOrig="639" w:dyaOrig="300">
          <v:shape id="_x0000_i1135" type="#_x0000_t75" style="width:32.25pt;height:15pt" o:ole="">
            <v:imagedata r:id="rId18" o:title=""/>
          </v:shape>
          <o:OLEObject Type="Embed" ProgID="Equation.DSMT4" ShapeID="_x0000_i1135" DrawAspect="Content" ObjectID="_1537170525" r:id="rId189"/>
        </w:object>
      </w:r>
      <w:r w:rsidRPr="00CA77BF">
        <w:rPr>
          <w:rFonts w:cs="TimesNewRoman"/>
        </w:rPr>
        <w:t>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 + 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Symbol" w:hint="eastAsia"/>
          <w:szCs w:val="20"/>
        </w:rPr>
        <w:br/>
      </w:r>
      <w:r w:rsidRPr="00CA77BF">
        <w:rPr>
          <w:rFonts w:cs="TimesNewRoman"/>
        </w:rPr>
        <w:t>(C)</w:t>
      </w:r>
      <w:r w:rsidRPr="00CA77BF">
        <w:rPr>
          <w:rFonts w:hAnsi="細明體" w:cs="新細明體-WinCharSetFFFF-H" w:hint="eastAsia"/>
        </w:rPr>
        <w:t>溶解度</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TimesNewRoman"/>
        </w:rPr>
        <w:t>&gt; NaHCO</w:t>
      </w:r>
      <w:r w:rsidRPr="00CA77BF">
        <w:rPr>
          <w:rFonts w:cs="TimesNewRoman"/>
          <w:szCs w:val="14"/>
          <w:vertAlign w:val="subscript"/>
        </w:rPr>
        <w:t>3</w:t>
      </w:r>
      <w:r w:rsidRPr="00CA77BF">
        <w:rPr>
          <w:rFonts w:cs="TimesNewRoman" w:hint="eastAsia"/>
          <w:szCs w:val="14"/>
        </w:rPr>
        <w:br/>
      </w:r>
      <w:r w:rsidRPr="00CA77BF">
        <w:rPr>
          <w:rFonts w:cs="TimesNewRoman"/>
        </w:rPr>
        <w:t>(D)</w:t>
      </w:r>
      <w:r w:rsidRPr="00CA77BF">
        <w:rPr>
          <w:rFonts w:cs="TimesNewRoman" w:hint="eastAsia"/>
        </w:rPr>
        <w:t xml:space="preserve"> </w:t>
      </w:r>
      <w:r w:rsidRPr="00CA77BF">
        <w:rPr>
          <w:rFonts w:cs="TimesNewRoman"/>
        </w:rPr>
        <w:t>Mg</w:t>
      </w:r>
      <w:r w:rsidRPr="00CA77BF">
        <w:rPr>
          <w:rFonts w:cs="TimesNewRoman"/>
          <w:szCs w:val="14"/>
          <w:vertAlign w:val="superscript"/>
        </w:rPr>
        <w:t>2+</w:t>
      </w:r>
      <w:r w:rsidRPr="00CA77BF">
        <w:rPr>
          <w:rFonts w:cs="TimesNewRoman"/>
          <w:szCs w:val="14"/>
        </w:rPr>
        <w:t xml:space="preserve"> </w:t>
      </w:r>
      <w:r w:rsidRPr="00CA77BF">
        <w:rPr>
          <w:rFonts w:cs="TimesNewRoman"/>
        </w:rPr>
        <w:t>+ CO</w:t>
      </w:r>
      <w:r w:rsidRPr="00CA77BF">
        <w:rPr>
          <w:rFonts w:cs="TimesNewRoman"/>
          <w:szCs w:val="14"/>
          <w:vertAlign w:val="subscript"/>
        </w:rPr>
        <w:t>3</w:t>
      </w:r>
      <w:r w:rsidRPr="00CA77BF">
        <w:rPr>
          <w:rFonts w:cs="TimesNewRoman"/>
          <w:szCs w:val="14"/>
          <w:vertAlign w:val="superscript"/>
        </w:rPr>
        <w:t>2</w:t>
      </w:r>
      <w:r w:rsidRPr="00CA77BF">
        <w:rPr>
          <w:rFonts w:cs="TimesNewRoman"/>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CO</w:t>
      </w:r>
      <w:r w:rsidRPr="00CA77BF">
        <w:rPr>
          <w:rFonts w:cs="TimesNewRoman"/>
          <w:szCs w:val="14"/>
          <w:vertAlign w:val="subscript"/>
        </w:rPr>
        <w:t>3(s)</w:t>
      </w:r>
      <w:r w:rsidRPr="00CA77BF">
        <w:rPr>
          <w:rFonts w:cs="TimesNewRoman" w:hint="eastAsia"/>
        </w:rPr>
        <w:t>（</w:t>
      </w:r>
      <w:r w:rsidRPr="00CA77BF">
        <w:rPr>
          <w:rFonts w:hAnsi="細明體" w:cs="新細明體-WinCharSetFFFF-H" w:hint="eastAsia"/>
        </w:rPr>
        <w:t>沉澱</w:t>
      </w:r>
      <w:r w:rsidRPr="00CA77BF">
        <w:rPr>
          <w:rFonts w:cs="TimesNewRoman" w:hint="eastAsia"/>
        </w:rPr>
        <w:t>）</w:t>
      </w:r>
      <w:r w:rsidRPr="00CA77BF">
        <w:rPr>
          <w:rFonts w:hAnsi="細明體" w:cs="新細明體-WinCharSetFFFF-H" w:hint="eastAsia"/>
        </w:rPr>
        <w:t>，</w:t>
      </w:r>
      <w:r w:rsidRPr="00CA77BF">
        <w:rPr>
          <w:rFonts w:cs="TimesNewRoman"/>
        </w:rPr>
        <w:t>Mg</w:t>
      </w:r>
      <w:r w:rsidRPr="00CA77BF">
        <w:rPr>
          <w:rFonts w:cs="TimesNewRoman"/>
          <w:szCs w:val="14"/>
          <w:vertAlign w:val="superscript"/>
        </w:rPr>
        <w:t>2+</w:t>
      </w:r>
      <w:r w:rsidRPr="00CA77BF">
        <w:rPr>
          <w:rFonts w:cs="TimesNewRoman"/>
          <w:szCs w:val="14"/>
        </w:rPr>
        <w:t xml:space="preserve"> </w:t>
      </w:r>
      <w:r w:rsidRPr="00CA77BF">
        <w:rPr>
          <w:rFonts w:cs="TimesNewRoman"/>
        </w:rPr>
        <w:t>+ 2HCO</w:t>
      </w:r>
      <w:r w:rsidRPr="00CA77BF">
        <w:rPr>
          <w:rFonts w:cs="TimesNewRoman"/>
          <w:szCs w:val="14"/>
          <w:vertAlign w:val="subscript"/>
        </w:rPr>
        <w:t>3</w:t>
      </w:r>
      <w:r w:rsidRPr="00CA77BF">
        <w:rPr>
          <w:rFonts w:cs="TimesNewRoman"/>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HCO</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rPr>
        <w:t>（</w:t>
      </w:r>
      <w:r w:rsidRPr="00CA77BF">
        <w:rPr>
          <w:rFonts w:hAnsi="細明體" w:cs="新細明體-WinCharSetFFFF-H" w:hint="eastAsia"/>
        </w:rPr>
        <w:t>不沉澱</w:t>
      </w:r>
      <w:r w:rsidRPr="00CA77BF">
        <w:rPr>
          <w:rFonts w:cs="TimesNewRoman" w:hint="eastAsia"/>
        </w:rPr>
        <w:t>）</w:t>
      </w:r>
    </w:p>
    <w:p w:rsidR="00CA77BF" w:rsidRPr="00561973" w:rsidRDefault="00CA77BF" w:rsidP="00CA77BF">
      <w:pPr>
        <w:ind w:left="454" w:hanging="454"/>
      </w:pPr>
      <w:r>
        <w:rPr>
          <w:rFonts w:ascii="新細明體" w:eastAsia="新細明體" w:hAnsi="新細明體"/>
          <w:sz w:val="24"/>
        </w:rPr>
        <w:t xml:space="preserve">29. </w:t>
      </w:r>
      <w:r w:rsidRPr="00561973">
        <w:rPr>
          <w:rFonts w:hAnsi="細明體" w:cs="新細明體-WinCharSetFFFF-H" w:hint="eastAsia"/>
        </w:rPr>
        <w:t>下列關於小蘇打性質的敘述，何者</w:t>
      </w:r>
      <w:r w:rsidRPr="00561973">
        <w:rPr>
          <w:rFonts w:hAnsi="細明體" w:cs="新細明體-WinCharSetFFFF-H" w:hint="eastAsia"/>
          <w:u w:val="wave"/>
        </w:rPr>
        <w:t>錯誤</w:t>
      </w:r>
      <w:r w:rsidRPr="00561973">
        <w:rPr>
          <w:rFonts w:hAnsi="細明體" w:cs="新細明體-WinCharSetFFFF-H" w:hint="eastAsia"/>
        </w:rPr>
        <w:t>？</w:t>
      </w:r>
      <w:r w:rsidRPr="00561973">
        <w:rPr>
          <w:rFonts w:cs="新細明體-WinCharSetFFFF-H"/>
        </w:rPr>
        <w:t xml:space="preserve">　</w:t>
      </w:r>
      <w:r w:rsidRPr="00561973">
        <w:rPr>
          <w:rFonts w:cs="新細明體-WinCharSetFFFF-H"/>
        </w:rPr>
        <w:t>(A)</w:t>
      </w:r>
      <w:r w:rsidRPr="00561973">
        <w:rPr>
          <w:rFonts w:hAnsi="細明體" w:cs="新細明體-WinCharSetFFFF-H" w:hint="eastAsia"/>
        </w:rPr>
        <w:t>水溶液呈弱鹼性</w:t>
      </w:r>
      <w:r w:rsidRPr="00561973">
        <w:rPr>
          <w:rFonts w:cs="新細明體-WinCharSetFFFF-H"/>
        </w:rPr>
        <w:t xml:space="preserve">　</w:t>
      </w:r>
      <w:r w:rsidRPr="00561973">
        <w:rPr>
          <w:rFonts w:cs="新細明體-WinCharSetFFFF-H"/>
        </w:rPr>
        <w:t>(B)</w:t>
      </w:r>
      <w:r w:rsidRPr="00561973">
        <w:rPr>
          <w:rFonts w:hAnsi="細明體" w:cs="新細明體-WinCharSetFFFF-H" w:hint="eastAsia"/>
        </w:rPr>
        <w:t>不溶於水</w:t>
      </w:r>
      <w:r w:rsidRPr="00561973">
        <w:rPr>
          <w:rFonts w:cs="新細明體-WinCharSetFFFF-H"/>
        </w:rPr>
        <w:t xml:space="preserve">　</w:t>
      </w:r>
      <w:r w:rsidRPr="00561973">
        <w:rPr>
          <w:rFonts w:cs="新細明體-WinCharSetFFFF-H"/>
        </w:rPr>
        <w:t>(C)</w:t>
      </w:r>
      <w:r w:rsidRPr="00561973">
        <w:rPr>
          <w:rFonts w:hAnsi="細明體" w:cs="新細明體-WinCharSetFFFF-H" w:hint="eastAsia"/>
        </w:rPr>
        <w:t>受強熱時可產生二氧化碳</w:t>
      </w:r>
      <w:r w:rsidRPr="00561973">
        <w:rPr>
          <w:rFonts w:cs="新細明體-WinCharSetFFFF-H"/>
        </w:rPr>
        <w:t xml:space="preserve">　</w:t>
      </w:r>
      <w:r w:rsidRPr="00561973">
        <w:rPr>
          <w:rFonts w:cs="新細明體-WinCharSetFFFF-H"/>
        </w:rPr>
        <w:t>(D)</w:t>
      </w:r>
      <w:r w:rsidRPr="00561973">
        <w:rPr>
          <w:rFonts w:hAnsi="細明體" w:cs="新細明體-WinCharSetFFFF-H" w:hint="eastAsia"/>
        </w:rPr>
        <w:t>與鹽酸作用產生二氧化碳</w:t>
      </w:r>
      <w:r w:rsidRPr="0056197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小蘇打可溶於水。</w:t>
      </w:r>
      <w:r w:rsidRPr="00CA77BF">
        <w:rPr>
          <w:rFonts w:cs="TimesNewRoman"/>
        </w:rPr>
        <w:t>NaHC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a</w:t>
      </w:r>
      <w:r w:rsidRPr="00CA77BF">
        <w:rPr>
          <w:rFonts w:cs="TimesNewRoman"/>
          <w:szCs w:val="14"/>
          <w:vertAlign w:val="superscript"/>
        </w:rPr>
        <w:t>+</w:t>
      </w:r>
      <w:r w:rsidRPr="00CA77BF">
        <w:rPr>
          <w:rFonts w:cs="TimesNewRoman"/>
          <w:szCs w:val="14"/>
        </w:rPr>
        <w:t xml:space="preserve"> </w:t>
      </w:r>
      <w:r w:rsidRPr="00CA77BF">
        <w:rPr>
          <w:rFonts w:cs="TimesNewRoman"/>
        </w:rPr>
        <w:t>+ HCO</w:t>
      </w:r>
      <w:r w:rsidRPr="00CA77BF">
        <w:rPr>
          <w:rFonts w:cs="TimesNewRoman"/>
          <w:szCs w:val="14"/>
          <w:vertAlign w:val="subscript"/>
        </w:rPr>
        <w:t>3</w:t>
      </w:r>
      <w:r w:rsidRPr="00CA77BF">
        <w:rPr>
          <w:rFonts w:cs="TimesNewRoman"/>
          <w:szCs w:val="14"/>
          <w:vertAlign w:val="superscript"/>
        </w:rPr>
        <w:sym w:font="Symbol" w:char="F02D"/>
      </w:r>
      <w:r w:rsidRPr="00CA77BF">
        <w:rPr>
          <w:rFonts w:hAnsi="細明體" w:cs="新細明體-WinCharSetFFFF-H" w:hint="eastAsia"/>
        </w:rPr>
        <w:t>，</w:t>
      </w:r>
      <w:r w:rsidRPr="00CA77BF">
        <w:rPr>
          <w:rFonts w:cs="TimesNewRoman"/>
        </w:rPr>
        <w:t>HCO</w:t>
      </w:r>
      <w:r w:rsidRPr="00CA77BF">
        <w:rPr>
          <w:rFonts w:cs="TimesNewRoman"/>
          <w:szCs w:val="14"/>
          <w:vertAlign w:val="subscript"/>
        </w:rPr>
        <w:t>3</w:t>
      </w:r>
      <w:r w:rsidRPr="00CA77BF">
        <w:rPr>
          <w:rFonts w:cs="TimesNewRoman"/>
          <w:szCs w:val="14"/>
          <w:vertAlign w:val="superscript"/>
        </w:rPr>
        <w:sym w:font="Symbol" w:char="F02D"/>
      </w:r>
      <w:r w:rsidRPr="00CA77BF">
        <w:rPr>
          <w:rFonts w:cs="TimesNewRoman" w:hint="eastAsia"/>
          <w:szCs w:val="14"/>
        </w:rPr>
        <w:t xml:space="preserve"> </w:t>
      </w:r>
      <w:r w:rsidRPr="00CA77BF">
        <w:rPr>
          <w:rFonts w:cs="TimesNewRoman"/>
        </w:rPr>
        <w:t>+ 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TimesNewRoman"/>
        </w:rPr>
        <w:t>+ OH</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呈弱鹼性</w:t>
      </w:r>
      <w:r w:rsidRPr="00CA77BF">
        <w:rPr>
          <w:rFonts w:hAnsi="細明體" w:cs="新細明體-WinCharSetFFFF-H"/>
        </w:rPr>
        <w:br/>
      </w:r>
      <w:r w:rsidRPr="00CA77BF">
        <w:rPr>
          <w:rFonts w:cs="TimesNewRoman"/>
        </w:rPr>
        <w:t>(B)</w:t>
      </w:r>
      <w:r w:rsidRPr="00CA77BF">
        <w:rPr>
          <w:rFonts w:hAnsi="細明體" w:cs="新細明體-WinCharSetFFFF-H" w:hint="eastAsia"/>
        </w:rPr>
        <w:t xml:space="preserve">可溶於水　</w:t>
      </w:r>
      <w:r w:rsidRPr="00CA77BF">
        <w:rPr>
          <w:rFonts w:cs="TimesNewRoman"/>
        </w:rPr>
        <w:t>(C)</w:t>
      </w:r>
      <w:r w:rsidRPr="00CA77BF">
        <w:rPr>
          <w:rFonts w:cs="TimesNewRoman" w:hint="eastAsia"/>
        </w:rPr>
        <w:t xml:space="preserve"> </w:t>
      </w:r>
      <w:r w:rsidRPr="00CA77BF">
        <w:rPr>
          <w:rFonts w:cs="TimesNewRoman"/>
        </w:rPr>
        <w:t>2NaHCO</w:t>
      </w:r>
      <w:r w:rsidRPr="00CA77BF">
        <w:rPr>
          <w:rFonts w:cs="TimesNewRoman"/>
          <w:szCs w:val="14"/>
          <w:vertAlign w:val="subscript"/>
        </w:rPr>
        <w:t>3</w:t>
      </w:r>
      <w:r w:rsidRPr="00CA77BF">
        <w:rPr>
          <w:rFonts w:cs="TimesNewRoman"/>
          <w:position w:val="-14"/>
        </w:rPr>
        <w:object w:dxaOrig="639" w:dyaOrig="300">
          <v:shape id="_x0000_i1136" type="#_x0000_t75" style="width:32.25pt;height:15pt" o:ole="">
            <v:imagedata r:id="rId18" o:title=""/>
          </v:shape>
          <o:OLEObject Type="Embed" ProgID="Equation.DSMT4" ShapeID="_x0000_i1136" DrawAspect="Content" ObjectID="_1537170526" r:id="rId190"/>
        </w:objec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TimesNewRoman"/>
        </w:rPr>
        <w:t>+ CO</w:t>
      </w:r>
      <w:r w:rsidRPr="00CA77BF">
        <w:rPr>
          <w:rFonts w:cs="TimesNewRoman"/>
          <w:szCs w:val="14"/>
          <w:vertAlign w:val="sub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p>
    <w:p w:rsidR="00CA77BF" w:rsidRPr="0090045C" w:rsidRDefault="00CA77BF" w:rsidP="00CA77BF">
      <w:pPr>
        <w:ind w:left="454" w:hanging="454"/>
      </w:pPr>
      <w:r>
        <w:rPr>
          <w:rFonts w:ascii="新細明體" w:eastAsia="新細明體" w:hAnsi="新細明體"/>
          <w:sz w:val="24"/>
        </w:rPr>
        <w:t xml:space="preserve">30. </w:t>
      </w:r>
      <w:r w:rsidRPr="0090045C">
        <w:rPr>
          <w:rFonts w:hAnsi="細明體" w:cs="新細明體-WinCharSetFFFF-H" w:hint="eastAsia"/>
        </w:rPr>
        <w:t>粗鹽常以下列何種鹽類，除去鈣離子與鎂離子以製得精鹽？</w:t>
      </w:r>
      <w:r w:rsidRPr="0090045C">
        <w:rPr>
          <w:rFonts w:cs="新細明體-WinCharSetFFFF-H"/>
        </w:rPr>
        <w:t xml:space="preserve">　</w:t>
      </w:r>
      <w:r w:rsidRPr="0090045C">
        <w:rPr>
          <w:rFonts w:cs="新細明體-WinCharSetFFFF-H"/>
        </w:rPr>
        <w:t>(A)</w:t>
      </w:r>
      <w:r w:rsidRPr="0090045C">
        <w:rPr>
          <w:rFonts w:hAnsi="細明體" w:cs="新細明體-WinCharSetFFFF-H" w:hint="eastAsia"/>
        </w:rPr>
        <w:t>硫酸鈉</w:t>
      </w:r>
      <w:r w:rsidRPr="0090045C">
        <w:rPr>
          <w:rFonts w:cs="新細明體-WinCharSetFFFF-H"/>
        </w:rPr>
        <w:t xml:space="preserve">　</w:t>
      </w:r>
      <w:r w:rsidRPr="0090045C">
        <w:rPr>
          <w:rFonts w:cs="新細明體-WinCharSetFFFF-H"/>
        </w:rPr>
        <w:t>(B)</w:t>
      </w:r>
      <w:r w:rsidRPr="0090045C">
        <w:rPr>
          <w:rFonts w:hAnsi="細明體" w:cs="新細明體-WinCharSetFFFF-H" w:hint="eastAsia"/>
        </w:rPr>
        <w:t>硝酸鈉</w:t>
      </w:r>
      <w:r w:rsidRPr="0090045C">
        <w:rPr>
          <w:rFonts w:cs="新細明體-WinCharSetFFFF-H"/>
        </w:rPr>
        <w:t xml:space="preserve">　</w:t>
      </w:r>
      <w:r w:rsidRPr="0090045C">
        <w:rPr>
          <w:rFonts w:cs="新細明體-WinCharSetFFFF-H"/>
        </w:rPr>
        <w:t>(C)</w:t>
      </w:r>
      <w:r w:rsidRPr="0090045C">
        <w:rPr>
          <w:rFonts w:hAnsi="細明體" w:cs="新細明體-WinCharSetFFFF-H" w:hint="eastAsia"/>
        </w:rPr>
        <w:t xml:space="preserve">碳酸鈉　</w:t>
      </w:r>
      <w:r w:rsidRPr="0090045C">
        <w:rPr>
          <w:rFonts w:cs="TimesNewRoman"/>
        </w:rPr>
        <w:t>(D)</w:t>
      </w:r>
      <w:r w:rsidRPr="0090045C">
        <w:rPr>
          <w:rFonts w:hAnsi="細明體" w:cs="新細明體-WinCharSetFFFF-H" w:hint="eastAsia"/>
        </w:rPr>
        <w:t>氯化鍶</w:t>
      </w:r>
      <w:r w:rsidRPr="0090045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per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Mg</w:t>
      </w:r>
      <w:r w:rsidRPr="00CA77BF">
        <w:rPr>
          <w:rFonts w:cs="TimesNewRoman"/>
          <w:szCs w:val="14"/>
          <w:vertAlign w:val="super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g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2Na</w:t>
      </w:r>
      <w:r w:rsidRPr="00CA77BF">
        <w:rPr>
          <w:rFonts w:cs="TimesNewRoman"/>
          <w:szCs w:val="14"/>
          <w:vertAlign w:val="superscript"/>
          <w:lang w:val="pt-BR"/>
        </w:rPr>
        <w:t>+</w:t>
      </w:r>
    </w:p>
    <w:p w:rsidR="00CA77BF" w:rsidRPr="00802733" w:rsidRDefault="00CA77BF" w:rsidP="00CA77BF">
      <w:pPr>
        <w:ind w:left="454" w:hanging="454"/>
      </w:pPr>
      <w:r>
        <w:rPr>
          <w:rFonts w:ascii="新細明體" w:eastAsia="新細明體" w:hAnsi="新細明體"/>
          <w:sz w:val="24"/>
        </w:rPr>
        <w:t xml:space="preserve">31. </w:t>
      </w:r>
      <w:r w:rsidRPr="00802733">
        <w:rPr>
          <w:rFonts w:hAnsi="細明體" w:cs="新細明體-WinCharSetFFFF-H" w:hint="eastAsia"/>
        </w:rPr>
        <w:t>下列鹼金屬的沸點何者最高？</w:t>
      </w:r>
      <w:r w:rsidRPr="00802733">
        <w:rPr>
          <w:rFonts w:cs="新細明體-WinCharSetFFFF-H"/>
        </w:rPr>
        <w:t xml:space="preserve">　</w:t>
      </w:r>
      <w:r w:rsidRPr="00802733">
        <w:rPr>
          <w:rFonts w:cs="新細明體-WinCharSetFFFF-H"/>
        </w:rPr>
        <w:t>(A)</w:t>
      </w:r>
      <w:r w:rsidRPr="00802733">
        <w:rPr>
          <w:rFonts w:hAnsi="細明體" w:cs="新細明體-WinCharSetFFFF-H" w:hint="eastAsia"/>
        </w:rPr>
        <w:t>鋰</w:t>
      </w:r>
      <w:r w:rsidRPr="00802733">
        <w:rPr>
          <w:rFonts w:cs="新細明體-WinCharSetFFFF-H"/>
        </w:rPr>
        <w:t xml:space="preserve">　</w:t>
      </w:r>
      <w:r w:rsidRPr="00802733">
        <w:rPr>
          <w:rFonts w:cs="新細明體-WinCharSetFFFF-H"/>
        </w:rPr>
        <w:t>(B)</w:t>
      </w:r>
      <w:r w:rsidRPr="00802733">
        <w:rPr>
          <w:rFonts w:hAnsi="細明體" w:cs="新細明體-WinCharSetFFFF-H" w:hint="eastAsia"/>
        </w:rPr>
        <w:t>鈉</w:t>
      </w:r>
      <w:r w:rsidRPr="00802733">
        <w:rPr>
          <w:rFonts w:cs="新細明體-WinCharSetFFFF-H"/>
        </w:rPr>
        <w:t xml:space="preserve">　</w:t>
      </w:r>
      <w:r w:rsidRPr="00802733">
        <w:rPr>
          <w:rFonts w:cs="新細明體-WinCharSetFFFF-H"/>
        </w:rPr>
        <w:t>(C)</w:t>
      </w:r>
      <w:r w:rsidRPr="00802733">
        <w:rPr>
          <w:rFonts w:hAnsi="細明體" w:cs="新細明體-WinCharSetFFFF-H" w:hint="eastAsia"/>
        </w:rPr>
        <w:t>鉀</w:t>
      </w:r>
      <w:r w:rsidRPr="00802733">
        <w:rPr>
          <w:rFonts w:cs="新細明體-WinCharSetFFFF-H"/>
        </w:rPr>
        <w:t xml:space="preserve">　</w:t>
      </w:r>
      <w:r w:rsidRPr="00802733">
        <w:rPr>
          <w:rFonts w:cs="新細明體-WinCharSetFFFF-H"/>
        </w:rPr>
        <w:t>(D)</w:t>
      </w:r>
      <w:r w:rsidRPr="00802733">
        <w:rPr>
          <w:rFonts w:hAnsi="細明體" w:cs="新細明體-WinCharSetFFFF-H" w:hint="eastAsia"/>
        </w:rPr>
        <w:t>銣</w:t>
      </w:r>
      <w:r w:rsidRPr="0080273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鹼金屬元素沸點隨原子序增加而降低</w:t>
      </w:r>
    </w:p>
    <w:p w:rsidR="00CA77BF" w:rsidRPr="00C80417" w:rsidRDefault="00CA77BF" w:rsidP="00CA77BF">
      <w:pPr>
        <w:ind w:left="454" w:hanging="454"/>
      </w:pPr>
      <w:r>
        <w:rPr>
          <w:rFonts w:ascii="新細明體" w:eastAsia="新細明體" w:hAnsi="新細明體"/>
          <w:sz w:val="24"/>
        </w:rPr>
        <w:t xml:space="preserve">32. </w:t>
      </w:r>
      <w:r w:rsidRPr="00C80417">
        <w:rPr>
          <w:rFonts w:hAnsi="細明體" w:cs="新細明體-WinCharSetFFFF-H" w:hint="eastAsia"/>
        </w:rPr>
        <w:t>下列何種金屬化性活潑與水作用反應激烈，產物為氫氣及氫氧化物？</w:t>
      </w:r>
      <w:r w:rsidRPr="00C80417">
        <w:rPr>
          <w:rFonts w:cs="新細明體-WinCharSetFFFF-H"/>
        </w:rPr>
        <w:t xml:space="preserve">　</w:t>
      </w:r>
      <w:r w:rsidRPr="00C80417">
        <w:rPr>
          <w:rFonts w:cs="新細明體-WinCharSetFFFF-H"/>
        </w:rPr>
        <w:t>(A)</w:t>
      </w:r>
      <w:r w:rsidRPr="00C80417">
        <w:rPr>
          <w:rFonts w:hAnsi="細明體" w:cs="新細明體-WinCharSetFFFF-H" w:hint="eastAsia"/>
        </w:rPr>
        <w:t>銅</w:t>
      </w:r>
      <w:r w:rsidRPr="00C80417">
        <w:rPr>
          <w:rFonts w:cs="新細明體-WinCharSetFFFF-H"/>
        </w:rPr>
        <w:t xml:space="preserve">　</w:t>
      </w:r>
      <w:r w:rsidRPr="00C80417">
        <w:rPr>
          <w:rFonts w:cs="新細明體-WinCharSetFFFF-H"/>
        </w:rPr>
        <w:t>(B)</w:t>
      </w:r>
      <w:r w:rsidRPr="00C80417">
        <w:rPr>
          <w:rFonts w:hAnsi="細明體" w:cs="新細明體-WinCharSetFFFF-H" w:hint="eastAsia"/>
        </w:rPr>
        <w:t>鈉</w:t>
      </w:r>
      <w:r w:rsidRPr="00C80417">
        <w:rPr>
          <w:rFonts w:cs="新細明體-WinCharSetFFFF-H"/>
        </w:rPr>
        <w:t xml:space="preserve">　</w:t>
      </w:r>
      <w:r w:rsidRPr="00C80417">
        <w:rPr>
          <w:rFonts w:cs="新細明體-WinCharSetFFFF-H"/>
        </w:rPr>
        <w:t>(C)</w:t>
      </w:r>
      <w:r w:rsidRPr="00C80417">
        <w:rPr>
          <w:rFonts w:hAnsi="細明體" w:cs="新細明體-WinCharSetFFFF-H" w:hint="eastAsia"/>
        </w:rPr>
        <w:t xml:space="preserve">鎂　</w:t>
      </w:r>
      <w:r w:rsidRPr="00C80417">
        <w:rPr>
          <w:rFonts w:cs="TimesNewRoman"/>
        </w:rPr>
        <w:t>(D)</w:t>
      </w:r>
      <w:r w:rsidRPr="00C80417">
        <w:rPr>
          <w:rFonts w:hAnsi="細明體" w:cs="新細明體-WinCharSetFFFF-H" w:hint="eastAsia"/>
        </w:rPr>
        <w:t>鋁</w:t>
      </w:r>
      <w:r w:rsidRPr="00C8041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Na +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NaOH + H</w:t>
      </w:r>
      <w:r w:rsidRPr="00CA77BF">
        <w:rPr>
          <w:rFonts w:cs="TimesNewRoman"/>
          <w:szCs w:val="14"/>
          <w:vertAlign w:val="subscript"/>
          <w:lang w:val="pt-BR"/>
        </w:rPr>
        <w:t>2</w:t>
      </w:r>
    </w:p>
    <w:p w:rsidR="00CA77BF" w:rsidRPr="00F61E9E" w:rsidRDefault="00CA77BF" w:rsidP="00CA77BF">
      <w:pPr>
        <w:ind w:left="454" w:hanging="454"/>
      </w:pPr>
      <w:r>
        <w:rPr>
          <w:rFonts w:ascii="新細明體" w:eastAsia="新細明體" w:hAnsi="新細明體"/>
          <w:sz w:val="24"/>
        </w:rPr>
        <w:t xml:space="preserve">33. </w:t>
      </w:r>
      <w:r w:rsidRPr="00F61E9E">
        <w:rPr>
          <w:rFonts w:hAnsi="細明體" w:cs="新細明體-WinCharSetFFFF-H" w:hint="eastAsia"/>
        </w:rPr>
        <w:t>下列何項是鹼金屬元素的性質？</w:t>
      </w:r>
      <w:r w:rsidRPr="00F61E9E">
        <w:rPr>
          <w:rFonts w:cs="新細明體-WinCharSetFFFF-H"/>
        </w:rPr>
        <w:t xml:space="preserve">　</w:t>
      </w:r>
      <w:r w:rsidRPr="00F61E9E">
        <w:rPr>
          <w:rFonts w:cs="新細明體-WinCharSetFFFF-H"/>
        </w:rPr>
        <w:t>(A)</w:t>
      </w:r>
      <w:r w:rsidRPr="00F61E9E">
        <w:rPr>
          <w:rFonts w:hAnsi="細明體" w:cs="新細明體-WinCharSetFFFF-H" w:hint="eastAsia"/>
        </w:rPr>
        <w:t>均為淺黃色金屬</w:t>
      </w:r>
      <w:r w:rsidRPr="00F61E9E">
        <w:rPr>
          <w:rFonts w:cs="新細明體-WinCharSetFFFF-H"/>
        </w:rPr>
        <w:t xml:space="preserve">　</w:t>
      </w:r>
      <w:r w:rsidRPr="00F61E9E">
        <w:rPr>
          <w:rFonts w:cs="新細明體-WinCharSetFFFF-H"/>
        </w:rPr>
        <w:t>(B)</w:t>
      </w:r>
      <w:r w:rsidRPr="00F61E9E">
        <w:rPr>
          <w:rFonts w:hAnsi="細明體" w:cs="新細明體-WinCharSetFFFF-H" w:hint="eastAsia"/>
        </w:rPr>
        <w:t>硬度很大</w:t>
      </w:r>
      <w:r w:rsidRPr="00F61E9E">
        <w:rPr>
          <w:rFonts w:cs="新細明體-WinCharSetFFFF-H"/>
        </w:rPr>
        <w:t xml:space="preserve">　</w:t>
      </w:r>
      <w:r w:rsidRPr="00F61E9E">
        <w:rPr>
          <w:rFonts w:cs="新細明體-WinCharSetFFFF-H"/>
        </w:rPr>
        <w:t>(C)</w:t>
      </w:r>
      <w:r w:rsidRPr="00F61E9E">
        <w:rPr>
          <w:rFonts w:hAnsi="細明體" w:cs="新細明體-WinCharSetFFFF-H" w:hint="eastAsia"/>
        </w:rPr>
        <w:t xml:space="preserve">皆可浮在水面上　</w:t>
      </w:r>
      <w:r w:rsidRPr="00F61E9E">
        <w:rPr>
          <w:rFonts w:cs="TimesNewRoman"/>
        </w:rPr>
        <w:t>(D)</w:t>
      </w:r>
      <w:r w:rsidRPr="00F61E9E">
        <w:rPr>
          <w:rFonts w:hAnsi="細明體" w:cs="新細明體-WinCharSetFFFF-H" w:hint="eastAsia"/>
        </w:rPr>
        <w:t>皆可與水反應</w:t>
      </w:r>
      <w:r w:rsidRPr="00F61E9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銫為淺黃色，其餘為銀灰色</w:t>
      </w:r>
      <w:r w:rsidRPr="00CA77BF">
        <w:rPr>
          <w:rFonts w:cs="新細明體-WinCharSetFFFF-H"/>
        </w:rPr>
        <w:t xml:space="preserve">　</w:t>
      </w:r>
      <w:r w:rsidRPr="00CA77BF">
        <w:rPr>
          <w:rFonts w:cs="新細明體-WinCharSetFFFF-H"/>
        </w:rPr>
        <w:t>(B)</w:t>
      </w:r>
      <w:r w:rsidRPr="00CA77BF">
        <w:rPr>
          <w:rFonts w:hAnsi="細明體" w:cs="新細明體-WinCharSetFFFF-H" w:hint="eastAsia"/>
        </w:rPr>
        <w:t>硬度皆小</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鋰、鈉、鉀可浮在水面上</w:t>
      </w:r>
    </w:p>
    <w:p w:rsidR="00CA77BF" w:rsidRPr="00767BF7" w:rsidRDefault="00CA77BF" w:rsidP="00CA77BF">
      <w:pPr>
        <w:ind w:left="454" w:hanging="454"/>
        <w:rPr>
          <w:lang w:val="pt-BR"/>
        </w:rPr>
      </w:pPr>
      <w:r>
        <w:rPr>
          <w:rFonts w:ascii="新細明體" w:eastAsia="新細明體" w:hAnsi="新細明體"/>
          <w:sz w:val="24"/>
        </w:rPr>
        <w:t xml:space="preserve">34. </w:t>
      </w:r>
      <w:r w:rsidRPr="00767BF7">
        <w:rPr>
          <w:rFonts w:hAnsi="細明體" w:cs="新細明體-WinCharSetFFFF-H" w:hint="eastAsia"/>
        </w:rPr>
        <w:t>下列何項金屬</w:t>
      </w:r>
      <w:r w:rsidRPr="00767BF7">
        <w:rPr>
          <w:rFonts w:cs="TimesNewRoman" w:hint="eastAsia"/>
        </w:rPr>
        <w:t>（</w:t>
      </w:r>
      <w:r w:rsidRPr="00767BF7">
        <w:rPr>
          <w:rFonts w:cs="TimesNewRoman"/>
        </w:rPr>
        <w:t>M</w:t>
      </w:r>
      <w:r w:rsidRPr="00767BF7">
        <w:rPr>
          <w:rFonts w:cs="TimesNewRoman" w:hint="eastAsia"/>
        </w:rPr>
        <w:t>）</w:t>
      </w:r>
      <w:r w:rsidRPr="00767BF7">
        <w:rPr>
          <w:rFonts w:hAnsi="細明體" w:cs="新細明體-WinCharSetFFFF-H" w:hint="eastAsia"/>
        </w:rPr>
        <w:t>可與</w:t>
      </w:r>
      <w:r w:rsidRPr="00767BF7">
        <w:rPr>
          <w:rFonts w:cs="TimesNewRoman"/>
        </w:rPr>
        <w:t>N</w:t>
      </w:r>
      <w:r w:rsidRPr="00767BF7">
        <w:rPr>
          <w:rFonts w:cs="TimesNewRoman"/>
          <w:szCs w:val="14"/>
          <w:vertAlign w:val="subscript"/>
        </w:rPr>
        <w:t>2</w:t>
      </w:r>
      <w:r w:rsidRPr="00767BF7">
        <w:rPr>
          <w:rFonts w:hAnsi="細明體" w:cs="新細明體-WinCharSetFFFF-H" w:hint="eastAsia"/>
        </w:rPr>
        <w:t>反應產生</w:t>
      </w:r>
      <w:r w:rsidRPr="00767BF7">
        <w:rPr>
          <w:rFonts w:cs="TimesNewRoman"/>
        </w:rPr>
        <w:t>M</w:t>
      </w:r>
      <w:r w:rsidRPr="00767BF7">
        <w:rPr>
          <w:rFonts w:cs="TimesNewRoman"/>
          <w:szCs w:val="14"/>
          <w:vertAlign w:val="subscript"/>
        </w:rPr>
        <w:t>3</w:t>
      </w:r>
      <w:r w:rsidRPr="00767BF7">
        <w:rPr>
          <w:rFonts w:cs="TimesNewRoman"/>
        </w:rPr>
        <w:t>N</w:t>
      </w:r>
      <w:r w:rsidRPr="00767BF7">
        <w:rPr>
          <w:rFonts w:hAnsi="細明體" w:cs="新細明體-WinCharSetFFFF-H" w:hint="eastAsia"/>
        </w:rPr>
        <w:t>？</w:t>
      </w:r>
      <w:r w:rsidRPr="00767BF7">
        <w:rPr>
          <w:rFonts w:cs="新細明體-WinCharSetFFFF-H"/>
        </w:rPr>
        <w:t xml:space="preserve">　</w:t>
      </w:r>
      <w:r w:rsidRPr="00767BF7">
        <w:rPr>
          <w:rFonts w:cs="新細明體-WinCharSetFFFF-H"/>
          <w:lang w:val="pt-BR"/>
        </w:rPr>
        <w:t>(A)</w:t>
      </w:r>
      <w:r w:rsidRPr="00767BF7">
        <w:rPr>
          <w:rFonts w:cs="新細明體-WinCharSetFFFF-H" w:hint="eastAsia"/>
          <w:lang w:val="pt-BR"/>
        </w:rPr>
        <w:t xml:space="preserve"> </w:t>
      </w:r>
      <w:r w:rsidRPr="00767BF7">
        <w:rPr>
          <w:rFonts w:cs="TimesNewRoman"/>
          <w:lang w:val="pt-BR"/>
        </w:rPr>
        <w:t>Li</w:t>
      </w:r>
      <w:r w:rsidRPr="00767BF7">
        <w:rPr>
          <w:rFonts w:cs="TimesNewRoman"/>
        </w:rPr>
        <w:t xml:space="preserve">　</w:t>
      </w:r>
      <w:r w:rsidRPr="00767BF7">
        <w:rPr>
          <w:rFonts w:cs="TimesNewRoman"/>
          <w:lang w:val="pt-BR"/>
        </w:rPr>
        <w:t>(B)</w:t>
      </w:r>
      <w:r w:rsidRPr="00767BF7">
        <w:rPr>
          <w:rFonts w:cs="TimesNewRoman" w:hint="eastAsia"/>
          <w:lang w:val="pt-BR"/>
        </w:rPr>
        <w:t xml:space="preserve"> </w:t>
      </w:r>
      <w:r w:rsidRPr="00767BF7">
        <w:rPr>
          <w:rFonts w:cs="TimesNewRoman"/>
          <w:lang w:val="pt-BR"/>
        </w:rPr>
        <w:t>Na</w:t>
      </w:r>
      <w:r w:rsidRPr="00767BF7">
        <w:rPr>
          <w:rFonts w:cs="TimesNewRoman"/>
        </w:rPr>
        <w:t xml:space="preserve">　</w:t>
      </w:r>
      <w:r w:rsidRPr="00767BF7">
        <w:rPr>
          <w:rFonts w:cs="TimesNewRoman"/>
          <w:lang w:val="pt-BR"/>
        </w:rPr>
        <w:t>(C)</w:t>
      </w:r>
      <w:r w:rsidRPr="00767BF7">
        <w:rPr>
          <w:rFonts w:cs="TimesNewRoman" w:hint="eastAsia"/>
          <w:lang w:val="pt-BR"/>
        </w:rPr>
        <w:t xml:space="preserve"> </w:t>
      </w:r>
      <w:r w:rsidRPr="00767BF7">
        <w:rPr>
          <w:rFonts w:cs="TimesNewRoman"/>
          <w:lang w:val="pt-BR"/>
        </w:rPr>
        <w:t>K</w:t>
      </w:r>
      <w:r w:rsidRPr="00767BF7">
        <w:rPr>
          <w:rFonts w:cs="TimesNewRoman"/>
        </w:rPr>
        <w:t xml:space="preserve">　</w:t>
      </w:r>
      <w:r w:rsidRPr="00767BF7">
        <w:rPr>
          <w:rFonts w:cs="TimesNewRoman"/>
          <w:lang w:val="pt-BR"/>
        </w:rPr>
        <w:t>(D)</w:t>
      </w:r>
      <w:r w:rsidRPr="00767BF7">
        <w:rPr>
          <w:rFonts w:cs="TimesNewRoman" w:hint="eastAsia"/>
          <w:lang w:val="pt-BR"/>
        </w:rPr>
        <w:t xml:space="preserve"> </w:t>
      </w:r>
      <w:r w:rsidRPr="00767BF7">
        <w:rPr>
          <w:rFonts w:cs="TimesNewRoman"/>
          <w:lang w:val="pt-BR"/>
        </w:rPr>
        <w:t>Rb</w:t>
      </w:r>
      <w:r w:rsidRPr="00767BF7">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6Li + N</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Li</w:t>
      </w:r>
      <w:r w:rsidRPr="00CA77BF">
        <w:rPr>
          <w:rFonts w:cs="TimesNewRoman"/>
          <w:szCs w:val="14"/>
          <w:vertAlign w:val="subscript"/>
        </w:rPr>
        <w:t>3</w:t>
      </w:r>
      <w:r w:rsidRPr="00CA77BF">
        <w:rPr>
          <w:rFonts w:cs="TimesNewRoman"/>
        </w:rPr>
        <w:t>N</w:t>
      </w:r>
    </w:p>
    <w:p w:rsidR="00CA77BF" w:rsidRPr="00E05553" w:rsidRDefault="00CA77BF" w:rsidP="00CA77BF">
      <w:pPr>
        <w:ind w:left="454" w:hanging="454"/>
      </w:pPr>
      <w:r>
        <w:rPr>
          <w:rFonts w:ascii="新細明體" w:eastAsia="新細明體" w:hAnsi="新細明體"/>
          <w:sz w:val="24"/>
        </w:rPr>
        <w:t xml:space="preserve">35. </w:t>
      </w:r>
      <w:r w:rsidRPr="00E05553">
        <w:rPr>
          <w:rFonts w:hAnsi="細明體" w:cs="新細明體-WinCharSetFFFF-H" w:hint="eastAsia"/>
        </w:rPr>
        <w:t>下列關於鋰和鈉的敘述，何者</w:t>
      </w:r>
      <w:r w:rsidRPr="00E05553">
        <w:rPr>
          <w:rFonts w:hAnsi="細明體" w:cs="新細明體-WinCharSetFFFF-H" w:hint="eastAsia"/>
          <w:u w:val="wave"/>
        </w:rPr>
        <w:t>錯誤</w:t>
      </w:r>
      <w:r w:rsidRPr="00E05553">
        <w:rPr>
          <w:rFonts w:hAnsi="細明體" w:cs="新細明體-WinCharSetFFFF-H" w:hint="eastAsia"/>
        </w:rPr>
        <w:t>？</w:t>
      </w:r>
      <w:r w:rsidRPr="00E05553">
        <w:rPr>
          <w:rFonts w:cs="新細明體-WinCharSetFFFF-H"/>
        </w:rPr>
        <w:t xml:space="preserve">　</w:t>
      </w:r>
      <w:r w:rsidRPr="00E05553">
        <w:rPr>
          <w:rFonts w:cs="新細明體-WinCharSetFFFF-H"/>
        </w:rPr>
        <w:t>(A)</w:t>
      </w:r>
      <w:r w:rsidRPr="00E05553">
        <w:rPr>
          <w:rFonts w:hAnsi="細明體" w:cs="新細明體-WinCharSetFFFF-H" w:hint="eastAsia"/>
        </w:rPr>
        <w:t>硬度皆小</w:t>
      </w:r>
      <w:r w:rsidRPr="00E05553">
        <w:rPr>
          <w:rFonts w:cs="新細明體-WinCharSetFFFF-H"/>
        </w:rPr>
        <w:t xml:space="preserve">　</w:t>
      </w:r>
      <w:r w:rsidRPr="00E05553">
        <w:rPr>
          <w:rFonts w:cs="新細明體-WinCharSetFFFF-H"/>
        </w:rPr>
        <w:t>(B)</w:t>
      </w:r>
      <w:r w:rsidRPr="00E05553">
        <w:rPr>
          <w:rFonts w:hAnsi="細明體" w:cs="新細明體-WinCharSetFFFF-H" w:hint="eastAsia"/>
        </w:rPr>
        <w:t>皆可與水反應</w:t>
      </w:r>
      <w:r w:rsidRPr="00E05553">
        <w:rPr>
          <w:rFonts w:cs="新細明體-WinCharSetFFFF-H"/>
        </w:rPr>
        <w:t xml:space="preserve">　</w:t>
      </w:r>
      <w:r w:rsidRPr="00E05553">
        <w:rPr>
          <w:rFonts w:cs="新細明體-WinCharSetFFFF-H"/>
        </w:rPr>
        <w:t>(C)</w:t>
      </w:r>
      <w:r w:rsidRPr="00E05553">
        <w:rPr>
          <w:rFonts w:hAnsi="細明體" w:cs="新細明體-WinCharSetFFFF-H" w:hint="eastAsia"/>
        </w:rPr>
        <w:t xml:space="preserve">熔點皆較銅低　</w:t>
      </w:r>
      <w:r w:rsidRPr="00E05553">
        <w:rPr>
          <w:rFonts w:cs="TimesNewRoman"/>
        </w:rPr>
        <w:t>(D)</w:t>
      </w:r>
      <w:r w:rsidRPr="00E05553">
        <w:rPr>
          <w:rFonts w:hAnsi="細明體" w:cs="新細明體-WinCharSetFFFF-H" w:hint="eastAsia"/>
        </w:rPr>
        <w:t>比重皆大於水</w:t>
      </w:r>
      <w:r w:rsidRPr="00E0555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C)</w:t>
      </w:r>
      <w:r w:rsidRPr="00CA77BF">
        <w:rPr>
          <w:rFonts w:cs="TimesNewRoman" w:hint="eastAsia"/>
        </w:rPr>
        <w:t>熔點：銅（</w:t>
      </w:r>
      <w:r w:rsidRPr="00CA77BF">
        <w:rPr>
          <w:rFonts w:cs="TimesNewRoman" w:hint="eastAsia"/>
        </w:rPr>
        <w:t xml:space="preserve">1084.62 </w:t>
      </w:r>
      <w:r w:rsidRPr="00CA77BF">
        <w:rPr>
          <w:rFonts w:cs="TimesNewRoman" w:hint="eastAsia"/>
        </w:rPr>
        <w:sym w:font="Symbol" w:char="F0B0"/>
      </w:r>
      <w:r w:rsidRPr="00CA77BF">
        <w:rPr>
          <w:rFonts w:cs="TimesNewRoman" w:hint="eastAsia"/>
        </w:rPr>
        <w:t>C</w:t>
      </w:r>
      <w:r w:rsidRPr="00CA77BF">
        <w:rPr>
          <w:rFonts w:cs="TimesNewRoman" w:hint="eastAsia"/>
        </w:rPr>
        <w:t>）</w:t>
      </w:r>
      <w:r w:rsidRPr="00CA77BF">
        <w:rPr>
          <w:rFonts w:cs="TimesNewRoman" w:hint="eastAsia"/>
        </w:rPr>
        <w:t xml:space="preserve">&gt; </w:t>
      </w:r>
      <w:r w:rsidRPr="00CA77BF">
        <w:rPr>
          <w:rFonts w:cs="TimesNewRoman" w:hint="eastAsia"/>
        </w:rPr>
        <w:t>鋰（</w:t>
      </w:r>
      <w:r w:rsidRPr="00CA77BF">
        <w:rPr>
          <w:rFonts w:cs="TimesNewRoman" w:hint="eastAsia"/>
        </w:rPr>
        <w:t xml:space="preserve">180.54 </w:t>
      </w:r>
      <w:r w:rsidRPr="00CA77BF">
        <w:rPr>
          <w:rFonts w:cs="TimesNewRoman" w:hint="eastAsia"/>
        </w:rPr>
        <w:sym w:font="Symbol" w:char="F0B0"/>
      </w:r>
      <w:r w:rsidRPr="00CA77BF">
        <w:rPr>
          <w:rFonts w:cs="TimesNewRoman" w:hint="eastAsia"/>
        </w:rPr>
        <w:t>C</w:t>
      </w:r>
      <w:r w:rsidRPr="00CA77BF">
        <w:rPr>
          <w:rFonts w:cs="TimesNewRoman" w:hint="eastAsia"/>
        </w:rPr>
        <w:t>）</w:t>
      </w:r>
      <w:r w:rsidRPr="00CA77BF">
        <w:rPr>
          <w:rFonts w:cs="TimesNewRoman" w:hint="eastAsia"/>
        </w:rPr>
        <w:t xml:space="preserve">&gt; </w:t>
      </w:r>
      <w:r w:rsidRPr="00CA77BF">
        <w:rPr>
          <w:rFonts w:cs="TimesNewRoman" w:hint="eastAsia"/>
        </w:rPr>
        <w:t>鈉（</w:t>
      </w:r>
      <w:r w:rsidRPr="00CA77BF">
        <w:rPr>
          <w:rFonts w:cs="TimesNewRoman" w:hint="eastAsia"/>
        </w:rPr>
        <w:t xml:space="preserve">97.72 </w:t>
      </w:r>
      <w:r w:rsidRPr="00CA77BF">
        <w:rPr>
          <w:rFonts w:cs="TimesNewRoman" w:hint="eastAsia"/>
        </w:rPr>
        <w:sym w:font="Symbol" w:char="F0B0"/>
      </w:r>
      <w:r w:rsidRPr="00CA77BF">
        <w:rPr>
          <w:rFonts w:cs="TimesNewRoman" w:hint="eastAsia"/>
        </w:rPr>
        <w:t>C</w:t>
      </w:r>
      <w:r w:rsidRPr="00CA77BF">
        <w:rPr>
          <w:rFonts w:cs="TimesNewRoman" w:hint="eastAsia"/>
        </w:rPr>
        <w:t>）</w:t>
      </w:r>
      <w:r w:rsidRPr="00CA77BF">
        <w:rPr>
          <w:rFonts w:cs="TimesNewRoman"/>
        </w:rPr>
        <w:br/>
      </w:r>
      <w:r w:rsidRPr="00CA77BF">
        <w:rPr>
          <w:rFonts w:cs="TimesNewRoman" w:hint="eastAsia"/>
        </w:rPr>
        <w:t xml:space="preserve">(D) </w:t>
      </w:r>
      <w:r w:rsidRPr="00CA77BF">
        <w:rPr>
          <w:rFonts w:cs="TimesNewRoman"/>
        </w:rPr>
        <w:t>Li</w:t>
      </w:r>
      <w:r w:rsidRPr="00CA77BF">
        <w:rPr>
          <w:rFonts w:hAnsi="細明體" w:cs="新細明體-WinCharSetFFFF-H" w:hint="eastAsia"/>
        </w:rPr>
        <w:t>、</w:t>
      </w:r>
      <w:r w:rsidRPr="00CA77BF">
        <w:rPr>
          <w:rFonts w:cs="TimesNewRoman"/>
        </w:rPr>
        <w:t>Na</w:t>
      </w:r>
      <w:r w:rsidRPr="00CA77BF">
        <w:rPr>
          <w:rFonts w:hAnsi="細明體" w:cs="新細明體-WinCharSetFFFF-H" w:hint="eastAsia"/>
        </w:rPr>
        <w:t>、</w:t>
      </w:r>
      <w:r w:rsidRPr="00CA77BF">
        <w:rPr>
          <w:rFonts w:cs="TimesNewRoman"/>
        </w:rPr>
        <w:t>K</w:t>
      </w:r>
      <w:r w:rsidRPr="00CA77BF">
        <w:rPr>
          <w:rFonts w:hAnsi="細明體" w:cs="新細明體-WinCharSetFFFF-H" w:hint="eastAsia"/>
        </w:rPr>
        <w:t>三者比重小於</w:t>
      </w:r>
      <w:r w:rsidRPr="00CA77BF">
        <w:rPr>
          <w:rFonts w:cs="TimesNewRoman"/>
        </w:rPr>
        <w:t>1</w:t>
      </w:r>
    </w:p>
    <w:p w:rsidR="00CA77BF" w:rsidRPr="00F4199E" w:rsidRDefault="00CA77BF" w:rsidP="00CA77BF">
      <w:pPr>
        <w:ind w:left="454" w:hanging="454"/>
      </w:pPr>
      <w:r>
        <w:rPr>
          <w:rFonts w:ascii="新細明體" w:eastAsia="新細明體" w:hAnsi="新細明體"/>
          <w:sz w:val="24"/>
        </w:rPr>
        <w:t xml:space="preserve">36. </w:t>
      </w:r>
      <w:r w:rsidRPr="00F4199E">
        <w:rPr>
          <w:rFonts w:hAnsi="細明體" w:cs="新細明體-WinCharSetFFFF-H" w:hint="eastAsia"/>
        </w:rPr>
        <w:t>下列有關鹼金屬族元素的敘述中，何項</w:t>
      </w:r>
      <w:r w:rsidRPr="00F4199E">
        <w:rPr>
          <w:rFonts w:hAnsi="細明體" w:cs="新細明體-WinCharSetFFFF-H" w:hint="eastAsia"/>
          <w:u w:val="wave"/>
        </w:rPr>
        <w:t>錯誤</w:t>
      </w:r>
      <w:r w:rsidRPr="00F4199E">
        <w:rPr>
          <w:rFonts w:hAnsi="細明體" w:cs="新細明體-WinCharSetFFFF-H" w:hint="eastAsia"/>
        </w:rPr>
        <w:t>？</w:t>
      </w:r>
      <w:r w:rsidRPr="00F4199E">
        <w:rPr>
          <w:rFonts w:cs="新細明體-WinCharSetFFFF-H"/>
        </w:rPr>
        <w:t xml:space="preserve">　</w:t>
      </w:r>
      <w:r w:rsidRPr="00F4199E">
        <w:rPr>
          <w:rFonts w:cs="新細明體-WinCharSetFFFF-H"/>
        </w:rPr>
        <w:t>(A)</w:t>
      </w:r>
      <w:r w:rsidRPr="00F4199E">
        <w:rPr>
          <w:rFonts w:hAnsi="細明體" w:cs="新細明體-WinCharSetFFFF-H" w:hint="eastAsia"/>
        </w:rPr>
        <w:t>化性活潑，自然界中沒有元素形態存在者</w:t>
      </w:r>
      <w:r w:rsidRPr="00F4199E">
        <w:rPr>
          <w:rFonts w:cs="新細明體-WinCharSetFFFF-H"/>
        </w:rPr>
        <w:t xml:space="preserve">　</w:t>
      </w:r>
      <w:r w:rsidRPr="00F4199E">
        <w:rPr>
          <w:rFonts w:cs="新細明體-WinCharSetFFFF-H"/>
        </w:rPr>
        <w:t>(B)</w:t>
      </w:r>
      <w:r w:rsidRPr="00F4199E">
        <w:rPr>
          <w:rFonts w:hAnsi="細明體" w:cs="新細明體-WinCharSetFFFF-H" w:hint="eastAsia"/>
        </w:rPr>
        <w:t>易與許多非金屬元素直接化合</w:t>
      </w:r>
      <w:r w:rsidRPr="00F4199E">
        <w:rPr>
          <w:rFonts w:cs="新細明體-WinCharSetFFFF-H"/>
        </w:rPr>
        <w:t xml:space="preserve">　</w:t>
      </w:r>
      <w:r w:rsidRPr="00F4199E">
        <w:rPr>
          <w:rFonts w:cs="新細明體-WinCharSetFFFF-H"/>
        </w:rPr>
        <w:t>(C)</w:t>
      </w:r>
      <w:r w:rsidRPr="00F4199E">
        <w:rPr>
          <w:rFonts w:hAnsi="細明體" w:cs="新細明體-WinCharSetFFFF-H" w:hint="eastAsia"/>
        </w:rPr>
        <w:t>沸點隨原子序增加而降低</w:t>
      </w:r>
      <w:r w:rsidRPr="00F4199E">
        <w:rPr>
          <w:rFonts w:cs="新細明體-WinCharSetFFFF-H"/>
        </w:rPr>
        <w:t xml:space="preserve">　</w:t>
      </w:r>
      <w:r w:rsidRPr="00F4199E">
        <w:rPr>
          <w:rFonts w:cs="新細明體-WinCharSetFFFF-H"/>
        </w:rPr>
        <w:t>(D)</w:t>
      </w:r>
      <w:r w:rsidRPr="00F4199E">
        <w:rPr>
          <w:rFonts w:hAnsi="細明體" w:cs="新細明體-WinCharSetFFFF-H" w:hint="eastAsia"/>
        </w:rPr>
        <w:t>易與氧反應，需貯存於冷水中</w:t>
      </w:r>
      <w:r w:rsidRPr="00F4199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需存於石油</w:t>
      </w:r>
    </w:p>
    <w:p w:rsidR="00CA77BF" w:rsidRPr="00091B13" w:rsidRDefault="00CA77BF" w:rsidP="00CA77BF">
      <w:pPr>
        <w:ind w:left="454" w:hanging="454"/>
      </w:pPr>
      <w:r>
        <w:rPr>
          <w:rFonts w:ascii="新細明體" w:eastAsia="新細明體" w:hAnsi="新細明體"/>
          <w:sz w:val="24"/>
        </w:rPr>
        <w:t xml:space="preserve">37. </w:t>
      </w:r>
      <w:r w:rsidRPr="00091B13">
        <w:rPr>
          <w:rFonts w:hAnsi="細明體" w:cs="新細明體-WinCharSetFFFF-H" w:hint="eastAsia"/>
        </w:rPr>
        <w:t>下列敘述中何項</w:t>
      </w:r>
      <w:r w:rsidRPr="00091B13">
        <w:rPr>
          <w:rFonts w:hAnsi="細明體" w:cs="新細明體-WinCharSetFFFF-H" w:hint="eastAsia"/>
          <w:u w:val="wave"/>
        </w:rPr>
        <w:t>錯誤</w:t>
      </w:r>
      <w:r w:rsidRPr="00091B13">
        <w:rPr>
          <w:rFonts w:hAnsi="細明體" w:cs="新細明體-WinCharSetFFFF-H" w:hint="eastAsia"/>
        </w:rPr>
        <w:t>？</w:t>
      </w:r>
      <w:r w:rsidRPr="00091B13">
        <w:rPr>
          <w:rFonts w:cs="新細明體-WinCharSetFFFF-H"/>
        </w:rPr>
        <w:t xml:space="preserve">　</w:t>
      </w:r>
      <w:r w:rsidRPr="00091B13">
        <w:rPr>
          <w:rFonts w:cs="新細明體-WinCharSetFFFF-H"/>
        </w:rPr>
        <w:t>(A)</w:t>
      </w:r>
      <w:r w:rsidRPr="00091B13">
        <w:rPr>
          <w:rFonts w:hAnsi="細明體" w:cs="新細明體-WinCharSetFFFF-H" w:hint="eastAsia"/>
        </w:rPr>
        <w:t>金屬是由原子組成</w:t>
      </w:r>
      <w:r w:rsidRPr="00091B13">
        <w:rPr>
          <w:rFonts w:cs="新細明體-WinCharSetFFFF-H"/>
        </w:rPr>
        <w:t xml:space="preserve">　</w:t>
      </w:r>
      <w:r w:rsidRPr="00091B13">
        <w:rPr>
          <w:rFonts w:cs="新細明體-WinCharSetFFFF-H"/>
        </w:rPr>
        <w:t>(B)</w:t>
      </w:r>
      <w:r w:rsidRPr="00091B13">
        <w:rPr>
          <w:rFonts w:hAnsi="細明體" w:cs="新細明體-WinCharSetFFFF-H" w:hint="eastAsia"/>
        </w:rPr>
        <w:t>過渡元素除外，大部分的金屬只有一種或兩種氧化數</w:t>
      </w:r>
      <w:r w:rsidRPr="00091B13">
        <w:rPr>
          <w:rFonts w:cs="新細明體-WinCharSetFFFF-H"/>
        </w:rPr>
        <w:t xml:space="preserve">　</w:t>
      </w:r>
      <w:r w:rsidRPr="00091B13">
        <w:rPr>
          <w:rFonts w:cs="新細明體-WinCharSetFFFF-H"/>
        </w:rPr>
        <w:t>(C)</w:t>
      </w:r>
      <w:r w:rsidRPr="00091B13">
        <w:rPr>
          <w:rFonts w:hAnsi="細明體" w:cs="新細明體-WinCharSetFFFF-H" w:hint="eastAsia"/>
        </w:rPr>
        <w:t>化合物中鹼金屬的氧化數只有</w:t>
      </w:r>
      <w:r w:rsidRPr="00091B13">
        <w:rPr>
          <w:rFonts w:cs="TimesNewRoman"/>
        </w:rPr>
        <w:t>+1</w:t>
      </w:r>
      <w:r w:rsidRPr="00091B13">
        <w:rPr>
          <w:rFonts w:cs="TimesNewRoman"/>
        </w:rPr>
        <w:t xml:space="preserve">　</w:t>
      </w:r>
      <w:r w:rsidRPr="00091B13">
        <w:rPr>
          <w:rFonts w:cs="TimesNewRoman"/>
        </w:rPr>
        <w:t>(D)</w:t>
      </w:r>
      <w:r w:rsidRPr="00091B13">
        <w:rPr>
          <w:rFonts w:hAnsi="細明體" w:cs="新細明體-WinCharSetFFFF-H" w:hint="eastAsia"/>
        </w:rPr>
        <w:t>化合物中金屬的氧化數可為正值，亦可為負值</w:t>
      </w:r>
      <w:r w:rsidRPr="00091B1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化合物中的金屬之氧化數一般為正值</w:t>
      </w:r>
    </w:p>
    <w:p w:rsidR="00CA77BF" w:rsidRPr="00033645" w:rsidRDefault="00CA77BF" w:rsidP="00CA77BF">
      <w:pPr>
        <w:ind w:left="454" w:hanging="454"/>
      </w:pPr>
      <w:r>
        <w:rPr>
          <w:rFonts w:ascii="新細明體" w:eastAsia="新細明體" w:hAnsi="新細明體"/>
          <w:sz w:val="24"/>
        </w:rPr>
        <w:t xml:space="preserve">38. </w:t>
      </w:r>
      <w:r w:rsidRPr="00033645">
        <w:rPr>
          <w:rFonts w:hAnsi="細明體" w:cs="新細明體-WinCharSetFFFF-H" w:hint="eastAsia"/>
        </w:rPr>
        <w:t>下列各項化合物之用途何者</w:t>
      </w:r>
      <w:r w:rsidRPr="00033645">
        <w:rPr>
          <w:rFonts w:hAnsi="細明體" w:cs="新細明體-WinCharSetFFFF-H" w:hint="eastAsia"/>
          <w:u w:val="wave"/>
        </w:rPr>
        <w:t>錯誤</w:t>
      </w:r>
      <w:r w:rsidRPr="00033645">
        <w:rPr>
          <w:rFonts w:hAnsi="細明體" w:cs="新細明體-WinCharSetFFFF-H" w:hint="eastAsia"/>
        </w:rPr>
        <w:t>？</w:t>
      </w:r>
      <w:r w:rsidRPr="00033645">
        <w:rPr>
          <w:rFonts w:cs="新細明體-WinCharSetFFFF-H"/>
        </w:rPr>
        <w:t xml:space="preserve">　</w:t>
      </w:r>
      <w:r w:rsidRPr="00033645">
        <w:rPr>
          <w:rFonts w:cs="新細明體-WinCharSetFFFF-H"/>
        </w:rPr>
        <w:t>(A)</w:t>
      </w:r>
      <w:r w:rsidRPr="00033645">
        <w:rPr>
          <w:rFonts w:cs="新細明體-WinCharSetFFFF-H" w:hint="eastAsia"/>
        </w:rPr>
        <w:t xml:space="preserve"> </w:t>
      </w:r>
      <w:r w:rsidRPr="00033645">
        <w:rPr>
          <w:rFonts w:cs="TimesNewRoman"/>
        </w:rPr>
        <w:t>NaOH</w:t>
      </w:r>
      <w:r w:rsidRPr="00033645">
        <w:rPr>
          <w:rFonts w:cs="TimesNewRoman" w:hint="eastAsia"/>
        </w:rPr>
        <w:t>（</w:t>
      </w:r>
      <w:r w:rsidRPr="00033645">
        <w:rPr>
          <w:rFonts w:hAnsi="細明體" w:cs="新細明體-WinCharSetFFFF-H" w:hint="eastAsia"/>
        </w:rPr>
        <w:t>製肥皂</w:t>
      </w:r>
      <w:r w:rsidRPr="00033645">
        <w:rPr>
          <w:rFonts w:cs="TimesNewRoman" w:hint="eastAsia"/>
        </w:rPr>
        <w:t>）</w:t>
      </w:r>
      <w:r w:rsidRPr="00033645">
        <w:rPr>
          <w:rFonts w:cs="TimesNewRoman"/>
        </w:rPr>
        <w:t xml:space="preserve">　</w:t>
      </w:r>
      <w:r w:rsidRPr="00033645">
        <w:rPr>
          <w:rFonts w:cs="TimesNewRoman"/>
        </w:rPr>
        <w:t>(B)</w:t>
      </w:r>
      <w:r w:rsidRPr="00033645">
        <w:rPr>
          <w:rFonts w:cs="TimesNewRoman" w:hint="eastAsia"/>
        </w:rPr>
        <w:t xml:space="preserve"> </w:t>
      </w:r>
      <w:r w:rsidRPr="00033645">
        <w:rPr>
          <w:rFonts w:cs="TimesNewRoman"/>
        </w:rPr>
        <w:t>Na</w:t>
      </w:r>
      <w:r w:rsidRPr="00033645">
        <w:rPr>
          <w:rFonts w:cs="TimesNewRoman"/>
          <w:szCs w:val="14"/>
          <w:vertAlign w:val="subscript"/>
        </w:rPr>
        <w:t>2</w:t>
      </w:r>
      <w:r w:rsidRPr="00033645">
        <w:rPr>
          <w:rFonts w:cs="TimesNewRoman"/>
        </w:rPr>
        <w:t>CO</w:t>
      </w:r>
      <w:r w:rsidRPr="00033645">
        <w:rPr>
          <w:rFonts w:cs="TimesNewRoman"/>
          <w:szCs w:val="14"/>
          <w:vertAlign w:val="subscript"/>
        </w:rPr>
        <w:t>3</w:t>
      </w:r>
      <w:r w:rsidRPr="00033645">
        <w:rPr>
          <w:rFonts w:cs="TimesNewRoman" w:hint="eastAsia"/>
        </w:rPr>
        <w:t>（</w:t>
      </w:r>
      <w:r w:rsidRPr="00033645">
        <w:rPr>
          <w:rFonts w:hAnsi="細明體" w:cs="新細明體-WinCharSetFFFF-H" w:hint="eastAsia"/>
        </w:rPr>
        <w:t>製玻璃</w:t>
      </w:r>
      <w:r w:rsidRPr="00033645">
        <w:rPr>
          <w:rFonts w:cs="TimesNewRoman" w:hint="eastAsia"/>
        </w:rPr>
        <w:t>）</w:t>
      </w:r>
      <w:r w:rsidRPr="00033645">
        <w:rPr>
          <w:rFonts w:cs="TimesNewRoman"/>
        </w:rPr>
        <w:t xml:space="preserve">　</w:t>
      </w:r>
      <w:r w:rsidRPr="00033645">
        <w:rPr>
          <w:rFonts w:cs="TimesNewRoman"/>
        </w:rPr>
        <w:t>(C)</w:t>
      </w:r>
      <w:r w:rsidRPr="00033645">
        <w:rPr>
          <w:rFonts w:cs="TimesNewRoman" w:hint="eastAsia"/>
        </w:rPr>
        <w:t xml:space="preserve"> </w:t>
      </w:r>
      <w:r w:rsidRPr="00033645">
        <w:rPr>
          <w:rFonts w:cs="TimesNewRoman"/>
        </w:rPr>
        <w:t>NaHCO</w:t>
      </w:r>
      <w:r w:rsidRPr="00033645">
        <w:rPr>
          <w:rFonts w:cs="TimesNewRoman"/>
          <w:szCs w:val="14"/>
          <w:vertAlign w:val="subscript"/>
        </w:rPr>
        <w:t>3</w:t>
      </w:r>
      <w:r w:rsidRPr="00033645">
        <w:rPr>
          <w:rFonts w:cs="TimesNewRoman" w:hint="eastAsia"/>
        </w:rPr>
        <w:t>（</w:t>
      </w:r>
      <w:r w:rsidRPr="00033645">
        <w:rPr>
          <w:rFonts w:hAnsi="細明體" w:cs="新細明體-WinCharSetFFFF-H" w:hint="eastAsia"/>
        </w:rPr>
        <w:t>當制酸劑</w:t>
      </w:r>
      <w:r w:rsidRPr="00033645">
        <w:rPr>
          <w:rFonts w:cs="TimesNewRoman" w:hint="eastAsia"/>
        </w:rPr>
        <w:t>）</w:t>
      </w:r>
      <w:r w:rsidRPr="00033645">
        <w:rPr>
          <w:rFonts w:cs="TimesNewRoman"/>
        </w:rPr>
        <w:t xml:space="preserve">　</w:t>
      </w:r>
      <w:r w:rsidRPr="00033645">
        <w:rPr>
          <w:rFonts w:cs="TimesNewRoman"/>
        </w:rPr>
        <w:t>(D)</w:t>
      </w:r>
      <w:r w:rsidRPr="00033645">
        <w:rPr>
          <w:rFonts w:cs="TimesNewRoman" w:hint="eastAsia"/>
        </w:rPr>
        <w:t xml:space="preserve"> </w:t>
      </w:r>
      <w:r w:rsidRPr="00033645">
        <w:rPr>
          <w:rFonts w:cs="TimesNewRoman"/>
        </w:rPr>
        <w:t>NaCl</w:t>
      </w:r>
      <w:r w:rsidRPr="00033645">
        <w:rPr>
          <w:rFonts w:cs="TimesNewRoman" w:hint="eastAsia"/>
        </w:rPr>
        <w:t>（</w:t>
      </w:r>
      <w:r w:rsidRPr="00033645">
        <w:rPr>
          <w:rFonts w:hAnsi="細明體" w:cs="新細明體-WinCharSetFFFF-H" w:hint="eastAsia"/>
        </w:rPr>
        <w:t>乾燥劑</w:t>
      </w:r>
      <w:r w:rsidRPr="00033645">
        <w:rPr>
          <w:rFonts w:cs="TimesNewRoman" w:hint="eastAsia"/>
        </w:rPr>
        <w:t>）</w:t>
      </w:r>
      <w:r w:rsidRPr="0003364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A94DAF" w:rsidRDefault="00CA77BF" w:rsidP="00CA77BF">
      <w:pPr>
        <w:ind w:left="454" w:hanging="454"/>
      </w:pPr>
      <w:r>
        <w:rPr>
          <w:rFonts w:ascii="新細明體" w:eastAsia="新細明體" w:hAnsi="新細明體"/>
          <w:sz w:val="24"/>
        </w:rPr>
        <w:t xml:space="preserve">39. </w:t>
      </w:r>
      <w:r w:rsidRPr="00A94DAF">
        <w:rPr>
          <w:rFonts w:hAnsi="細明體" w:cs="新細明體-WinCharSetFFFF-H" w:hint="eastAsia"/>
        </w:rPr>
        <w:t>粗鹽精製應使用下列何種化學藥品？</w:t>
      </w:r>
      <w:r w:rsidRPr="00A94DAF">
        <w:rPr>
          <w:rFonts w:cs="新細明體-WinCharSetFFFF-H"/>
        </w:rPr>
        <w:t xml:space="preserve">　</w:t>
      </w:r>
      <w:r w:rsidRPr="00A94DAF">
        <w:rPr>
          <w:rFonts w:cs="新細明體-WinCharSetFFFF-H"/>
        </w:rPr>
        <w:t>(A)</w:t>
      </w:r>
      <w:r w:rsidRPr="00A94DAF">
        <w:rPr>
          <w:rFonts w:hAnsi="細明體" w:cs="新細明體-WinCharSetFFFF-H" w:hint="eastAsia"/>
        </w:rPr>
        <w:t>小蘇打</w:t>
      </w:r>
      <w:r w:rsidRPr="00A94DAF">
        <w:rPr>
          <w:rFonts w:cs="新細明體-WinCharSetFFFF-H"/>
        </w:rPr>
        <w:t xml:space="preserve">　</w:t>
      </w:r>
      <w:r w:rsidRPr="00A94DAF">
        <w:rPr>
          <w:rFonts w:cs="新細明體-WinCharSetFFFF-H"/>
        </w:rPr>
        <w:t>(B)</w:t>
      </w:r>
      <w:r w:rsidRPr="00A94DAF">
        <w:rPr>
          <w:rFonts w:hAnsi="細明體" w:cs="新細明體-WinCharSetFFFF-H" w:hint="eastAsia"/>
        </w:rPr>
        <w:t>蘇打</w:t>
      </w:r>
      <w:r w:rsidRPr="00A94DAF">
        <w:rPr>
          <w:rFonts w:cs="新細明體-WinCharSetFFFF-H"/>
        </w:rPr>
        <w:t xml:space="preserve">　</w:t>
      </w:r>
      <w:r w:rsidRPr="00A94DAF">
        <w:rPr>
          <w:rFonts w:cs="新細明體-WinCharSetFFFF-H"/>
        </w:rPr>
        <w:t>(C)</w:t>
      </w:r>
      <w:r w:rsidRPr="00A94DAF">
        <w:rPr>
          <w:rFonts w:hAnsi="細明體" w:cs="新細明體-WinCharSetFFFF-H" w:hint="eastAsia"/>
        </w:rPr>
        <w:t>大蘇打</w:t>
      </w:r>
      <w:r w:rsidRPr="00A94DAF">
        <w:rPr>
          <w:rFonts w:cs="新細明體-WinCharSetFFFF-H"/>
        </w:rPr>
        <w:t xml:space="preserve">　</w:t>
      </w:r>
      <w:r w:rsidRPr="00A94DAF">
        <w:rPr>
          <w:rFonts w:cs="新細明體-WinCharSetFFFF-H"/>
        </w:rPr>
        <w:t>(D)</w:t>
      </w:r>
      <w:r w:rsidRPr="00A94DAF">
        <w:rPr>
          <w:rFonts w:hAnsi="細明體" w:cs="新細明體-WinCharSetFFFF-H" w:hint="eastAsia"/>
        </w:rPr>
        <w:t>灰石</w:t>
      </w:r>
      <w:r w:rsidRPr="00A94DA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Mg</w:t>
      </w:r>
      <w:r w:rsidRPr="00CA77BF">
        <w:rPr>
          <w:rFonts w:cs="TimesNewRoman"/>
          <w:szCs w:val="14"/>
          <w:vertAlign w:val="superscript"/>
        </w:rPr>
        <w:t>2+</w:t>
      </w:r>
      <w:r w:rsidRPr="00CA77BF">
        <w:rPr>
          <w:rFonts w:cs="TimesNewRoman"/>
          <w:szCs w:val="14"/>
        </w:rPr>
        <w:t xml:space="preserve"> </w:t>
      </w:r>
      <w:r w:rsidRPr="00CA77BF">
        <w:rPr>
          <w:rFonts w:cs="TimesNewRoman"/>
        </w:rPr>
        <w:t>+ CO</w:t>
      </w:r>
      <w:r w:rsidRPr="00CA77BF">
        <w:rPr>
          <w:rFonts w:cs="TimesNewRoman"/>
          <w:szCs w:val="14"/>
          <w:vertAlign w:val="subscript"/>
        </w:rPr>
        <w:t>3</w:t>
      </w:r>
      <w:r w:rsidRPr="00CA77BF">
        <w:rPr>
          <w:rFonts w:cs="TimesNewRoman"/>
          <w:szCs w:val="14"/>
          <w:vertAlign w:val="superscript"/>
        </w:rPr>
        <w:t>2</w:t>
      </w:r>
      <w:r w:rsidRPr="00CA77BF">
        <w:rPr>
          <w:rFonts w:cs="TimesNewRoman"/>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gCO</w:t>
      </w:r>
      <w:r w:rsidRPr="00CA77BF">
        <w:rPr>
          <w:rFonts w:cs="TimesNewRoman"/>
          <w:szCs w:val="14"/>
          <w:vertAlign w:val="subscript"/>
        </w:rPr>
        <w:t>3(s)</w:t>
      </w:r>
      <w:r w:rsidRPr="00CA77BF">
        <w:rPr>
          <w:rFonts w:hAnsi="細明體" w:cs="新細明體-WinCharSetFFFF-H" w:hint="eastAsia"/>
        </w:rPr>
        <w:t>，</w:t>
      </w:r>
      <w:r w:rsidRPr="00CA77BF">
        <w:rPr>
          <w:rFonts w:cs="TimesNewRoman"/>
        </w:rPr>
        <w:t>Ca</w:t>
      </w:r>
      <w:r w:rsidRPr="00CA77BF">
        <w:rPr>
          <w:rFonts w:cs="TimesNewRoman"/>
          <w:szCs w:val="14"/>
          <w:vertAlign w:val="superscript"/>
        </w:rPr>
        <w:t>2+</w:t>
      </w:r>
      <w:r w:rsidRPr="00CA77BF">
        <w:rPr>
          <w:rFonts w:cs="TimesNewRoman"/>
          <w:szCs w:val="14"/>
        </w:rPr>
        <w:t xml:space="preserve"> </w:t>
      </w:r>
      <w:r w:rsidRPr="00CA77BF">
        <w:rPr>
          <w:rFonts w:cs="TimesNewRoman"/>
        </w:rPr>
        <w:t>+ CO</w:t>
      </w:r>
      <w:r w:rsidRPr="00CA77BF">
        <w:rPr>
          <w:rFonts w:cs="TimesNewRoman"/>
          <w:szCs w:val="14"/>
          <w:vertAlign w:val="subscript"/>
        </w:rPr>
        <w:t>3</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aCO</w:t>
      </w:r>
      <w:r w:rsidRPr="00CA77BF">
        <w:rPr>
          <w:rFonts w:cs="TimesNewRoman"/>
          <w:szCs w:val="14"/>
          <w:vertAlign w:val="subscript"/>
        </w:rPr>
        <w:t>3(s)</w:t>
      </w:r>
    </w:p>
    <w:p w:rsidR="00CA77BF" w:rsidRPr="007B65B0" w:rsidRDefault="00CA77BF" w:rsidP="00CA77BF">
      <w:pPr>
        <w:ind w:left="454" w:hanging="454"/>
      </w:pPr>
      <w:r>
        <w:rPr>
          <w:rFonts w:ascii="新細明體" w:eastAsia="新細明體" w:hAnsi="新細明體"/>
          <w:sz w:val="24"/>
        </w:rPr>
        <w:t xml:space="preserve">40. </w:t>
      </w:r>
      <w:r w:rsidRPr="007B65B0">
        <w:rPr>
          <w:rFonts w:hAnsi="細明體" w:cs="新細明體-WinCharSetFFFF-H" w:hint="eastAsia"/>
        </w:rPr>
        <w:t>下列某項元素是放射性元素在放射過程中的產物，本身亦具有放射性，半生期很短，不易得到，此項元素為：</w:t>
      </w:r>
      <w:r w:rsidRPr="007B65B0">
        <w:rPr>
          <w:rFonts w:cs="新細明體-WinCharSetFFFF-H"/>
        </w:rPr>
        <w:t xml:space="preserve">　</w:t>
      </w:r>
      <w:r w:rsidRPr="007B65B0">
        <w:rPr>
          <w:rFonts w:cs="新細明體-WinCharSetFFFF-H"/>
        </w:rPr>
        <w:t>(A)</w:t>
      </w:r>
      <w:r w:rsidRPr="007B65B0">
        <w:rPr>
          <w:rFonts w:hAnsi="細明體" w:cs="新細明體-WinCharSetFFFF-H" w:hint="eastAsia"/>
        </w:rPr>
        <w:t>鉀</w:t>
      </w:r>
      <w:r w:rsidRPr="007B65B0">
        <w:rPr>
          <w:rFonts w:cs="新細明體-WinCharSetFFFF-H"/>
        </w:rPr>
        <w:t xml:space="preserve">　</w:t>
      </w:r>
      <w:r w:rsidRPr="007B65B0">
        <w:rPr>
          <w:rFonts w:cs="新細明體-WinCharSetFFFF-H"/>
        </w:rPr>
        <w:t>(B)</w:t>
      </w:r>
      <w:r w:rsidRPr="007B65B0">
        <w:rPr>
          <w:rFonts w:hAnsi="細明體" w:cs="新細明體-WinCharSetFFFF-H" w:hint="eastAsia"/>
        </w:rPr>
        <w:t>銣</w:t>
      </w:r>
      <w:r w:rsidRPr="007B65B0">
        <w:rPr>
          <w:rFonts w:cs="新細明體-WinCharSetFFFF-H"/>
        </w:rPr>
        <w:t xml:space="preserve">　</w:t>
      </w:r>
      <w:r w:rsidRPr="007B65B0">
        <w:rPr>
          <w:rFonts w:cs="新細明體-WinCharSetFFFF-H"/>
        </w:rPr>
        <w:t>(C)</w:t>
      </w:r>
      <w:r w:rsidRPr="007B65B0">
        <w:rPr>
          <w:rFonts w:hAnsi="細明體" w:cs="新細明體-WinCharSetFFFF-H" w:hint="eastAsia"/>
        </w:rPr>
        <w:t>銫</w:t>
      </w:r>
      <w:r w:rsidRPr="007B65B0">
        <w:rPr>
          <w:rFonts w:cs="新細明體-WinCharSetFFFF-H"/>
        </w:rPr>
        <w:t xml:space="preserve">　</w:t>
      </w:r>
      <w:r w:rsidRPr="007B65B0">
        <w:rPr>
          <w:rFonts w:cs="新細明體-WinCharSetFFFF-H"/>
        </w:rPr>
        <w:t>(D)</w:t>
      </w:r>
      <w:r w:rsidRPr="007B65B0">
        <w:rPr>
          <w:rFonts w:hAnsi="細明體" w:cs="華康新特黑體(P)" w:hint="eastAsia"/>
        </w:rPr>
        <w:t>鍅</w:t>
      </w:r>
      <w:r w:rsidRPr="007B65B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原子序大於</w:t>
      </w:r>
      <w:r w:rsidRPr="00CA77BF">
        <w:rPr>
          <w:rFonts w:cs="TimesNewRoman"/>
        </w:rPr>
        <w:t>83</w:t>
      </w:r>
      <w:r w:rsidRPr="00CA77BF">
        <w:rPr>
          <w:rFonts w:hAnsi="細明體" w:cs="新細明體-WinCharSetFFFF-H" w:hint="eastAsia"/>
        </w:rPr>
        <w:t>者均具有放射性</w:t>
      </w:r>
    </w:p>
    <w:p w:rsidR="00CA77BF" w:rsidRPr="00B10AE1" w:rsidRDefault="00CA77BF" w:rsidP="00CA77BF">
      <w:pPr>
        <w:ind w:left="454" w:hanging="454"/>
      </w:pPr>
      <w:r>
        <w:rPr>
          <w:rFonts w:ascii="新細明體" w:eastAsia="新細明體" w:hAnsi="新細明體"/>
          <w:sz w:val="24"/>
        </w:rPr>
        <w:t xml:space="preserve">41. </w:t>
      </w:r>
      <w:r w:rsidRPr="00B10AE1">
        <w:rPr>
          <w:rFonts w:hAnsi="細明體" w:cs="新細明體-WinCharSetFFFF-H" w:hint="eastAsia"/>
        </w:rPr>
        <w:t>下列何種金屬可浮在水面上且會與水發生劇烈反應？</w:t>
      </w:r>
      <w:r w:rsidRPr="00B10AE1">
        <w:rPr>
          <w:rFonts w:cs="新細明體-WinCharSetFFFF-H"/>
        </w:rPr>
        <w:t xml:space="preserve">　</w:t>
      </w:r>
      <w:r w:rsidRPr="00B10AE1">
        <w:rPr>
          <w:rFonts w:cs="新細明體-WinCharSetFFFF-H"/>
        </w:rPr>
        <w:t>(A)</w:t>
      </w:r>
      <w:r w:rsidRPr="00B10AE1">
        <w:rPr>
          <w:rFonts w:hAnsi="細明體" w:cs="新細明體-WinCharSetFFFF-H" w:hint="eastAsia"/>
        </w:rPr>
        <w:t>鉀</w:t>
      </w:r>
      <w:r w:rsidRPr="00B10AE1">
        <w:rPr>
          <w:rFonts w:cs="新細明體-WinCharSetFFFF-H"/>
        </w:rPr>
        <w:t xml:space="preserve">　</w:t>
      </w:r>
      <w:r w:rsidRPr="00B10AE1">
        <w:rPr>
          <w:rFonts w:cs="新細明體-WinCharSetFFFF-H"/>
        </w:rPr>
        <w:t>(B)</w:t>
      </w:r>
      <w:r w:rsidRPr="00B10AE1">
        <w:rPr>
          <w:rFonts w:hAnsi="細明體" w:cs="新細明體-WinCharSetFFFF-H" w:hint="eastAsia"/>
        </w:rPr>
        <w:t>銅</w:t>
      </w:r>
      <w:r w:rsidRPr="00B10AE1">
        <w:rPr>
          <w:rFonts w:cs="新細明體-WinCharSetFFFF-H"/>
        </w:rPr>
        <w:t xml:space="preserve">　</w:t>
      </w:r>
      <w:r w:rsidRPr="00B10AE1">
        <w:rPr>
          <w:rFonts w:cs="新細明體-WinCharSetFFFF-H"/>
        </w:rPr>
        <w:t>(C)</w:t>
      </w:r>
      <w:r w:rsidRPr="00B10AE1">
        <w:rPr>
          <w:rFonts w:hAnsi="細明體" w:cs="新細明體-WinCharSetFFFF-H" w:hint="eastAsia"/>
        </w:rPr>
        <w:t>銀</w:t>
      </w:r>
      <w:r w:rsidRPr="00B10AE1">
        <w:rPr>
          <w:rFonts w:cs="新細明體-WinCharSetFFFF-H"/>
        </w:rPr>
        <w:t xml:space="preserve">　</w:t>
      </w:r>
      <w:r w:rsidRPr="00B10AE1">
        <w:rPr>
          <w:rFonts w:cs="新細明體-WinCharSetFFFF-H"/>
        </w:rPr>
        <w:t>(D)</w:t>
      </w:r>
      <w:r w:rsidRPr="00B10AE1">
        <w:rPr>
          <w:rFonts w:hAnsi="細明體" w:cs="新細明體-WinCharSetFFFF-H" w:hint="eastAsia"/>
        </w:rPr>
        <w:t>鐵</w:t>
      </w:r>
      <w:r w:rsidRPr="00B10AE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K + 2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2KOH + H</w:t>
      </w:r>
      <w:r w:rsidRPr="00CA77BF">
        <w:rPr>
          <w:rFonts w:cs="TimesNewRoman"/>
          <w:szCs w:val="14"/>
          <w:vertAlign w:val="subscript"/>
        </w:rPr>
        <w:t>2</w:t>
      </w:r>
    </w:p>
    <w:p w:rsidR="00CA77BF" w:rsidRPr="009D5205" w:rsidRDefault="00CA77BF" w:rsidP="00CA77BF">
      <w:pPr>
        <w:ind w:left="454" w:hanging="454"/>
      </w:pPr>
      <w:r>
        <w:rPr>
          <w:rFonts w:ascii="新細明體" w:eastAsia="新細明體" w:hAnsi="新細明體"/>
          <w:sz w:val="24"/>
        </w:rPr>
        <w:t xml:space="preserve">42. </w:t>
      </w:r>
      <w:r w:rsidRPr="009D5205">
        <w:rPr>
          <w:rFonts w:hAnsi="細明體" w:cs="新細明體-WinCharSetFFFF-H" w:hint="eastAsia"/>
        </w:rPr>
        <w:t>下列化合物中何者含有鈉元素？</w:t>
      </w:r>
      <w:r w:rsidRPr="009D5205">
        <w:rPr>
          <w:rFonts w:cs="新細明體-WinCharSetFFFF-H"/>
        </w:rPr>
        <w:t xml:space="preserve">　</w:t>
      </w:r>
      <w:r w:rsidRPr="009D5205">
        <w:rPr>
          <w:rFonts w:cs="新細明體-WinCharSetFFFF-H"/>
        </w:rPr>
        <w:t>(A)</w:t>
      </w:r>
      <w:r w:rsidRPr="009D5205">
        <w:rPr>
          <w:rFonts w:hAnsi="細明體" w:cs="新細明體-WinCharSetFFFF-H" w:hint="eastAsia"/>
        </w:rPr>
        <w:t>冰晶石</w:t>
      </w:r>
      <w:r w:rsidRPr="009D5205">
        <w:rPr>
          <w:rFonts w:cs="新細明體-WinCharSetFFFF-H"/>
        </w:rPr>
        <w:t xml:space="preserve">　</w:t>
      </w:r>
      <w:r w:rsidRPr="009D5205">
        <w:rPr>
          <w:rFonts w:cs="新細明體-WinCharSetFFFF-H"/>
        </w:rPr>
        <w:t>(B)</w:t>
      </w:r>
      <w:r w:rsidRPr="009D5205">
        <w:rPr>
          <w:rFonts w:hAnsi="細明體" w:cs="新細明體-WinCharSetFFFF-H" w:hint="eastAsia"/>
        </w:rPr>
        <w:t>石膏</w:t>
      </w:r>
      <w:r w:rsidRPr="009D5205">
        <w:rPr>
          <w:rFonts w:cs="新細明體-WinCharSetFFFF-H"/>
        </w:rPr>
        <w:t xml:space="preserve">　</w:t>
      </w:r>
      <w:r w:rsidRPr="009D5205">
        <w:rPr>
          <w:rFonts w:cs="新細明體-WinCharSetFFFF-H"/>
        </w:rPr>
        <w:t>(C)</w:t>
      </w:r>
      <w:r w:rsidRPr="009D5205">
        <w:rPr>
          <w:rFonts w:hAnsi="細明體" w:cs="新細明體-WinCharSetFFFF-H" w:hint="eastAsia"/>
        </w:rPr>
        <w:t>明礬</w:t>
      </w:r>
      <w:r w:rsidRPr="009D5205">
        <w:rPr>
          <w:rFonts w:cs="新細明體-WinCharSetFFFF-H"/>
        </w:rPr>
        <w:t xml:space="preserve">　</w:t>
      </w:r>
      <w:r w:rsidRPr="009D5205">
        <w:rPr>
          <w:rFonts w:cs="新細明體-WinCharSetFFFF-H"/>
        </w:rPr>
        <w:t>(D)</w:t>
      </w:r>
      <w:r w:rsidRPr="009D5205">
        <w:rPr>
          <w:rFonts w:hAnsi="細明體" w:cs="新細明體-WinCharSetFFFF-H" w:hint="eastAsia"/>
        </w:rPr>
        <w:t>硝石</w:t>
      </w:r>
      <w:r w:rsidRPr="009D520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冰晶石：</w:t>
      </w:r>
      <w:r w:rsidRPr="00CA77BF">
        <w:rPr>
          <w:rFonts w:cs="TimesNewRoman"/>
        </w:rPr>
        <w:t>Na</w:t>
      </w:r>
      <w:r w:rsidRPr="00CA77BF">
        <w:rPr>
          <w:rFonts w:cs="TimesNewRoman"/>
          <w:szCs w:val="14"/>
          <w:vertAlign w:val="subscript"/>
        </w:rPr>
        <w:t>3</w:t>
      </w:r>
      <w:r w:rsidRPr="00CA77BF">
        <w:rPr>
          <w:rFonts w:cs="TimesNewRoman"/>
        </w:rPr>
        <w:t>AlF</w:t>
      </w:r>
      <w:r w:rsidRPr="00CA77BF">
        <w:rPr>
          <w:rFonts w:cs="TimesNewRoman"/>
          <w:szCs w:val="14"/>
          <w:vertAlign w:val="subscript"/>
        </w:rPr>
        <w:t>6</w:t>
      </w:r>
      <w:r w:rsidRPr="00CA77BF">
        <w:rPr>
          <w:rFonts w:cs="TimesNewRoman"/>
          <w:szCs w:val="14"/>
        </w:rPr>
        <w:t xml:space="preserve">　</w:t>
      </w:r>
      <w:r w:rsidRPr="00CA77BF">
        <w:rPr>
          <w:rFonts w:cs="TimesNewRoman"/>
          <w:szCs w:val="14"/>
        </w:rPr>
        <w:t>(B)</w:t>
      </w:r>
      <w:r w:rsidRPr="00CA77BF">
        <w:rPr>
          <w:rFonts w:hAnsi="細明體" w:cs="新細明體-WinCharSetFFFF-H" w:hint="eastAsia"/>
        </w:rPr>
        <w:t>石膏：</w:t>
      </w:r>
      <w:r w:rsidRPr="00CA77BF">
        <w:rPr>
          <w:rFonts w:cs="TimesNewRoman"/>
        </w:rPr>
        <w:t>CaSO</w:t>
      </w:r>
      <w:r w:rsidRPr="00CA77BF">
        <w:rPr>
          <w:rFonts w:cs="TimesNewRoman"/>
          <w:szCs w:val="14"/>
          <w:vertAlign w:val="subscript"/>
        </w:rPr>
        <w:t>4</w:t>
      </w:r>
      <w:r w:rsidRPr="00CA77BF">
        <w:rPr>
          <w:rFonts w:cs="TimesNewRoman"/>
          <w:szCs w:val="14"/>
        </w:rPr>
        <w:t xml:space="preserve">　</w:t>
      </w:r>
      <w:r w:rsidRPr="00CA77BF">
        <w:rPr>
          <w:rFonts w:cs="TimesNewRoman"/>
          <w:szCs w:val="14"/>
        </w:rPr>
        <w:t>(C)</w:t>
      </w:r>
      <w:r w:rsidRPr="00CA77BF">
        <w:rPr>
          <w:rFonts w:hAnsi="細明體" w:cs="新細明體-WinCharSetFFFF-H" w:hint="eastAsia"/>
        </w:rPr>
        <w:t>明礬：</w:t>
      </w:r>
      <w:r w:rsidRPr="00CA77BF">
        <w:rPr>
          <w:rFonts w:cs="TimesNewRoman"/>
        </w:rPr>
        <w:t>KAl(SO</w:t>
      </w:r>
      <w:r w:rsidRPr="00CA77BF">
        <w:rPr>
          <w:rFonts w:cs="TimesNewRoman"/>
          <w:szCs w:val="14"/>
          <w:vertAlign w:val="subscript"/>
        </w:rPr>
        <w:t>4</w:t>
      </w:r>
      <w:r w:rsidRPr="00CA77BF">
        <w:rPr>
          <w:rFonts w:cs="TimesNewRoman"/>
        </w:rPr>
        <w:t>)</w:t>
      </w:r>
      <w:r w:rsidRPr="00CA77BF">
        <w:rPr>
          <w:rFonts w:cs="TimesNewRoman"/>
          <w:szCs w:val="14"/>
          <w:vertAlign w:val="subscript"/>
        </w:rPr>
        <w:t>2</w:t>
      </w:r>
      <w:r w:rsidRPr="00CA77BF">
        <w:rPr>
          <w:rFonts w:hAnsi="細明體" w:cs="新細明體-WinCharSetFFFF-H" w:hint="eastAsia"/>
        </w:rPr>
        <w:t>．</w:t>
      </w:r>
      <w:r w:rsidRPr="00CA77BF">
        <w:rPr>
          <w:rFonts w:cs="TimesNewRoman"/>
        </w:rPr>
        <w:t>12H</w:t>
      </w:r>
      <w:r w:rsidRPr="00CA77BF">
        <w:rPr>
          <w:rFonts w:cs="TimesNewRoman"/>
          <w:szCs w:val="14"/>
          <w:vertAlign w:val="subscript"/>
        </w:rPr>
        <w:t>2</w:t>
      </w:r>
      <w:r w:rsidRPr="00CA77BF">
        <w:rPr>
          <w:rFonts w:cs="TimesNewRoman"/>
        </w:rPr>
        <w:t>O</w:t>
      </w:r>
      <w:r w:rsidRPr="00CA77BF">
        <w:rPr>
          <w:rFonts w:cs="TimesNewRoman"/>
        </w:rPr>
        <w:t xml:space="preserve">　</w:t>
      </w:r>
      <w:r w:rsidRPr="00CA77BF">
        <w:rPr>
          <w:rFonts w:cs="TimesNewRoman"/>
        </w:rPr>
        <w:t>(D)</w:t>
      </w:r>
      <w:r w:rsidRPr="00CA77BF">
        <w:rPr>
          <w:rFonts w:hAnsi="細明體" w:cs="新細明體-WinCharSetFFFF-H" w:hint="eastAsia"/>
        </w:rPr>
        <w:t>硝石：</w:t>
      </w:r>
      <w:r w:rsidRPr="00CA77BF">
        <w:rPr>
          <w:rFonts w:cs="TimesNewRoman"/>
        </w:rPr>
        <w:t>KNO</w:t>
      </w:r>
      <w:r w:rsidRPr="00CA77BF">
        <w:rPr>
          <w:rFonts w:cs="TimesNewRoman"/>
          <w:szCs w:val="14"/>
          <w:vertAlign w:val="subscript"/>
        </w:rPr>
        <w:t>3</w:t>
      </w:r>
    </w:p>
    <w:p w:rsidR="00CA77BF" w:rsidRPr="001D6BF3" w:rsidRDefault="00CA77BF" w:rsidP="00CA77BF">
      <w:pPr>
        <w:ind w:left="454" w:hanging="454"/>
      </w:pPr>
      <w:r>
        <w:rPr>
          <w:rFonts w:ascii="新細明體" w:eastAsia="新細明體" w:hAnsi="新細明體"/>
          <w:sz w:val="24"/>
        </w:rPr>
        <w:t xml:space="preserve">43. </w:t>
      </w:r>
      <w:r w:rsidRPr="001D6BF3">
        <w:rPr>
          <w:rFonts w:hAnsi="細明體" w:cs="新細明體-WinCharSetFFFF-H" w:hint="eastAsia"/>
        </w:rPr>
        <w:t>II</w:t>
      </w:r>
      <w:r w:rsidRPr="001D6BF3">
        <w:rPr>
          <w:rFonts w:cs="TimesNewRoman"/>
        </w:rPr>
        <w:t>A</w:t>
      </w:r>
      <w:r w:rsidRPr="001D6BF3">
        <w:rPr>
          <w:rFonts w:hAnsi="細明體" w:cs="新細明體-WinCharSetFFFF-H" w:hint="eastAsia"/>
        </w:rPr>
        <w:t>族之下列何項性質隨其原子序增加而減小？</w:t>
      </w:r>
      <w:r w:rsidRPr="001D6BF3">
        <w:rPr>
          <w:rFonts w:cs="新細明體-WinCharSetFFFF-H"/>
        </w:rPr>
        <w:t xml:space="preserve">　</w:t>
      </w:r>
      <w:r w:rsidRPr="001D6BF3">
        <w:rPr>
          <w:rFonts w:cs="新細明體-WinCharSetFFFF-H"/>
        </w:rPr>
        <w:t>(A)</w:t>
      </w:r>
      <w:r w:rsidRPr="001D6BF3">
        <w:rPr>
          <w:rFonts w:hAnsi="細明體" w:cs="新細明體-WinCharSetFFFF-H" w:hint="eastAsia"/>
        </w:rPr>
        <w:t>熔點</w:t>
      </w:r>
      <w:r w:rsidRPr="001D6BF3">
        <w:rPr>
          <w:rFonts w:cs="新細明體-WinCharSetFFFF-H"/>
        </w:rPr>
        <w:t xml:space="preserve">　</w:t>
      </w:r>
      <w:r w:rsidRPr="001D6BF3">
        <w:rPr>
          <w:rFonts w:cs="新細明體-WinCharSetFFFF-H"/>
        </w:rPr>
        <w:t>(B)</w:t>
      </w:r>
      <w:r w:rsidRPr="001D6BF3">
        <w:rPr>
          <w:rFonts w:hAnsi="細明體" w:cs="新細明體-WinCharSetFFFF-H" w:hint="eastAsia"/>
        </w:rPr>
        <w:t>沸點</w:t>
      </w:r>
      <w:r w:rsidRPr="001D6BF3">
        <w:rPr>
          <w:rFonts w:cs="新細明體-WinCharSetFFFF-H"/>
        </w:rPr>
        <w:t xml:space="preserve">　</w:t>
      </w:r>
      <w:r w:rsidRPr="001D6BF3">
        <w:rPr>
          <w:rFonts w:cs="新細明體-WinCharSetFFFF-H"/>
        </w:rPr>
        <w:t>(C)</w:t>
      </w:r>
      <w:r w:rsidRPr="001D6BF3">
        <w:rPr>
          <w:rFonts w:hAnsi="細明體" w:cs="新細明體-WinCharSetFFFF-H" w:hint="eastAsia"/>
        </w:rPr>
        <w:t>密度</w:t>
      </w:r>
      <w:r w:rsidRPr="001D6BF3">
        <w:rPr>
          <w:rFonts w:cs="新細明體-WinCharSetFFFF-H"/>
        </w:rPr>
        <w:t xml:space="preserve">　</w:t>
      </w:r>
      <w:r w:rsidRPr="001D6BF3">
        <w:rPr>
          <w:rFonts w:cs="新細明體-WinCharSetFFFF-H"/>
        </w:rPr>
        <w:t>(D)</w:t>
      </w:r>
      <w:r w:rsidRPr="001D6BF3">
        <w:rPr>
          <w:rFonts w:hAnsi="細明體" w:cs="新細明體-WinCharSetFFFF-H" w:hint="eastAsia"/>
        </w:rPr>
        <w:t>游離能</w:t>
      </w:r>
      <w:r w:rsidRPr="001D6BF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II</w:t>
      </w:r>
      <w:r w:rsidRPr="00CA77BF">
        <w:rPr>
          <w:rFonts w:cs="TimesNewRoman"/>
        </w:rPr>
        <w:t>A</w:t>
      </w:r>
      <w:r w:rsidRPr="00CA77BF">
        <w:rPr>
          <w:rFonts w:hAnsi="細明體" w:cs="新細明體-WinCharSetFFFF-H" w:hint="eastAsia"/>
        </w:rPr>
        <w:t>的熔點、沸點、密度不具有規律性</w:t>
      </w:r>
    </w:p>
    <w:p w:rsidR="00CA77BF" w:rsidRPr="006C6F77" w:rsidRDefault="00CA77BF" w:rsidP="00CA77BF">
      <w:pPr>
        <w:ind w:left="454" w:hanging="454"/>
      </w:pPr>
      <w:r>
        <w:rPr>
          <w:rFonts w:ascii="新細明體" w:eastAsia="新細明體" w:hAnsi="新細明體"/>
          <w:sz w:val="24"/>
        </w:rPr>
        <w:t xml:space="preserve">44. </w:t>
      </w:r>
      <w:r w:rsidRPr="006C6F77">
        <w:rPr>
          <w:rFonts w:hAnsi="細明體" w:cs="新細明體-WinCharSetFFFF-H" w:hint="eastAsia"/>
        </w:rPr>
        <w:t>將鹼金族元素與在週期表上同列的鹼土金族元素比較，下列的敘述，哪一項是</w:t>
      </w:r>
      <w:r w:rsidRPr="006C6F77">
        <w:rPr>
          <w:rFonts w:hAnsi="細明體" w:cs="新細明體-WinCharSetFFFF-H" w:hint="eastAsia"/>
          <w:u w:val="wave"/>
        </w:rPr>
        <w:t>錯誤</w:t>
      </w:r>
      <w:r w:rsidRPr="006C6F77">
        <w:rPr>
          <w:rFonts w:hAnsi="細明體" w:cs="新細明體-WinCharSetFFFF-H" w:hint="eastAsia"/>
        </w:rPr>
        <w:t xml:space="preserve">的？　</w:t>
      </w:r>
      <w:r w:rsidRPr="006C6F77">
        <w:rPr>
          <w:rFonts w:cs="TimesNewRoman"/>
        </w:rPr>
        <w:t>(A)</w:t>
      </w:r>
      <w:r w:rsidRPr="006C6F77">
        <w:rPr>
          <w:rFonts w:hAnsi="細明體" w:cs="新細明體-WinCharSetFFFF-H" w:hint="eastAsia"/>
        </w:rPr>
        <w:t>鹼金族元素的沸點小於鹼土金族元素</w:t>
      </w:r>
      <w:r w:rsidRPr="006C6F77">
        <w:rPr>
          <w:rFonts w:cs="新細明體-WinCharSetFFFF-H"/>
        </w:rPr>
        <w:t xml:space="preserve">　</w:t>
      </w:r>
      <w:r w:rsidRPr="006C6F77">
        <w:rPr>
          <w:rFonts w:cs="新細明體-WinCharSetFFFF-H"/>
        </w:rPr>
        <w:t>(B)</w:t>
      </w:r>
      <w:r w:rsidRPr="006C6F77">
        <w:rPr>
          <w:rFonts w:hAnsi="細明體" w:cs="新細明體-WinCharSetFFFF-H" w:hint="eastAsia"/>
        </w:rPr>
        <w:t xml:space="preserve">鹼金族元素的氧化數小於鹼土金族元素之氧化數　</w:t>
      </w:r>
      <w:r w:rsidRPr="006C6F77">
        <w:rPr>
          <w:rFonts w:cs="TimesNewRoman"/>
        </w:rPr>
        <w:t>(C)</w:t>
      </w:r>
      <w:r w:rsidRPr="006C6F77">
        <w:rPr>
          <w:rFonts w:hAnsi="細明體" w:cs="新細明體-WinCharSetFFFF-H" w:hint="eastAsia"/>
        </w:rPr>
        <w:t>鹼金族元素的硬度大於鹼土金族元素之硬度</w:t>
      </w:r>
      <w:r w:rsidRPr="006C6F77">
        <w:rPr>
          <w:rFonts w:cs="新細明體-WinCharSetFFFF-H"/>
        </w:rPr>
        <w:t xml:space="preserve">　</w:t>
      </w:r>
      <w:r w:rsidRPr="006C6F77">
        <w:rPr>
          <w:rFonts w:cs="新細明體-WinCharSetFFFF-H"/>
        </w:rPr>
        <w:t>(D)</w:t>
      </w:r>
      <w:r w:rsidRPr="006C6F77">
        <w:rPr>
          <w:rFonts w:hAnsi="細明體" w:cs="新細明體-WinCharSetFFFF-H" w:hint="eastAsia"/>
        </w:rPr>
        <w:t>鹼金族元素的熔點低於鹼土金族元素之熔點</w:t>
      </w:r>
      <w:r w:rsidRPr="006C6F7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同週期硬度</w:t>
      </w:r>
      <w:r w:rsidRPr="00CA77BF">
        <w:rPr>
          <w:rFonts w:hAnsi="細明體" w:cs="新細明體-WinCharSetFFFF-H" w:hint="eastAsia"/>
        </w:rPr>
        <w:t>II</w:t>
      </w:r>
      <w:r w:rsidRPr="00CA77BF">
        <w:rPr>
          <w:rFonts w:cs="TimesNewRoman"/>
        </w:rPr>
        <w:t xml:space="preserve">A &gt; </w:t>
      </w:r>
      <w:r w:rsidRPr="00CA77BF">
        <w:rPr>
          <w:rFonts w:cs="TimesNewRoman" w:hint="eastAsia"/>
        </w:rPr>
        <w:t>I</w:t>
      </w:r>
      <w:r w:rsidRPr="00CA77BF">
        <w:rPr>
          <w:rFonts w:cs="TimesNewRoman"/>
        </w:rPr>
        <w:t>A</w:t>
      </w:r>
    </w:p>
    <w:p w:rsidR="00CA77BF" w:rsidRPr="00535BB3" w:rsidRDefault="00CA77BF" w:rsidP="00CA77BF">
      <w:pPr>
        <w:ind w:left="454" w:hanging="454"/>
      </w:pPr>
      <w:r>
        <w:rPr>
          <w:rFonts w:ascii="新細明體" w:eastAsia="新細明體" w:hAnsi="新細明體"/>
          <w:sz w:val="24"/>
        </w:rPr>
        <w:t xml:space="preserve">45. </w:t>
      </w:r>
      <w:r w:rsidRPr="00535BB3">
        <w:rPr>
          <w:rFonts w:hAnsi="細明體" w:cs="新細明體-WinCharSetFFFF-H" w:hint="eastAsia"/>
        </w:rPr>
        <w:t>下列鹼土金屬元素的沸點，何者最高？</w:t>
      </w:r>
      <w:r w:rsidRPr="00535BB3">
        <w:rPr>
          <w:rFonts w:cs="新細明體-WinCharSetFFFF-H"/>
        </w:rPr>
        <w:t xml:space="preserve">　</w:t>
      </w:r>
      <w:r w:rsidRPr="00535BB3">
        <w:rPr>
          <w:rFonts w:cs="新細明體-WinCharSetFFFF-H"/>
        </w:rPr>
        <w:t>(A)</w:t>
      </w:r>
      <w:r w:rsidRPr="00535BB3">
        <w:rPr>
          <w:rFonts w:hAnsi="細明體" w:cs="新細明體-WinCharSetFFFF-H" w:hint="eastAsia"/>
        </w:rPr>
        <w:t>鈹</w:t>
      </w:r>
      <w:r w:rsidRPr="00535BB3">
        <w:rPr>
          <w:rFonts w:cs="新細明體-WinCharSetFFFF-H"/>
        </w:rPr>
        <w:t xml:space="preserve">　</w:t>
      </w:r>
      <w:r w:rsidRPr="00535BB3">
        <w:rPr>
          <w:rFonts w:cs="新細明體-WinCharSetFFFF-H"/>
        </w:rPr>
        <w:t>(B)</w:t>
      </w:r>
      <w:r w:rsidRPr="00535BB3">
        <w:rPr>
          <w:rFonts w:hAnsi="細明體" w:cs="新細明體-WinCharSetFFFF-H" w:hint="eastAsia"/>
        </w:rPr>
        <w:t>鎂</w:t>
      </w:r>
      <w:r w:rsidRPr="00535BB3">
        <w:rPr>
          <w:rFonts w:cs="新細明體-WinCharSetFFFF-H"/>
        </w:rPr>
        <w:t xml:space="preserve">　</w:t>
      </w:r>
      <w:r w:rsidRPr="00535BB3">
        <w:rPr>
          <w:rFonts w:cs="新細明體-WinCharSetFFFF-H"/>
        </w:rPr>
        <w:t>(C)</w:t>
      </w:r>
      <w:r w:rsidRPr="00535BB3">
        <w:rPr>
          <w:rFonts w:hAnsi="細明體" w:cs="新細明體-WinCharSetFFFF-H" w:hint="eastAsia"/>
        </w:rPr>
        <w:t>鍶</w:t>
      </w:r>
      <w:r w:rsidRPr="00535BB3">
        <w:rPr>
          <w:rFonts w:cs="新細明體-WinCharSetFFFF-H"/>
        </w:rPr>
        <w:t xml:space="preserve">　</w:t>
      </w:r>
      <w:r w:rsidRPr="00535BB3">
        <w:rPr>
          <w:rFonts w:cs="新細明體-WinCharSetFFFF-H"/>
        </w:rPr>
        <w:t>(D)</w:t>
      </w:r>
      <w:r w:rsidRPr="00535BB3">
        <w:rPr>
          <w:rFonts w:hAnsi="細明體" w:cs="新細明體-WinCharSetFFFF-H" w:hint="eastAsia"/>
        </w:rPr>
        <w:t>鋇</w:t>
      </w:r>
      <w:r w:rsidRPr="00535BB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沸點：</w:t>
      </w:r>
      <w:r w:rsidRPr="00CA77BF">
        <w:rPr>
          <w:rFonts w:cs="TimesNewRoman"/>
        </w:rPr>
        <w:t>Be &gt; Ba &gt; Sr &gt; Mg</w:t>
      </w:r>
    </w:p>
    <w:p w:rsidR="00CA77BF" w:rsidRPr="006D6117" w:rsidRDefault="00CA77BF" w:rsidP="00CA77BF">
      <w:pPr>
        <w:ind w:left="454" w:hanging="454"/>
      </w:pPr>
      <w:r>
        <w:rPr>
          <w:rFonts w:ascii="新細明體" w:eastAsia="新細明體" w:hAnsi="新細明體"/>
          <w:sz w:val="24"/>
        </w:rPr>
        <w:t xml:space="preserve">46. </w:t>
      </w:r>
      <w:r w:rsidRPr="006D6117">
        <w:rPr>
          <w:rFonts w:hAnsi="細明體" w:cs="新細明體-WinCharSetFFFF-H" w:hint="eastAsia"/>
        </w:rPr>
        <w:t>鹼土金屬具有下列哪些性質</w:t>
      </w:r>
      <w:r w:rsidRPr="006D6117">
        <w:rPr>
          <w:rFonts w:cs="TimesNewRoman" w:hint="eastAsia"/>
        </w:rPr>
        <w:t>？</w:t>
      </w:r>
      <w:r w:rsidRPr="006D6117">
        <w:rPr>
          <w:rFonts w:cs="TimesNewRoman"/>
        </w:rPr>
        <w:t xml:space="preserve">　</w:t>
      </w:r>
      <w:r w:rsidRPr="006D6117">
        <w:rPr>
          <w:rFonts w:cs="TimesNewRoman"/>
        </w:rPr>
        <w:t>(A)</w:t>
      </w:r>
      <w:r w:rsidRPr="006D6117">
        <w:rPr>
          <w:rFonts w:hAnsi="細明體" w:cs="新細明體-WinCharSetFFFF-H" w:hint="eastAsia"/>
        </w:rPr>
        <w:t>沸點隨原子序增加而增高</w:t>
      </w:r>
      <w:r w:rsidRPr="006D6117">
        <w:rPr>
          <w:rFonts w:cs="新細明體-WinCharSetFFFF-H"/>
        </w:rPr>
        <w:t xml:space="preserve">　</w:t>
      </w:r>
      <w:r w:rsidRPr="006D6117">
        <w:rPr>
          <w:rFonts w:cs="新細明體-WinCharSetFFFF-H"/>
        </w:rPr>
        <w:t>(B)</w:t>
      </w:r>
      <w:r w:rsidRPr="006D6117">
        <w:rPr>
          <w:rFonts w:hAnsi="細明體" w:cs="新細明體-WinCharSetFFFF-H" w:hint="eastAsia"/>
        </w:rPr>
        <w:t>皆可與室溫的水反應</w:t>
      </w:r>
      <w:r w:rsidRPr="006D6117">
        <w:rPr>
          <w:rFonts w:cs="新細明體-WinCharSetFFFF-H"/>
        </w:rPr>
        <w:t xml:space="preserve">　</w:t>
      </w:r>
      <w:r w:rsidRPr="006D6117">
        <w:rPr>
          <w:rFonts w:cs="新細明體-WinCharSetFFFF-H"/>
        </w:rPr>
        <w:t>(C)</w:t>
      </w:r>
      <w:r w:rsidRPr="006D6117">
        <w:rPr>
          <w:rFonts w:hAnsi="細明體" w:cs="新細明體-WinCharSetFFFF-H" w:hint="eastAsia"/>
        </w:rPr>
        <w:t>在空氣中，表面上皆可產生氧化物保護層而使內部金屬不再繼續被氧化</w:t>
      </w:r>
      <w:r w:rsidRPr="006D6117">
        <w:rPr>
          <w:rFonts w:cs="新細明體-WinCharSetFFFF-H"/>
        </w:rPr>
        <w:t xml:space="preserve">　</w:t>
      </w:r>
      <w:r w:rsidRPr="006D6117">
        <w:rPr>
          <w:rFonts w:cs="新細明體-WinCharSetFFFF-H"/>
        </w:rPr>
        <w:t>(D)</w:t>
      </w:r>
      <w:r w:rsidRPr="006D6117">
        <w:rPr>
          <w:rFonts w:hAnsi="細明體" w:cs="新細明體-WinCharSetFFFF-H" w:hint="eastAsia"/>
        </w:rPr>
        <w:t>化合物的氧化數皆為</w:t>
      </w:r>
      <w:r w:rsidRPr="006D6117">
        <w:rPr>
          <w:rFonts w:cs="TimesNewRoman"/>
        </w:rPr>
        <w:t>+2</w:t>
      </w:r>
      <w:r w:rsidRPr="006D611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沸點不具規律性</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Ca</w:t>
      </w:r>
      <w:r w:rsidRPr="00CA77BF">
        <w:rPr>
          <w:rFonts w:hAnsi="細明體" w:cs="新細明體-WinCharSetFFFF-H" w:hint="eastAsia"/>
        </w:rPr>
        <w:t>、</w:t>
      </w:r>
      <w:r w:rsidRPr="00CA77BF">
        <w:rPr>
          <w:rFonts w:cs="TimesNewRoman"/>
        </w:rPr>
        <w:t>Sr</w:t>
      </w:r>
      <w:r w:rsidRPr="00CA77BF">
        <w:rPr>
          <w:rFonts w:hAnsi="細明體" w:cs="新細明體-WinCharSetFFFF-H" w:hint="eastAsia"/>
        </w:rPr>
        <w:t>、</w:t>
      </w:r>
      <w:r w:rsidRPr="00CA77BF">
        <w:rPr>
          <w:rFonts w:cs="TimesNewRoman"/>
        </w:rPr>
        <w:t>Ba</w:t>
      </w:r>
      <w:r w:rsidRPr="00CA77BF">
        <w:rPr>
          <w:rFonts w:hAnsi="細明體" w:cs="新細明體-WinCharSetFFFF-H" w:hint="eastAsia"/>
        </w:rPr>
        <w:t>可與室溫的水反應</w:t>
      </w:r>
      <w:r w:rsidRPr="00CA77BF">
        <w:rPr>
          <w:rFonts w:cs="新細明體-WinCharSetFFFF-H"/>
        </w:rPr>
        <w:t xml:space="preserve">　</w:t>
      </w:r>
      <w:r w:rsidRPr="00CA77BF">
        <w:rPr>
          <w:rFonts w:cs="新細明體-WinCharSetFFFF-H" w:hint="eastAsia"/>
        </w:rPr>
        <w:br/>
      </w:r>
      <w:r w:rsidRPr="00CA77BF">
        <w:rPr>
          <w:rFonts w:cs="新細明體-WinCharSetFFFF-H"/>
        </w:rPr>
        <w:t>(C)</w:t>
      </w:r>
      <w:r w:rsidRPr="00CA77BF">
        <w:rPr>
          <w:rFonts w:hAnsi="細明體" w:cs="新細明體-WinCharSetFFFF-H" w:hint="eastAsia"/>
        </w:rPr>
        <w:t>鋇表面的氧化物無法形成保護層</w:t>
      </w:r>
    </w:p>
    <w:p w:rsidR="00CA77BF" w:rsidRPr="00082E76" w:rsidRDefault="00CA77BF" w:rsidP="00CA77BF">
      <w:pPr>
        <w:ind w:left="454" w:hanging="454"/>
        <w:rPr>
          <w:szCs w:val="14"/>
        </w:rPr>
      </w:pPr>
      <w:r>
        <w:rPr>
          <w:rFonts w:ascii="新細明體" w:eastAsia="新細明體" w:hAnsi="新細明體"/>
          <w:sz w:val="24"/>
        </w:rPr>
        <w:t xml:space="preserve">47. </w:t>
      </w:r>
      <w:r w:rsidRPr="00082E76">
        <w:rPr>
          <w:rFonts w:hAnsi="細明體" w:cs="新細明體-WinCharSetFFFF-H" w:hint="eastAsia"/>
        </w:rPr>
        <w:t>剛玉的成分為：</w:t>
      </w:r>
      <w:r w:rsidRPr="00082E76">
        <w:rPr>
          <w:rFonts w:cs="新細明體-WinCharSetFFFF-H"/>
        </w:rPr>
        <w:t xml:space="preserve">　</w:t>
      </w:r>
      <w:r w:rsidRPr="00082E76">
        <w:rPr>
          <w:rFonts w:cs="新細明體-WinCharSetFFFF-H"/>
        </w:rPr>
        <w:t>(A)</w:t>
      </w:r>
      <w:r w:rsidRPr="00082E76">
        <w:rPr>
          <w:rFonts w:cs="新細明體-WinCharSetFFFF-H" w:hint="eastAsia"/>
        </w:rPr>
        <w:t xml:space="preserve"> </w:t>
      </w:r>
      <w:r w:rsidRPr="00082E76">
        <w:rPr>
          <w:rFonts w:cs="TimesNewRoman"/>
        </w:rPr>
        <w:t>SiO</w:t>
      </w:r>
      <w:r w:rsidRPr="00082E76">
        <w:rPr>
          <w:rFonts w:cs="TimesNewRoman"/>
          <w:szCs w:val="14"/>
          <w:vertAlign w:val="subscript"/>
        </w:rPr>
        <w:t>2</w:t>
      </w:r>
      <w:r w:rsidRPr="00082E76">
        <w:rPr>
          <w:rFonts w:cs="TimesNewRoman"/>
          <w:szCs w:val="14"/>
        </w:rPr>
        <w:t xml:space="preserve">　</w:t>
      </w:r>
      <w:r w:rsidRPr="00082E76">
        <w:rPr>
          <w:rFonts w:cs="TimesNewRoman"/>
          <w:szCs w:val="14"/>
        </w:rPr>
        <w:t>(B)</w:t>
      </w:r>
      <w:r w:rsidRPr="00082E76">
        <w:rPr>
          <w:rFonts w:cs="TimesNewRoman" w:hint="eastAsia"/>
          <w:szCs w:val="14"/>
        </w:rPr>
        <w:t xml:space="preserve"> </w:t>
      </w:r>
      <w:r w:rsidRPr="00082E76">
        <w:rPr>
          <w:rFonts w:cs="TimesNewRoman"/>
        </w:rPr>
        <w:t>SiC</w:t>
      </w:r>
      <w:r w:rsidRPr="00082E76">
        <w:rPr>
          <w:rFonts w:cs="TimesNewRoman"/>
        </w:rPr>
        <w:t xml:space="preserve">　</w:t>
      </w:r>
      <w:r w:rsidRPr="00082E76">
        <w:rPr>
          <w:rFonts w:cs="TimesNewRoman"/>
        </w:rPr>
        <w:t>(C)</w:t>
      </w:r>
      <w:r w:rsidRPr="00082E76">
        <w:rPr>
          <w:rFonts w:cs="TimesNewRoman" w:hint="eastAsia"/>
        </w:rPr>
        <w:t xml:space="preserve"> </w:t>
      </w:r>
      <w:r w:rsidRPr="00082E76">
        <w:rPr>
          <w:rFonts w:cs="TimesNewRoman"/>
        </w:rPr>
        <w:t>Al</w:t>
      </w:r>
      <w:r w:rsidRPr="00082E76">
        <w:rPr>
          <w:rFonts w:cs="TimesNewRoman"/>
          <w:szCs w:val="14"/>
          <w:vertAlign w:val="subscript"/>
        </w:rPr>
        <w:t>2</w:t>
      </w:r>
      <w:r w:rsidRPr="00082E76">
        <w:rPr>
          <w:rFonts w:cs="TimesNewRoman"/>
        </w:rPr>
        <w:t>O</w:t>
      </w:r>
      <w:r w:rsidRPr="00082E76">
        <w:rPr>
          <w:rFonts w:cs="TimesNewRoman"/>
          <w:szCs w:val="14"/>
          <w:vertAlign w:val="subscript"/>
        </w:rPr>
        <w:t>3</w:t>
      </w:r>
      <w:r w:rsidRPr="00082E76">
        <w:rPr>
          <w:rFonts w:cs="TimesNewRoman"/>
          <w:szCs w:val="14"/>
        </w:rPr>
        <w:t xml:space="preserve">　</w:t>
      </w:r>
      <w:r w:rsidRPr="00082E76">
        <w:rPr>
          <w:rFonts w:cs="TimesNewRoman"/>
          <w:szCs w:val="14"/>
        </w:rPr>
        <w:t>(D)</w:t>
      </w:r>
      <w:r w:rsidRPr="00082E76">
        <w:rPr>
          <w:rFonts w:cs="TimesNewRoman" w:hint="eastAsia"/>
          <w:szCs w:val="14"/>
        </w:rPr>
        <w:t xml:space="preserve"> </w:t>
      </w:r>
      <w:r w:rsidRPr="00082E76">
        <w:rPr>
          <w:rFonts w:cs="TimesNewRoman"/>
        </w:rPr>
        <w:t>CaC</w:t>
      </w:r>
      <w:r w:rsidRPr="00082E76">
        <w:rPr>
          <w:rFonts w:cs="TimesNewRoman"/>
          <w:szCs w:val="14"/>
          <w:vertAlign w:val="subscript"/>
        </w:rPr>
        <w:t>2</w:t>
      </w:r>
      <w:r w:rsidRPr="00082E7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剛玉為純粹氧化鋁的無色晶體</w:t>
      </w:r>
    </w:p>
    <w:p w:rsidR="00CA77BF" w:rsidRPr="000859E7" w:rsidRDefault="00CA77BF" w:rsidP="00CA77BF">
      <w:pPr>
        <w:ind w:left="454" w:hanging="454"/>
        <w:rPr>
          <w:szCs w:val="14"/>
          <w:lang w:val="pt-BR"/>
        </w:rPr>
      </w:pPr>
      <w:r>
        <w:rPr>
          <w:rFonts w:ascii="新細明體" w:eastAsia="新細明體" w:hAnsi="新細明體"/>
          <w:sz w:val="24"/>
        </w:rPr>
        <w:t xml:space="preserve">48. </w:t>
      </w:r>
      <w:r w:rsidRPr="000859E7">
        <w:rPr>
          <w:rFonts w:hAnsi="細明體" w:cs="新細明體-WinCharSetFFFF-H" w:hint="eastAsia"/>
        </w:rPr>
        <w:t>紅寶石</w:t>
      </w:r>
      <w:r w:rsidRPr="000859E7">
        <w:rPr>
          <w:rFonts w:cs="TimesNewRoman" w:hint="eastAsia"/>
        </w:rPr>
        <w:t>（</w:t>
      </w:r>
      <w:r w:rsidRPr="000859E7">
        <w:rPr>
          <w:rFonts w:cs="TimesNewRoman"/>
        </w:rPr>
        <w:t>ruby</w:t>
      </w:r>
      <w:r w:rsidRPr="000859E7">
        <w:rPr>
          <w:rFonts w:cs="TimesNewRoman" w:hint="eastAsia"/>
        </w:rPr>
        <w:t>）</w:t>
      </w:r>
      <w:r w:rsidRPr="000859E7">
        <w:rPr>
          <w:rFonts w:hAnsi="細明體" w:cs="新細明體-WinCharSetFFFF-H" w:hint="eastAsia"/>
        </w:rPr>
        <w:t>是氧化鋁中含有下列何種物質而呈紅色的寶石？</w:t>
      </w:r>
      <w:r w:rsidRPr="000859E7">
        <w:rPr>
          <w:rFonts w:cs="新細明體-WinCharSetFFFF-H"/>
        </w:rPr>
        <w:t xml:space="preserve">　</w:t>
      </w:r>
      <w:r w:rsidRPr="000859E7">
        <w:rPr>
          <w:rFonts w:cs="新細明體-WinCharSetFFFF-H"/>
          <w:lang w:val="pt-BR"/>
        </w:rPr>
        <w:t>(A)</w:t>
      </w:r>
      <w:r w:rsidRPr="000859E7">
        <w:rPr>
          <w:rFonts w:cs="新細明體-WinCharSetFFFF-H" w:hint="eastAsia"/>
          <w:lang w:val="pt-BR"/>
        </w:rPr>
        <w:t xml:space="preserve"> </w:t>
      </w:r>
      <w:r w:rsidRPr="000859E7">
        <w:rPr>
          <w:rFonts w:cs="TimesNewRoman"/>
          <w:lang w:val="pt-BR"/>
        </w:rPr>
        <w:t>Cr</w:t>
      </w:r>
      <w:r w:rsidRPr="000859E7">
        <w:rPr>
          <w:rFonts w:cs="TimesNewRoman"/>
          <w:szCs w:val="14"/>
          <w:vertAlign w:val="subscript"/>
          <w:lang w:val="pt-BR"/>
        </w:rPr>
        <w:t>2</w:t>
      </w:r>
      <w:r w:rsidRPr="000859E7">
        <w:rPr>
          <w:rFonts w:cs="TimesNewRoman"/>
          <w:lang w:val="pt-BR"/>
        </w:rPr>
        <w:t>O</w:t>
      </w:r>
      <w:r w:rsidRPr="000859E7">
        <w:rPr>
          <w:rFonts w:cs="TimesNewRoman"/>
          <w:szCs w:val="14"/>
          <w:vertAlign w:val="subscript"/>
          <w:lang w:val="pt-BR"/>
        </w:rPr>
        <w:t>3</w:t>
      </w:r>
      <w:r w:rsidRPr="000859E7">
        <w:rPr>
          <w:rFonts w:cs="TimesNewRoman"/>
          <w:szCs w:val="14"/>
        </w:rPr>
        <w:t xml:space="preserve">　</w:t>
      </w:r>
      <w:r w:rsidRPr="000859E7">
        <w:rPr>
          <w:rFonts w:cs="TimesNewRoman"/>
          <w:szCs w:val="14"/>
          <w:lang w:val="pt-BR"/>
        </w:rPr>
        <w:t>(B)</w:t>
      </w:r>
      <w:r w:rsidRPr="000859E7">
        <w:rPr>
          <w:rFonts w:cs="TimesNewRoman" w:hint="eastAsia"/>
          <w:szCs w:val="14"/>
          <w:lang w:val="pt-BR"/>
        </w:rPr>
        <w:t xml:space="preserve"> </w:t>
      </w:r>
      <w:r w:rsidRPr="000859E7">
        <w:rPr>
          <w:rFonts w:cs="TimesNewRoman"/>
          <w:lang w:val="pt-BR"/>
        </w:rPr>
        <w:t>FeO</w:t>
      </w:r>
      <w:r w:rsidRPr="000859E7">
        <w:rPr>
          <w:rFonts w:cs="TimesNewRoman"/>
        </w:rPr>
        <w:t xml:space="preserve">　</w:t>
      </w:r>
      <w:r w:rsidRPr="000859E7">
        <w:rPr>
          <w:rFonts w:cs="TimesNewRoman"/>
          <w:lang w:val="pt-BR"/>
        </w:rPr>
        <w:t>(C)</w:t>
      </w:r>
      <w:r w:rsidRPr="000859E7">
        <w:rPr>
          <w:rFonts w:cs="TimesNewRoman" w:hint="eastAsia"/>
          <w:lang w:val="pt-BR"/>
        </w:rPr>
        <w:t xml:space="preserve"> </w:t>
      </w:r>
      <w:r w:rsidRPr="000859E7">
        <w:rPr>
          <w:rFonts w:cs="TimesNewRoman"/>
          <w:lang w:val="pt-BR"/>
        </w:rPr>
        <w:t>TiO</w:t>
      </w:r>
      <w:r w:rsidRPr="000859E7">
        <w:rPr>
          <w:rFonts w:cs="TimesNewRoman"/>
          <w:szCs w:val="14"/>
          <w:vertAlign w:val="subscript"/>
          <w:lang w:val="pt-BR"/>
        </w:rPr>
        <w:t>2</w:t>
      </w:r>
      <w:r w:rsidRPr="000859E7">
        <w:rPr>
          <w:rFonts w:cs="TimesNewRoman" w:hint="eastAsia"/>
          <w:szCs w:val="14"/>
        </w:rPr>
        <w:t xml:space="preserve">　</w:t>
      </w:r>
      <w:r w:rsidRPr="000859E7">
        <w:rPr>
          <w:rFonts w:cs="TimesNewRoman"/>
          <w:lang w:val="pt-BR"/>
        </w:rPr>
        <w:t>(D)</w:t>
      </w:r>
      <w:r w:rsidRPr="000859E7">
        <w:rPr>
          <w:rFonts w:cs="TimesNewRoman" w:hint="eastAsia"/>
          <w:lang w:val="pt-BR"/>
        </w:rPr>
        <w:t xml:space="preserve"> </w:t>
      </w:r>
      <w:r w:rsidRPr="000859E7">
        <w:rPr>
          <w:rFonts w:cs="TimesNewRoman"/>
          <w:lang w:val="pt-BR"/>
        </w:rPr>
        <w:t>Mn</w:t>
      </w:r>
      <w:r w:rsidRPr="000859E7">
        <w:rPr>
          <w:rFonts w:cs="TimesNewRoman"/>
          <w:szCs w:val="14"/>
          <w:vertAlign w:val="subscript"/>
          <w:lang w:val="pt-BR"/>
        </w:rPr>
        <w:t>2</w:t>
      </w:r>
      <w:r w:rsidRPr="000859E7">
        <w:rPr>
          <w:rFonts w:cs="TimesNewRoman"/>
          <w:lang w:val="pt-BR"/>
        </w:rPr>
        <w:t>O</w:t>
      </w:r>
      <w:r w:rsidRPr="000859E7">
        <w:rPr>
          <w:rFonts w:cs="TimesNewRoman"/>
          <w:szCs w:val="14"/>
          <w:vertAlign w:val="subscript"/>
          <w:lang w:val="pt-BR"/>
        </w:rPr>
        <w:t>3</w:t>
      </w:r>
      <w:r w:rsidRPr="000859E7">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氧化鋁中含</w:t>
      </w:r>
      <w:r w:rsidRPr="00CA77BF">
        <w:rPr>
          <w:rFonts w:cs="TimesNewRoman"/>
        </w:rPr>
        <w:t>Cr</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hAnsi="細明體" w:cs="新細明體-WinCharSetFFFF-H" w:hint="eastAsia"/>
        </w:rPr>
        <w:t>重量百分率濃度小於</w:t>
      </w:r>
      <w:r w:rsidRPr="00CA77BF">
        <w:rPr>
          <w:rFonts w:cs="TimesNewRoman" w:hint="eastAsia"/>
        </w:rPr>
        <w:t>8%</w:t>
      </w:r>
      <w:r w:rsidRPr="00CA77BF">
        <w:rPr>
          <w:rFonts w:hAnsi="細明體" w:cs="新細明體-WinCharSetFFFF-H" w:hint="eastAsia"/>
        </w:rPr>
        <w:t>時呈紅色</w:t>
      </w:r>
    </w:p>
    <w:p w:rsidR="00CA77BF" w:rsidRPr="00804A50" w:rsidRDefault="00CA77BF" w:rsidP="00CA77BF">
      <w:pPr>
        <w:ind w:left="454" w:hanging="454"/>
        <w:rPr>
          <w:szCs w:val="14"/>
          <w:lang w:val="pt-BR"/>
        </w:rPr>
      </w:pPr>
      <w:r>
        <w:rPr>
          <w:rFonts w:ascii="新細明體" w:eastAsia="新細明體" w:hAnsi="新細明體"/>
          <w:sz w:val="24"/>
        </w:rPr>
        <w:t xml:space="preserve">49. </w:t>
      </w:r>
      <w:r w:rsidRPr="00804A50">
        <w:rPr>
          <w:rFonts w:hAnsi="細明體" w:cs="新細明體-WinCharSetFFFF-H" w:hint="eastAsia"/>
        </w:rPr>
        <w:t>以</w:t>
      </w:r>
      <w:r w:rsidRPr="00804A50">
        <w:rPr>
          <w:rFonts w:cs="TimesNewRoman"/>
        </w:rPr>
        <w:t>Al</w:t>
      </w:r>
      <w:r w:rsidRPr="00804A50">
        <w:rPr>
          <w:rFonts w:cs="TimesNewRoman"/>
          <w:szCs w:val="14"/>
          <w:vertAlign w:val="subscript"/>
        </w:rPr>
        <w:t>2</w:t>
      </w:r>
      <w:r w:rsidRPr="00804A50">
        <w:rPr>
          <w:rFonts w:cs="TimesNewRoman"/>
        </w:rPr>
        <w:t>O</w:t>
      </w:r>
      <w:r w:rsidRPr="00804A50">
        <w:rPr>
          <w:rFonts w:cs="TimesNewRoman"/>
          <w:szCs w:val="14"/>
          <w:vertAlign w:val="subscript"/>
        </w:rPr>
        <w:t>3</w:t>
      </w:r>
      <w:r w:rsidRPr="00804A50">
        <w:rPr>
          <w:rFonts w:hAnsi="細明體" w:cs="新細明體-WinCharSetFFFF-H" w:hint="eastAsia"/>
        </w:rPr>
        <w:t>為原料冶煉</w:t>
      </w:r>
      <w:r w:rsidRPr="00804A50">
        <w:rPr>
          <w:rFonts w:cs="TimesNewRoman"/>
        </w:rPr>
        <w:t>Al</w:t>
      </w:r>
      <w:r w:rsidRPr="00804A50">
        <w:rPr>
          <w:rFonts w:hAnsi="細明體" w:cs="新細明體-WinCharSetFFFF-H" w:hint="eastAsia"/>
        </w:rPr>
        <w:t>，需要加入下列何種物質為助熔劑？</w:t>
      </w:r>
      <w:r w:rsidRPr="00804A50">
        <w:rPr>
          <w:rFonts w:cs="新細明體-WinCharSetFFFF-H"/>
        </w:rPr>
        <w:t xml:space="preserve">　</w:t>
      </w:r>
      <w:r w:rsidRPr="00804A50">
        <w:rPr>
          <w:rFonts w:cs="新細明體-WinCharSetFFFF-H"/>
          <w:lang w:val="pt-BR"/>
        </w:rPr>
        <w:t>(A)</w:t>
      </w:r>
      <w:r w:rsidRPr="00804A50">
        <w:rPr>
          <w:rFonts w:cs="新細明體-WinCharSetFFFF-H" w:hint="eastAsia"/>
          <w:lang w:val="pt-BR"/>
        </w:rPr>
        <w:t xml:space="preserve"> </w:t>
      </w:r>
      <w:r w:rsidRPr="00804A50">
        <w:rPr>
          <w:rFonts w:cs="TimesNewRoman"/>
          <w:lang w:val="pt-BR"/>
        </w:rPr>
        <w:t>SiO</w:t>
      </w:r>
      <w:r w:rsidRPr="00804A50">
        <w:rPr>
          <w:rFonts w:cs="TimesNewRoman"/>
          <w:szCs w:val="14"/>
          <w:vertAlign w:val="subscript"/>
          <w:lang w:val="pt-BR"/>
        </w:rPr>
        <w:t>2</w:t>
      </w:r>
      <w:r w:rsidRPr="00804A50">
        <w:rPr>
          <w:rFonts w:cs="TimesNewRoman"/>
          <w:szCs w:val="14"/>
        </w:rPr>
        <w:t xml:space="preserve">　</w:t>
      </w:r>
      <w:r w:rsidRPr="00804A50">
        <w:rPr>
          <w:rFonts w:cs="TimesNewRoman"/>
          <w:szCs w:val="14"/>
          <w:lang w:val="pt-BR"/>
        </w:rPr>
        <w:t>(B)</w:t>
      </w:r>
      <w:r w:rsidRPr="00804A50">
        <w:rPr>
          <w:rFonts w:cs="TimesNewRoman" w:hint="eastAsia"/>
          <w:szCs w:val="14"/>
          <w:lang w:val="pt-BR"/>
        </w:rPr>
        <w:t xml:space="preserve"> </w:t>
      </w:r>
      <w:r w:rsidRPr="00804A50">
        <w:rPr>
          <w:rFonts w:cs="TimesNewRoman"/>
          <w:lang w:val="pt-BR"/>
        </w:rPr>
        <w:t>Na</w:t>
      </w:r>
      <w:r w:rsidRPr="00804A50">
        <w:rPr>
          <w:rFonts w:cs="TimesNewRoman"/>
          <w:szCs w:val="14"/>
          <w:vertAlign w:val="subscript"/>
          <w:lang w:val="pt-BR"/>
        </w:rPr>
        <w:t>3</w:t>
      </w:r>
      <w:r w:rsidRPr="00804A50">
        <w:rPr>
          <w:rFonts w:cs="TimesNewRoman"/>
          <w:lang w:val="pt-BR"/>
        </w:rPr>
        <w:t>AlF</w:t>
      </w:r>
      <w:r w:rsidRPr="00804A50">
        <w:rPr>
          <w:rFonts w:cs="TimesNewRoman"/>
          <w:szCs w:val="14"/>
          <w:vertAlign w:val="subscript"/>
          <w:lang w:val="pt-BR"/>
        </w:rPr>
        <w:t>6</w:t>
      </w:r>
      <w:r w:rsidRPr="00804A50">
        <w:rPr>
          <w:rFonts w:cs="TimesNewRoman"/>
          <w:szCs w:val="14"/>
        </w:rPr>
        <w:t xml:space="preserve">　</w:t>
      </w:r>
      <w:r w:rsidRPr="00804A50">
        <w:rPr>
          <w:rFonts w:cs="TimesNewRoman"/>
          <w:szCs w:val="14"/>
          <w:lang w:val="pt-BR"/>
        </w:rPr>
        <w:t>(C)</w:t>
      </w:r>
      <w:r w:rsidRPr="00804A50">
        <w:rPr>
          <w:rFonts w:cs="TimesNewRoman" w:hint="eastAsia"/>
          <w:szCs w:val="14"/>
          <w:lang w:val="pt-BR"/>
        </w:rPr>
        <w:t xml:space="preserve"> </w:t>
      </w:r>
      <w:r w:rsidRPr="00804A50">
        <w:rPr>
          <w:rFonts w:cs="TimesNewRoman"/>
          <w:lang w:val="pt-BR"/>
        </w:rPr>
        <w:t>NaOH</w:t>
      </w:r>
      <w:r w:rsidRPr="00804A50">
        <w:rPr>
          <w:rFonts w:cs="TimesNewRoman" w:hint="eastAsia"/>
        </w:rPr>
        <w:t xml:space="preserve">　</w:t>
      </w:r>
      <w:r w:rsidRPr="00804A50">
        <w:rPr>
          <w:rFonts w:cs="TimesNewRoman"/>
          <w:lang w:val="pt-BR"/>
        </w:rPr>
        <w:t>(D)</w:t>
      </w:r>
      <w:r w:rsidRPr="00804A50">
        <w:rPr>
          <w:rFonts w:cs="TimesNewRoman" w:hint="eastAsia"/>
          <w:lang w:val="pt-BR"/>
        </w:rPr>
        <w:t xml:space="preserve"> </w:t>
      </w:r>
      <w:r w:rsidRPr="00804A50">
        <w:rPr>
          <w:rFonts w:cs="TimesNewRoman"/>
          <w:lang w:val="pt-BR"/>
        </w:rPr>
        <w:t>CaCO</w:t>
      </w:r>
      <w:r w:rsidRPr="00804A50">
        <w:rPr>
          <w:rFonts w:cs="TimesNewRoman"/>
          <w:szCs w:val="14"/>
          <w:vertAlign w:val="subscript"/>
          <w:lang w:val="pt-BR"/>
        </w:rPr>
        <w:t>3</w:t>
      </w:r>
      <w:r w:rsidRPr="00804A50">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冰晶石，</w:t>
      </w:r>
      <w:r w:rsidRPr="00CA77BF">
        <w:rPr>
          <w:rFonts w:cs="TimesNewRoman"/>
        </w:rPr>
        <w:t>Na</w:t>
      </w:r>
      <w:r w:rsidRPr="00CA77BF">
        <w:rPr>
          <w:rFonts w:cs="TimesNewRoman"/>
          <w:szCs w:val="14"/>
          <w:vertAlign w:val="subscript"/>
        </w:rPr>
        <w:t>3</w:t>
      </w:r>
      <w:r w:rsidRPr="00CA77BF">
        <w:rPr>
          <w:rFonts w:cs="TimesNewRoman"/>
        </w:rPr>
        <w:t>AlF</w:t>
      </w:r>
      <w:r w:rsidRPr="00CA77BF">
        <w:rPr>
          <w:rFonts w:cs="TimesNewRoman"/>
          <w:szCs w:val="14"/>
          <w:vertAlign w:val="subscript"/>
        </w:rPr>
        <w:t>6</w:t>
      </w:r>
    </w:p>
    <w:p w:rsidR="00CA77BF" w:rsidRPr="002D6116" w:rsidRDefault="00CA77BF" w:rsidP="00CA77BF">
      <w:pPr>
        <w:ind w:left="454" w:hanging="454"/>
        <w:rPr>
          <w:szCs w:val="14"/>
        </w:rPr>
      </w:pPr>
      <w:r>
        <w:rPr>
          <w:rFonts w:ascii="新細明體" w:eastAsia="新細明體" w:hAnsi="新細明體"/>
          <w:sz w:val="24"/>
        </w:rPr>
        <w:t xml:space="preserve">50. </w:t>
      </w:r>
      <w:r w:rsidRPr="002D6116">
        <w:rPr>
          <w:rFonts w:hAnsi="細明體" w:cs="新細明體-WinCharSetFFFF-H" w:hint="eastAsia"/>
        </w:rPr>
        <w:t>天然寶石之主要成分為：</w:t>
      </w:r>
      <w:r w:rsidRPr="002D6116">
        <w:rPr>
          <w:rFonts w:cs="新細明體-WinCharSetFFFF-H"/>
        </w:rPr>
        <w:t xml:space="preserve">　</w:t>
      </w:r>
      <w:r w:rsidRPr="002D6116">
        <w:rPr>
          <w:rFonts w:cs="新細明體-WinCharSetFFFF-H"/>
        </w:rPr>
        <w:t>(A)</w:t>
      </w:r>
      <w:r w:rsidRPr="002D6116">
        <w:rPr>
          <w:rFonts w:cs="新細明體-WinCharSetFFFF-H" w:hint="eastAsia"/>
        </w:rPr>
        <w:t xml:space="preserve"> </w:t>
      </w:r>
      <w:r w:rsidRPr="002D6116">
        <w:rPr>
          <w:rFonts w:cs="TimesNewRoman"/>
        </w:rPr>
        <w:t>SiO</w:t>
      </w:r>
      <w:r w:rsidRPr="002D6116">
        <w:rPr>
          <w:rFonts w:cs="TimesNewRoman"/>
          <w:szCs w:val="14"/>
          <w:vertAlign w:val="subscript"/>
        </w:rPr>
        <w:t>2</w:t>
      </w:r>
      <w:r w:rsidRPr="002D6116">
        <w:rPr>
          <w:rFonts w:cs="TimesNewRoman"/>
          <w:szCs w:val="14"/>
        </w:rPr>
        <w:t xml:space="preserve">　</w:t>
      </w:r>
      <w:r w:rsidRPr="002D6116">
        <w:rPr>
          <w:rFonts w:cs="TimesNewRoman"/>
          <w:szCs w:val="14"/>
        </w:rPr>
        <w:t>(B)</w:t>
      </w:r>
      <w:r w:rsidRPr="002D6116">
        <w:rPr>
          <w:rFonts w:cs="TimesNewRoman" w:hint="eastAsia"/>
          <w:szCs w:val="14"/>
        </w:rPr>
        <w:t xml:space="preserve"> </w:t>
      </w:r>
      <w:r w:rsidRPr="002D6116">
        <w:rPr>
          <w:rFonts w:cs="TimesNewRoman"/>
        </w:rPr>
        <w:t>SiC</w:t>
      </w:r>
      <w:r w:rsidRPr="002D6116">
        <w:rPr>
          <w:rFonts w:cs="TimesNewRoman"/>
        </w:rPr>
        <w:t xml:space="preserve">　</w:t>
      </w:r>
      <w:r w:rsidRPr="002D6116">
        <w:rPr>
          <w:rFonts w:cs="TimesNewRoman"/>
        </w:rPr>
        <w:t>(C)</w:t>
      </w:r>
      <w:r w:rsidRPr="002D6116">
        <w:rPr>
          <w:rFonts w:cs="TimesNewRoman" w:hint="eastAsia"/>
        </w:rPr>
        <w:t xml:space="preserve"> </w:t>
      </w:r>
      <w:r w:rsidRPr="002D6116">
        <w:rPr>
          <w:rFonts w:cs="TimesNewRoman"/>
        </w:rPr>
        <w:t>Al</w:t>
      </w:r>
      <w:r w:rsidRPr="002D6116">
        <w:rPr>
          <w:rFonts w:cs="TimesNewRoman"/>
          <w:szCs w:val="14"/>
          <w:vertAlign w:val="subscript"/>
        </w:rPr>
        <w:t>2</w:t>
      </w:r>
      <w:r w:rsidRPr="002D6116">
        <w:rPr>
          <w:rFonts w:cs="TimesNewRoman"/>
        </w:rPr>
        <w:t>O</w:t>
      </w:r>
      <w:r w:rsidRPr="002D6116">
        <w:rPr>
          <w:rFonts w:cs="TimesNewRoman"/>
          <w:szCs w:val="14"/>
          <w:vertAlign w:val="subscript"/>
        </w:rPr>
        <w:t>3</w:t>
      </w:r>
      <w:r w:rsidRPr="002D6116">
        <w:rPr>
          <w:rFonts w:cs="TimesNewRoman"/>
          <w:szCs w:val="14"/>
        </w:rPr>
        <w:t xml:space="preserve">　</w:t>
      </w:r>
      <w:r w:rsidRPr="002D6116">
        <w:rPr>
          <w:rFonts w:cs="TimesNewRoman"/>
          <w:szCs w:val="14"/>
        </w:rPr>
        <w:t>(D)</w:t>
      </w:r>
      <w:r w:rsidRPr="002D6116">
        <w:rPr>
          <w:rFonts w:cs="TimesNewRoman" w:hint="eastAsia"/>
          <w:szCs w:val="14"/>
        </w:rPr>
        <w:t xml:space="preserve"> </w:t>
      </w:r>
      <w:r w:rsidRPr="002D6116">
        <w:rPr>
          <w:rFonts w:cs="TimesNewRoman"/>
        </w:rPr>
        <w:t>CaC</w:t>
      </w:r>
      <w:r w:rsidRPr="002D6116">
        <w:rPr>
          <w:rFonts w:cs="TimesNewRoman"/>
          <w:szCs w:val="14"/>
          <w:vertAlign w:val="subscript"/>
        </w:rPr>
        <w:t>2</w:t>
      </w:r>
      <w:r w:rsidRPr="002D611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0573FD" w:rsidRDefault="00CA77BF" w:rsidP="00CA77BF">
      <w:pPr>
        <w:ind w:left="454" w:hanging="454"/>
      </w:pPr>
      <w:r>
        <w:rPr>
          <w:rFonts w:ascii="新細明體" w:eastAsia="新細明體" w:hAnsi="新細明體"/>
          <w:sz w:val="24"/>
        </w:rPr>
        <w:t xml:space="preserve">51. </w:t>
      </w:r>
      <w:r w:rsidRPr="000573FD">
        <w:rPr>
          <w:rFonts w:hAnsi="細明體" w:cs="新細明體-WinCharSetFFFF-H" w:hint="eastAsia"/>
        </w:rPr>
        <w:t>有關鹼金屬及鹼土金屬元素的下列敘述，何者正確？</w:t>
      </w:r>
      <w:r w:rsidRPr="000573FD">
        <w:rPr>
          <w:rFonts w:cs="新細明體-WinCharSetFFFF-H"/>
        </w:rPr>
        <w:t xml:space="preserve">　</w:t>
      </w:r>
      <w:r w:rsidRPr="000573FD">
        <w:rPr>
          <w:rFonts w:cs="新細明體-WinCharSetFFFF-H"/>
        </w:rPr>
        <w:t>(A)</w:t>
      </w:r>
      <w:r w:rsidRPr="000573FD">
        <w:rPr>
          <w:rFonts w:hAnsi="細明體" w:cs="新細明體-WinCharSetFFFF-H" w:hint="eastAsia"/>
        </w:rPr>
        <w:t>鹼金屬元素中原子量較大者較不活潑，可以在自然界以元素態存在</w:t>
      </w:r>
      <w:r w:rsidRPr="000573FD">
        <w:rPr>
          <w:rFonts w:cs="新細明體-WinCharSetFFFF-H"/>
        </w:rPr>
        <w:t xml:space="preserve">　</w:t>
      </w:r>
      <w:r w:rsidRPr="000573FD">
        <w:rPr>
          <w:rFonts w:cs="新細明體-WinCharSetFFFF-H"/>
        </w:rPr>
        <w:t>(B)</w:t>
      </w:r>
      <w:r w:rsidRPr="000573FD">
        <w:rPr>
          <w:rFonts w:hAnsi="細明體" w:cs="新細明體-WinCharSetFFFF-H" w:hint="eastAsia"/>
        </w:rPr>
        <w:t>鹼金屬元素價電子組態為</w:t>
      </w:r>
      <w:r w:rsidRPr="000573FD">
        <w:rPr>
          <w:rFonts w:cs="TimesNewRoman"/>
        </w:rPr>
        <w:t>ns</w:t>
      </w:r>
      <w:r w:rsidRPr="000573FD">
        <w:rPr>
          <w:rFonts w:cs="TimesNewRoman"/>
          <w:szCs w:val="14"/>
          <w:vertAlign w:val="superscript"/>
        </w:rPr>
        <w:t>1</w:t>
      </w:r>
      <w:r w:rsidRPr="000573FD">
        <w:rPr>
          <w:rFonts w:hAnsi="細明體" w:cs="新細明體-WinCharSetFFFF-H" w:hint="eastAsia"/>
        </w:rPr>
        <w:t>，通常只能形成</w:t>
      </w:r>
      <w:r w:rsidRPr="000573FD">
        <w:rPr>
          <w:rFonts w:cs="TimesNewRoman"/>
        </w:rPr>
        <w:t>+1</w:t>
      </w:r>
      <w:r w:rsidRPr="000573FD">
        <w:rPr>
          <w:rFonts w:hAnsi="細明體" w:cs="新細明體-WinCharSetFFFF-H" w:hint="eastAsia"/>
        </w:rPr>
        <w:t>氧化數化合物，難形成</w:t>
      </w:r>
      <w:r w:rsidRPr="000573FD">
        <w:rPr>
          <w:rFonts w:cs="TimesNewRoman"/>
        </w:rPr>
        <w:t>+2</w:t>
      </w:r>
      <w:r w:rsidRPr="000573FD">
        <w:rPr>
          <w:rFonts w:hAnsi="細明體" w:cs="新細明體-WinCharSetFFFF-H" w:hint="eastAsia"/>
        </w:rPr>
        <w:t>氧化數化合物</w:t>
      </w:r>
      <w:r w:rsidRPr="000573FD">
        <w:rPr>
          <w:rFonts w:cs="新細明體-WinCharSetFFFF-H"/>
        </w:rPr>
        <w:t xml:space="preserve">　</w:t>
      </w:r>
      <w:r w:rsidRPr="000573FD">
        <w:rPr>
          <w:rFonts w:cs="新細明體-WinCharSetFFFF-H"/>
        </w:rPr>
        <w:t>(C)</w:t>
      </w:r>
      <w:r w:rsidRPr="000573FD">
        <w:rPr>
          <w:rFonts w:hAnsi="細明體" w:cs="新細明體-WinCharSetFFFF-H" w:hint="eastAsia"/>
        </w:rPr>
        <w:t>鹼土金屬元素價電子組態為</w:t>
      </w:r>
      <w:r w:rsidRPr="000573FD">
        <w:rPr>
          <w:rFonts w:cs="TimesNewRoman"/>
        </w:rPr>
        <w:t>ns</w:t>
      </w:r>
      <w:r w:rsidRPr="000573FD">
        <w:rPr>
          <w:rFonts w:cs="TimesNewRoman"/>
          <w:szCs w:val="14"/>
          <w:vertAlign w:val="superscript"/>
        </w:rPr>
        <w:t>2</w:t>
      </w:r>
      <w:r w:rsidRPr="000573FD">
        <w:rPr>
          <w:rFonts w:hAnsi="細明體" w:cs="新細明體-WinCharSetFFFF-H" w:hint="eastAsia"/>
        </w:rPr>
        <w:t>，所以常形成</w:t>
      </w:r>
      <w:r w:rsidRPr="000573FD">
        <w:rPr>
          <w:rFonts w:cs="TimesNewRoman"/>
        </w:rPr>
        <w:t>+1</w:t>
      </w:r>
      <w:r w:rsidRPr="000573FD">
        <w:rPr>
          <w:rFonts w:hAnsi="細明體" w:cs="新細明體-WinCharSetFFFF-H" w:hint="eastAsia"/>
        </w:rPr>
        <w:t>及</w:t>
      </w:r>
      <w:r w:rsidRPr="000573FD">
        <w:rPr>
          <w:rFonts w:cs="TimesNewRoman"/>
        </w:rPr>
        <w:t>+2</w:t>
      </w:r>
      <w:r w:rsidRPr="000573FD">
        <w:rPr>
          <w:rFonts w:hAnsi="細明體" w:cs="新細明體-WinCharSetFFFF-H" w:hint="eastAsia"/>
        </w:rPr>
        <w:t>氧化態化合物</w:t>
      </w:r>
      <w:r w:rsidRPr="000573FD">
        <w:rPr>
          <w:rFonts w:cs="新細明體-WinCharSetFFFF-H"/>
        </w:rPr>
        <w:t xml:space="preserve">　</w:t>
      </w:r>
      <w:r w:rsidRPr="000573FD">
        <w:rPr>
          <w:rFonts w:cs="新細明體-WinCharSetFFFF-H"/>
        </w:rPr>
        <w:t>(D)</w:t>
      </w:r>
      <w:r w:rsidRPr="000573FD">
        <w:rPr>
          <w:rFonts w:hAnsi="細明體" w:cs="新細明體-WinCharSetFFFF-H" w:hint="eastAsia"/>
        </w:rPr>
        <w:t>所有鹼土金屬元素在室溫時，都易與水作用產生氫氧化物及氫</w:t>
      </w:r>
      <w:r w:rsidRPr="000573F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鹼金屬元素化性活潑，難以元素態存在</w:t>
      </w:r>
      <w:r w:rsidRPr="00CA77BF">
        <w:rPr>
          <w:rFonts w:hAnsi="細明體" w:cs="新細明體-WinCharSetFFFF-H"/>
        </w:rPr>
        <w:br/>
      </w:r>
      <w:r w:rsidRPr="00CA77BF">
        <w:rPr>
          <w:rFonts w:cs="新細明體-WinCharSetFFFF-H"/>
        </w:rPr>
        <w:t>(C)</w:t>
      </w:r>
      <w:r w:rsidRPr="00CA77BF">
        <w:rPr>
          <w:rFonts w:hAnsi="細明體" w:cs="新細明體-WinCharSetFFFF-H" w:hint="eastAsia"/>
        </w:rPr>
        <w:t>鹼土金族常見氧化數</w:t>
      </w:r>
      <w:r w:rsidRPr="00CA77BF">
        <w:rPr>
          <w:rFonts w:cs="TimesNewRoman"/>
        </w:rPr>
        <w:t>+2</w:t>
      </w:r>
      <w:r w:rsidRPr="00CA77BF">
        <w:rPr>
          <w:rFonts w:hAnsi="細明體" w:cs="新細明體-WinCharSetFFFF-H" w:hint="eastAsia"/>
        </w:rPr>
        <w:t>的化合物</w:t>
      </w:r>
      <w:r w:rsidRPr="00CA77BF">
        <w:rPr>
          <w:rFonts w:hAnsi="細明體" w:cs="新細明體-WinCharSetFFFF-H" w:hint="eastAsia"/>
        </w:rPr>
        <w:br/>
      </w:r>
      <w:r w:rsidRPr="00CA77BF">
        <w:rPr>
          <w:rFonts w:cs="TimesNewRoman"/>
        </w:rPr>
        <w:t>(D)</w:t>
      </w:r>
      <w:r w:rsidRPr="00CA77BF">
        <w:rPr>
          <w:rFonts w:hAnsi="細明體" w:cs="新細明體-WinCharSetFFFF-H" w:hint="eastAsia"/>
        </w:rPr>
        <w:t>鹼土金族在室溫時，鈹和鎂無法和水作用產生氫氣</w:t>
      </w:r>
    </w:p>
    <w:p w:rsidR="00CA77BF" w:rsidRPr="008552F3" w:rsidRDefault="00CA77BF" w:rsidP="00CA77BF">
      <w:pPr>
        <w:ind w:left="454" w:hanging="454"/>
        <w:rPr>
          <w:lang w:val="es-ES"/>
        </w:rPr>
      </w:pPr>
      <w:r>
        <w:rPr>
          <w:rFonts w:ascii="新細明體" w:eastAsia="新細明體" w:hAnsi="新細明體"/>
          <w:sz w:val="24"/>
        </w:rPr>
        <w:t xml:space="preserve">52. </w:t>
      </w:r>
      <w:r w:rsidRPr="008552F3">
        <w:rPr>
          <w:rFonts w:hAnsi="細明體" w:cs="新細明體-WinCharSetFFFF-H" w:hint="eastAsia"/>
        </w:rPr>
        <w:t>某部分主族金屬元素活性較大，與冷水反應即可產生氫氣，下列各主族金屬中何者與冷水反應</w:t>
      </w:r>
      <w:r w:rsidRPr="008552F3">
        <w:rPr>
          <w:rFonts w:hAnsi="細明體" w:cs="新細明體-WinCharSetFFFF-H" w:hint="eastAsia"/>
          <w:u w:val="wave"/>
        </w:rPr>
        <w:t>無法</w:t>
      </w:r>
      <w:r w:rsidRPr="008552F3">
        <w:rPr>
          <w:rFonts w:hAnsi="細明體" w:cs="新細明體-WinCharSetFFFF-H" w:hint="eastAsia"/>
        </w:rPr>
        <w:t>產生氫氣？</w:t>
      </w:r>
      <w:r w:rsidRPr="008552F3">
        <w:rPr>
          <w:rFonts w:cs="新細明體-WinCharSetFFFF-H"/>
        </w:rPr>
        <w:t xml:space="preserve">　</w:t>
      </w:r>
      <w:r w:rsidRPr="008552F3">
        <w:rPr>
          <w:rFonts w:cs="新細明體-WinCharSetFFFF-H"/>
          <w:lang w:val="es-ES"/>
        </w:rPr>
        <w:t>(A)</w:t>
      </w:r>
      <w:r w:rsidRPr="008552F3">
        <w:rPr>
          <w:rFonts w:cs="新細明體-WinCharSetFFFF-H" w:hint="eastAsia"/>
          <w:lang w:val="es-ES"/>
        </w:rPr>
        <w:t xml:space="preserve"> </w:t>
      </w:r>
      <w:r w:rsidRPr="008552F3">
        <w:rPr>
          <w:rFonts w:cs="TimesNewRoman"/>
          <w:lang w:val="es-ES"/>
        </w:rPr>
        <w:t>K</w:t>
      </w:r>
      <w:r w:rsidRPr="008552F3">
        <w:rPr>
          <w:rFonts w:cs="TimesNewRoman"/>
        </w:rPr>
        <w:t xml:space="preserve">　</w:t>
      </w:r>
      <w:r w:rsidRPr="008552F3">
        <w:rPr>
          <w:rFonts w:cs="TimesNewRoman"/>
          <w:lang w:val="es-ES"/>
        </w:rPr>
        <w:t>(B)</w:t>
      </w:r>
      <w:r w:rsidRPr="008552F3">
        <w:rPr>
          <w:rFonts w:cs="TimesNewRoman" w:hint="eastAsia"/>
          <w:lang w:val="es-ES"/>
        </w:rPr>
        <w:t xml:space="preserve"> </w:t>
      </w:r>
      <w:r w:rsidRPr="008552F3">
        <w:rPr>
          <w:rFonts w:cs="TimesNewRoman"/>
          <w:lang w:val="es-ES"/>
        </w:rPr>
        <w:t>Na</w:t>
      </w:r>
      <w:r w:rsidRPr="008552F3">
        <w:rPr>
          <w:rFonts w:cs="TimesNewRoman"/>
        </w:rPr>
        <w:t xml:space="preserve">　</w:t>
      </w:r>
      <w:r w:rsidRPr="008552F3">
        <w:rPr>
          <w:rFonts w:cs="TimesNewRoman"/>
          <w:lang w:val="es-ES"/>
        </w:rPr>
        <w:t>(C)</w:t>
      </w:r>
      <w:r w:rsidRPr="008552F3">
        <w:rPr>
          <w:rFonts w:cs="TimesNewRoman" w:hint="eastAsia"/>
          <w:lang w:val="es-ES"/>
        </w:rPr>
        <w:t xml:space="preserve"> </w:t>
      </w:r>
      <w:r w:rsidRPr="008552F3">
        <w:rPr>
          <w:rFonts w:cs="TimesNewRoman"/>
          <w:lang w:val="es-ES"/>
        </w:rPr>
        <w:t>Sr</w:t>
      </w:r>
      <w:r w:rsidRPr="008552F3">
        <w:rPr>
          <w:rFonts w:cs="TimesNewRoman"/>
        </w:rPr>
        <w:t xml:space="preserve">　</w:t>
      </w:r>
      <w:r w:rsidRPr="008552F3">
        <w:rPr>
          <w:rFonts w:cs="TimesNewRoman"/>
          <w:lang w:val="es-ES"/>
        </w:rPr>
        <w:t>(D)</w:t>
      </w:r>
      <w:r w:rsidRPr="008552F3">
        <w:rPr>
          <w:rFonts w:cs="TimesNewRoman" w:hint="eastAsia"/>
          <w:lang w:val="es-ES"/>
        </w:rPr>
        <w:t xml:space="preserve"> </w:t>
      </w:r>
      <w:r w:rsidRPr="008552F3">
        <w:rPr>
          <w:rFonts w:cs="TimesNewRoman"/>
          <w:lang w:val="es-ES"/>
        </w:rPr>
        <w:t>Al</w:t>
      </w:r>
      <w:r w:rsidRPr="008552F3">
        <w:rPr>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活性較高之金屬可與冷水反應產生氫氣</w:t>
      </w:r>
      <w:r w:rsidRPr="00CA77BF">
        <w:rPr>
          <w:rFonts w:cs="新細明體-WinCharSetFFFF-H" w:hint="eastAsia"/>
          <w:szCs w:val="20"/>
        </w:rPr>
        <w:br/>
      </w:r>
      <w:r w:rsidRPr="00CA77BF">
        <w:rPr>
          <w:rFonts w:cs="TimesNewRoman"/>
        </w:rPr>
        <w:t>Li</w:t>
      </w:r>
      <w:r w:rsidRPr="00CA77BF">
        <w:rPr>
          <w:rFonts w:hAnsi="細明體" w:cs="新細明體-WinCharSetFFFF-H" w:hint="eastAsia"/>
        </w:rPr>
        <w:t>、</w:t>
      </w:r>
      <w:r w:rsidRPr="00CA77BF">
        <w:rPr>
          <w:rFonts w:cs="TimesNewRoman"/>
        </w:rPr>
        <w:t>Rb</w:t>
      </w:r>
      <w:r w:rsidRPr="00CA77BF">
        <w:rPr>
          <w:rFonts w:hAnsi="細明體" w:cs="新細明體-WinCharSetFFFF-H" w:hint="eastAsia"/>
        </w:rPr>
        <w:t>、</w:t>
      </w:r>
      <w:r w:rsidRPr="00CA77BF">
        <w:rPr>
          <w:rFonts w:cs="TimesNewRoman"/>
        </w:rPr>
        <w:t>K</w:t>
      </w:r>
      <w:r w:rsidRPr="00CA77BF">
        <w:rPr>
          <w:rFonts w:hAnsi="細明體" w:cs="新細明體-WinCharSetFFFF-H" w:hint="eastAsia"/>
        </w:rPr>
        <w:t>、</w:t>
      </w:r>
      <w:r w:rsidRPr="00CA77BF">
        <w:rPr>
          <w:rFonts w:cs="TimesNewRoman"/>
        </w:rPr>
        <w:t>Cs</w:t>
      </w:r>
      <w:r w:rsidRPr="00CA77BF">
        <w:rPr>
          <w:rFonts w:hAnsi="細明體" w:cs="新細明體-WinCharSetFFFF-H" w:hint="eastAsia"/>
        </w:rPr>
        <w:t>、</w:t>
      </w:r>
      <w:r w:rsidRPr="00CA77BF">
        <w:rPr>
          <w:rFonts w:cs="TimesNewRoman"/>
        </w:rPr>
        <w:t>Ba</w:t>
      </w:r>
      <w:r w:rsidRPr="00CA77BF">
        <w:rPr>
          <w:rFonts w:hAnsi="細明體" w:cs="新細明體-WinCharSetFFFF-H" w:hint="eastAsia"/>
        </w:rPr>
        <w:t>、</w:t>
      </w:r>
      <w:r w:rsidRPr="00CA77BF">
        <w:rPr>
          <w:rFonts w:cs="TimesNewRoman"/>
        </w:rPr>
        <w:t>Sr</w:t>
      </w:r>
      <w:r w:rsidRPr="00CA77BF">
        <w:rPr>
          <w:rFonts w:hAnsi="細明體" w:cs="新細明體-WinCharSetFFFF-H" w:hint="eastAsia"/>
        </w:rPr>
        <w:t>、</w:t>
      </w:r>
      <w:r w:rsidRPr="00CA77BF">
        <w:rPr>
          <w:rFonts w:cs="TimesNewRoman"/>
        </w:rPr>
        <w:t>Ca</w:t>
      </w:r>
      <w:r w:rsidRPr="00CA77BF">
        <w:rPr>
          <w:rFonts w:hAnsi="細明體" w:cs="新細明體-WinCharSetFFFF-H" w:hint="eastAsia"/>
        </w:rPr>
        <w:t>、</w:t>
      </w:r>
      <w:r w:rsidRPr="00CA77BF">
        <w:rPr>
          <w:rFonts w:cs="TimesNewRoman"/>
        </w:rPr>
        <w:t>Na</w:t>
      </w:r>
      <w:r w:rsidRPr="00CA77BF">
        <w:rPr>
          <w:rFonts w:hAnsi="細明體" w:cs="新細明體-WinCharSetFFFF-H" w:hint="eastAsia"/>
        </w:rPr>
        <w:t>等金屬可與冷水作用生成氫氣；</w:t>
      </w:r>
      <w:r w:rsidRPr="00CA77BF">
        <w:rPr>
          <w:rFonts w:hAnsi="細明體" w:cs="新細明體-WinCharSetFFFF-H"/>
        </w:rPr>
        <w:br/>
      </w:r>
      <w:r w:rsidRPr="00CA77BF">
        <w:rPr>
          <w:rFonts w:cs="TimesNewRoman"/>
        </w:rPr>
        <w:t>Al</w:t>
      </w:r>
      <w:r w:rsidRPr="00CA77BF">
        <w:rPr>
          <w:rFonts w:hAnsi="細明體" w:cs="新細明體-WinCharSetFFFF-H" w:hint="eastAsia"/>
        </w:rPr>
        <w:t>活性較低，需和高溫的水蒸氣反應才可產生氫氣</w:t>
      </w:r>
    </w:p>
    <w:p w:rsidR="00CA77BF" w:rsidRPr="00815068" w:rsidRDefault="00CA77BF" w:rsidP="00CA77BF">
      <w:pPr>
        <w:ind w:left="454" w:hanging="454"/>
        <w:rPr>
          <w:szCs w:val="14"/>
          <w:lang w:val="pt-BR"/>
        </w:rPr>
      </w:pPr>
      <w:r>
        <w:rPr>
          <w:rFonts w:ascii="新細明體" w:eastAsia="新細明體" w:hAnsi="新細明體"/>
          <w:sz w:val="24"/>
        </w:rPr>
        <w:t xml:space="preserve">53. </w:t>
      </w:r>
      <w:r w:rsidRPr="00815068">
        <w:rPr>
          <w:rFonts w:hAnsi="細明體" w:cs="新細明體-WinCharSetFFFF-H" w:hint="eastAsia"/>
        </w:rPr>
        <w:t>某金屬離子焰色為黃色，且在含有此金屬離子的溶液中加入硫酸不會有沉澱生成，該離子應為哪種金屬離子？</w:t>
      </w:r>
      <w:r w:rsidRPr="00815068">
        <w:rPr>
          <w:rFonts w:cs="新細明體-WinCharSetFFFF-H"/>
        </w:rPr>
        <w:t xml:space="preserve">　</w:t>
      </w:r>
      <w:r w:rsidRPr="00815068">
        <w:rPr>
          <w:rFonts w:cs="新細明體-WinCharSetFFFF-H"/>
          <w:lang w:val="pt-BR"/>
        </w:rPr>
        <w:t>(A)</w:t>
      </w:r>
      <w:r w:rsidRPr="00815068">
        <w:rPr>
          <w:rFonts w:cs="新細明體-WinCharSetFFFF-H" w:hint="eastAsia"/>
          <w:lang w:val="pt-BR"/>
        </w:rPr>
        <w:t xml:space="preserve"> </w:t>
      </w:r>
      <w:r w:rsidRPr="00815068">
        <w:rPr>
          <w:rFonts w:cs="TimesNewRoman"/>
          <w:lang w:val="pt-BR"/>
        </w:rPr>
        <w:t>Na</w:t>
      </w:r>
      <w:r w:rsidRPr="00815068">
        <w:rPr>
          <w:rFonts w:cs="TimesNewRoman"/>
          <w:szCs w:val="14"/>
          <w:vertAlign w:val="superscript"/>
          <w:lang w:val="pt-BR"/>
        </w:rPr>
        <w:t>+</w:t>
      </w:r>
      <w:r w:rsidRPr="00815068">
        <w:rPr>
          <w:rFonts w:cs="TimesNewRoman"/>
          <w:szCs w:val="14"/>
        </w:rPr>
        <w:t xml:space="preserve">　</w:t>
      </w:r>
      <w:r w:rsidRPr="00815068">
        <w:rPr>
          <w:rFonts w:cs="TimesNewRoman"/>
          <w:szCs w:val="14"/>
          <w:lang w:val="pt-BR"/>
        </w:rPr>
        <w:t>(B)</w:t>
      </w:r>
      <w:r w:rsidRPr="00815068">
        <w:rPr>
          <w:rFonts w:cs="TimesNewRoman" w:hint="eastAsia"/>
          <w:szCs w:val="14"/>
          <w:lang w:val="pt-BR"/>
        </w:rPr>
        <w:t xml:space="preserve"> </w:t>
      </w:r>
      <w:r w:rsidRPr="00815068">
        <w:rPr>
          <w:rFonts w:cs="TimesNewRoman"/>
          <w:lang w:val="pt-BR"/>
        </w:rPr>
        <w:t>K</w:t>
      </w:r>
      <w:r w:rsidRPr="00815068">
        <w:rPr>
          <w:rFonts w:cs="TimesNewRoman"/>
          <w:szCs w:val="14"/>
          <w:vertAlign w:val="superscript"/>
          <w:lang w:val="pt-BR"/>
        </w:rPr>
        <w:t>+</w:t>
      </w:r>
      <w:r w:rsidRPr="00815068">
        <w:rPr>
          <w:rFonts w:cs="TimesNewRoman"/>
          <w:szCs w:val="14"/>
        </w:rPr>
        <w:t xml:space="preserve">　</w:t>
      </w:r>
      <w:r w:rsidRPr="00815068">
        <w:rPr>
          <w:rFonts w:cs="TimesNewRoman"/>
          <w:szCs w:val="14"/>
          <w:lang w:val="pt-BR"/>
        </w:rPr>
        <w:t>(C)</w:t>
      </w:r>
      <w:r w:rsidRPr="00815068">
        <w:rPr>
          <w:rFonts w:cs="TimesNewRoman" w:hint="eastAsia"/>
          <w:szCs w:val="14"/>
          <w:lang w:val="pt-BR"/>
        </w:rPr>
        <w:t xml:space="preserve"> </w:t>
      </w:r>
      <w:r w:rsidRPr="00815068">
        <w:rPr>
          <w:rFonts w:cs="TimesNewRoman"/>
          <w:lang w:val="pt-BR"/>
        </w:rPr>
        <w:t>Ba</w:t>
      </w:r>
      <w:r w:rsidRPr="00815068">
        <w:rPr>
          <w:rFonts w:cs="TimesNewRoman"/>
          <w:szCs w:val="14"/>
          <w:vertAlign w:val="superscript"/>
          <w:lang w:val="pt-BR"/>
        </w:rPr>
        <w:t>2+</w:t>
      </w:r>
      <w:r w:rsidRPr="00815068">
        <w:rPr>
          <w:rFonts w:cs="TimesNewRoman"/>
          <w:szCs w:val="14"/>
        </w:rPr>
        <w:t xml:space="preserve">　</w:t>
      </w:r>
      <w:r w:rsidRPr="00815068">
        <w:rPr>
          <w:rFonts w:cs="TimesNewRoman"/>
          <w:szCs w:val="14"/>
          <w:lang w:val="pt-BR"/>
        </w:rPr>
        <w:t>(D)</w:t>
      </w:r>
      <w:r w:rsidRPr="00815068">
        <w:rPr>
          <w:rFonts w:cs="TimesNewRoman" w:hint="eastAsia"/>
          <w:szCs w:val="14"/>
          <w:lang w:val="pt-BR"/>
        </w:rPr>
        <w:t xml:space="preserve"> </w:t>
      </w:r>
      <w:r w:rsidRPr="00815068">
        <w:rPr>
          <w:rFonts w:cs="TimesNewRoman"/>
          <w:lang w:val="pt-BR"/>
        </w:rPr>
        <w:t>Ca</w:t>
      </w:r>
      <w:r w:rsidRPr="00815068">
        <w:rPr>
          <w:rFonts w:cs="TimesNewRoman"/>
          <w:szCs w:val="14"/>
          <w:vertAlign w:val="superscript"/>
          <w:lang w:val="pt-BR"/>
        </w:rPr>
        <w:t>2+</w:t>
      </w:r>
      <w:r w:rsidRPr="0081506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Na</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焰色為黃色，且不與硫酸根發生沉澱</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K</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焰色為紫色</w:t>
      </w:r>
      <w:r w:rsidRPr="00CA77BF">
        <w:rPr>
          <w:rFonts w:cs="新細明體-WinCharSetFFFF-H"/>
        </w:rPr>
        <w:t xml:space="preserve">　</w:t>
      </w:r>
      <w:r w:rsidRPr="00CA77BF">
        <w:rPr>
          <w:rFonts w:cs="新細明體-WinCharSetFFFF-H" w:hint="eastAsia"/>
        </w:rPr>
        <w:br/>
      </w:r>
      <w:r w:rsidRPr="00CA77BF">
        <w:rPr>
          <w:rFonts w:cs="新細明體-WinCharSetFFFF-H"/>
        </w:rPr>
        <w:t>(C)</w:t>
      </w:r>
      <w:r w:rsidRPr="00CA77BF">
        <w:rPr>
          <w:rFonts w:cs="新細明體-WinCharSetFFFF-H" w:hint="eastAsia"/>
        </w:rPr>
        <w:t xml:space="preserve"> </w:t>
      </w:r>
      <w:r w:rsidRPr="00CA77BF">
        <w:rPr>
          <w:rFonts w:cs="TimesNewRoman"/>
        </w:rPr>
        <w:t>Ba</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焰色為黃綠色，與硫酸根發生沉澱</w:t>
      </w:r>
      <w:r w:rsidRPr="00CA77BF">
        <w:rPr>
          <w:rFonts w:cs="新細明體-WinCharSetFFFF-H"/>
        </w:rPr>
        <w:t xml:space="preserve">　</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Ca</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焰色為橙紅色，與硫酸根發生沉澱</w:t>
      </w:r>
    </w:p>
    <w:p w:rsidR="00CA77BF" w:rsidRPr="002B62F7" w:rsidRDefault="00CA77BF" w:rsidP="00CA77BF">
      <w:pPr>
        <w:ind w:left="454" w:hanging="454"/>
      </w:pPr>
      <w:r>
        <w:rPr>
          <w:rFonts w:ascii="新細明體" w:eastAsia="新細明體" w:hAnsi="新細明體"/>
          <w:sz w:val="24"/>
        </w:rPr>
        <w:t xml:space="preserve">54. </w:t>
      </w:r>
      <w:r w:rsidRPr="002B62F7">
        <w:rPr>
          <w:rFonts w:hAnsi="細明體" w:cs="新細明體-WinCharSetFFFF-H" w:hint="eastAsia"/>
        </w:rPr>
        <w:t>下列關於各種鈉鹽的敘述，何者</w:t>
      </w:r>
      <w:r w:rsidRPr="002B62F7">
        <w:rPr>
          <w:rFonts w:hAnsi="細明體" w:cs="新細明體-WinCharSetFFFF-H" w:hint="eastAsia"/>
          <w:u w:val="wave"/>
        </w:rPr>
        <w:t>有誤</w:t>
      </w:r>
      <w:r w:rsidRPr="002B62F7">
        <w:rPr>
          <w:rFonts w:hAnsi="細明體" w:cs="新細明體-WinCharSetFFFF-H" w:hint="eastAsia"/>
        </w:rPr>
        <w:t>？</w:t>
      </w:r>
      <w:r w:rsidRPr="002B62F7">
        <w:rPr>
          <w:rFonts w:cs="新細明體-WinCharSetFFFF-H"/>
        </w:rPr>
        <w:t xml:space="preserve">　</w:t>
      </w:r>
      <w:r w:rsidRPr="002B62F7">
        <w:rPr>
          <w:rFonts w:cs="新細明體-WinCharSetFFFF-H"/>
        </w:rPr>
        <w:t>(A)</w:t>
      </w:r>
      <w:r w:rsidRPr="002B62F7">
        <w:rPr>
          <w:rFonts w:cs="新細明體-WinCharSetFFFF-H" w:hint="eastAsia"/>
        </w:rPr>
        <w:t xml:space="preserve"> </w:t>
      </w:r>
      <w:r w:rsidRPr="002B62F7">
        <w:rPr>
          <w:rFonts w:cs="TimesNewRoman"/>
        </w:rPr>
        <w:t>NaHCO</w:t>
      </w:r>
      <w:r w:rsidRPr="002B62F7">
        <w:rPr>
          <w:rFonts w:cs="TimesNewRoman"/>
          <w:szCs w:val="14"/>
          <w:vertAlign w:val="subscript"/>
        </w:rPr>
        <w:t>3</w:t>
      </w:r>
      <w:r w:rsidRPr="002B62F7">
        <w:rPr>
          <w:rFonts w:hAnsi="細明體" w:cs="新細明體-WinCharSetFFFF-H" w:hint="eastAsia"/>
        </w:rPr>
        <w:t>俗稱小蘇打，常溫下為一種白色固體粉末</w:t>
      </w:r>
      <w:r w:rsidRPr="002B62F7">
        <w:rPr>
          <w:rFonts w:cs="新細明體-WinCharSetFFFF-H"/>
        </w:rPr>
        <w:t xml:space="preserve">　</w:t>
      </w:r>
      <w:r w:rsidRPr="002B62F7">
        <w:rPr>
          <w:rFonts w:cs="新細明體-WinCharSetFFFF-H"/>
        </w:rPr>
        <w:t>(B)</w:t>
      </w:r>
      <w:r w:rsidRPr="002B62F7">
        <w:rPr>
          <w:rFonts w:cs="新細明體-WinCharSetFFFF-H" w:hint="eastAsia"/>
        </w:rPr>
        <w:t xml:space="preserve"> </w:t>
      </w:r>
      <w:r w:rsidRPr="002B62F7">
        <w:rPr>
          <w:rFonts w:cs="TimesNewRoman"/>
        </w:rPr>
        <w:t>NaOH</w:t>
      </w:r>
      <w:r w:rsidRPr="002B62F7">
        <w:rPr>
          <w:rFonts w:hAnsi="細明體" w:cs="新細明體-WinCharSetFFFF-H" w:hint="eastAsia"/>
        </w:rPr>
        <w:t>因具有潮解性，不可久置於空氣中，以免產生變質</w:t>
      </w:r>
      <w:r w:rsidRPr="002B62F7">
        <w:rPr>
          <w:rFonts w:cs="新細明體-WinCharSetFFFF-H"/>
        </w:rPr>
        <w:t xml:space="preserve">　</w:t>
      </w:r>
      <w:r w:rsidRPr="002B62F7">
        <w:rPr>
          <w:rFonts w:cs="新細明體-WinCharSetFFFF-H"/>
        </w:rPr>
        <w:t>(C)</w:t>
      </w:r>
      <w:r w:rsidRPr="002B62F7">
        <w:rPr>
          <w:rFonts w:hAnsi="細明體" w:cs="新細明體-WinCharSetFFFF-H" w:hint="eastAsia"/>
        </w:rPr>
        <w:t>強熱</w:t>
      </w:r>
      <w:r w:rsidRPr="002B62F7">
        <w:rPr>
          <w:rFonts w:cs="TimesNewRoman"/>
        </w:rPr>
        <w:t>Na</w:t>
      </w:r>
      <w:r w:rsidRPr="002B62F7">
        <w:rPr>
          <w:rFonts w:cs="TimesNewRoman"/>
          <w:szCs w:val="14"/>
          <w:vertAlign w:val="subscript"/>
        </w:rPr>
        <w:t>2</w:t>
      </w:r>
      <w:r w:rsidRPr="002B62F7">
        <w:rPr>
          <w:rFonts w:cs="TimesNewRoman"/>
        </w:rPr>
        <w:t>CO</w:t>
      </w:r>
      <w:r w:rsidRPr="002B62F7">
        <w:rPr>
          <w:rFonts w:cs="TimesNewRoman"/>
          <w:szCs w:val="14"/>
          <w:vertAlign w:val="subscript"/>
        </w:rPr>
        <w:t>3</w:t>
      </w:r>
      <w:r w:rsidRPr="002B62F7">
        <w:rPr>
          <w:rFonts w:hAnsi="細明體" w:cs="新細明體-WinCharSetFFFF-H" w:hint="eastAsia"/>
        </w:rPr>
        <w:t>可得</w:t>
      </w:r>
      <w:r w:rsidRPr="002B62F7">
        <w:rPr>
          <w:rFonts w:cs="TimesNewRoman"/>
        </w:rPr>
        <w:t>CO</w:t>
      </w:r>
      <w:r w:rsidRPr="002B62F7">
        <w:rPr>
          <w:rFonts w:cs="TimesNewRoman"/>
          <w:szCs w:val="14"/>
          <w:vertAlign w:val="subscript"/>
        </w:rPr>
        <w:t>2</w:t>
      </w:r>
      <w:r w:rsidRPr="002B62F7">
        <w:rPr>
          <w:rFonts w:hAnsi="細明體" w:cs="新細明體-WinCharSetFFFF-H" w:hint="eastAsia"/>
        </w:rPr>
        <w:t xml:space="preserve">氣體　</w:t>
      </w:r>
      <w:r w:rsidRPr="002B62F7">
        <w:rPr>
          <w:rFonts w:cs="TimesNewRoman"/>
        </w:rPr>
        <w:t>(D)</w:t>
      </w:r>
      <w:r w:rsidRPr="002B62F7">
        <w:rPr>
          <w:rFonts w:cs="TimesNewRoman" w:hint="eastAsia"/>
        </w:rPr>
        <w:t xml:space="preserve"> </w:t>
      </w:r>
      <w:r w:rsidRPr="002B62F7">
        <w:rPr>
          <w:rFonts w:cs="TimesNewRoman"/>
        </w:rPr>
        <w:t>Na</w:t>
      </w:r>
      <w:r w:rsidRPr="002B62F7">
        <w:rPr>
          <w:rFonts w:cs="TimesNewRoman"/>
          <w:szCs w:val="14"/>
          <w:vertAlign w:val="subscript"/>
        </w:rPr>
        <w:t>2</w:t>
      </w:r>
      <w:r w:rsidRPr="002B62F7">
        <w:rPr>
          <w:rFonts w:cs="TimesNewRoman"/>
        </w:rPr>
        <w:t>S</w:t>
      </w:r>
      <w:r w:rsidRPr="002B62F7">
        <w:rPr>
          <w:rFonts w:cs="TimesNewRoman"/>
          <w:szCs w:val="14"/>
          <w:vertAlign w:val="subscript"/>
        </w:rPr>
        <w:t>2</w:t>
      </w:r>
      <w:r w:rsidRPr="002B62F7">
        <w:rPr>
          <w:rFonts w:cs="TimesNewRoman"/>
        </w:rPr>
        <w:t>O</w:t>
      </w:r>
      <w:r w:rsidRPr="002B62F7">
        <w:rPr>
          <w:rFonts w:cs="TimesNewRoman"/>
          <w:szCs w:val="14"/>
          <w:vertAlign w:val="subscript"/>
        </w:rPr>
        <w:t>3</w:t>
      </w:r>
      <w:r w:rsidRPr="002B62F7">
        <w:rPr>
          <w:rFonts w:hAnsi="細明體" w:cs="新細明體-WinCharSetFFFF-H" w:hint="eastAsia"/>
        </w:rPr>
        <w:t>俗稱海波，為一種定影劑</w:t>
      </w:r>
      <w:r w:rsidRPr="002B62F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強熱</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hAnsi="細明體" w:cs="新細明體-WinCharSetFFFF-H" w:hint="eastAsia"/>
        </w:rPr>
        <w:t>無法產生</w:t>
      </w:r>
      <w:r w:rsidRPr="00CA77BF">
        <w:rPr>
          <w:rFonts w:cs="TimesNewRoman"/>
        </w:rPr>
        <w:t>CO</w:t>
      </w:r>
      <w:r w:rsidRPr="00CA77BF">
        <w:rPr>
          <w:rFonts w:cs="TimesNewRoman"/>
          <w:szCs w:val="14"/>
          <w:vertAlign w:val="subscript"/>
        </w:rPr>
        <w:t>2</w:t>
      </w:r>
      <w:r w:rsidRPr="00CA77BF">
        <w:rPr>
          <w:rFonts w:hAnsi="細明體" w:cs="新細明體-WinCharSetFFFF-H" w:hint="eastAsia"/>
        </w:rPr>
        <w:t>氣體，強熱</w:t>
      </w:r>
      <w:r w:rsidRPr="00CA77BF">
        <w:rPr>
          <w:rFonts w:cs="TimesNewRoman"/>
        </w:rPr>
        <w:t>NaHCO</w:t>
      </w:r>
      <w:r w:rsidRPr="00CA77BF">
        <w:rPr>
          <w:rFonts w:cs="TimesNewRoman"/>
          <w:szCs w:val="14"/>
          <w:vertAlign w:val="subscript"/>
        </w:rPr>
        <w:t>3</w:t>
      </w:r>
      <w:r w:rsidRPr="00CA77BF">
        <w:rPr>
          <w:rFonts w:hAnsi="細明體" w:cs="新細明體-WinCharSetFFFF-H" w:hint="eastAsia"/>
        </w:rPr>
        <w:t>可得</w:t>
      </w:r>
      <w:r w:rsidRPr="00CA77BF">
        <w:rPr>
          <w:rFonts w:cs="TimesNewRoman"/>
        </w:rPr>
        <w:t>CO</w:t>
      </w:r>
      <w:r w:rsidRPr="00CA77BF">
        <w:rPr>
          <w:rFonts w:cs="TimesNewRoman"/>
          <w:szCs w:val="14"/>
          <w:vertAlign w:val="subscript"/>
        </w:rPr>
        <w:t>2</w:t>
      </w:r>
      <w:r w:rsidRPr="00CA77BF">
        <w:rPr>
          <w:rFonts w:hAnsi="細明體" w:cs="新細明體-WinCharSetFFFF-H" w:hint="eastAsia"/>
        </w:rPr>
        <w:t>與</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p>
    <w:p w:rsidR="00CA77BF" w:rsidRPr="008619AF" w:rsidRDefault="00CA77BF" w:rsidP="00CA77BF">
      <w:pPr>
        <w:ind w:left="454" w:hanging="454"/>
      </w:pPr>
      <w:r>
        <w:rPr>
          <w:rFonts w:ascii="新細明體" w:eastAsia="新細明體" w:hAnsi="新細明體"/>
          <w:sz w:val="24"/>
        </w:rPr>
        <w:t xml:space="preserve">55. </w:t>
      </w:r>
      <w:r w:rsidRPr="008619AF">
        <w:rPr>
          <w:rFonts w:hAnsi="細明體" w:cs="新細明體-WinCharSetFFFF-H" w:hint="eastAsia"/>
        </w:rPr>
        <w:t>某煉鋁工廠使用霍爾法煉製</w:t>
      </w:r>
      <w:r w:rsidRPr="008619AF">
        <w:rPr>
          <w:rFonts w:cs="TimesNewRoman"/>
        </w:rPr>
        <w:t>2</w:t>
      </w:r>
      <w:r w:rsidRPr="008619AF">
        <w:rPr>
          <w:rFonts w:hAnsi="細明體" w:cs="新細明體-WinCharSetFFFF-H" w:hint="eastAsia"/>
        </w:rPr>
        <w:t>公噸的純鋁，則大約會使用多少噸的鋁礬土</w:t>
      </w:r>
      <w:r w:rsidRPr="008619AF">
        <w:rPr>
          <w:rFonts w:cs="TimesNewRoman" w:hint="eastAsia"/>
        </w:rPr>
        <w:t>（</w:t>
      </w:r>
      <w:r w:rsidRPr="008619AF">
        <w:rPr>
          <w:rFonts w:cs="TimesNewRoman"/>
        </w:rPr>
        <w:t>Al</w:t>
      </w:r>
      <w:r w:rsidRPr="008619AF">
        <w:rPr>
          <w:rFonts w:cs="TimesNewRoman"/>
          <w:szCs w:val="14"/>
          <w:vertAlign w:val="subscript"/>
        </w:rPr>
        <w:t>2</w:t>
      </w:r>
      <w:r w:rsidRPr="008619AF">
        <w:rPr>
          <w:rFonts w:cs="TimesNewRoman"/>
        </w:rPr>
        <w:t>O</w:t>
      </w:r>
      <w:r w:rsidRPr="008619AF">
        <w:rPr>
          <w:rFonts w:cs="TimesNewRoman"/>
          <w:szCs w:val="14"/>
          <w:vertAlign w:val="subscript"/>
        </w:rPr>
        <w:t>3</w:t>
      </w:r>
      <w:r w:rsidRPr="008619AF">
        <w:rPr>
          <w:rFonts w:cs="TimesNewRoman" w:hint="eastAsia"/>
        </w:rPr>
        <w:t>）</w:t>
      </w:r>
      <w:r w:rsidRPr="008619AF">
        <w:rPr>
          <w:rFonts w:hAnsi="細明體" w:cs="新細明體-WinCharSetFFFF-H" w:hint="eastAsia"/>
        </w:rPr>
        <w:t>？</w:t>
      </w:r>
      <w:r w:rsidRPr="008619AF">
        <w:rPr>
          <w:rFonts w:cs="TimesNewRoman" w:hint="eastAsia"/>
        </w:rPr>
        <w:t>（</w:t>
      </w:r>
      <w:r w:rsidRPr="008619AF">
        <w:rPr>
          <w:rFonts w:hAnsi="細明體" w:cs="新細明體-WinCharSetFFFF-H" w:hint="eastAsia"/>
        </w:rPr>
        <w:t>分子量</w:t>
      </w:r>
      <w:r w:rsidRPr="008619AF">
        <w:rPr>
          <w:rFonts w:cs="TimesNewRoman"/>
        </w:rPr>
        <w:t>Al = 27.0</w:t>
      </w:r>
      <w:r w:rsidRPr="008619AF">
        <w:rPr>
          <w:rFonts w:cs="TimesNewRoman" w:hint="eastAsia"/>
        </w:rPr>
        <w:t xml:space="preserve">）　</w:t>
      </w:r>
      <w:r w:rsidRPr="008619AF">
        <w:rPr>
          <w:rFonts w:cs="TimesNewRoman"/>
        </w:rPr>
        <w:t>(A)</w:t>
      </w:r>
      <w:r w:rsidRPr="008619AF">
        <w:rPr>
          <w:rFonts w:cs="TimesNewRoman" w:hint="eastAsia"/>
        </w:rPr>
        <w:t xml:space="preserve"> </w:t>
      </w:r>
      <w:r w:rsidRPr="008619AF">
        <w:rPr>
          <w:rFonts w:cs="TimesNewRoman"/>
        </w:rPr>
        <w:t>3.8</w:t>
      </w:r>
      <w:r w:rsidRPr="008619AF">
        <w:rPr>
          <w:rFonts w:cs="TimesNewRoman"/>
        </w:rPr>
        <w:t xml:space="preserve">　</w:t>
      </w:r>
      <w:r w:rsidRPr="008619AF">
        <w:rPr>
          <w:rFonts w:cs="TimesNewRoman"/>
        </w:rPr>
        <w:t>(B)</w:t>
      </w:r>
      <w:r w:rsidRPr="008619AF">
        <w:rPr>
          <w:rFonts w:cs="TimesNewRoman" w:hint="eastAsia"/>
        </w:rPr>
        <w:t xml:space="preserve"> </w:t>
      </w:r>
      <w:r w:rsidRPr="008619AF">
        <w:rPr>
          <w:rFonts w:cs="TimesNewRoman"/>
        </w:rPr>
        <w:t>7.6</w:t>
      </w:r>
      <w:r w:rsidRPr="008619AF">
        <w:rPr>
          <w:rFonts w:cs="TimesNewRoman"/>
        </w:rPr>
        <w:t xml:space="preserve">　</w:t>
      </w:r>
      <w:r w:rsidRPr="008619AF">
        <w:rPr>
          <w:rFonts w:cs="TimesNewRoman"/>
        </w:rPr>
        <w:t>(C)</w:t>
      </w:r>
      <w:r w:rsidRPr="008619AF">
        <w:rPr>
          <w:rFonts w:cs="TimesNewRoman" w:hint="eastAsia"/>
        </w:rPr>
        <w:t xml:space="preserve"> </w:t>
      </w:r>
      <w:r w:rsidRPr="008619AF">
        <w:rPr>
          <w:rFonts w:cs="TimesNewRoman"/>
        </w:rPr>
        <w:t>11.2</w:t>
      </w:r>
      <w:r w:rsidRPr="008619AF">
        <w:rPr>
          <w:rFonts w:cs="TimesNewRoman"/>
        </w:rPr>
        <w:t xml:space="preserve">　</w:t>
      </w:r>
      <w:r w:rsidRPr="008619AF">
        <w:rPr>
          <w:rFonts w:cs="TimesNewRoman"/>
        </w:rPr>
        <w:t>(D)</w:t>
      </w:r>
      <w:r w:rsidRPr="008619AF">
        <w:rPr>
          <w:rFonts w:cs="TimesNewRoman" w:hint="eastAsia"/>
        </w:rPr>
        <w:t xml:space="preserve"> </w:t>
      </w:r>
      <w:r w:rsidRPr="008619AF">
        <w:rPr>
          <w:rFonts w:cs="TimesNewRoman"/>
        </w:rPr>
        <w:t>20.0</w:t>
      </w:r>
      <w:r w:rsidRPr="008619A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4Al + 3O</w:t>
      </w:r>
      <w:r w:rsidRPr="00CA77BF">
        <w:rPr>
          <w:rFonts w:cs="TimesNewRoman"/>
          <w:szCs w:val="14"/>
          <w:vertAlign w:val="subscript"/>
        </w:rPr>
        <w:t>2</w:t>
      </w:r>
      <w:r w:rsidRPr="00CA77BF">
        <w:rPr>
          <w:rFonts w:hAnsi="細明體" w:cs="新細明體-WinCharSetFFFF-H" w:hint="eastAsia"/>
        </w:rPr>
        <w:t>，煉製每莫耳鋁需耗費</w:t>
      </w:r>
      <w:r w:rsidRPr="00CA77BF">
        <w:rPr>
          <w:rFonts w:cs="TimesNewRoman"/>
        </w:rPr>
        <w:t>0.5</w:t>
      </w:r>
      <w:r w:rsidRPr="00CA77BF">
        <w:rPr>
          <w:rFonts w:hAnsi="細明體" w:cs="新細明體-WinCharSetFFFF-H" w:hint="eastAsia"/>
        </w:rPr>
        <w:t>莫耳鋁礬土；</w:t>
      </w:r>
      <w:r w:rsidRPr="00CA77BF">
        <w:rPr>
          <w:rFonts w:hAnsi="細明體" w:cs="新細明體-WinCharSetFFFF-H"/>
        </w:rPr>
        <w:br/>
      </w:r>
      <w:r w:rsidRPr="00CA77BF">
        <w:rPr>
          <w:rFonts w:cs="TimesNewRoman"/>
        </w:rPr>
        <w:t>Al</w:t>
      </w:r>
      <w:r w:rsidRPr="00CA77BF">
        <w:rPr>
          <w:rFonts w:hAnsi="細明體" w:cs="新細明體-WinCharSetFFFF-H" w:hint="eastAsia"/>
        </w:rPr>
        <w:t>莫耳數：</w:t>
      </w:r>
      <w:r w:rsidRPr="00CA77BF">
        <w:rPr>
          <w:rFonts w:cs="TimesNewRoman"/>
          <w:position w:val="-22"/>
        </w:rPr>
        <w:object w:dxaOrig="2079" w:dyaOrig="620">
          <v:shape id="_x0000_i1137" type="#_x0000_t75" style="width:104.25pt;height:30.75pt" o:ole="">
            <v:imagedata r:id="rId191" o:title=""/>
          </v:shape>
          <o:OLEObject Type="Embed" ProgID="Equation.DSMT4" ShapeID="_x0000_i1137" DrawAspect="Content" ObjectID="_1537170527" r:id="rId192"/>
        </w:object>
      </w:r>
      <w:r w:rsidRPr="00CA77BF">
        <w:rPr>
          <w:rFonts w:cs="TimesNewRoman" w:hint="eastAsia"/>
        </w:rPr>
        <w:t>（</w:t>
      </w:r>
      <w:r w:rsidRPr="00CA77BF">
        <w:rPr>
          <w:rFonts w:cs="TimesNewRoman"/>
        </w:rPr>
        <w:t>mol</w:t>
      </w:r>
      <w:r w:rsidRPr="00CA77BF">
        <w:rPr>
          <w:rFonts w:cs="TimesNewRoman" w:hint="eastAsia"/>
        </w:rPr>
        <w:t>）</w:t>
      </w:r>
      <w:r w:rsidRPr="00CA77BF">
        <w:rPr>
          <w:rFonts w:cs="TimesNewRoman"/>
        </w:rPr>
        <w:br/>
      </w:r>
      <w:r w:rsidRPr="00CA77BF">
        <w:rPr>
          <w:rFonts w:cs="TimesNewRoman"/>
        </w:rPr>
        <w:sym w:font="Symbol" w:char="F0DE"/>
      </w:r>
      <w:r w:rsidRPr="00CA77BF">
        <w:rPr>
          <w:rFonts w:cs="TimesNewRoman" w:hint="eastAsia"/>
        </w:rPr>
        <w:t xml:space="preserve"> Al</w:t>
      </w:r>
      <w:r w:rsidRPr="00CA77BF">
        <w:rPr>
          <w:rFonts w:cs="TimesNewRoman" w:hint="eastAsia"/>
          <w:vertAlign w:val="subscript"/>
        </w:rPr>
        <w:t>2</w:t>
      </w:r>
      <w:r w:rsidRPr="00CA77BF">
        <w:rPr>
          <w:rFonts w:cs="TimesNewRoman" w:hint="eastAsia"/>
        </w:rPr>
        <w:t>O</w:t>
      </w:r>
      <w:r w:rsidRPr="00CA77BF">
        <w:rPr>
          <w:rFonts w:cs="TimesNewRoman" w:hint="eastAsia"/>
          <w:vertAlign w:val="subscript"/>
        </w:rPr>
        <w:t>3</w:t>
      </w:r>
      <w:r w:rsidRPr="00CA77BF">
        <w:rPr>
          <w:rFonts w:hAnsi="細明體" w:cs="新細明體-WinCharSetFFFF-H" w:hint="eastAsia"/>
        </w:rPr>
        <w:t>重量：</w:t>
      </w:r>
      <w:r w:rsidRPr="00CA77BF">
        <w:rPr>
          <w:rFonts w:cs="TimesNewRoman"/>
          <w:position w:val="-22"/>
        </w:rPr>
        <w:object w:dxaOrig="3920" w:dyaOrig="580">
          <v:shape id="_x0000_i1138" type="#_x0000_t75" style="width:195.75pt;height:29.25pt" o:ole="">
            <v:imagedata r:id="rId193" o:title=""/>
          </v:shape>
          <o:OLEObject Type="Embed" ProgID="Equation.DSMT4" ShapeID="_x0000_i1138" DrawAspect="Content" ObjectID="_1537170528" r:id="rId194"/>
        </w:object>
      </w:r>
      <w:r w:rsidRPr="00CA77BF">
        <w:rPr>
          <w:rFonts w:cs="TimesNewRoman" w:hint="eastAsia"/>
        </w:rPr>
        <w:t>（</w:t>
      </w:r>
      <w:r w:rsidRPr="00CA77BF">
        <w:rPr>
          <w:rFonts w:hAnsi="細明體" w:cs="新細明體-WinCharSetFFFF-H" w:hint="eastAsia"/>
        </w:rPr>
        <w:t>噸</w:t>
      </w:r>
      <w:r w:rsidRPr="00CA77BF">
        <w:rPr>
          <w:rFonts w:cs="TimesNewRoman" w:hint="eastAsia"/>
        </w:rPr>
        <w:t>）</w:t>
      </w:r>
    </w:p>
    <w:p w:rsidR="00CA77BF" w:rsidRPr="00E07249" w:rsidRDefault="00CA77BF" w:rsidP="00CA77BF">
      <w:pPr>
        <w:ind w:left="454" w:hanging="454"/>
        <w:rPr>
          <w:szCs w:val="14"/>
          <w:lang w:val="es-ES"/>
        </w:rPr>
      </w:pPr>
      <w:r>
        <w:rPr>
          <w:rFonts w:ascii="新細明體" w:eastAsia="新細明體" w:hAnsi="新細明體"/>
          <w:sz w:val="24"/>
        </w:rPr>
        <w:t xml:space="preserve">56. </w:t>
      </w:r>
      <w:r w:rsidRPr="00E07249">
        <w:rPr>
          <w:rFonts w:hAnsi="細明體" w:cs="新細明體-WinCharSetFFFF-H" w:hint="eastAsia"/>
        </w:rPr>
        <w:t>下列哪些金屬氧化物或氫氧化物</w:t>
      </w:r>
      <w:r w:rsidRPr="00E07249">
        <w:rPr>
          <w:rFonts w:hAnsi="細明體" w:cs="新細明體-WinCharSetFFFF-H" w:hint="eastAsia"/>
          <w:u w:val="wave"/>
        </w:rPr>
        <w:t>無法</w:t>
      </w:r>
      <w:r w:rsidRPr="00E07249">
        <w:rPr>
          <w:rFonts w:hAnsi="細明體" w:cs="新細明體-WinCharSetFFFF-H" w:hint="eastAsia"/>
        </w:rPr>
        <w:t>溶於強鹼中？</w:t>
      </w:r>
      <w:r w:rsidRPr="00E07249">
        <w:rPr>
          <w:rFonts w:cs="新細明體-WinCharSetFFFF-H"/>
        </w:rPr>
        <w:t xml:space="preserve">　</w:t>
      </w:r>
      <w:r w:rsidRPr="00E07249">
        <w:rPr>
          <w:rFonts w:cs="新細明體-WinCharSetFFFF-H"/>
          <w:lang w:val="es-ES"/>
        </w:rPr>
        <w:t>(A)</w:t>
      </w:r>
      <w:r w:rsidRPr="00E07249">
        <w:rPr>
          <w:rFonts w:cs="新細明體-WinCharSetFFFF-H" w:hint="eastAsia"/>
          <w:lang w:val="es-ES"/>
        </w:rPr>
        <w:t xml:space="preserve"> </w:t>
      </w:r>
      <w:r w:rsidRPr="00E07249">
        <w:rPr>
          <w:rFonts w:cs="TimesNewRoman"/>
          <w:lang w:val="es-ES"/>
        </w:rPr>
        <w:t>Al</w:t>
      </w:r>
      <w:r w:rsidRPr="00E07249">
        <w:rPr>
          <w:rFonts w:cs="TimesNewRoman"/>
          <w:szCs w:val="14"/>
          <w:vertAlign w:val="subscript"/>
          <w:lang w:val="es-ES"/>
        </w:rPr>
        <w:t>2</w:t>
      </w:r>
      <w:r w:rsidRPr="00E07249">
        <w:rPr>
          <w:rFonts w:cs="TimesNewRoman"/>
          <w:lang w:val="es-ES"/>
        </w:rPr>
        <w:t>O</w:t>
      </w:r>
      <w:r w:rsidRPr="00E07249">
        <w:rPr>
          <w:rFonts w:cs="TimesNewRoman"/>
          <w:szCs w:val="14"/>
          <w:vertAlign w:val="subscript"/>
          <w:lang w:val="es-ES"/>
        </w:rPr>
        <w:t>3</w:t>
      </w:r>
      <w:r w:rsidRPr="00E07249">
        <w:rPr>
          <w:rFonts w:cs="TimesNewRoman"/>
          <w:szCs w:val="14"/>
        </w:rPr>
        <w:t xml:space="preserve">　</w:t>
      </w:r>
      <w:r w:rsidRPr="00E07249">
        <w:rPr>
          <w:rFonts w:cs="TimesNewRoman"/>
          <w:szCs w:val="14"/>
          <w:lang w:val="es-ES"/>
        </w:rPr>
        <w:t>(B)</w:t>
      </w:r>
      <w:r w:rsidRPr="00E07249">
        <w:rPr>
          <w:rFonts w:cs="TimesNewRoman" w:hint="eastAsia"/>
          <w:szCs w:val="14"/>
          <w:lang w:val="es-ES"/>
        </w:rPr>
        <w:t xml:space="preserve"> </w:t>
      </w:r>
      <w:r w:rsidRPr="00E07249">
        <w:rPr>
          <w:rFonts w:cs="TimesNewRoman"/>
          <w:lang w:val="es-ES"/>
        </w:rPr>
        <w:t>MgO</w:t>
      </w:r>
      <w:r w:rsidRPr="00E07249">
        <w:rPr>
          <w:rFonts w:cs="TimesNewRoman"/>
        </w:rPr>
        <w:t xml:space="preserve">　</w:t>
      </w:r>
      <w:r w:rsidRPr="00E07249">
        <w:rPr>
          <w:rFonts w:cs="TimesNewRoman"/>
          <w:lang w:val="es-ES"/>
        </w:rPr>
        <w:t>(C)</w:t>
      </w:r>
      <w:r w:rsidRPr="00E07249">
        <w:rPr>
          <w:rFonts w:cs="TimesNewRoman" w:hint="eastAsia"/>
          <w:lang w:val="es-ES"/>
        </w:rPr>
        <w:t xml:space="preserve"> </w:t>
      </w:r>
      <w:r w:rsidRPr="00E07249">
        <w:rPr>
          <w:rFonts w:cs="TimesNewRoman"/>
          <w:lang w:val="es-ES"/>
        </w:rPr>
        <w:t>PbO</w:t>
      </w:r>
      <w:r w:rsidRPr="00E07249">
        <w:rPr>
          <w:rFonts w:cs="TimesNewRoman"/>
        </w:rPr>
        <w:t xml:space="preserve">　</w:t>
      </w:r>
      <w:r w:rsidRPr="00E07249">
        <w:rPr>
          <w:rFonts w:cs="TimesNewRoman"/>
          <w:lang w:val="es-ES"/>
        </w:rPr>
        <w:t>(D)</w:t>
      </w:r>
      <w:r w:rsidRPr="00E07249">
        <w:rPr>
          <w:rFonts w:cs="TimesNewRoman" w:hint="eastAsia"/>
          <w:lang w:val="es-ES"/>
        </w:rPr>
        <w:t xml:space="preserve"> </w:t>
      </w:r>
      <w:r w:rsidRPr="00E07249">
        <w:rPr>
          <w:rFonts w:cs="TimesNewRoman"/>
          <w:lang w:val="es-ES"/>
        </w:rPr>
        <w:t>Al(OH)</w:t>
      </w:r>
      <w:r w:rsidRPr="00E07249">
        <w:rPr>
          <w:rFonts w:cs="TimesNewRoman"/>
          <w:szCs w:val="14"/>
          <w:vertAlign w:val="subscript"/>
          <w:lang w:val="es-ES"/>
        </w:rPr>
        <w:t>3</w:t>
      </w:r>
      <w:r w:rsidRPr="00E07249">
        <w:rPr>
          <w:szCs w:val="14"/>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兩性金屬氫氧化物或氧化物可溶於強酸強鹼中，</w:t>
      </w:r>
      <w:r w:rsidRPr="00CA77BF">
        <w:rPr>
          <w:rFonts w:cs="TimesNewRoman"/>
        </w:rPr>
        <w:t>Al</w:t>
      </w:r>
      <w:r w:rsidRPr="00CA77BF">
        <w:rPr>
          <w:rFonts w:hAnsi="細明體" w:cs="新細明體-WinCharSetFFFF-H" w:hint="eastAsia"/>
        </w:rPr>
        <w:t>、</w:t>
      </w:r>
      <w:r w:rsidRPr="00CA77BF">
        <w:rPr>
          <w:rFonts w:cs="TimesNewRoman"/>
        </w:rPr>
        <w:t>Sn</w:t>
      </w:r>
      <w:r w:rsidRPr="00CA77BF">
        <w:rPr>
          <w:rFonts w:hAnsi="細明體" w:cs="新細明體-WinCharSetFFFF-H" w:hint="eastAsia"/>
        </w:rPr>
        <w:t>、</w:t>
      </w:r>
      <w:r w:rsidRPr="00CA77BF">
        <w:rPr>
          <w:rFonts w:cs="TimesNewRoman"/>
        </w:rPr>
        <w:t>Ga</w:t>
      </w:r>
      <w:r w:rsidRPr="00CA77BF">
        <w:rPr>
          <w:rFonts w:hAnsi="細明體" w:cs="新細明體-WinCharSetFFFF-H" w:hint="eastAsia"/>
        </w:rPr>
        <w:t>、</w:t>
      </w:r>
      <w:r w:rsidRPr="00CA77BF">
        <w:rPr>
          <w:rFonts w:cs="TimesNewRoman"/>
        </w:rPr>
        <w:t>Pb</w:t>
      </w:r>
      <w:r w:rsidRPr="00CA77BF">
        <w:rPr>
          <w:rFonts w:hAnsi="細明體" w:cs="新細明體-WinCharSetFFFF-H" w:hint="eastAsia"/>
        </w:rPr>
        <w:t>等為兩性金屬</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MgO</w:t>
      </w:r>
      <w:r w:rsidRPr="00CA77BF">
        <w:rPr>
          <w:rFonts w:hAnsi="細明體" w:cs="新細明體-WinCharSetFFFF-H" w:hint="eastAsia"/>
        </w:rPr>
        <w:t>為鹼性金屬氧化物，無法溶於鹼液中，可溶於強酸溶液中</w:t>
      </w:r>
    </w:p>
    <w:p w:rsidR="00CA77BF" w:rsidRPr="008913D8" w:rsidRDefault="00CA77BF" w:rsidP="00CA77BF">
      <w:pPr>
        <w:ind w:left="454" w:hanging="454"/>
        <w:rPr>
          <w:rFonts w:hAnsi="細明體" w:cs="新細明體-WinCharSetFFFF-H"/>
        </w:rPr>
      </w:pPr>
      <w:r>
        <w:rPr>
          <w:rFonts w:ascii="新細明體" w:eastAsia="新細明體" w:hAnsi="新細明體"/>
          <w:sz w:val="24"/>
        </w:rPr>
        <w:t xml:space="preserve">57. </w:t>
      </w:r>
      <w:r w:rsidRPr="008913D8">
        <w:rPr>
          <w:rFonts w:hAnsi="細明體" w:cs="新細明體-WinCharSetFFFF-H" w:hint="eastAsia"/>
        </w:rPr>
        <w:t>在下列各種固體上滴加酸液，何者可產生氣體？</w:t>
      </w:r>
      <w:r w:rsidRPr="008913D8">
        <w:rPr>
          <w:rFonts w:cs="新細明體-WinCharSetFFFF-H"/>
        </w:rPr>
        <w:t xml:space="preserve">　</w:t>
      </w:r>
      <w:r w:rsidRPr="008913D8">
        <w:rPr>
          <w:rFonts w:cs="新細明體-WinCharSetFFFF-H"/>
        </w:rPr>
        <w:t>(A)</w:t>
      </w:r>
      <w:r w:rsidRPr="008913D8">
        <w:rPr>
          <w:rFonts w:hAnsi="細明體" w:cs="新細明體-WinCharSetFFFF-H" w:hint="eastAsia"/>
        </w:rPr>
        <w:t>硫酸鋇</w:t>
      </w:r>
      <w:r w:rsidRPr="008913D8">
        <w:rPr>
          <w:rFonts w:cs="新細明體-WinCharSetFFFF-H"/>
        </w:rPr>
        <w:t xml:space="preserve">　</w:t>
      </w:r>
      <w:r w:rsidRPr="008913D8">
        <w:rPr>
          <w:rFonts w:cs="新細明體-WinCharSetFFFF-H"/>
        </w:rPr>
        <w:t>(B)</w:t>
      </w:r>
      <w:r w:rsidRPr="008913D8">
        <w:rPr>
          <w:rFonts w:hAnsi="細明體" w:cs="新細明體-WinCharSetFFFF-H" w:hint="eastAsia"/>
        </w:rPr>
        <w:t>碳酸鈣</w:t>
      </w:r>
      <w:r w:rsidRPr="008913D8">
        <w:rPr>
          <w:rFonts w:cs="新細明體-WinCharSetFFFF-H"/>
        </w:rPr>
        <w:t xml:space="preserve">　</w:t>
      </w:r>
      <w:r w:rsidRPr="008913D8">
        <w:rPr>
          <w:rFonts w:cs="新細明體-WinCharSetFFFF-H"/>
        </w:rPr>
        <w:t>(C)</w:t>
      </w:r>
      <w:r w:rsidRPr="008913D8">
        <w:rPr>
          <w:rFonts w:hAnsi="細明體" w:cs="新細明體-WinCharSetFFFF-H" w:hint="eastAsia"/>
        </w:rPr>
        <w:t>氯化鈣</w:t>
      </w:r>
      <w:r w:rsidRPr="008913D8">
        <w:rPr>
          <w:rFonts w:cs="新細明體-WinCharSetFFFF-H"/>
        </w:rPr>
        <w:t xml:space="preserve">　</w:t>
      </w:r>
      <w:r w:rsidRPr="008913D8">
        <w:rPr>
          <w:rFonts w:cs="新細明體-WinCharSetFFFF-H"/>
        </w:rPr>
        <w:t>(D)</w:t>
      </w:r>
      <w:r w:rsidRPr="008913D8">
        <w:rPr>
          <w:rFonts w:hAnsi="細明體" w:cs="新細明體-WinCharSetFFFF-H" w:hint="eastAsia"/>
        </w:rPr>
        <w:t>硫酸鈣</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CaCO</w:t>
      </w:r>
      <w:r w:rsidRPr="00CA77BF">
        <w:rPr>
          <w:rFonts w:cs="TimesNewRoman"/>
          <w:szCs w:val="14"/>
          <w:vertAlign w:val="subscript"/>
        </w:rPr>
        <w:t>3</w:t>
      </w:r>
      <w:r w:rsidRPr="00CA77BF">
        <w:rPr>
          <w:rFonts w:cs="TimesNewRoman"/>
          <w:szCs w:val="14"/>
        </w:rPr>
        <w:t xml:space="preserve"> </w:t>
      </w:r>
      <w:r w:rsidRPr="00CA77BF">
        <w:rPr>
          <w:rFonts w:cs="TimesNewRoman"/>
        </w:rPr>
        <w:t>+ 2H</w:t>
      </w:r>
      <w:r w:rsidRPr="00CA77BF">
        <w:rPr>
          <w:rFonts w:cs="TimesNewRoman"/>
          <w:szCs w:val="14"/>
          <w:vertAlign w:val="super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Ca</w:t>
      </w:r>
      <w:r w:rsidRPr="00CA77BF">
        <w:rPr>
          <w:rFonts w:cs="TimesNewRoman"/>
          <w:szCs w:val="14"/>
          <w:vertAlign w:val="superscript"/>
        </w:rPr>
        <w:t>2+</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 + CO</w:t>
      </w:r>
      <w:r w:rsidRPr="00CA77BF">
        <w:rPr>
          <w:rFonts w:cs="TimesNewRoman"/>
          <w:szCs w:val="14"/>
          <w:vertAlign w:val="subscript"/>
        </w:rPr>
        <w:t>2</w:t>
      </w:r>
      <w:r w:rsidRPr="00CA77BF">
        <w:rPr>
          <w:rFonts w:cs="TimesNewRoman" w:hint="eastAsia"/>
          <w:szCs w:val="14"/>
        </w:rPr>
        <w:t xml:space="preserve">　</w:t>
      </w:r>
      <w:r w:rsidRPr="00CA77BF">
        <w:rPr>
          <w:rFonts w:cs="TimesNewRoman"/>
        </w:rPr>
        <w:t>(A)(C)(D)</w:t>
      </w:r>
      <w:r w:rsidRPr="00CA77BF">
        <w:rPr>
          <w:rFonts w:hAnsi="細明體" w:cs="新細明體-WinCharSetFFFF-H" w:hint="eastAsia"/>
        </w:rPr>
        <w:t>三者皆無法產生氣體</w:t>
      </w:r>
    </w:p>
    <w:p w:rsidR="00CA77BF" w:rsidRPr="0089061D" w:rsidRDefault="00CA77BF" w:rsidP="00CA77BF">
      <w:pPr>
        <w:ind w:left="454" w:hanging="454"/>
      </w:pPr>
      <w:r>
        <w:rPr>
          <w:rFonts w:ascii="新細明體" w:eastAsia="新細明體" w:hAnsi="新細明體"/>
          <w:sz w:val="24"/>
        </w:rPr>
        <w:t xml:space="preserve">58. </w:t>
      </w:r>
      <w:r w:rsidRPr="0089061D">
        <w:rPr>
          <w:rFonts w:hAnsi="細明體" w:cs="新細明體-WinCharSetFFFF-H" w:hint="eastAsia"/>
        </w:rPr>
        <w:t>鋁是一種生活上常見的金屬，下列關於鋁及其化合物的敘述何者</w:t>
      </w:r>
      <w:r w:rsidRPr="0089061D">
        <w:rPr>
          <w:rFonts w:hAnsi="細明體" w:cs="新細明體-WinCharSetFFFF-H" w:hint="eastAsia"/>
          <w:u w:val="wave"/>
        </w:rPr>
        <w:t>有誤</w:t>
      </w:r>
      <w:r w:rsidRPr="0089061D">
        <w:rPr>
          <w:rFonts w:hAnsi="細明體" w:cs="新細明體-WinCharSetFFFF-H" w:hint="eastAsia"/>
        </w:rPr>
        <w:t xml:space="preserve">？　</w:t>
      </w:r>
      <w:r w:rsidRPr="0089061D">
        <w:rPr>
          <w:rFonts w:cs="TimesNewRoman"/>
        </w:rPr>
        <w:t>(A)</w:t>
      </w:r>
      <w:r w:rsidRPr="0089061D">
        <w:rPr>
          <w:rFonts w:hAnsi="細明體" w:cs="新細明體-WinCharSetFFFF-H" w:hint="eastAsia"/>
        </w:rPr>
        <w:t>霍爾法煉鋁時，會加入冰晶石作為助熔劑</w:t>
      </w:r>
      <w:r w:rsidRPr="0089061D">
        <w:rPr>
          <w:rFonts w:cs="新細明體-WinCharSetFFFF-H"/>
        </w:rPr>
        <w:t xml:space="preserve">　</w:t>
      </w:r>
      <w:r w:rsidRPr="0089061D">
        <w:rPr>
          <w:rFonts w:cs="新細明體-WinCharSetFFFF-H"/>
        </w:rPr>
        <w:t>(B)</w:t>
      </w:r>
      <w:r w:rsidRPr="0089061D">
        <w:rPr>
          <w:rFonts w:cs="新細明體-WinCharSetFFFF-H" w:hint="eastAsia"/>
        </w:rPr>
        <w:t xml:space="preserve"> </w:t>
      </w:r>
      <w:r w:rsidRPr="0089061D">
        <w:rPr>
          <w:rFonts w:cs="TimesNewRoman"/>
        </w:rPr>
        <w:t>[KAl(SO</w:t>
      </w:r>
      <w:r w:rsidRPr="0089061D">
        <w:rPr>
          <w:rFonts w:cs="TimesNewRoman"/>
          <w:szCs w:val="14"/>
          <w:vertAlign w:val="subscript"/>
        </w:rPr>
        <w:t>4</w:t>
      </w:r>
      <w:r w:rsidRPr="0089061D">
        <w:rPr>
          <w:rFonts w:cs="TimesNewRoman"/>
        </w:rPr>
        <w:t>)</w:t>
      </w:r>
      <w:r w:rsidRPr="0089061D">
        <w:rPr>
          <w:rFonts w:cs="TimesNewRoman"/>
          <w:szCs w:val="14"/>
          <w:vertAlign w:val="subscript"/>
        </w:rPr>
        <w:t>2</w:t>
      </w:r>
      <w:r w:rsidRPr="0089061D">
        <w:rPr>
          <w:rFonts w:hAnsi="細明體" w:cs="新細明體-WinCharSetFFFF-H" w:hint="eastAsia"/>
        </w:rPr>
        <w:t>．</w:t>
      </w:r>
      <w:r w:rsidRPr="0089061D">
        <w:rPr>
          <w:rFonts w:cs="TimesNewRoman"/>
        </w:rPr>
        <w:t>12H</w:t>
      </w:r>
      <w:r w:rsidRPr="0089061D">
        <w:rPr>
          <w:rFonts w:cs="TimesNewRoman"/>
          <w:szCs w:val="14"/>
          <w:vertAlign w:val="subscript"/>
        </w:rPr>
        <w:t>2</w:t>
      </w:r>
      <w:r w:rsidRPr="0089061D">
        <w:rPr>
          <w:rFonts w:cs="TimesNewRoman"/>
        </w:rPr>
        <w:t>O]</w:t>
      </w:r>
      <w:r w:rsidRPr="0089061D">
        <w:rPr>
          <w:rFonts w:hAnsi="細明體" w:cs="新細明體-WinCharSetFFFF-H" w:hint="eastAsia"/>
        </w:rPr>
        <w:t>可作為沉降劑</w:t>
      </w:r>
      <w:r w:rsidRPr="0089061D">
        <w:rPr>
          <w:rFonts w:cs="新細明體-WinCharSetFFFF-H"/>
        </w:rPr>
        <w:t xml:space="preserve">　</w:t>
      </w:r>
      <w:r w:rsidRPr="0089061D">
        <w:rPr>
          <w:rFonts w:cs="新細明體-WinCharSetFFFF-H"/>
        </w:rPr>
        <w:t>(C)</w:t>
      </w:r>
      <w:r w:rsidRPr="0089061D">
        <w:rPr>
          <w:rFonts w:cs="新細明體-WinCharSetFFFF-H" w:hint="eastAsia"/>
        </w:rPr>
        <w:t xml:space="preserve"> </w:t>
      </w:r>
      <w:r w:rsidRPr="0089061D">
        <w:rPr>
          <w:rFonts w:cs="TimesNewRoman"/>
        </w:rPr>
        <w:t>Al</w:t>
      </w:r>
      <w:r w:rsidRPr="0089061D">
        <w:rPr>
          <w:rFonts w:hAnsi="細明體" w:cs="新細明體-WinCharSetFFFF-H" w:hint="eastAsia"/>
        </w:rPr>
        <w:t>金屬因活性大，常作為氧化劑</w:t>
      </w:r>
      <w:r w:rsidRPr="0089061D">
        <w:rPr>
          <w:rFonts w:cs="新細明體-WinCharSetFFFF-H"/>
        </w:rPr>
        <w:t xml:space="preserve">　</w:t>
      </w:r>
      <w:r w:rsidRPr="0089061D">
        <w:rPr>
          <w:rFonts w:cs="新細明體-WinCharSetFFFF-H"/>
        </w:rPr>
        <w:t>(D)</w:t>
      </w:r>
      <w:r w:rsidRPr="0089061D">
        <w:rPr>
          <w:rFonts w:hAnsi="細明體" w:cs="新細明體-WinCharSetFFFF-H" w:hint="eastAsia"/>
        </w:rPr>
        <w:t>鋁合金因重量較輕，機械強度佳，有很多的用途</w:t>
      </w:r>
      <w:r w:rsidRPr="0089061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霍爾法煉鋁時會加入</w:t>
      </w:r>
      <w:r w:rsidRPr="00CA77BF">
        <w:rPr>
          <w:rFonts w:cs="TimesNewRoman"/>
        </w:rPr>
        <w:t>Na</w:t>
      </w:r>
      <w:r w:rsidRPr="00CA77BF">
        <w:rPr>
          <w:rFonts w:cs="TimesNewRoman"/>
          <w:szCs w:val="14"/>
          <w:vertAlign w:val="subscript"/>
        </w:rPr>
        <w:t>3</w:t>
      </w:r>
      <w:r w:rsidRPr="00CA77BF">
        <w:rPr>
          <w:rFonts w:cs="TimesNewRoman"/>
        </w:rPr>
        <w:t>AlF</w:t>
      </w:r>
      <w:r w:rsidRPr="00CA77BF">
        <w:rPr>
          <w:rFonts w:cs="TimesNewRoman"/>
          <w:szCs w:val="14"/>
          <w:vertAlign w:val="subscript"/>
        </w:rPr>
        <w:t>6</w:t>
      </w:r>
      <w:r w:rsidRPr="00CA77BF">
        <w:rPr>
          <w:rFonts w:cs="TimesNewRoman" w:hint="eastAsia"/>
        </w:rPr>
        <w:t>（</w:t>
      </w:r>
      <w:r w:rsidRPr="00CA77BF">
        <w:rPr>
          <w:rFonts w:hAnsi="細明體" w:cs="新細明體-WinCharSetFFFF-H" w:hint="eastAsia"/>
        </w:rPr>
        <w:t>冰晶石</w:t>
      </w:r>
      <w:r w:rsidRPr="00CA77BF">
        <w:rPr>
          <w:rFonts w:cs="TimesNewRoman" w:hint="eastAsia"/>
        </w:rPr>
        <w:t>）</w:t>
      </w:r>
      <w:r w:rsidRPr="00CA77BF">
        <w:rPr>
          <w:rFonts w:hAnsi="細明體" w:cs="新細明體-WinCharSetFFFF-H" w:hint="eastAsia"/>
        </w:rPr>
        <w:t>作為助熔劑，降低氧化鋁的熔點</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KAl(SO</w:t>
      </w:r>
      <w:r w:rsidRPr="00CA77BF">
        <w:rPr>
          <w:rFonts w:cs="TimesNewRoman"/>
          <w:szCs w:val="14"/>
          <w:vertAlign w:val="subscript"/>
        </w:rPr>
        <w:t>4</w:t>
      </w:r>
      <w:r w:rsidRPr="00CA77BF">
        <w:rPr>
          <w:rFonts w:cs="TimesNewRoman"/>
        </w:rPr>
        <w:t>)</w:t>
      </w:r>
      <w:r w:rsidRPr="00CA77BF">
        <w:rPr>
          <w:rFonts w:cs="TimesNewRoman"/>
          <w:szCs w:val="14"/>
          <w:vertAlign w:val="subscript"/>
        </w:rPr>
        <w:t>2</w:t>
      </w:r>
      <w:r w:rsidRPr="00CA77BF">
        <w:rPr>
          <w:rFonts w:hAnsi="細明體" w:cs="新細明體-WinCharSetFFFF-H" w:hint="eastAsia"/>
        </w:rPr>
        <w:t>．</w:t>
      </w:r>
      <w:r w:rsidRPr="00CA77BF">
        <w:rPr>
          <w:rFonts w:cs="TimesNewRoman"/>
        </w:rPr>
        <w:t>12H</w:t>
      </w:r>
      <w:r w:rsidRPr="00CA77BF">
        <w:rPr>
          <w:rFonts w:cs="TimesNewRoman"/>
          <w:szCs w:val="14"/>
          <w:vertAlign w:val="subscript"/>
        </w:rPr>
        <w:t>2</w:t>
      </w:r>
      <w:r w:rsidRPr="00CA77BF">
        <w:rPr>
          <w:rFonts w:cs="TimesNewRoman"/>
        </w:rPr>
        <w:t>O]</w:t>
      </w:r>
      <w:r w:rsidRPr="00CA77BF">
        <w:rPr>
          <w:rFonts w:hAnsi="細明體" w:cs="新細明體-WinCharSetFFFF-H" w:hint="eastAsia"/>
        </w:rPr>
        <w:t>為明礬，可吸附水中雜質並沉降</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Al</w:t>
      </w:r>
      <w:r w:rsidRPr="00CA77BF">
        <w:rPr>
          <w:rFonts w:hAnsi="細明體" w:cs="新細明體-WinCharSetFFFF-H" w:hint="eastAsia"/>
        </w:rPr>
        <w:t>活性大，易失去電子，常作為還原劑</w: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多選題】</w:t>
      </w:r>
    </w:p>
    <w:p w:rsidR="00CA77BF" w:rsidRPr="00753A43" w:rsidRDefault="00CA77BF" w:rsidP="00CA77BF">
      <w:pPr>
        <w:ind w:left="454" w:hanging="454"/>
      </w:pPr>
      <w:r>
        <w:rPr>
          <w:rFonts w:ascii="新細明體" w:eastAsia="新細明體" w:hAnsi="新細明體"/>
          <w:sz w:val="24"/>
        </w:rPr>
        <w:t xml:space="preserve"> 1. </w:t>
      </w:r>
      <w:r w:rsidRPr="00753A43">
        <w:rPr>
          <w:rFonts w:hAnsi="細明體" w:cs="新細明體-WinCharSetFFFF-H" w:hint="eastAsia"/>
        </w:rPr>
        <w:t>下列有關鹼金屬族及鹼土金屬族元素的敘述，</w:t>
      </w:r>
      <w:r w:rsidRPr="00753A43">
        <w:rPr>
          <w:rFonts w:cs="TimesNewRoman" w:hint="eastAsia"/>
        </w:rPr>
        <w:t>哪些</w:t>
      </w:r>
      <w:r w:rsidRPr="00753A43">
        <w:rPr>
          <w:rFonts w:hAnsi="細明體" w:cs="新細明體-WinCharSetFFFF-H" w:hint="eastAsia"/>
          <w:u w:val="wave"/>
        </w:rPr>
        <w:t>錯誤</w:t>
      </w:r>
      <w:r w:rsidRPr="00753A43">
        <w:rPr>
          <w:rFonts w:hAnsi="細明體" w:cs="新細明體-WinCharSetFFFF-H" w:hint="eastAsia"/>
        </w:rPr>
        <w:t>？</w:t>
      </w:r>
      <w:r w:rsidRPr="00753A43">
        <w:rPr>
          <w:rFonts w:cs="新細明體-WinCharSetFFFF-H"/>
        </w:rPr>
        <w:t xml:space="preserve">　</w:t>
      </w:r>
      <w:r w:rsidRPr="00753A43">
        <w:rPr>
          <w:rFonts w:cs="新細明體-WinCharSetFFFF-H"/>
        </w:rPr>
        <w:t>(A)</w:t>
      </w:r>
      <w:r w:rsidRPr="00753A43">
        <w:rPr>
          <w:rFonts w:hAnsi="細明體" w:cs="新細明體-WinCharSetFFFF-H" w:hint="eastAsia"/>
        </w:rPr>
        <w:t>鹼金屬族元素中原子量較大者較不活潑，可以在自然界中游離存在</w:t>
      </w:r>
      <w:r w:rsidRPr="00753A43">
        <w:rPr>
          <w:rFonts w:cs="新細明體-WinCharSetFFFF-H"/>
        </w:rPr>
        <w:t xml:space="preserve">　</w:t>
      </w:r>
      <w:r w:rsidRPr="00753A43">
        <w:rPr>
          <w:rFonts w:cs="新細明體-WinCharSetFFFF-H"/>
        </w:rPr>
        <w:t>(B)</w:t>
      </w:r>
      <w:r w:rsidRPr="00753A43">
        <w:rPr>
          <w:rFonts w:hAnsi="細明體" w:cs="新細明體-WinCharSetFFFF-H" w:hint="eastAsia"/>
        </w:rPr>
        <w:t>鹼金屬族元素最外殼只有</w:t>
      </w:r>
      <w:r w:rsidRPr="00753A43">
        <w:rPr>
          <w:rFonts w:cs="TimesNewRoman"/>
        </w:rPr>
        <w:t>ns</w:t>
      </w:r>
      <w:r w:rsidRPr="00753A43">
        <w:rPr>
          <w:rFonts w:cs="TimesNewRoman"/>
          <w:szCs w:val="14"/>
          <w:vertAlign w:val="superscript"/>
        </w:rPr>
        <w:t>1</w:t>
      </w:r>
      <w:r w:rsidRPr="00753A43">
        <w:rPr>
          <w:rFonts w:hAnsi="細明體" w:cs="新細明體-WinCharSetFFFF-H" w:hint="eastAsia"/>
        </w:rPr>
        <w:t>電子，通常只能形成</w:t>
      </w:r>
      <w:r w:rsidRPr="00753A43">
        <w:rPr>
          <w:rFonts w:cs="TimesNewRoman"/>
        </w:rPr>
        <w:t>+1</w:t>
      </w:r>
      <w:r w:rsidRPr="00753A43">
        <w:rPr>
          <w:rFonts w:hAnsi="細明體" w:cs="新細明體-WinCharSetFFFF-H" w:hint="eastAsia"/>
        </w:rPr>
        <w:t>氧化態化合物，不形成</w:t>
      </w:r>
      <w:r w:rsidRPr="00753A43">
        <w:rPr>
          <w:rFonts w:cs="TimesNewRoman"/>
        </w:rPr>
        <w:t>+2</w:t>
      </w:r>
      <w:r w:rsidRPr="00753A43">
        <w:rPr>
          <w:rFonts w:hAnsi="細明體" w:cs="新細明體-WinCharSetFFFF-H" w:hint="eastAsia"/>
        </w:rPr>
        <w:t>氧化態化合物</w:t>
      </w:r>
      <w:r w:rsidRPr="00753A43">
        <w:rPr>
          <w:rFonts w:cs="新細明體-WinCharSetFFFF-H"/>
        </w:rPr>
        <w:t xml:space="preserve">　</w:t>
      </w:r>
      <w:r w:rsidRPr="00753A43">
        <w:rPr>
          <w:rFonts w:cs="新細明體-WinCharSetFFFF-H"/>
        </w:rPr>
        <w:t>(C)</w:t>
      </w:r>
      <w:r w:rsidRPr="00753A43">
        <w:rPr>
          <w:rFonts w:hAnsi="細明體" w:cs="新細明體-WinCharSetFFFF-H" w:hint="eastAsia"/>
        </w:rPr>
        <w:t>鹼土金屬族元素最外殼有</w:t>
      </w:r>
      <w:r w:rsidRPr="00753A43">
        <w:rPr>
          <w:rFonts w:cs="TimesNewRoman"/>
        </w:rPr>
        <w:t>ns</w:t>
      </w:r>
      <w:r w:rsidRPr="00753A43">
        <w:rPr>
          <w:rFonts w:cs="TimesNewRoman"/>
          <w:szCs w:val="14"/>
          <w:vertAlign w:val="superscript"/>
        </w:rPr>
        <w:t>2</w:t>
      </w:r>
      <w:r w:rsidRPr="00753A43">
        <w:rPr>
          <w:rFonts w:hAnsi="細明體" w:cs="新細明體-WinCharSetFFFF-H" w:hint="eastAsia"/>
        </w:rPr>
        <w:t>電子，所以可以形成</w:t>
      </w:r>
      <w:r w:rsidRPr="00753A43">
        <w:rPr>
          <w:rFonts w:cs="TimesNewRoman"/>
        </w:rPr>
        <w:t>+1</w:t>
      </w:r>
      <w:r w:rsidRPr="00753A43">
        <w:rPr>
          <w:rFonts w:hAnsi="細明體" w:cs="新細明體-WinCharSetFFFF-H" w:hint="eastAsia"/>
        </w:rPr>
        <w:t>及</w:t>
      </w:r>
      <w:r w:rsidRPr="00753A43">
        <w:rPr>
          <w:rFonts w:cs="TimesNewRoman"/>
        </w:rPr>
        <w:t>+2</w:t>
      </w:r>
      <w:r w:rsidRPr="00753A43">
        <w:rPr>
          <w:rFonts w:hAnsi="細明體" w:cs="新細明體-WinCharSetFFFF-H" w:hint="eastAsia"/>
        </w:rPr>
        <w:t>氧化態化合物</w:t>
      </w:r>
      <w:r w:rsidRPr="00753A43">
        <w:rPr>
          <w:rFonts w:cs="新細明體-WinCharSetFFFF-H"/>
        </w:rPr>
        <w:t xml:space="preserve">　</w:t>
      </w:r>
      <w:r w:rsidRPr="00753A43">
        <w:rPr>
          <w:rFonts w:cs="新細明體-WinCharSetFFFF-H"/>
        </w:rPr>
        <w:t>(D)</w:t>
      </w:r>
      <w:r w:rsidRPr="00753A43">
        <w:rPr>
          <w:rFonts w:hAnsi="細明體" w:cs="新細明體-WinCharSetFFFF-H" w:hint="eastAsia"/>
        </w:rPr>
        <w:t>所有鹼金屬族元素在室溫時，都易與水作用產生氫氧化物及氫</w:t>
      </w:r>
      <w:r w:rsidRPr="00753A43">
        <w:rPr>
          <w:rFonts w:cs="新細明體-WinCharSetFFFF-H"/>
        </w:rPr>
        <w:t xml:space="preserve">　</w:t>
      </w:r>
      <w:r w:rsidRPr="00753A43">
        <w:rPr>
          <w:rFonts w:cs="新細明體-WinCharSetFFFF-H"/>
        </w:rPr>
        <w:t>(E)</w:t>
      </w:r>
      <w:r w:rsidRPr="00753A43">
        <w:rPr>
          <w:rFonts w:hAnsi="細明體" w:cs="新細明體-WinCharSetFFFF-H" w:hint="eastAsia"/>
        </w:rPr>
        <w:t>所有鹼土金屬族元素在室溫時，都易與水作用產生氫氧化物及氫</w:t>
      </w:r>
      <w:r w:rsidRPr="00753A4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IA</w:t>
      </w:r>
      <w:r w:rsidRPr="00CA77BF">
        <w:rPr>
          <w:rFonts w:cs="TimesNewRoman" w:hint="eastAsia"/>
        </w:rPr>
        <w:t>族元素原子量較大者較活潑</w:t>
      </w:r>
      <w:r w:rsidRPr="00CA77BF">
        <w:rPr>
          <w:rFonts w:cs="新細明體-WinCharSetFFFF-H" w:hint="eastAsia"/>
        </w:rPr>
        <w:br/>
      </w:r>
      <w:r w:rsidRPr="00CA77BF">
        <w:rPr>
          <w:rFonts w:cs="新細明體-WinCharSetFFFF-H"/>
        </w:rPr>
        <w:t>(</w:t>
      </w:r>
      <w:r w:rsidRPr="00CA77BF">
        <w:rPr>
          <w:rFonts w:cs="新細明體-WinCharSetFFFF-H" w:hint="eastAsia"/>
        </w:rPr>
        <w:t>C</w:t>
      </w:r>
      <w:r w:rsidRPr="00CA77BF">
        <w:rPr>
          <w:rFonts w:cs="新細明體-WinCharSetFFFF-H"/>
        </w:rPr>
        <w:t>)</w:t>
      </w:r>
      <w:r w:rsidRPr="00CA77BF">
        <w:rPr>
          <w:rFonts w:cs="新細明體-WinCharSetFFFF-H" w:hint="eastAsia"/>
        </w:rPr>
        <w:t xml:space="preserve"> IIA</w:t>
      </w:r>
      <w:r w:rsidRPr="00CA77BF">
        <w:rPr>
          <w:rFonts w:hAnsi="細明體" w:cs="新細明體-WinCharSetFFFF-H" w:hint="eastAsia"/>
        </w:rPr>
        <w:t>族元素無</w:t>
      </w:r>
      <w:r w:rsidRPr="00CA77BF">
        <w:rPr>
          <w:rFonts w:hAnsi="細明體" w:cs="新細明體-WinCharSetFFFF-H" w:hint="eastAsia"/>
        </w:rPr>
        <w:t>+</w:t>
      </w:r>
      <w:r w:rsidRPr="00CA77BF">
        <w:rPr>
          <w:rFonts w:cs="TimesNewRoman"/>
        </w:rPr>
        <w:t>1</w:t>
      </w:r>
      <w:r w:rsidRPr="00CA77BF">
        <w:rPr>
          <w:rFonts w:hAnsi="細明體" w:cs="新細明體-WinCharSetFFFF-H" w:hint="eastAsia"/>
        </w:rPr>
        <w:t>之氧化態化合物</w:t>
      </w:r>
      <w:r w:rsidRPr="00CA77BF">
        <w:rPr>
          <w:rFonts w:cs="新細明體-WinCharSetFFFF-H" w:hint="eastAsia"/>
        </w:rPr>
        <w:br/>
      </w:r>
      <w:r w:rsidRPr="00CA77BF">
        <w:rPr>
          <w:rFonts w:cs="新細明體-WinCharSetFFFF-H"/>
        </w:rPr>
        <w:t>(</w:t>
      </w:r>
      <w:r w:rsidRPr="00CA77BF">
        <w:rPr>
          <w:rFonts w:cs="新細明體-WinCharSetFFFF-H" w:hint="eastAsia"/>
        </w:rPr>
        <w:t>E</w:t>
      </w:r>
      <w:r w:rsidRPr="00CA77BF">
        <w:rPr>
          <w:rFonts w:cs="新細明體-WinCharSetFFFF-H"/>
        </w:rPr>
        <w:t>)</w:t>
      </w:r>
      <w:r w:rsidRPr="00CA77BF">
        <w:rPr>
          <w:rFonts w:cs="新細明體-WinCharSetFFFF-H" w:hint="eastAsia"/>
        </w:rPr>
        <w:t xml:space="preserve"> </w:t>
      </w:r>
      <w:r w:rsidRPr="00CA77BF">
        <w:rPr>
          <w:rFonts w:cs="TimesNewRoman"/>
        </w:rPr>
        <w:t>Be</w:t>
      </w:r>
      <w:r w:rsidRPr="00CA77BF">
        <w:rPr>
          <w:rFonts w:hAnsi="細明體" w:cs="新細明體-WinCharSetFFFF-H" w:hint="eastAsia"/>
        </w:rPr>
        <w:t>、</w:t>
      </w:r>
      <w:r w:rsidRPr="00CA77BF">
        <w:rPr>
          <w:rFonts w:cs="TimesNewRoman"/>
        </w:rPr>
        <w:t>Mg</w:t>
      </w:r>
      <w:r w:rsidRPr="00CA77BF">
        <w:rPr>
          <w:rFonts w:hAnsi="細明體" w:cs="新細明體-WinCharSetFFFF-H" w:hint="eastAsia"/>
        </w:rPr>
        <w:t>無法與室溫之水反應</w:t>
      </w:r>
    </w:p>
    <w:p w:rsidR="00CA77BF" w:rsidRPr="00876245" w:rsidRDefault="00CA77BF" w:rsidP="00CA77BF">
      <w:pPr>
        <w:ind w:left="454" w:hanging="454"/>
      </w:pPr>
      <w:r>
        <w:rPr>
          <w:rFonts w:ascii="新細明體" w:eastAsia="新細明體" w:hAnsi="新細明體"/>
          <w:sz w:val="24"/>
        </w:rPr>
        <w:t xml:space="preserve"> 2. </w:t>
      </w:r>
      <w:r w:rsidRPr="00876245">
        <w:rPr>
          <w:rFonts w:hAnsi="細明體" w:cs="新細明體-WinCharSetFFFF-H" w:hint="eastAsia"/>
        </w:rPr>
        <w:t>下列有關鹼金屬的敘述，</w:t>
      </w:r>
      <w:r w:rsidRPr="00876245">
        <w:rPr>
          <w:rFonts w:cs="TimesNewRoman" w:hint="eastAsia"/>
        </w:rPr>
        <w:t>哪些</w:t>
      </w:r>
      <w:r w:rsidRPr="00876245">
        <w:rPr>
          <w:rFonts w:hAnsi="細明體" w:cs="新細明體-WinCharSetFFFF-H" w:hint="eastAsia"/>
        </w:rPr>
        <w:t>正確？</w:t>
      </w:r>
      <w:r w:rsidRPr="00876245">
        <w:rPr>
          <w:rFonts w:cs="新細明體-WinCharSetFFFF-H"/>
        </w:rPr>
        <w:t xml:space="preserve">　</w:t>
      </w:r>
      <w:r w:rsidRPr="00876245">
        <w:rPr>
          <w:rFonts w:cs="新細明體-WinCharSetFFFF-H"/>
        </w:rPr>
        <w:t>(A)</w:t>
      </w:r>
      <w:r w:rsidRPr="00876245">
        <w:rPr>
          <w:rFonts w:hAnsi="細明體" w:cs="新細明體-WinCharSetFFFF-H" w:hint="eastAsia"/>
        </w:rPr>
        <w:t>鹼金屬的價層電子組態為</w:t>
      </w:r>
      <w:r w:rsidRPr="00876245">
        <w:rPr>
          <w:rFonts w:cs="TimesNewRoman"/>
        </w:rPr>
        <w:t>ns</w:t>
      </w:r>
      <w:r w:rsidRPr="00876245">
        <w:rPr>
          <w:rFonts w:cs="TimesNewRoman"/>
          <w:szCs w:val="14"/>
          <w:vertAlign w:val="superscript"/>
        </w:rPr>
        <w:t>1</w:t>
      </w:r>
      <w:r w:rsidRPr="00876245">
        <w:rPr>
          <w:rFonts w:cs="TimesNewRoman"/>
          <w:szCs w:val="14"/>
        </w:rPr>
        <w:t xml:space="preserve">　</w:t>
      </w:r>
      <w:r w:rsidRPr="00876245">
        <w:rPr>
          <w:rFonts w:cs="TimesNewRoman"/>
          <w:szCs w:val="14"/>
        </w:rPr>
        <w:t>(B)</w:t>
      </w:r>
      <w:r w:rsidRPr="00876245">
        <w:rPr>
          <w:rFonts w:hAnsi="細明體" w:cs="新細明體-WinCharSetFFFF-H" w:hint="eastAsia"/>
        </w:rPr>
        <w:t>鹼金屬氧化物的水溶液呈鹼性</w:t>
      </w:r>
      <w:r w:rsidRPr="00876245">
        <w:rPr>
          <w:rFonts w:cs="新細明體-WinCharSetFFFF-H"/>
        </w:rPr>
        <w:t xml:space="preserve">　</w:t>
      </w:r>
      <w:r w:rsidRPr="00876245">
        <w:rPr>
          <w:rFonts w:cs="新細明體-WinCharSetFFFF-H"/>
        </w:rPr>
        <w:t>(C)</w:t>
      </w:r>
      <w:r w:rsidRPr="00876245">
        <w:rPr>
          <w:rFonts w:hAnsi="細明體" w:cs="新細明體-WinCharSetFFFF-H" w:hint="eastAsia"/>
        </w:rPr>
        <w:t>鋰金屬在水中比鈉金屬容易氧化</w:t>
      </w:r>
      <w:r w:rsidRPr="00876245">
        <w:rPr>
          <w:rFonts w:cs="新細明體-WinCharSetFFFF-H"/>
        </w:rPr>
        <w:t xml:space="preserve">　</w:t>
      </w:r>
      <w:r w:rsidRPr="00876245">
        <w:rPr>
          <w:rFonts w:cs="新細明體-WinCharSetFFFF-H"/>
        </w:rPr>
        <w:t>(D)</w:t>
      </w:r>
      <w:r w:rsidRPr="00876245">
        <w:rPr>
          <w:rFonts w:hAnsi="細明體" w:cs="新細明體-WinCharSetFFFF-H" w:hint="eastAsia"/>
        </w:rPr>
        <w:t>鹼金屬是強還原劑</w:t>
      </w:r>
      <w:r w:rsidRPr="00876245">
        <w:rPr>
          <w:rFonts w:cs="新細明體-WinCharSetFFFF-H"/>
        </w:rPr>
        <w:t xml:space="preserve">　</w:t>
      </w:r>
      <w:r w:rsidRPr="00876245">
        <w:rPr>
          <w:rFonts w:cs="新細明體-WinCharSetFFFF-H"/>
        </w:rPr>
        <w:t>(E)</w:t>
      </w:r>
      <w:r w:rsidRPr="00876245">
        <w:rPr>
          <w:rFonts w:hAnsi="細明體" w:cs="新細明體-WinCharSetFFFF-H" w:hint="eastAsia"/>
        </w:rPr>
        <w:t>電解熔融氯化鈉時，鈉會在陽極析出</w:t>
      </w:r>
      <w:r w:rsidRPr="0087624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電解熔融氯化鈉時，陽極析出氯氣，陰極析出鈉</w:t>
      </w:r>
    </w:p>
    <w:p w:rsidR="00CA77BF" w:rsidRPr="009E53D2" w:rsidRDefault="00CA77BF" w:rsidP="00CA77BF">
      <w:pPr>
        <w:ind w:left="454" w:hanging="454"/>
      </w:pPr>
      <w:r>
        <w:rPr>
          <w:rFonts w:ascii="新細明體" w:eastAsia="新細明體" w:hAnsi="新細明體"/>
          <w:sz w:val="24"/>
        </w:rPr>
        <w:t xml:space="preserve"> 3. </w:t>
      </w:r>
      <w:r w:rsidRPr="009E53D2">
        <w:rPr>
          <w:rFonts w:hAnsi="細明體" w:cs="新細明體-WinCharSetFFFF-H" w:hint="eastAsia"/>
        </w:rPr>
        <w:t>下列金屬元素</w:t>
      </w:r>
      <w:r w:rsidRPr="009E53D2">
        <w:rPr>
          <w:rFonts w:cs="TimesNewRoman"/>
        </w:rPr>
        <w:t>Ca</w:t>
      </w:r>
      <w:r w:rsidRPr="009E53D2">
        <w:rPr>
          <w:rFonts w:hAnsi="細明體" w:cs="新細明體-WinCharSetFFFF-H" w:hint="eastAsia"/>
        </w:rPr>
        <w:t>，</w:t>
      </w:r>
      <w:r w:rsidRPr="009E53D2">
        <w:rPr>
          <w:rFonts w:cs="TimesNewRoman"/>
        </w:rPr>
        <w:t>Mn</w:t>
      </w:r>
      <w:r w:rsidRPr="009E53D2">
        <w:rPr>
          <w:rFonts w:hAnsi="細明體" w:cs="新細明體-WinCharSetFFFF-H" w:hint="eastAsia"/>
        </w:rPr>
        <w:t>，</w:t>
      </w:r>
      <w:r w:rsidRPr="009E53D2">
        <w:rPr>
          <w:rFonts w:cs="TimesNewRoman"/>
        </w:rPr>
        <w:t>Sn</w:t>
      </w:r>
      <w:r w:rsidRPr="009E53D2">
        <w:rPr>
          <w:rFonts w:hAnsi="細明體" w:cs="新細明體-WinCharSetFFFF-H" w:hint="eastAsia"/>
        </w:rPr>
        <w:t>，</w:t>
      </w:r>
      <w:r w:rsidRPr="009E53D2">
        <w:rPr>
          <w:rFonts w:cs="TimesNewRoman"/>
        </w:rPr>
        <w:t>Ag</w:t>
      </w:r>
      <w:r w:rsidRPr="009E53D2">
        <w:rPr>
          <w:rFonts w:hAnsi="細明體" w:cs="新細明體-WinCharSetFFFF-H" w:hint="eastAsia"/>
        </w:rPr>
        <w:t>中，哪些相關敘述正確？</w:t>
      </w:r>
      <w:r w:rsidRPr="009E53D2">
        <w:rPr>
          <w:rFonts w:cs="新細明體-WinCharSetFFFF-H"/>
        </w:rPr>
        <w:t xml:space="preserve">　</w:t>
      </w:r>
      <w:r w:rsidRPr="009E53D2">
        <w:rPr>
          <w:rFonts w:cs="新細明體-WinCharSetFFFF-H"/>
        </w:rPr>
        <w:t>(A)</w:t>
      </w:r>
      <w:r w:rsidRPr="009E53D2">
        <w:rPr>
          <w:rFonts w:hAnsi="細明體" w:cs="新細明體-WinCharSetFFFF-H" w:hint="eastAsia"/>
        </w:rPr>
        <w:t>可取代酸中之氫的：</w:t>
      </w:r>
      <w:r w:rsidRPr="009E53D2">
        <w:rPr>
          <w:rFonts w:cs="TimesNewRoman"/>
        </w:rPr>
        <w:t>Ca</w:t>
      </w:r>
      <w:r w:rsidRPr="009E53D2">
        <w:rPr>
          <w:rFonts w:hAnsi="細明體" w:cs="新細明體-WinCharSetFFFF-H" w:hint="eastAsia"/>
        </w:rPr>
        <w:t>，</w:t>
      </w:r>
      <w:r w:rsidRPr="009E53D2">
        <w:rPr>
          <w:rFonts w:cs="TimesNewRoman"/>
        </w:rPr>
        <w:t>Mn</w:t>
      </w:r>
      <w:r w:rsidRPr="009E53D2">
        <w:rPr>
          <w:rFonts w:hAnsi="細明體" w:cs="新細明體-WinCharSetFFFF-H" w:hint="eastAsia"/>
        </w:rPr>
        <w:t>，</w:t>
      </w:r>
      <w:r w:rsidRPr="009E53D2">
        <w:rPr>
          <w:rFonts w:cs="TimesNewRoman"/>
        </w:rPr>
        <w:t>Sn</w:t>
      </w:r>
      <w:r w:rsidRPr="009E53D2">
        <w:rPr>
          <w:rFonts w:cs="TimesNewRoman"/>
        </w:rPr>
        <w:t xml:space="preserve">　</w:t>
      </w:r>
      <w:r w:rsidRPr="009E53D2">
        <w:rPr>
          <w:rFonts w:cs="TimesNewRoman"/>
        </w:rPr>
        <w:t>(B)</w:t>
      </w:r>
      <w:r w:rsidRPr="009E53D2">
        <w:rPr>
          <w:rFonts w:hAnsi="細明體" w:cs="新細明體-WinCharSetFFFF-H" w:hint="eastAsia"/>
        </w:rPr>
        <w:t>可取代酸、水蒸氣中之氫的：</w:t>
      </w:r>
      <w:r w:rsidRPr="009E53D2">
        <w:rPr>
          <w:rFonts w:cs="TimesNewRoman"/>
        </w:rPr>
        <w:t>Ca</w:t>
      </w:r>
      <w:r w:rsidRPr="009E53D2">
        <w:rPr>
          <w:rFonts w:hAnsi="細明體" w:cs="新細明體-WinCharSetFFFF-H" w:hint="eastAsia"/>
        </w:rPr>
        <w:t>，</w:t>
      </w:r>
      <w:r w:rsidRPr="009E53D2">
        <w:rPr>
          <w:rFonts w:cs="TimesNewRoman"/>
        </w:rPr>
        <w:t>Mn</w:t>
      </w:r>
      <w:r w:rsidRPr="009E53D2">
        <w:rPr>
          <w:rFonts w:cs="TimesNewRoman"/>
        </w:rPr>
        <w:t xml:space="preserve">　</w:t>
      </w:r>
      <w:r w:rsidRPr="009E53D2">
        <w:rPr>
          <w:rFonts w:cs="TimesNewRoman"/>
        </w:rPr>
        <w:t>(C)</w:t>
      </w:r>
      <w:r w:rsidRPr="009E53D2">
        <w:rPr>
          <w:rFonts w:hAnsi="細明體" w:cs="新細明體-WinCharSetFFFF-H" w:hint="eastAsia"/>
        </w:rPr>
        <w:t>可取代酸、水蒸氣或冷水中之氫的：</w:t>
      </w:r>
      <w:r w:rsidRPr="009E53D2">
        <w:rPr>
          <w:rFonts w:cs="TimesNewRoman"/>
        </w:rPr>
        <w:t>Ca</w:t>
      </w:r>
      <w:r w:rsidRPr="009E53D2">
        <w:rPr>
          <w:rFonts w:cs="TimesNewRoman"/>
        </w:rPr>
        <w:t xml:space="preserve">　</w:t>
      </w:r>
      <w:r w:rsidRPr="009E53D2">
        <w:rPr>
          <w:rFonts w:cs="TimesNewRoman"/>
        </w:rPr>
        <w:t>(D)</w:t>
      </w:r>
      <w:r w:rsidRPr="009E53D2">
        <w:rPr>
          <w:rFonts w:hAnsi="細明體" w:cs="新細明體-WinCharSetFFFF-H" w:hint="eastAsia"/>
        </w:rPr>
        <w:t>不能有以上取代者為</w:t>
      </w:r>
      <w:r w:rsidRPr="009E53D2">
        <w:rPr>
          <w:rFonts w:cs="TimesNewRoman"/>
        </w:rPr>
        <w:t>Ag</w:t>
      </w:r>
      <w:r w:rsidRPr="009E53D2">
        <w:rPr>
          <w:rFonts w:cs="TimesNewRoman"/>
        </w:rPr>
        <w:t xml:space="preserve">　</w:t>
      </w:r>
      <w:r w:rsidRPr="009E53D2">
        <w:rPr>
          <w:rFonts w:cs="TimesNewRoman"/>
        </w:rPr>
        <w:t>(E)</w:t>
      </w:r>
      <w:r w:rsidRPr="009E53D2">
        <w:rPr>
          <w:rFonts w:hAnsi="細明體" w:cs="新細明體-WinCharSetFFFF-H" w:hint="eastAsia"/>
        </w:rPr>
        <w:t>不能有以上取代者為</w:t>
      </w:r>
      <w:r w:rsidRPr="009E53D2">
        <w:rPr>
          <w:rFonts w:cs="TimesNewRoman"/>
        </w:rPr>
        <w:t>Ca</w:t>
      </w:r>
      <w:r w:rsidRPr="009E53D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應為</w:t>
      </w:r>
      <w:r w:rsidRPr="00CA77BF">
        <w:rPr>
          <w:rFonts w:cs="TimesNewRoman"/>
        </w:rPr>
        <w:t>Ag</w:t>
      </w:r>
    </w:p>
    <w:p w:rsidR="00CA77BF" w:rsidRPr="002C5237" w:rsidRDefault="00CA77BF" w:rsidP="00CA77BF">
      <w:pPr>
        <w:ind w:left="454" w:hanging="454"/>
      </w:pPr>
      <w:r>
        <w:rPr>
          <w:rFonts w:ascii="新細明體" w:eastAsia="新細明體" w:hAnsi="新細明體"/>
          <w:sz w:val="24"/>
        </w:rPr>
        <w:t xml:space="preserve"> 4. </w:t>
      </w:r>
      <w:r w:rsidRPr="002C5237">
        <w:rPr>
          <w:rFonts w:hAnsi="細明體" w:cs="新細明體-WinCharSetFFFF-H" w:hint="eastAsia"/>
        </w:rPr>
        <w:t>點燃的鎂條，可以在下列哪些氣體中繼續燃燒？</w:t>
      </w:r>
      <w:r w:rsidRPr="002C5237">
        <w:rPr>
          <w:rFonts w:cs="新細明體-WinCharSetFFFF-H"/>
        </w:rPr>
        <w:t xml:space="preserve">　</w:t>
      </w:r>
      <w:r w:rsidRPr="002C5237">
        <w:rPr>
          <w:rFonts w:cs="新細明體-WinCharSetFFFF-H"/>
        </w:rPr>
        <w:t>(A)</w:t>
      </w:r>
      <w:r w:rsidRPr="002C5237">
        <w:rPr>
          <w:rFonts w:hAnsi="細明體" w:cs="新細明體-WinCharSetFFFF-H" w:hint="eastAsia"/>
        </w:rPr>
        <w:t>氧氣</w:t>
      </w:r>
      <w:r w:rsidRPr="002C5237">
        <w:rPr>
          <w:rFonts w:cs="新細明體-WinCharSetFFFF-H"/>
        </w:rPr>
        <w:t xml:space="preserve">　</w:t>
      </w:r>
      <w:r w:rsidRPr="002C5237">
        <w:rPr>
          <w:rFonts w:cs="新細明體-WinCharSetFFFF-H"/>
        </w:rPr>
        <w:t>(B)</w:t>
      </w:r>
      <w:r w:rsidRPr="002C5237">
        <w:rPr>
          <w:rFonts w:hAnsi="細明體" w:cs="新細明體-WinCharSetFFFF-H" w:hint="eastAsia"/>
        </w:rPr>
        <w:t>氮氣</w:t>
      </w:r>
      <w:r w:rsidRPr="002C5237">
        <w:rPr>
          <w:rFonts w:cs="新細明體-WinCharSetFFFF-H"/>
        </w:rPr>
        <w:t xml:space="preserve">　</w:t>
      </w:r>
      <w:r w:rsidRPr="002C5237">
        <w:rPr>
          <w:rFonts w:cs="新細明體-WinCharSetFFFF-H"/>
        </w:rPr>
        <w:t>(C)</w:t>
      </w:r>
      <w:r w:rsidRPr="002C5237">
        <w:rPr>
          <w:rFonts w:hAnsi="細明體" w:cs="新細明體-WinCharSetFFFF-H" w:hint="eastAsia"/>
        </w:rPr>
        <w:t>二氧化碳</w:t>
      </w:r>
      <w:r w:rsidRPr="002C5237">
        <w:rPr>
          <w:rFonts w:cs="新細明體-WinCharSetFFFF-H"/>
        </w:rPr>
        <w:t xml:space="preserve">　</w:t>
      </w:r>
      <w:r w:rsidRPr="002C5237">
        <w:rPr>
          <w:rFonts w:cs="新細明體-WinCharSetFFFF-H"/>
        </w:rPr>
        <w:t>(D)</w:t>
      </w:r>
      <w:r w:rsidRPr="002C5237">
        <w:rPr>
          <w:rFonts w:hAnsi="細明體" w:cs="新細明體-WinCharSetFFFF-H" w:hint="eastAsia"/>
        </w:rPr>
        <w:t xml:space="preserve">甲烷　</w:t>
      </w:r>
      <w:r w:rsidRPr="002C5237">
        <w:rPr>
          <w:rFonts w:cs="TimesNewRoman"/>
        </w:rPr>
        <w:t>(E)</w:t>
      </w:r>
      <w:r w:rsidRPr="002C5237">
        <w:rPr>
          <w:rFonts w:hAnsi="細明體" w:cs="新細明體-WinCharSetFFFF-H" w:hint="eastAsia"/>
        </w:rPr>
        <w:t>氦氣</w:t>
      </w:r>
      <w:r w:rsidRPr="002C523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2Mg + 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MgO</w:t>
      </w:r>
      <w:r w:rsidRPr="00CA77BF">
        <w:rPr>
          <w:rFonts w:cs="TimesNewRoman" w:hint="eastAsia"/>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3Mg + N</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g</w:t>
      </w:r>
      <w:r w:rsidRPr="00CA77BF">
        <w:rPr>
          <w:rFonts w:cs="TimesNewRoman"/>
          <w:szCs w:val="14"/>
          <w:vertAlign w:val="subscript"/>
          <w:lang w:val="pt-BR"/>
        </w:rPr>
        <w:t>3</w:t>
      </w:r>
      <w:r w:rsidRPr="00CA77BF">
        <w:rPr>
          <w:rFonts w:cs="TimesNewRoman"/>
          <w:lang w:val="pt-BR"/>
        </w:rPr>
        <w:t>N</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2Mg + C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MgO + C</w:t>
      </w:r>
    </w:p>
    <w:p w:rsidR="00CA77BF" w:rsidRPr="002317AA" w:rsidRDefault="00CA77BF" w:rsidP="00CA77BF">
      <w:pPr>
        <w:ind w:left="454" w:hanging="454"/>
      </w:pPr>
      <w:r>
        <w:rPr>
          <w:rFonts w:ascii="新細明體" w:eastAsia="新細明體" w:hAnsi="新細明體"/>
          <w:sz w:val="24"/>
        </w:rPr>
        <w:t xml:space="preserve"> 5. </w:t>
      </w:r>
      <w:r w:rsidRPr="002317AA">
        <w:rPr>
          <w:rFonts w:hAnsi="細明體" w:cs="新細明體-WinCharSetFFFF-H" w:hint="eastAsia"/>
        </w:rPr>
        <w:t>下列關於鋰和鈉的敘述，</w:t>
      </w:r>
      <w:r w:rsidRPr="002317AA">
        <w:rPr>
          <w:rFonts w:cs="TimesNewRoman" w:hint="eastAsia"/>
        </w:rPr>
        <w:t>哪些</w:t>
      </w:r>
      <w:r w:rsidRPr="002317AA">
        <w:rPr>
          <w:rFonts w:hAnsi="細明體" w:cs="新細明體-WinCharSetFFFF-H" w:hint="eastAsia"/>
        </w:rPr>
        <w:t>正確？</w:t>
      </w:r>
      <w:r w:rsidRPr="002317AA">
        <w:rPr>
          <w:rFonts w:cs="新細明體-WinCharSetFFFF-H"/>
        </w:rPr>
        <w:t xml:space="preserve">　</w:t>
      </w:r>
      <w:r w:rsidRPr="002317AA">
        <w:rPr>
          <w:rFonts w:cs="新細明體-WinCharSetFFFF-H"/>
        </w:rPr>
        <w:t>(A)</w:t>
      </w:r>
      <w:r w:rsidRPr="002317AA">
        <w:rPr>
          <w:rFonts w:hAnsi="細明體" w:cs="新細明體-WinCharSetFFFF-H" w:hint="eastAsia"/>
        </w:rPr>
        <w:t>鋰的還原力大於鈉的還原力</w:t>
      </w:r>
      <w:r w:rsidRPr="002317AA">
        <w:rPr>
          <w:rFonts w:cs="新細明體-WinCharSetFFFF-H"/>
        </w:rPr>
        <w:t xml:space="preserve">　</w:t>
      </w:r>
      <w:r w:rsidRPr="002317AA">
        <w:rPr>
          <w:rFonts w:cs="新細明體-WinCharSetFFFF-H"/>
        </w:rPr>
        <w:t>(B)</w:t>
      </w:r>
      <w:r w:rsidRPr="002317AA">
        <w:rPr>
          <w:rFonts w:hAnsi="細明體" w:cs="新細明體-WinCharSetFFFF-H" w:hint="eastAsia"/>
        </w:rPr>
        <w:t>鋰的原子半徑大於鈉的原子半徑</w:t>
      </w:r>
      <w:r w:rsidRPr="002317AA">
        <w:rPr>
          <w:rFonts w:cs="新細明體-WinCharSetFFFF-H"/>
        </w:rPr>
        <w:t xml:space="preserve">　</w:t>
      </w:r>
      <w:r w:rsidRPr="002317AA">
        <w:rPr>
          <w:rFonts w:cs="新細明體-WinCharSetFFFF-H"/>
        </w:rPr>
        <w:t>(C)</w:t>
      </w:r>
      <w:r w:rsidRPr="002317AA">
        <w:rPr>
          <w:rFonts w:hAnsi="細明體" w:cs="新細明體-WinCharSetFFFF-H" w:hint="eastAsia"/>
        </w:rPr>
        <w:t>鋰的熔點大於鈉的熔點</w:t>
      </w:r>
      <w:r w:rsidRPr="002317AA">
        <w:rPr>
          <w:rFonts w:cs="新細明體-WinCharSetFFFF-H"/>
        </w:rPr>
        <w:t xml:space="preserve">　</w:t>
      </w:r>
      <w:r w:rsidRPr="002317AA">
        <w:rPr>
          <w:rFonts w:cs="新細明體-WinCharSetFFFF-H"/>
        </w:rPr>
        <w:t>(D)</w:t>
      </w:r>
      <w:r w:rsidRPr="002317AA">
        <w:rPr>
          <w:rFonts w:hAnsi="細明體" w:cs="新細明體-WinCharSetFFFF-H" w:hint="eastAsia"/>
        </w:rPr>
        <w:t>氯化鈉是離子性鍵結，氯化鋰的鍵結卻具有些許共價性</w:t>
      </w:r>
      <w:r w:rsidRPr="002317AA">
        <w:rPr>
          <w:rFonts w:cs="新細明體-WinCharSetFFFF-H"/>
        </w:rPr>
        <w:t xml:space="preserve">　</w:t>
      </w:r>
      <w:r w:rsidRPr="002317AA">
        <w:rPr>
          <w:rFonts w:cs="新細明體-WinCharSetFFFF-H"/>
        </w:rPr>
        <w:t>(E)</w:t>
      </w:r>
      <w:r w:rsidRPr="002317AA">
        <w:rPr>
          <w:rFonts w:hAnsi="細明體" w:cs="新細明體-WinCharSetFFFF-H" w:hint="eastAsia"/>
        </w:rPr>
        <w:t>氯化鋰比氯化鈉較易溶於乙醇</w:t>
      </w:r>
      <w:r w:rsidRPr="002317AA">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文華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B)</w:t>
      </w:r>
      <w:r w:rsidRPr="00CA77BF">
        <w:rPr>
          <w:rFonts w:hAnsi="細明體" w:cs="新細明體-WinCharSetFFFF-H" w:hint="eastAsia"/>
        </w:rPr>
        <w:t>半徑隨原子序增加而加大</w:t>
      </w:r>
    </w:p>
    <w:p w:rsidR="00CA77BF" w:rsidRPr="00BA19BE" w:rsidRDefault="00CA77BF" w:rsidP="00CA77BF">
      <w:pPr>
        <w:ind w:left="454" w:hanging="454"/>
      </w:pPr>
      <w:r>
        <w:rPr>
          <w:rFonts w:ascii="新細明體" w:eastAsia="新細明體" w:hAnsi="新細明體"/>
          <w:sz w:val="24"/>
        </w:rPr>
        <w:t xml:space="preserve"> 6. </w:t>
      </w:r>
      <w:r w:rsidRPr="00BA19BE">
        <w:rPr>
          <w:rFonts w:hAnsi="細明體" w:cs="新細明體-WinCharSetFFFF-H" w:hint="eastAsia"/>
        </w:rPr>
        <w:t>有關鹼金屬族化合物，</w:t>
      </w:r>
      <w:r w:rsidRPr="00BA19BE">
        <w:rPr>
          <w:rFonts w:cs="TimesNewRoman" w:hint="eastAsia"/>
        </w:rPr>
        <w:t>哪些</w:t>
      </w:r>
      <w:r w:rsidRPr="00BA19BE">
        <w:rPr>
          <w:rFonts w:hAnsi="細明體" w:cs="新細明體-WinCharSetFFFF-H" w:hint="eastAsia"/>
        </w:rPr>
        <w:t>正確？</w:t>
      </w:r>
      <w:r w:rsidRPr="00BA19BE">
        <w:rPr>
          <w:rFonts w:cs="新細明體-WinCharSetFFFF-H"/>
        </w:rPr>
        <w:t xml:space="preserve">　</w:t>
      </w:r>
      <w:r w:rsidRPr="00BA19BE">
        <w:rPr>
          <w:rFonts w:cs="新細明體-WinCharSetFFFF-H"/>
        </w:rPr>
        <w:t>(A)</w:t>
      </w:r>
      <w:r w:rsidRPr="00BA19BE">
        <w:rPr>
          <w:rFonts w:hAnsi="細明體" w:cs="新細明體-WinCharSetFFFF-H" w:hint="eastAsia"/>
        </w:rPr>
        <w:t>硝酸鉀、木炭和硫黃混合可成黑火藥</w:t>
      </w:r>
      <w:r w:rsidRPr="00BA19BE">
        <w:rPr>
          <w:rFonts w:cs="新細明體-WinCharSetFFFF-H"/>
        </w:rPr>
        <w:t xml:space="preserve">　</w:t>
      </w:r>
      <w:r w:rsidRPr="00BA19BE">
        <w:rPr>
          <w:rFonts w:cs="新細明體-WinCharSetFFFF-H"/>
        </w:rPr>
        <w:t>(B)</w:t>
      </w:r>
      <w:r w:rsidRPr="00BA19BE">
        <w:rPr>
          <w:rFonts w:cs="新細明體-WinCharSetFFFF-H" w:hint="eastAsia"/>
        </w:rPr>
        <w:t xml:space="preserve"> </w:t>
      </w:r>
      <w:r w:rsidRPr="00BA19BE">
        <w:rPr>
          <w:rFonts w:cs="TimesNewRoman"/>
        </w:rPr>
        <w:t>NaOH</w:t>
      </w:r>
      <w:r w:rsidRPr="00BA19BE">
        <w:rPr>
          <w:rFonts w:hAnsi="細明體" w:cs="新細明體-WinCharSetFFFF-H" w:hint="eastAsia"/>
        </w:rPr>
        <w:t>與</w:t>
      </w:r>
      <w:r w:rsidRPr="00BA19BE">
        <w:rPr>
          <w:rFonts w:cs="TimesNewRoman"/>
        </w:rPr>
        <w:t>KOH</w:t>
      </w:r>
      <w:r w:rsidRPr="00BA19BE">
        <w:rPr>
          <w:rFonts w:hAnsi="細明體" w:cs="新細明體-WinCharSetFFFF-H" w:hint="eastAsia"/>
        </w:rPr>
        <w:t>均屬於強鹼，可吸收</w:t>
      </w:r>
      <w:r w:rsidRPr="00BA19BE">
        <w:rPr>
          <w:rFonts w:cs="TimesNewRoman"/>
        </w:rPr>
        <w:t>CO</w:t>
      </w:r>
      <w:r w:rsidRPr="00BA19BE">
        <w:rPr>
          <w:rFonts w:cs="TimesNewRoman"/>
          <w:szCs w:val="14"/>
          <w:vertAlign w:val="subscript"/>
        </w:rPr>
        <w:t>2</w:t>
      </w:r>
      <w:r w:rsidRPr="00BA19BE">
        <w:rPr>
          <w:rFonts w:hAnsi="細明體" w:cs="新細明體-WinCharSetFFFF-H" w:hint="eastAsia"/>
        </w:rPr>
        <w:t>生成碳酸鹽</w:t>
      </w:r>
      <w:r w:rsidRPr="00BA19BE">
        <w:rPr>
          <w:rFonts w:cs="新細明體-WinCharSetFFFF-H"/>
        </w:rPr>
        <w:t xml:space="preserve">　</w:t>
      </w:r>
      <w:r w:rsidRPr="00BA19BE">
        <w:rPr>
          <w:rFonts w:cs="新細明體-WinCharSetFFFF-H"/>
        </w:rPr>
        <w:t>(C)</w:t>
      </w:r>
      <w:r w:rsidRPr="00BA19BE">
        <w:rPr>
          <w:rFonts w:cs="新細明體-WinCharSetFFFF-H" w:hint="eastAsia"/>
        </w:rPr>
        <w:t xml:space="preserve"> </w:t>
      </w:r>
      <w:r w:rsidRPr="00BA19BE">
        <w:rPr>
          <w:rFonts w:cs="TimesNewRoman"/>
        </w:rPr>
        <w:t>Na</w:t>
      </w:r>
      <w:r w:rsidRPr="00BA19BE">
        <w:rPr>
          <w:rFonts w:cs="TimesNewRoman"/>
          <w:szCs w:val="14"/>
          <w:vertAlign w:val="subscript"/>
        </w:rPr>
        <w:t>2</w:t>
      </w:r>
      <w:r w:rsidRPr="00BA19BE">
        <w:rPr>
          <w:rFonts w:cs="TimesNewRoman"/>
        </w:rPr>
        <w:t>O</w:t>
      </w:r>
      <w:r w:rsidRPr="00BA19BE">
        <w:rPr>
          <w:rFonts w:cs="TimesNewRoman"/>
          <w:szCs w:val="14"/>
          <w:vertAlign w:val="subscript"/>
        </w:rPr>
        <w:t>2</w:t>
      </w:r>
      <w:r w:rsidRPr="00BA19BE">
        <w:rPr>
          <w:rFonts w:hAnsi="細明體" w:cs="新細明體-WinCharSetFFFF-H" w:hint="eastAsia"/>
        </w:rPr>
        <w:t>與稀</w:t>
      </w:r>
      <w:r w:rsidRPr="00BA19BE">
        <w:rPr>
          <w:rFonts w:cs="TimesNewRoman"/>
        </w:rPr>
        <w:t>H</w:t>
      </w:r>
      <w:r w:rsidRPr="00BA19BE">
        <w:rPr>
          <w:rFonts w:cs="TimesNewRoman"/>
          <w:szCs w:val="14"/>
          <w:vertAlign w:val="subscript"/>
        </w:rPr>
        <w:t>2</w:t>
      </w:r>
      <w:r w:rsidRPr="00BA19BE">
        <w:rPr>
          <w:rFonts w:cs="TimesNewRoman"/>
        </w:rPr>
        <w:t>SO</w:t>
      </w:r>
      <w:r w:rsidRPr="00BA19BE">
        <w:rPr>
          <w:rFonts w:cs="TimesNewRoman"/>
          <w:szCs w:val="14"/>
          <w:vertAlign w:val="subscript"/>
        </w:rPr>
        <w:t>4</w:t>
      </w:r>
      <w:r w:rsidRPr="00BA19BE">
        <w:rPr>
          <w:rFonts w:hAnsi="細明體" w:cs="新細明體-WinCharSetFFFF-H" w:hint="eastAsia"/>
        </w:rPr>
        <w:t>可反應可生成雙氧水</w:t>
      </w:r>
      <w:r w:rsidRPr="00BA19BE">
        <w:rPr>
          <w:rFonts w:cs="新細明體-WinCharSetFFFF-H"/>
        </w:rPr>
        <w:t xml:space="preserve">　</w:t>
      </w:r>
      <w:r w:rsidRPr="00BA19BE">
        <w:rPr>
          <w:rFonts w:cs="新細明體-WinCharSetFFFF-H"/>
        </w:rPr>
        <w:t>(D)</w:t>
      </w:r>
      <w:r w:rsidRPr="00BA19BE">
        <w:rPr>
          <w:rFonts w:hAnsi="細明體" w:cs="新細明體-WinCharSetFFFF-H" w:hint="eastAsia"/>
        </w:rPr>
        <w:t>智利硝石與濃</w:t>
      </w:r>
      <w:r w:rsidRPr="00BA19BE">
        <w:rPr>
          <w:rFonts w:cs="TimesNewRoman"/>
        </w:rPr>
        <w:t>KCl</w:t>
      </w:r>
      <w:r w:rsidRPr="00BA19BE">
        <w:rPr>
          <w:rFonts w:hAnsi="細明體" w:cs="新細明體-WinCharSetFFFF-H" w:hint="eastAsia"/>
        </w:rPr>
        <w:t>共熱，可用再結晶法分離</w:t>
      </w:r>
      <w:r w:rsidRPr="00BA19BE">
        <w:rPr>
          <w:rFonts w:cs="TimesNewRoman"/>
        </w:rPr>
        <w:t>KNO</w:t>
      </w:r>
      <w:r w:rsidRPr="00BA19BE">
        <w:rPr>
          <w:rFonts w:cs="TimesNewRoman"/>
          <w:szCs w:val="14"/>
          <w:vertAlign w:val="subscript"/>
        </w:rPr>
        <w:t>3</w:t>
      </w:r>
      <w:r w:rsidRPr="00BA19BE">
        <w:rPr>
          <w:rFonts w:cs="TimesNewRoman"/>
          <w:szCs w:val="14"/>
        </w:rPr>
        <w:t xml:space="preserve">　</w:t>
      </w:r>
      <w:r w:rsidRPr="00BA19BE">
        <w:rPr>
          <w:rFonts w:cs="TimesNewRoman"/>
          <w:szCs w:val="14"/>
        </w:rPr>
        <w:t>(E)</w:t>
      </w:r>
      <w:r w:rsidRPr="00BA19BE">
        <w:rPr>
          <w:rFonts w:hAnsi="細明體" w:cs="新細明體-WinCharSetFFFF-H" w:hint="eastAsia"/>
        </w:rPr>
        <w:t>苛性鈉易潮解，須保存於玻璃瓶中</w:t>
      </w:r>
      <w:r w:rsidRPr="00BA19B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因強鹼會腐蝕玻璃，故須保存在塑膠瓶中</w:t>
      </w:r>
    </w:p>
    <w:p w:rsidR="00CA77BF" w:rsidRPr="00FF6196" w:rsidRDefault="00CA77BF" w:rsidP="00CA77BF">
      <w:pPr>
        <w:ind w:left="454" w:hanging="454"/>
      </w:pPr>
      <w:r>
        <w:rPr>
          <w:rFonts w:ascii="新細明體" w:eastAsia="新細明體" w:hAnsi="新細明體"/>
          <w:sz w:val="24"/>
        </w:rPr>
        <w:t xml:space="preserve"> 7. </w:t>
      </w:r>
      <w:r w:rsidRPr="00FF6196">
        <w:rPr>
          <w:rFonts w:hAnsi="細明體" w:cs="新細明體-WinCharSetFFFF-H" w:hint="eastAsia"/>
        </w:rPr>
        <w:t>鹼金屬哪幾項性質隨原子序之增加而增大？</w:t>
      </w:r>
      <w:r w:rsidRPr="00FF6196">
        <w:rPr>
          <w:rFonts w:cs="新細明體-WinCharSetFFFF-H"/>
        </w:rPr>
        <w:t xml:space="preserve">　</w:t>
      </w:r>
      <w:r w:rsidRPr="00FF6196">
        <w:rPr>
          <w:rFonts w:cs="新細明體-WinCharSetFFFF-H"/>
        </w:rPr>
        <w:t>(A)</w:t>
      </w:r>
      <w:r w:rsidRPr="00FF6196">
        <w:rPr>
          <w:rFonts w:hAnsi="細明體" w:cs="新細明體-WinCharSetFFFF-H" w:hint="eastAsia"/>
        </w:rPr>
        <w:t>金屬氧化物對水之溶解度</w:t>
      </w:r>
      <w:r w:rsidRPr="00FF6196">
        <w:rPr>
          <w:rFonts w:cs="新細明體-WinCharSetFFFF-H"/>
        </w:rPr>
        <w:t xml:space="preserve">　</w:t>
      </w:r>
      <w:r w:rsidRPr="00FF6196">
        <w:rPr>
          <w:rFonts w:cs="新細明體-WinCharSetFFFF-H"/>
        </w:rPr>
        <w:t>(B)</w:t>
      </w:r>
      <w:r w:rsidRPr="00FF6196">
        <w:rPr>
          <w:rFonts w:hAnsi="細明體" w:cs="新細明體-WinCharSetFFFF-H" w:hint="eastAsia"/>
        </w:rPr>
        <w:t>原子半徑</w:t>
      </w:r>
      <w:r w:rsidRPr="00FF6196">
        <w:rPr>
          <w:rFonts w:cs="新細明體-WinCharSetFFFF-H"/>
        </w:rPr>
        <w:t xml:space="preserve">　</w:t>
      </w:r>
      <w:r w:rsidRPr="00FF6196">
        <w:rPr>
          <w:rFonts w:cs="新細明體-WinCharSetFFFF-H"/>
        </w:rPr>
        <w:t>(C)</w:t>
      </w:r>
      <w:r w:rsidRPr="00FF6196">
        <w:rPr>
          <w:rFonts w:hAnsi="細明體" w:cs="新細明體-WinCharSetFFFF-H" w:hint="eastAsia"/>
        </w:rPr>
        <w:t>氧化電位</w:t>
      </w:r>
      <w:r w:rsidRPr="00FF6196">
        <w:rPr>
          <w:rFonts w:cs="新細明體-WinCharSetFFFF-H"/>
        </w:rPr>
        <w:t xml:space="preserve">　</w:t>
      </w:r>
      <w:r w:rsidRPr="00FF6196">
        <w:rPr>
          <w:rFonts w:cs="新細明體-WinCharSetFFFF-H"/>
        </w:rPr>
        <w:t>(D)</w:t>
      </w:r>
      <w:r w:rsidRPr="00FF6196">
        <w:rPr>
          <w:rFonts w:hAnsi="細明體" w:cs="新細明體-WinCharSetFFFF-H" w:hint="eastAsia"/>
        </w:rPr>
        <w:t>硬度</w:t>
      </w:r>
      <w:r w:rsidRPr="00FF6196">
        <w:rPr>
          <w:rFonts w:cs="新細明體-WinCharSetFFFF-H"/>
        </w:rPr>
        <w:t xml:space="preserve">　</w:t>
      </w:r>
      <w:r w:rsidRPr="00FF6196">
        <w:rPr>
          <w:rFonts w:cs="新細明體-WinCharSetFFFF-H"/>
        </w:rPr>
        <w:t>(E)</w:t>
      </w:r>
      <w:r w:rsidRPr="00FF6196">
        <w:rPr>
          <w:rFonts w:hAnsi="細明體" w:cs="新細明體-WinCharSetFFFF-H" w:hint="eastAsia"/>
        </w:rPr>
        <w:t>氫氧化物之鹼性</w:t>
      </w:r>
      <w:r w:rsidRPr="00FF619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hint="eastAsia"/>
        </w:rPr>
        <w:t xml:space="preserve"> IA</w:t>
      </w:r>
      <w:r w:rsidRPr="00CA77BF">
        <w:rPr>
          <w:rFonts w:hAnsi="細明體" w:cs="新細明體-WinCharSetFFFF-H" w:hint="eastAsia"/>
        </w:rPr>
        <w:t>族元素的標準氧化電位不規律</w:t>
      </w:r>
      <w:r w:rsidRPr="00CA77BF">
        <w:rPr>
          <w:rFonts w:cs="新細明體-WinCharSetFFFF-H" w:hint="eastAsia"/>
        </w:rPr>
        <w:br/>
      </w:r>
      <w:r w:rsidRPr="00CA77BF">
        <w:rPr>
          <w:rFonts w:cs="新細明體-WinCharSetFFFF-H"/>
        </w:rPr>
        <w:t>(D)</w:t>
      </w:r>
      <w:r w:rsidRPr="00CA77BF">
        <w:rPr>
          <w:rFonts w:cs="新細明體-WinCharSetFFFF-H" w:hint="eastAsia"/>
        </w:rPr>
        <w:t xml:space="preserve"> IA</w:t>
      </w:r>
      <w:r w:rsidRPr="00CA77BF">
        <w:rPr>
          <w:rFonts w:hAnsi="細明體" w:cs="新細明體-WinCharSetFFFF-H" w:hint="eastAsia"/>
        </w:rPr>
        <w:t>族元素的硬度隨原子序增加而變小</w:t>
      </w:r>
    </w:p>
    <w:p w:rsidR="00CA77BF" w:rsidRPr="00DA3C11" w:rsidRDefault="00CA77BF" w:rsidP="00CA77BF">
      <w:pPr>
        <w:ind w:left="454" w:hanging="454"/>
      </w:pPr>
      <w:r>
        <w:rPr>
          <w:rFonts w:ascii="新細明體" w:eastAsia="新細明體" w:hAnsi="新細明體"/>
          <w:sz w:val="24"/>
        </w:rPr>
        <w:t xml:space="preserve"> 8. </w:t>
      </w:r>
      <w:r w:rsidRPr="00DA3C11">
        <w:rPr>
          <w:rFonts w:hAnsi="細明體" w:cs="新細明體-WinCharSetFFFF-H" w:hint="eastAsia"/>
        </w:rPr>
        <w:t>下列各反應中，</w:t>
      </w:r>
      <w:r w:rsidRPr="00DA3C11">
        <w:rPr>
          <w:rFonts w:cs="TimesNewRoman" w:hint="eastAsia"/>
        </w:rPr>
        <w:t>哪些</w:t>
      </w:r>
      <w:r w:rsidRPr="00DA3C11">
        <w:rPr>
          <w:rFonts w:hAnsi="細明體" w:cs="新細明體-WinCharSetFFFF-H" w:hint="eastAsia"/>
        </w:rPr>
        <w:t>可產生</w:t>
      </w:r>
      <w:r w:rsidRPr="00DA3C11">
        <w:rPr>
          <w:rFonts w:cs="TimesNewRoman"/>
        </w:rPr>
        <w:t>H</w:t>
      </w:r>
      <w:r w:rsidRPr="00DA3C11">
        <w:rPr>
          <w:rFonts w:cs="TimesNewRoman"/>
          <w:szCs w:val="14"/>
          <w:vertAlign w:val="subscript"/>
        </w:rPr>
        <w:t>2</w:t>
      </w:r>
      <w:r w:rsidRPr="00DA3C11">
        <w:rPr>
          <w:rFonts w:hAnsi="細明體" w:cs="新細明體-WinCharSetFFFF-H" w:hint="eastAsia"/>
        </w:rPr>
        <w:t>？</w:t>
      </w:r>
      <w:r w:rsidRPr="00DA3C11">
        <w:rPr>
          <w:rFonts w:cs="新細明體-WinCharSetFFFF-H"/>
        </w:rPr>
        <w:t xml:space="preserve">　</w:t>
      </w:r>
      <w:r w:rsidRPr="00DA3C11">
        <w:rPr>
          <w:rFonts w:cs="新細明體-WinCharSetFFFF-H"/>
        </w:rPr>
        <w:t>(A)</w:t>
      </w:r>
      <w:r w:rsidRPr="00DA3C11">
        <w:rPr>
          <w:rFonts w:cs="新細明體-WinCharSetFFFF-H" w:hint="eastAsia"/>
        </w:rPr>
        <w:t xml:space="preserve"> </w:t>
      </w:r>
      <w:r w:rsidRPr="00DA3C11">
        <w:rPr>
          <w:rFonts w:cs="TimesNewRoman"/>
        </w:rPr>
        <w:t>Na + CH</w:t>
      </w:r>
      <w:r w:rsidRPr="00DA3C11">
        <w:rPr>
          <w:rFonts w:cs="TimesNewRoman"/>
          <w:szCs w:val="14"/>
          <w:vertAlign w:val="subscript"/>
        </w:rPr>
        <w:t>3</w:t>
      </w:r>
      <w:r w:rsidRPr="00DA3C11">
        <w:rPr>
          <w:rFonts w:cs="TimesNewRoman"/>
        </w:rPr>
        <w:t>OH</w:t>
      </w:r>
      <w:r w:rsidRPr="00DA3C11">
        <w:rPr>
          <w:rFonts w:cs="TimesNewRoman"/>
        </w:rPr>
        <w:t xml:space="preserve">　</w:t>
      </w:r>
      <w:r w:rsidRPr="00DA3C11">
        <w:rPr>
          <w:rFonts w:cs="TimesNewRoman"/>
        </w:rPr>
        <w:t>(B)</w:t>
      </w:r>
      <w:r w:rsidRPr="00DA3C11">
        <w:rPr>
          <w:rFonts w:cs="TimesNewRoman" w:hint="eastAsia"/>
        </w:rPr>
        <w:t xml:space="preserve"> </w:t>
      </w:r>
      <w:r w:rsidRPr="00DA3C11">
        <w:rPr>
          <w:rFonts w:cs="TimesNewRoman"/>
        </w:rPr>
        <w:t>Na + H</w:t>
      </w:r>
      <w:r w:rsidRPr="00DA3C11">
        <w:rPr>
          <w:rFonts w:cs="TimesNewRoman"/>
          <w:szCs w:val="14"/>
          <w:vertAlign w:val="subscript"/>
        </w:rPr>
        <w:t>2</w:t>
      </w:r>
      <w:r w:rsidRPr="00DA3C11">
        <w:rPr>
          <w:rFonts w:cs="TimesNewRoman"/>
        </w:rPr>
        <w:t>O</w:t>
      </w:r>
      <w:r w:rsidRPr="00DA3C11">
        <w:rPr>
          <w:rFonts w:cs="TimesNewRoman"/>
        </w:rPr>
        <w:t xml:space="preserve">　</w:t>
      </w:r>
      <w:r w:rsidRPr="00DA3C11">
        <w:rPr>
          <w:rFonts w:cs="TimesNewRoman"/>
        </w:rPr>
        <w:t>(C)</w:t>
      </w:r>
      <w:r w:rsidRPr="00DA3C11">
        <w:rPr>
          <w:rFonts w:hAnsi="細明體" w:cs="新細明體-WinCharSetFFFF-H" w:hint="eastAsia"/>
        </w:rPr>
        <w:t>電解</w:t>
      </w:r>
      <w:r w:rsidRPr="00DA3C11">
        <w:rPr>
          <w:rFonts w:cs="TimesNewRoman"/>
        </w:rPr>
        <w:t>NaCl</w:t>
      </w:r>
      <w:r w:rsidRPr="00DA3C11">
        <w:rPr>
          <w:rFonts w:cs="TimesNewRoman"/>
          <w:szCs w:val="14"/>
          <w:vertAlign w:val="subscript"/>
        </w:rPr>
        <w:t>(</w:t>
      </w:r>
      <w:r w:rsidRPr="00DA3C11">
        <w:rPr>
          <w:rFonts w:cs="MTExtra"/>
          <w:szCs w:val="14"/>
          <w:vertAlign w:val="subscript"/>
        </w:rPr>
        <w:t>l</w:t>
      </w:r>
      <w:r w:rsidRPr="00DA3C11">
        <w:rPr>
          <w:rFonts w:cs="TimesNewRoman"/>
          <w:szCs w:val="14"/>
          <w:vertAlign w:val="subscript"/>
        </w:rPr>
        <w:t>)</w:t>
      </w:r>
      <w:r w:rsidRPr="00DA3C11">
        <w:rPr>
          <w:rFonts w:cs="TimesNewRoman"/>
          <w:szCs w:val="14"/>
        </w:rPr>
        <w:t xml:space="preserve">　</w:t>
      </w:r>
      <w:r w:rsidRPr="00DA3C11">
        <w:rPr>
          <w:rFonts w:cs="TimesNewRoman"/>
          <w:szCs w:val="14"/>
        </w:rPr>
        <w:t>(D)</w:t>
      </w:r>
      <w:r w:rsidRPr="00DA3C11">
        <w:rPr>
          <w:rFonts w:hAnsi="細明體" w:cs="新細明體-WinCharSetFFFF-H" w:hint="eastAsia"/>
        </w:rPr>
        <w:t>電解飽和</w:t>
      </w:r>
      <w:r w:rsidRPr="00DA3C11">
        <w:rPr>
          <w:rFonts w:cs="TimesNewRoman"/>
        </w:rPr>
        <w:t>NaCl</w:t>
      </w:r>
      <w:r w:rsidRPr="00DA3C11">
        <w:rPr>
          <w:rFonts w:cs="TimesNewRoman"/>
          <w:szCs w:val="14"/>
          <w:vertAlign w:val="subscript"/>
        </w:rPr>
        <w:t>(</w:t>
      </w:r>
      <w:r w:rsidRPr="00DA3C11">
        <w:rPr>
          <w:rFonts w:cs="TimesNewRoman,Italic"/>
          <w:iCs/>
          <w:szCs w:val="14"/>
          <w:vertAlign w:val="subscript"/>
        </w:rPr>
        <w:t>aq</w:t>
      </w:r>
      <w:r w:rsidRPr="00DA3C11">
        <w:rPr>
          <w:rFonts w:cs="TimesNewRoman"/>
          <w:szCs w:val="14"/>
          <w:vertAlign w:val="subscript"/>
        </w:rPr>
        <w:t>)</w:t>
      </w:r>
      <w:r w:rsidRPr="00DA3C11">
        <w:rPr>
          <w:rFonts w:cs="TimesNewRoman"/>
          <w:szCs w:val="14"/>
        </w:rPr>
        <w:t xml:space="preserve">　</w:t>
      </w:r>
      <w:r w:rsidRPr="00DA3C11">
        <w:rPr>
          <w:rFonts w:cs="TimesNewRoman"/>
          <w:szCs w:val="14"/>
        </w:rPr>
        <w:t>(E)</w:t>
      </w:r>
      <w:r w:rsidRPr="00DA3C11">
        <w:rPr>
          <w:rFonts w:cs="TimesNewRoman" w:hint="eastAsia"/>
          <w:szCs w:val="14"/>
        </w:rPr>
        <w:t xml:space="preserve"> </w:t>
      </w:r>
      <w:r w:rsidRPr="00DA3C11">
        <w:rPr>
          <w:rFonts w:cs="TimesNewRoman"/>
        </w:rPr>
        <w:t>NaOH</w:t>
      </w:r>
      <w:r w:rsidRPr="00DA3C11">
        <w:rPr>
          <w:rFonts w:cs="TimesNewRoman"/>
          <w:szCs w:val="14"/>
          <w:vertAlign w:val="subscript"/>
        </w:rPr>
        <w:t>(s)</w:t>
      </w:r>
      <w:r w:rsidRPr="00DA3C11">
        <w:rPr>
          <w:rFonts w:cs="TimesNewRoman"/>
          <w:szCs w:val="14"/>
        </w:rPr>
        <w:t xml:space="preserve"> </w:t>
      </w:r>
      <w:r w:rsidRPr="00DA3C11">
        <w:rPr>
          <w:rFonts w:cs="TimesNewRoman"/>
        </w:rPr>
        <w:t>+ H</w:t>
      </w:r>
      <w:r w:rsidRPr="00DA3C11">
        <w:rPr>
          <w:rFonts w:cs="TimesNewRoman"/>
          <w:szCs w:val="14"/>
          <w:vertAlign w:val="subscript"/>
        </w:rPr>
        <w:t>2</w:t>
      </w:r>
      <w:r w:rsidRPr="00DA3C11">
        <w:rPr>
          <w:rFonts w:cs="TimesNewRoman"/>
        </w:rPr>
        <w:t>O</w:t>
      </w:r>
      <w:r w:rsidRPr="00DA3C1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2Na + 2CH</w:t>
      </w:r>
      <w:r w:rsidRPr="00CA77BF">
        <w:rPr>
          <w:rFonts w:cs="TimesNewRoman"/>
          <w:szCs w:val="14"/>
          <w:vertAlign w:val="subscript"/>
          <w:lang w:val="pt-BR"/>
        </w:rPr>
        <w:t>3</w:t>
      </w:r>
      <w:r w:rsidRPr="00CA77BF">
        <w:rPr>
          <w:rFonts w:cs="TimesNewRoman"/>
          <w:lang w:val="pt-BR"/>
        </w:rPr>
        <w:t xml:space="preserve">OH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CH</w:t>
      </w:r>
      <w:r w:rsidRPr="00CA77BF">
        <w:rPr>
          <w:rFonts w:cs="TimesNewRoman"/>
          <w:szCs w:val="14"/>
          <w:vertAlign w:val="subscript"/>
          <w:lang w:val="pt-BR"/>
        </w:rPr>
        <w:t>3</w:t>
      </w:r>
      <w:r w:rsidRPr="00CA77BF">
        <w:rPr>
          <w:rFonts w:cs="TimesNewRoman"/>
          <w:lang w:val="pt-BR"/>
        </w:rPr>
        <w:t>ONa + H</w:t>
      </w:r>
      <w:r w:rsidRPr="00CA77BF">
        <w:rPr>
          <w:rFonts w:cs="TimesNewRoman"/>
          <w:szCs w:val="14"/>
          <w:vertAlign w:val="subscript"/>
          <w:lang w:val="pt-BR"/>
        </w:rPr>
        <w:t>2(g)</w:t>
      </w:r>
      <w:r w:rsidRPr="00CA77BF">
        <w:rPr>
          <w:rFonts w:cs="TimesNewRoman" w:hint="eastAsia"/>
          <w:szCs w:val="14"/>
          <w:lang w:val="pt-BR"/>
        </w:rPr>
        <w:br/>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2NaCl</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position w:val="-6"/>
          <w:szCs w:val="14"/>
          <w:vertAlign w:val="subscript"/>
        </w:rPr>
        <w:object w:dxaOrig="820" w:dyaOrig="320">
          <v:shape id="_x0000_i1139" type="#_x0000_t75" style="width:41.25pt;height:15.75pt" o:ole="">
            <v:imagedata r:id="rId195" o:title=""/>
          </v:shape>
          <o:OLEObject Type="Embed" ProgID="Equation.DSMT4" ShapeID="_x0000_i1139" DrawAspect="Content" ObjectID="_1537170529" r:id="rId196"/>
        </w:object>
      </w:r>
      <w:r w:rsidRPr="00CA77BF">
        <w:rPr>
          <w:rFonts w:cs="TimesNewRoman"/>
          <w:lang w:val="pt-BR"/>
        </w:rPr>
        <w:t>2Na + Cl</w:t>
      </w:r>
      <w:r w:rsidRPr="00CA77BF">
        <w:rPr>
          <w:rFonts w:cs="TimesNewRoman"/>
          <w:szCs w:val="14"/>
          <w:vertAlign w:val="subscript"/>
          <w:lang w:val="pt-BR"/>
        </w:rPr>
        <w:t>2</w:t>
      </w:r>
    </w:p>
    <w:p w:rsidR="00CA77BF" w:rsidRPr="007F46E7" w:rsidRDefault="00CA77BF" w:rsidP="00CA77BF">
      <w:pPr>
        <w:ind w:left="454" w:hanging="454"/>
      </w:pPr>
      <w:r>
        <w:rPr>
          <w:rFonts w:ascii="新細明體" w:eastAsia="新細明體" w:hAnsi="新細明體"/>
          <w:sz w:val="24"/>
        </w:rPr>
        <w:t xml:space="preserve"> 9. </w:t>
      </w:r>
      <w:r w:rsidRPr="007F46E7">
        <w:rPr>
          <w:rFonts w:hAnsi="細明體" w:cs="新細明體-WinCharSetFFFF-H" w:hint="eastAsia"/>
        </w:rPr>
        <w:t>同列鹼金屬與鹼土金屬的性質比較，下列敘述</w:t>
      </w:r>
      <w:r w:rsidRPr="007F46E7">
        <w:rPr>
          <w:rFonts w:cs="TimesNewRoman" w:hint="eastAsia"/>
        </w:rPr>
        <w:t>哪些</w:t>
      </w:r>
      <w:r w:rsidRPr="007F46E7">
        <w:rPr>
          <w:rFonts w:hAnsi="細明體" w:cs="新細明體-WinCharSetFFFF-H" w:hint="eastAsia"/>
        </w:rPr>
        <w:t>正確？</w:t>
      </w:r>
      <w:r w:rsidRPr="007F46E7">
        <w:rPr>
          <w:rFonts w:cs="新細明體-WinCharSetFFFF-H"/>
        </w:rPr>
        <w:t xml:space="preserve">　</w:t>
      </w:r>
      <w:r w:rsidRPr="007F46E7">
        <w:rPr>
          <w:rFonts w:cs="新細明體-WinCharSetFFFF-H"/>
        </w:rPr>
        <w:t>(A)</w:t>
      </w:r>
      <w:r w:rsidRPr="007F46E7">
        <w:rPr>
          <w:rFonts w:hAnsi="細明體" w:cs="新細明體-WinCharSetFFFF-H" w:hint="eastAsia"/>
        </w:rPr>
        <w:t>密度：</w:t>
      </w:r>
      <w:r w:rsidRPr="007F46E7">
        <w:rPr>
          <w:rFonts w:hAnsi="細明體" w:cs="新細明體-WinCharSetFFFF-H" w:hint="eastAsia"/>
        </w:rPr>
        <w:t>IIA</w:t>
      </w:r>
      <w:r w:rsidRPr="007F46E7">
        <w:rPr>
          <w:rFonts w:cs="TimesNewRoman"/>
        </w:rPr>
        <w:t xml:space="preserve"> &gt; IA</w:t>
      </w:r>
      <w:r w:rsidRPr="007F46E7">
        <w:rPr>
          <w:rFonts w:cs="TimesNewRoman"/>
        </w:rPr>
        <w:t xml:space="preserve">　</w:t>
      </w:r>
      <w:r w:rsidRPr="007F46E7">
        <w:rPr>
          <w:rFonts w:cs="TimesNewRoman"/>
        </w:rPr>
        <w:t>(B)</w:t>
      </w:r>
      <w:r w:rsidRPr="007F46E7">
        <w:rPr>
          <w:rFonts w:hAnsi="細明體" w:cs="新細明體-WinCharSetFFFF-H" w:hint="eastAsia"/>
        </w:rPr>
        <w:t>熔點：</w:t>
      </w:r>
      <w:r w:rsidRPr="007F46E7">
        <w:rPr>
          <w:rFonts w:cs="TimesNewRoman"/>
        </w:rPr>
        <w:t>IA &gt;</w:t>
      </w:r>
      <w:r w:rsidRPr="007F46E7">
        <w:rPr>
          <w:rFonts w:cs="TimesNewRoman" w:hint="eastAsia"/>
        </w:rPr>
        <w:t xml:space="preserve"> </w:t>
      </w:r>
      <w:r w:rsidRPr="007F46E7">
        <w:rPr>
          <w:rFonts w:cs="TimesNewRoman"/>
        </w:rPr>
        <w:t>IIA</w:t>
      </w:r>
      <w:r w:rsidRPr="007F46E7">
        <w:rPr>
          <w:rFonts w:cs="TimesNewRoman"/>
        </w:rPr>
        <w:t xml:space="preserve">　</w:t>
      </w:r>
      <w:r w:rsidRPr="007F46E7">
        <w:rPr>
          <w:rFonts w:cs="TimesNewRoman"/>
        </w:rPr>
        <w:t>(C)</w:t>
      </w:r>
      <w:r w:rsidRPr="007F46E7">
        <w:rPr>
          <w:rFonts w:hAnsi="細明體" w:cs="新細明體-WinCharSetFFFF-H" w:hint="eastAsia"/>
        </w:rPr>
        <w:t>硬度：</w:t>
      </w:r>
      <w:r w:rsidRPr="007F46E7">
        <w:rPr>
          <w:rFonts w:cs="TimesNewRoman"/>
        </w:rPr>
        <w:t>IIA &gt; IA</w:t>
      </w:r>
      <w:r w:rsidRPr="007F46E7">
        <w:rPr>
          <w:rFonts w:cs="TimesNewRoman"/>
        </w:rPr>
        <w:t xml:space="preserve">　</w:t>
      </w:r>
      <w:r w:rsidRPr="007F46E7">
        <w:rPr>
          <w:rFonts w:cs="TimesNewRoman"/>
        </w:rPr>
        <w:t>(D)</w:t>
      </w:r>
      <w:r w:rsidRPr="007F46E7">
        <w:rPr>
          <w:rFonts w:hAnsi="細明體" w:cs="新細明體-WinCharSetFFFF-H" w:hint="eastAsia"/>
        </w:rPr>
        <w:t>原子半徑：</w:t>
      </w:r>
      <w:r w:rsidRPr="007F46E7">
        <w:rPr>
          <w:rFonts w:cs="TimesNewRoman"/>
        </w:rPr>
        <w:t>IA &gt; IIA</w:t>
      </w:r>
      <w:r w:rsidRPr="007F46E7">
        <w:rPr>
          <w:rFonts w:cs="TimesNewRoman"/>
        </w:rPr>
        <w:t xml:space="preserve">　</w:t>
      </w:r>
      <w:r w:rsidRPr="007F46E7">
        <w:rPr>
          <w:rFonts w:cs="TimesNewRoman"/>
        </w:rPr>
        <w:t>(E)</w:t>
      </w:r>
      <w:r w:rsidRPr="007F46E7">
        <w:rPr>
          <w:rFonts w:hAnsi="細明體" w:cs="新細明體-WinCharSetFFFF-H" w:hint="eastAsia"/>
        </w:rPr>
        <w:t>離子半徑：</w:t>
      </w:r>
      <w:r w:rsidRPr="007F46E7">
        <w:rPr>
          <w:rFonts w:cs="TimesNewRoman"/>
        </w:rPr>
        <w:t>IIA &gt; IA</w:t>
      </w:r>
      <w:r w:rsidRPr="007F46E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武陵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熔點：</w:t>
      </w:r>
      <w:r w:rsidRPr="00CA77BF">
        <w:rPr>
          <w:rFonts w:cs="TimesNewRoman"/>
        </w:rPr>
        <w:t>IIA &gt; IA</w:t>
      </w:r>
      <w:r w:rsidRPr="00CA77BF">
        <w:rPr>
          <w:rFonts w:cs="TimesNewRoman"/>
        </w:rPr>
        <w:t xml:space="preserve">　</w:t>
      </w:r>
      <w:r w:rsidRPr="00CA77BF">
        <w:rPr>
          <w:rFonts w:cs="TimesNewRoman"/>
        </w:rPr>
        <w:t>(E)</w:t>
      </w:r>
      <w:r w:rsidRPr="00CA77BF">
        <w:rPr>
          <w:rFonts w:hAnsi="細明體" w:cs="新細明體-WinCharSetFFFF-H" w:hint="eastAsia"/>
        </w:rPr>
        <w:t>離子半徑：</w:t>
      </w:r>
      <w:r w:rsidRPr="00CA77BF">
        <w:rPr>
          <w:rFonts w:cs="TimesNewRoman"/>
        </w:rPr>
        <w:t>IA &gt; IIA</w:t>
      </w:r>
    </w:p>
    <w:p w:rsidR="00CA77BF" w:rsidRPr="00BB7461" w:rsidRDefault="00CA77BF" w:rsidP="00CA77BF">
      <w:pPr>
        <w:ind w:left="454" w:hanging="454"/>
      </w:pPr>
      <w:r>
        <w:rPr>
          <w:rFonts w:ascii="新細明體" w:eastAsia="新細明體" w:hAnsi="新細明體"/>
          <w:sz w:val="24"/>
        </w:rPr>
        <w:t xml:space="preserve">10. </w:t>
      </w:r>
      <w:r w:rsidRPr="00BB7461">
        <w:rPr>
          <w:rFonts w:hAnsi="細明體" w:cs="新細明體-WinCharSetFFFF-H" w:hint="eastAsia"/>
        </w:rPr>
        <w:t>下列有關</w:t>
      </w:r>
      <w:r w:rsidRPr="00BB7461">
        <w:rPr>
          <w:rFonts w:cs="TimesNewRoman"/>
        </w:rPr>
        <w:t>IA</w:t>
      </w:r>
      <w:r w:rsidRPr="00BB7461">
        <w:rPr>
          <w:rFonts w:hAnsi="細明體" w:cs="新細明體-WinCharSetFFFF-H" w:hint="eastAsia"/>
        </w:rPr>
        <w:t>和</w:t>
      </w:r>
      <w:r w:rsidRPr="00BB7461">
        <w:rPr>
          <w:rFonts w:cs="TimesNewRoman"/>
        </w:rPr>
        <w:t>IIA</w:t>
      </w:r>
      <w:r w:rsidRPr="00BB7461">
        <w:rPr>
          <w:rFonts w:hAnsi="細明體" w:cs="新細明體-WinCharSetFFFF-H" w:hint="eastAsia"/>
        </w:rPr>
        <w:t>兩族元素性質之比較，</w:t>
      </w:r>
      <w:r w:rsidRPr="00BB7461">
        <w:rPr>
          <w:rFonts w:cs="TimesNewRoman" w:hint="eastAsia"/>
        </w:rPr>
        <w:t>哪些</w:t>
      </w:r>
      <w:r w:rsidRPr="00BB7461">
        <w:rPr>
          <w:rFonts w:hAnsi="細明體" w:cs="新細明體-WinCharSetFFFF-H" w:hint="eastAsia"/>
        </w:rPr>
        <w:t>正確？</w:t>
      </w:r>
      <w:r w:rsidRPr="00BB7461">
        <w:rPr>
          <w:rFonts w:cs="新細明體-WinCharSetFFFF-H"/>
        </w:rPr>
        <w:t xml:space="preserve">　</w:t>
      </w:r>
      <w:r w:rsidRPr="00BB7461">
        <w:rPr>
          <w:rFonts w:cs="新細明體-WinCharSetFFFF-H"/>
        </w:rPr>
        <w:t>(A)</w:t>
      </w:r>
      <w:r w:rsidRPr="00BB7461">
        <w:rPr>
          <w:rFonts w:hAnsi="細明體" w:cs="新細明體-WinCharSetFFFF-H" w:hint="eastAsia"/>
        </w:rPr>
        <w:t>密度均隨原子序增加而增大</w:t>
      </w:r>
      <w:r w:rsidRPr="00BB7461">
        <w:rPr>
          <w:rFonts w:cs="新細明體-WinCharSetFFFF-H"/>
        </w:rPr>
        <w:t xml:space="preserve">　</w:t>
      </w:r>
      <w:r w:rsidRPr="00BB7461">
        <w:rPr>
          <w:rFonts w:cs="新細明體-WinCharSetFFFF-H"/>
        </w:rPr>
        <w:t>(B)</w:t>
      </w:r>
      <w:r w:rsidRPr="00BB7461">
        <w:rPr>
          <w:rFonts w:hAnsi="細明體" w:cs="新細明體-WinCharSetFFFF-H" w:hint="eastAsia"/>
        </w:rPr>
        <w:t>熔、沸點均為</w:t>
      </w:r>
      <w:r w:rsidRPr="00BB7461">
        <w:rPr>
          <w:rFonts w:cs="TimesNewRoman"/>
        </w:rPr>
        <w:t>IA &lt; IIA</w:t>
      </w:r>
      <w:r w:rsidRPr="00BB7461">
        <w:rPr>
          <w:rFonts w:cs="TimesNewRoman"/>
        </w:rPr>
        <w:t xml:space="preserve">　</w:t>
      </w:r>
      <w:r w:rsidRPr="00BB7461">
        <w:rPr>
          <w:rFonts w:cs="TimesNewRoman"/>
        </w:rPr>
        <w:t>(C)</w:t>
      </w:r>
      <w:r w:rsidRPr="00BB7461">
        <w:rPr>
          <w:rFonts w:hAnsi="細明體" w:cs="新細明體-WinCharSetFFFF-H" w:hint="eastAsia"/>
        </w:rPr>
        <w:t>室溫時兩者均易與酸和水作用產生</w:t>
      </w:r>
      <w:r w:rsidRPr="00BB7461">
        <w:rPr>
          <w:rFonts w:cs="TimesNewRoman"/>
        </w:rPr>
        <w:t>H</w:t>
      </w:r>
      <w:r w:rsidRPr="00BB7461">
        <w:rPr>
          <w:rFonts w:cs="TimesNewRoman"/>
          <w:szCs w:val="14"/>
          <w:vertAlign w:val="subscript"/>
        </w:rPr>
        <w:t>2</w:t>
      </w:r>
      <w:r w:rsidRPr="00BB7461">
        <w:rPr>
          <w:rFonts w:cs="TimesNewRoman"/>
          <w:szCs w:val="14"/>
        </w:rPr>
        <w:t xml:space="preserve">　</w:t>
      </w:r>
      <w:r w:rsidRPr="00BB7461">
        <w:rPr>
          <w:rFonts w:cs="TimesNewRoman"/>
          <w:szCs w:val="14"/>
        </w:rPr>
        <w:t>(D)</w:t>
      </w:r>
      <w:r w:rsidRPr="00BB7461">
        <w:rPr>
          <w:rFonts w:hAnsi="細明體" w:cs="新細明體-WinCharSetFFFF-H" w:hint="eastAsia"/>
        </w:rPr>
        <w:t xml:space="preserve">兩者在自然界均無游離態存在　</w:t>
      </w:r>
      <w:r w:rsidRPr="00BB7461">
        <w:rPr>
          <w:rFonts w:cs="TimesNewRoman"/>
        </w:rPr>
        <w:t>(E)</w:t>
      </w:r>
      <w:r w:rsidRPr="00BB7461">
        <w:rPr>
          <w:rFonts w:cs="TimesNewRoman" w:hint="eastAsia"/>
        </w:rPr>
        <w:t xml:space="preserve"> </w:t>
      </w:r>
      <w:r w:rsidRPr="00BB7461">
        <w:rPr>
          <w:rFonts w:cs="TimesNewRoman"/>
        </w:rPr>
        <w:t>IIA</w:t>
      </w:r>
      <w:r w:rsidRPr="00BB7461">
        <w:rPr>
          <w:rFonts w:hAnsi="細明體" w:cs="新細明體-WinCharSetFFFF-H" w:hint="eastAsia"/>
        </w:rPr>
        <w:t>族熔點不規則，但</w:t>
      </w:r>
      <w:r w:rsidRPr="00BB7461">
        <w:rPr>
          <w:rFonts w:cs="TimesNewRoman"/>
        </w:rPr>
        <w:t>IA</w:t>
      </w:r>
      <w:r w:rsidRPr="00BB7461">
        <w:rPr>
          <w:rFonts w:hAnsi="細明體" w:cs="新細明體-WinCharSetFFFF-H" w:hint="eastAsia"/>
        </w:rPr>
        <w:t>族之熔點隨原子序增加而減小</w:t>
      </w:r>
      <w:r w:rsidRPr="00BB746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兩族元素之密度均無規律性</w:t>
      </w:r>
      <w:r w:rsidRPr="00CA77BF">
        <w:rPr>
          <w:rFonts w:cs="新細明體-WinCharSetFFFF-H" w:hint="eastAsia"/>
        </w:rPr>
        <w:br/>
      </w:r>
      <w:r w:rsidRPr="00CA77BF">
        <w:rPr>
          <w:rFonts w:cs="新細明體-WinCharSetFFFF-H"/>
        </w:rPr>
        <w:t>(C)</w:t>
      </w:r>
      <w:r w:rsidRPr="00CA77BF">
        <w:rPr>
          <w:rFonts w:hAnsi="細明體" w:cs="新細明體-WinCharSetFFFF-H" w:hint="eastAsia"/>
        </w:rPr>
        <w:t>室溫時，</w:t>
      </w:r>
      <w:r w:rsidRPr="00CA77BF">
        <w:rPr>
          <w:rFonts w:cs="TimesNewRoman"/>
        </w:rPr>
        <w:t>Be</w:t>
      </w:r>
      <w:r w:rsidRPr="00CA77BF">
        <w:rPr>
          <w:rFonts w:hAnsi="細明體" w:cs="新細明體-WinCharSetFFFF-H" w:hint="eastAsia"/>
        </w:rPr>
        <w:t>、</w:t>
      </w:r>
      <w:r w:rsidRPr="00CA77BF">
        <w:rPr>
          <w:rFonts w:cs="TimesNewRoman"/>
        </w:rPr>
        <w:t>Mg</w:t>
      </w:r>
      <w:r w:rsidRPr="00CA77BF">
        <w:rPr>
          <w:rFonts w:hAnsi="細明體" w:cs="新細明體-WinCharSetFFFF-H" w:hint="eastAsia"/>
        </w:rPr>
        <w:t>和水不會反應</w:t>
      </w:r>
    </w:p>
    <w:p w:rsidR="00CA77BF" w:rsidRPr="00E612EB" w:rsidRDefault="00CA77BF" w:rsidP="00CA77BF">
      <w:pPr>
        <w:ind w:left="454" w:hanging="454"/>
      </w:pPr>
      <w:r>
        <w:rPr>
          <w:rFonts w:ascii="新細明體" w:eastAsia="新細明體" w:hAnsi="新細明體"/>
          <w:sz w:val="24"/>
        </w:rPr>
        <w:t xml:space="preserve">11. </w:t>
      </w:r>
      <w:r w:rsidRPr="00E612EB">
        <w:rPr>
          <w:rFonts w:hAnsi="細明體" w:cs="新細明體-WinCharSetFFFF-H" w:hint="eastAsia"/>
        </w:rPr>
        <w:t>下列敘述</w:t>
      </w:r>
      <w:r w:rsidRPr="00E612EB">
        <w:rPr>
          <w:rFonts w:cs="TimesNewRoman" w:hint="eastAsia"/>
        </w:rPr>
        <w:t>哪些</w:t>
      </w:r>
      <w:r w:rsidRPr="00E612EB">
        <w:rPr>
          <w:rFonts w:hAnsi="細明體" w:cs="新細明體-WinCharSetFFFF-H" w:hint="eastAsia"/>
        </w:rPr>
        <w:t>正確？</w:t>
      </w:r>
      <w:r w:rsidRPr="00E612EB">
        <w:rPr>
          <w:rFonts w:cs="新細明體-WinCharSetFFFF-H"/>
        </w:rPr>
        <w:t xml:space="preserve">　</w:t>
      </w:r>
      <w:r w:rsidRPr="00E612EB">
        <w:rPr>
          <w:rFonts w:cs="新細明體-WinCharSetFFFF-H"/>
        </w:rPr>
        <w:t>(A)</w:t>
      </w:r>
      <w:r w:rsidRPr="00E612EB">
        <w:rPr>
          <w:rFonts w:cs="新細明體-WinCharSetFFFF-H" w:hint="eastAsia"/>
        </w:rPr>
        <w:t xml:space="preserve"> </w:t>
      </w:r>
      <w:r w:rsidRPr="00E612EB">
        <w:rPr>
          <w:rFonts w:cs="TimesNewRoman"/>
        </w:rPr>
        <w:t>IIA</w:t>
      </w:r>
      <w:r w:rsidRPr="00E612EB">
        <w:rPr>
          <w:rFonts w:hAnsi="細明體" w:cs="新細明體-WinCharSetFFFF-H" w:hint="eastAsia"/>
        </w:rPr>
        <w:t>之游離能隨原子序增加而增大</w:t>
      </w:r>
      <w:r w:rsidRPr="00E612EB">
        <w:rPr>
          <w:rFonts w:cs="新細明體-WinCharSetFFFF-H"/>
        </w:rPr>
        <w:t xml:space="preserve">　</w:t>
      </w:r>
      <w:r w:rsidRPr="00E612EB">
        <w:rPr>
          <w:rFonts w:cs="新細明體-WinCharSetFFFF-H"/>
        </w:rPr>
        <w:t>(B)</w:t>
      </w:r>
      <w:r w:rsidRPr="00E612EB">
        <w:rPr>
          <w:rFonts w:cs="新細明體-WinCharSetFFFF-H" w:hint="eastAsia"/>
        </w:rPr>
        <w:t xml:space="preserve"> </w:t>
      </w:r>
      <w:r w:rsidRPr="00E612EB">
        <w:rPr>
          <w:rFonts w:cs="TimesNewRoman"/>
        </w:rPr>
        <w:t>IIA</w:t>
      </w:r>
      <w:r w:rsidRPr="00E612EB">
        <w:rPr>
          <w:rFonts w:hAnsi="細明體" w:cs="新細明體-WinCharSetFFFF-H" w:hint="eastAsia"/>
        </w:rPr>
        <w:t>金屬之熔點隨原子序增加而增加</w:t>
      </w:r>
      <w:r w:rsidRPr="00E612EB">
        <w:rPr>
          <w:rFonts w:cs="新細明體-WinCharSetFFFF-H"/>
        </w:rPr>
        <w:t xml:space="preserve">　</w:t>
      </w:r>
      <w:r w:rsidRPr="00E612EB">
        <w:rPr>
          <w:rFonts w:cs="新細明體-WinCharSetFFFF-H"/>
        </w:rPr>
        <w:t>(C)</w:t>
      </w:r>
      <w:r w:rsidRPr="00E612EB">
        <w:rPr>
          <w:rFonts w:cs="新細明體-WinCharSetFFFF-H" w:hint="eastAsia"/>
        </w:rPr>
        <w:t xml:space="preserve"> </w:t>
      </w:r>
      <w:r w:rsidRPr="00E612EB">
        <w:rPr>
          <w:rFonts w:cs="TimesNewRoman"/>
        </w:rPr>
        <w:t>IIA</w:t>
      </w:r>
      <w:r w:rsidRPr="00E612EB">
        <w:rPr>
          <w:rFonts w:hAnsi="細明體" w:cs="新細明體-WinCharSetFFFF-H" w:hint="eastAsia"/>
        </w:rPr>
        <w:t>之金屬鍵強度隨原子序之增加而減弱</w:t>
      </w:r>
      <w:r w:rsidRPr="00E612EB">
        <w:rPr>
          <w:rFonts w:cs="新細明體-WinCharSetFFFF-H"/>
        </w:rPr>
        <w:t xml:space="preserve">　</w:t>
      </w:r>
      <w:r w:rsidRPr="00E612EB">
        <w:rPr>
          <w:rFonts w:cs="新細明體-WinCharSetFFFF-H"/>
        </w:rPr>
        <w:t>(D)</w:t>
      </w:r>
      <w:r w:rsidRPr="00E612EB">
        <w:rPr>
          <w:rFonts w:cs="新細明體-WinCharSetFFFF-H" w:hint="eastAsia"/>
        </w:rPr>
        <w:t xml:space="preserve"> </w:t>
      </w:r>
      <w:r w:rsidRPr="00E612EB">
        <w:rPr>
          <w:rFonts w:cs="TimesNewRoman"/>
        </w:rPr>
        <w:t>IIA</w:t>
      </w:r>
      <w:r w:rsidRPr="00E612EB">
        <w:rPr>
          <w:rFonts w:hAnsi="細明體" w:cs="新細明體-WinCharSetFFFF-H" w:hint="eastAsia"/>
        </w:rPr>
        <w:t>均為強還原劑，且還原力隨原子序之增加而增強</w:t>
      </w:r>
      <w:r w:rsidRPr="00E612EB">
        <w:rPr>
          <w:rFonts w:cs="新細明體-WinCharSetFFFF-H"/>
        </w:rPr>
        <w:t xml:space="preserve">　</w:t>
      </w:r>
      <w:r w:rsidRPr="00E612EB">
        <w:rPr>
          <w:rFonts w:cs="新細明體-WinCharSetFFFF-H"/>
        </w:rPr>
        <w:t>(E)</w:t>
      </w:r>
      <w:r w:rsidRPr="00E612EB">
        <w:rPr>
          <w:rFonts w:cs="新細明體-WinCharSetFFFF-H" w:hint="eastAsia"/>
        </w:rPr>
        <w:t xml:space="preserve"> </w:t>
      </w:r>
      <w:r w:rsidRPr="00E612EB">
        <w:rPr>
          <w:rFonts w:cs="TimesNewRoman"/>
        </w:rPr>
        <w:t>IIA</w:t>
      </w:r>
      <w:r w:rsidRPr="00E612EB">
        <w:rPr>
          <w:rFonts w:hAnsi="細明體" w:cs="新細明體-WinCharSetFFFF-H" w:hint="eastAsia"/>
        </w:rPr>
        <w:t>之原子半徑隨原子序增加而增大</w:t>
      </w:r>
      <w:r w:rsidRPr="00E612E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IIA</w:t>
      </w:r>
      <w:r w:rsidRPr="00CA77BF">
        <w:rPr>
          <w:rFonts w:hAnsi="細明體" w:cs="新細明體-WinCharSetFFFF-H" w:hint="eastAsia"/>
        </w:rPr>
        <w:t>族元素的游離能隨原子序增加而漸減</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IIA</w:t>
      </w:r>
      <w:r w:rsidRPr="00CA77BF">
        <w:rPr>
          <w:rFonts w:hAnsi="細明體" w:cs="新細明體-WinCharSetFFFF-H" w:hint="eastAsia"/>
        </w:rPr>
        <w:t>族元素的熔點無規律性</w:t>
      </w:r>
      <w:r w:rsidRPr="00CA77BF">
        <w:rPr>
          <w:rFonts w:hAnsi="細明體" w:cs="新細明體-WinCharSetFFFF-H"/>
        </w:rPr>
        <w:br/>
      </w:r>
      <w:r w:rsidRPr="00CA77BF">
        <w:rPr>
          <w:rFonts w:hAnsi="細明體" w:cs="新細明體-WinCharSetFFFF-H" w:hint="eastAsia"/>
        </w:rPr>
        <w:t>(C) IIA</w:t>
      </w:r>
      <w:r w:rsidRPr="00CA77BF">
        <w:rPr>
          <w:rFonts w:hAnsi="細明體" w:cs="新細明體-WinCharSetFFFF-H" w:hint="eastAsia"/>
        </w:rPr>
        <w:t>族元素無一定之晶體堆積形式，故無規律性</w:t>
      </w:r>
    </w:p>
    <w:p w:rsidR="00CA77BF" w:rsidRPr="00A011EC" w:rsidRDefault="00CA77BF" w:rsidP="00CA77BF">
      <w:pPr>
        <w:ind w:left="454" w:hanging="454"/>
      </w:pPr>
      <w:r>
        <w:rPr>
          <w:rFonts w:ascii="新細明體" w:eastAsia="新細明體" w:hAnsi="新細明體"/>
          <w:sz w:val="24"/>
        </w:rPr>
        <w:t xml:space="preserve">12. </w:t>
      </w:r>
      <w:r w:rsidRPr="00A011EC">
        <w:rPr>
          <w:rFonts w:hAnsi="細明體" w:cs="新細明體-WinCharSetFFFF-H" w:hint="eastAsia"/>
        </w:rPr>
        <w:t>鎂於下列哪幾種氣體可以繼續燃燒？</w:t>
      </w:r>
      <w:r w:rsidRPr="00A011EC">
        <w:rPr>
          <w:rFonts w:cs="新細明體-WinCharSetFFFF-H"/>
        </w:rPr>
        <w:t xml:space="preserve">　</w:t>
      </w:r>
      <w:r w:rsidRPr="00A011EC">
        <w:rPr>
          <w:rFonts w:cs="新細明體-WinCharSetFFFF-H"/>
        </w:rPr>
        <w:t>(A)</w:t>
      </w:r>
      <w:r w:rsidRPr="00A011EC">
        <w:rPr>
          <w:rFonts w:hAnsi="細明體" w:cs="新細明體-WinCharSetFFFF-H" w:hint="eastAsia"/>
        </w:rPr>
        <w:t>氬</w:t>
      </w:r>
      <w:r w:rsidRPr="00A011EC">
        <w:rPr>
          <w:rFonts w:cs="新細明體-WinCharSetFFFF-H"/>
        </w:rPr>
        <w:t xml:space="preserve">　</w:t>
      </w:r>
      <w:r w:rsidRPr="00A011EC">
        <w:rPr>
          <w:rFonts w:cs="新細明體-WinCharSetFFFF-H"/>
        </w:rPr>
        <w:t>(B)</w:t>
      </w:r>
      <w:r w:rsidRPr="00A011EC">
        <w:rPr>
          <w:rFonts w:hAnsi="細明體" w:cs="新細明體-WinCharSetFFFF-H" w:hint="eastAsia"/>
        </w:rPr>
        <w:t>氮氣</w:t>
      </w:r>
      <w:r w:rsidRPr="00A011EC">
        <w:rPr>
          <w:rFonts w:cs="新細明體-WinCharSetFFFF-H"/>
        </w:rPr>
        <w:t xml:space="preserve">　</w:t>
      </w:r>
      <w:r w:rsidRPr="00A011EC">
        <w:rPr>
          <w:rFonts w:cs="新細明體-WinCharSetFFFF-H"/>
        </w:rPr>
        <w:t>(C)</w:t>
      </w:r>
      <w:r w:rsidRPr="00A011EC">
        <w:rPr>
          <w:rFonts w:hAnsi="細明體" w:cs="新細明體-WinCharSetFFFF-H" w:hint="eastAsia"/>
        </w:rPr>
        <w:t>二氧化碳</w:t>
      </w:r>
      <w:r w:rsidRPr="00A011EC">
        <w:rPr>
          <w:rFonts w:cs="新細明體-WinCharSetFFFF-H"/>
        </w:rPr>
        <w:t xml:space="preserve">　</w:t>
      </w:r>
      <w:r w:rsidRPr="00A011EC">
        <w:rPr>
          <w:rFonts w:cs="新細明體-WinCharSetFFFF-H"/>
        </w:rPr>
        <w:t>(D)</w:t>
      </w:r>
      <w:r w:rsidRPr="00A011EC">
        <w:rPr>
          <w:rFonts w:hAnsi="細明體" w:cs="新細明體-WinCharSetFFFF-H" w:hint="eastAsia"/>
        </w:rPr>
        <w:t>氧氣</w:t>
      </w:r>
      <w:r w:rsidRPr="00A011EC">
        <w:rPr>
          <w:rFonts w:cs="新細明體-WinCharSetFFFF-H"/>
        </w:rPr>
        <w:t xml:space="preserve">　</w:t>
      </w:r>
      <w:r w:rsidRPr="00A011EC">
        <w:rPr>
          <w:rFonts w:cs="新細明體-WinCharSetFFFF-H"/>
        </w:rPr>
        <w:t>(E)</w:t>
      </w:r>
      <w:r w:rsidRPr="00A011EC">
        <w:rPr>
          <w:rFonts w:hAnsi="細明體" w:cs="新細明體-WinCharSetFFFF-H" w:hint="eastAsia"/>
        </w:rPr>
        <w:t>氫氣</w:t>
      </w:r>
      <w:r w:rsidRPr="00A011E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景美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B)</w:t>
      </w:r>
      <w:r w:rsidRPr="00CA77BF">
        <w:rPr>
          <w:rFonts w:cs="TimesNewRoman" w:hint="eastAsia"/>
          <w:lang w:val="pt-BR"/>
        </w:rPr>
        <w:t xml:space="preserve"> </w:t>
      </w:r>
      <w:r w:rsidRPr="00CA77BF">
        <w:rPr>
          <w:rFonts w:cs="TimesNewRoman"/>
          <w:lang w:val="pt-BR"/>
        </w:rPr>
        <w:t>3Mg + N</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g</w:t>
      </w:r>
      <w:r w:rsidRPr="00CA77BF">
        <w:rPr>
          <w:rFonts w:cs="TimesNewRoman"/>
          <w:szCs w:val="14"/>
          <w:vertAlign w:val="subscript"/>
          <w:lang w:val="pt-BR"/>
        </w:rPr>
        <w:t>3</w:t>
      </w:r>
      <w:r w:rsidRPr="00CA77BF">
        <w:rPr>
          <w:rFonts w:cs="TimesNewRoman"/>
          <w:lang w:val="pt-BR"/>
        </w:rPr>
        <w:t>N</w:t>
      </w:r>
      <w:r w:rsidRPr="00CA77BF">
        <w:rPr>
          <w:rFonts w:cs="TimesNewRoman"/>
          <w:szCs w:val="14"/>
          <w:vertAlign w:val="subscript"/>
          <w:lang w:val="pt-BR"/>
        </w:rPr>
        <w:t>2</w:t>
      </w:r>
      <w:r w:rsidRPr="00CA77BF">
        <w:rPr>
          <w:rFonts w:cs="TimesNewRoman" w:hint="eastAsia"/>
          <w:szCs w:val="14"/>
          <w:lang w:val="pt-BR"/>
        </w:rPr>
        <w:br/>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2Mg + C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MgO + C</w:t>
      </w:r>
      <w:r w:rsidRPr="00CA77BF">
        <w:rPr>
          <w:rFonts w:cs="TimesNewRoman" w:hint="eastAsia"/>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2Mg + 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MgO</w:t>
      </w:r>
      <w:r w:rsidRPr="00CA77BF">
        <w:rPr>
          <w:rFonts w:cs="TimesNewRoman" w:hint="eastAsia"/>
          <w:lang w:val="pt-BR"/>
        </w:rPr>
        <w:br/>
      </w:r>
      <w:r w:rsidRPr="00CA77BF">
        <w:rPr>
          <w:rFonts w:cs="TimesNewRoman"/>
          <w:lang w:val="pt-BR"/>
        </w:rPr>
        <w:t>(E)</w:t>
      </w:r>
      <w:r w:rsidRPr="00CA77BF">
        <w:rPr>
          <w:rFonts w:cs="TimesNewRoman" w:hint="eastAsia"/>
          <w:lang w:val="pt-BR"/>
        </w:rPr>
        <w:t xml:space="preserve"> </w:t>
      </w:r>
      <w:r w:rsidRPr="00CA77BF">
        <w:rPr>
          <w:rFonts w:cs="TimesNewRoman"/>
          <w:lang w:val="pt-BR"/>
        </w:rPr>
        <w:t>Mg + H</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hint="eastAsia"/>
          <w:lang w:val="pt-BR"/>
        </w:rPr>
        <w:t xml:space="preserve"> </w:t>
      </w:r>
      <w:r w:rsidRPr="00CA77BF">
        <w:rPr>
          <w:rFonts w:cs="TimesNewRoman"/>
          <w:lang w:val="pt-BR"/>
        </w:rPr>
        <w:t>MgH</w:t>
      </w:r>
      <w:r w:rsidRPr="00CA77BF">
        <w:rPr>
          <w:rFonts w:cs="TimesNewRoman"/>
          <w:szCs w:val="14"/>
          <w:vertAlign w:val="subscript"/>
          <w:lang w:val="pt-BR"/>
        </w:rPr>
        <w:t>2</w:t>
      </w:r>
    </w:p>
    <w:p w:rsidR="00CA77BF" w:rsidRPr="001A5461" w:rsidRDefault="00CA77BF" w:rsidP="00CA77BF">
      <w:pPr>
        <w:ind w:left="454" w:hanging="454"/>
      </w:pPr>
      <w:r>
        <w:rPr>
          <w:rFonts w:ascii="新細明體" w:eastAsia="新細明體" w:hAnsi="新細明體"/>
          <w:sz w:val="24"/>
        </w:rPr>
        <w:t xml:space="preserve">13. </w:t>
      </w:r>
      <w:r w:rsidRPr="001A5461">
        <w:rPr>
          <w:rFonts w:hAnsi="細明體" w:cs="新細明體-WinCharSetFFFF-H" w:hint="eastAsia"/>
        </w:rPr>
        <w:t>下列有關鋁的化學敘述，</w:t>
      </w:r>
      <w:r w:rsidRPr="001A5461">
        <w:rPr>
          <w:rFonts w:cs="TimesNewRoman" w:hint="eastAsia"/>
        </w:rPr>
        <w:t>哪些</w:t>
      </w:r>
      <w:r w:rsidRPr="001A5461">
        <w:rPr>
          <w:rFonts w:hAnsi="細明體" w:cs="新細明體-WinCharSetFFFF-H" w:hint="eastAsia"/>
          <w:u w:val="wave"/>
        </w:rPr>
        <w:t>不正確</w:t>
      </w:r>
      <w:r w:rsidRPr="001A5461">
        <w:rPr>
          <w:rFonts w:hAnsi="細明體" w:cs="新細明體-WinCharSetFFFF-H" w:hint="eastAsia"/>
        </w:rPr>
        <w:t>？</w:t>
      </w:r>
      <w:r w:rsidRPr="001A5461">
        <w:rPr>
          <w:rFonts w:cs="新細明體-WinCharSetFFFF-H"/>
        </w:rPr>
        <w:t xml:space="preserve">　</w:t>
      </w:r>
      <w:r w:rsidRPr="001A5461">
        <w:rPr>
          <w:rFonts w:cs="新細明體-WinCharSetFFFF-H"/>
        </w:rPr>
        <w:t>(A)</w:t>
      </w:r>
      <w:r w:rsidRPr="001A5461">
        <w:rPr>
          <w:rFonts w:hAnsi="細明體" w:cs="新細明體-WinCharSetFFFF-H" w:hint="eastAsia"/>
        </w:rPr>
        <w:t>鋁的導電性比銅好，且比重較銅輕</w:t>
      </w:r>
      <w:r w:rsidRPr="001A5461">
        <w:rPr>
          <w:rFonts w:cs="新細明體-WinCharSetFFFF-H"/>
        </w:rPr>
        <w:t xml:space="preserve">　</w:t>
      </w:r>
      <w:r w:rsidRPr="001A5461">
        <w:rPr>
          <w:rFonts w:cs="新細明體-WinCharSetFFFF-H"/>
        </w:rPr>
        <w:t>(B)</w:t>
      </w:r>
      <w:r w:rsidRPr="001A5461">
        <w:rPr>
          <w:rFonts w:hAnsi="細明體" w:cs="新細明體-WinCharSetFFFF-H" w:hint="eastAsia"/>
        </w:rPr>
        <w:t>鋁合金為航空常用的材料</w:t>
      </w:r>
      <w:r w:rsidRPr="001A5461">
        <w:rPr>
          <w:rFonts w:cs="新細明體-WinCharSetFFFF-H"/>
        </w:rPr>
        <w:t xml:space="preserve">　</w:t>
      </w:r>
      <w:r w:rsidRPr="001A5461">
        <w:rPr>
          <w:rFonts w:cs="新細明體-WinCharSetFFFF-H"/>
        </w:rPr>
        <w:t>(C)</w:t>
      </w:r>
      <w:r w:rsidRPr="001A5461">
        <w:rPr>
          <w:rFonts w:hAnsi="細明體" w:cs="新細明體-WinCharSetFFFF-H" w:hint="eastAsia"/>
        </w:rPr>
        <w:t>鋁在空氣中易形成氧化鋁保護膜</w:t>
      </w:r>
      <w:r w:rsidRPr="001A5461">
        <w:rPr>
          <w:rFonts w:cs="新細明體-WinCharSetFFFF-H"/>
        </w:rPr>
        <w:t xml:space="preserve">　</w:t>
      </w:r>
      <w:r w:rsidRPr="001A5461">
        <w:rPr>
          <w:rFonts w:cs="新細明體-WinCharSetFFFF-H"/>
        </w:rPr>
        <w:t>(D)</w:t>
      </w:r>
      <w:r w:rsidRPr="001A5461">
        <w:rPr>
          <w:rFonts w:hAnsi="細明體" w:cs="新細明體-WinCharSetFFFF-H" w:hint="eastAsia"/>
        </w:rPr>
        <w:t>鋁的氧化電位高，是因其水合能很大</w:t>
      </w:r>
      <w:r w:rsidRPr="001A5461">
        <w:rPr>
          <w:rFonts w:cs="新細明體-WinCharSetFFFF-H"/>
        </w:rPr>
        <w:t xml:space="preserve">　</w:t>
      </w:r>
      <w:r w:rsidRPr="001A5461">
        <w:rPr>
          <w:rFonts w:cs="新細明體-WinCharSetFFFF-H"/>
        </w:rPr>
        <w:t>(E)</w:t>
      </w:r>
      <w:r w:rsidRPr="001A5461">
        <w:rPr>
          <w:rFonts w:hAnsi="細明體" w:cs="新細明體-WinCharSetFFFF-H" w:hint="eastAsia"/>
        </w:rPr>
        <w:t>電解鋁時，以鋁礬土作為助熔劑</w:t>
      </w:r>
      <w:r w:rsidRPr="001A546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導電性：銅</w:t>
      </w:r>
      <w:r w:rsidRPr="00CA77BF">
        <w:rPr>
          <w:rFonts w:cs="TimesNewRoman" w:hint="eastAsia"/>
        </w:rPr>
        <w:t xml:space="preserve"> &gt; </w:t>
      </w:r>
      <w:r w:rsidRPr="00CA77BF">
        <w:rPr>
          <w:rFonts w:hAnsi="細明體" w:cs="新細明體-WinCharSetFFFF-H" w:hint="eastAsia"/>
        </w:rPr>
        <w:t>鋁</w:t>
      </w:r>
      <w:r w:rsidRPr="00CA77BF">
        <w:rPr>
          <w:rFonts w:cs="新細明體-WinCharSetFFFF-H"/>
        </w:rPr>
        <w:t xml:space="preserve">　</w:t>
      </w:r>
      <w:r w:rsidRPr="00CA77BF">
        <w:rPr>
          <w:rFonts w:cs="新細明體-WinCharSetFFFF-H"/>
        </w:rPr>
        <w:t>(</w:t>
      </w:r>
      <w:r w:rsidRPr="00CA77BF">
        <w:rPr>
          <w:rFonts w:cs="新細明體-WinCharSetFFFF-H" w:hint="eastAsia"/>
        </w:rPr>
        <w:t>E</w:t>
      </w:r>
      <w:r w:rsidRPr="00CA77BF">
        <w:rPr>
          <w:rFonts w:cs="新細明體-WinCharSetFFFF-H"/>
        </w:rPr>
        <w:t>)</w:t>
      </w:r>
      <w:r w:rsidRPr="00CA77BF">
        <w:rPr>
          <w:rFonts w:hAnsi="細明體" w:cs="新細明體-WinCharSetFFFF-H" w:hint="eastAsia"/>
        </w:rPr>
        <w:t>電解鋁時，以冰晶石當助熔劑</w:t>
      </w:r>
    </w:p>
    <w:p w:rsidR="00CA77BF" w:rsidRPr="003D17F2" w:rsidRDefault="00CA77BF" w:rsidP="00CA77BF">
      <w:pPr>
        <w:ind w:left="454" w:hanging="454"/>
        <w:rPr>
          <w:rFonts w:hAnsi="細明體" w:cs="新細明體-WinCharSetFFFF-H"/>
        </w:rPr>
      </w:pPr>
      <w:r>
        <w:rPr>
          <w:rFonts w:ascii="新細明體" w:eastAsia="新細明體" w:hAnsi="新細明體"/>
          <w:sz w:val="24"/>
        </w:rPr>
        <w:t xml:space="preserve">14. </w:t>
      </w:r>
      <w:r w:rsidRPr="003D17F2">
        <w:rPr>
          <w:rFonts w:hAnsi="細明體" w:cs="新細明體-WinCharSetFFFF-H" w:hint="eastAsia"/>
        </w:rPr>
        <w:t>下列關於碳酸鈉與碳酸氫鈉比較，</w:t>
      </w:r>
      <w:r w:rsidRPr="003D17F2">
        <w:rPr>
          <w:rFonts w:cs="TimesNewRoman" w:hint="eastAsia"/>
        </w:rPr>
        <w:t>哪些</w:t>
      </w:r>
      <w:r w:rsidRPr="003D17F2">
        <w:rPr>
          <w:rFonts w:hAnsi="細明體" w:cs="新細明體-WinCharSetFFFF-H" w:hint="eastAsia"/>
        </w:rPr>
        <w:t>完全正確？</w:t>
      </w:r>
      <w:r w:rsidRPr="003D17F2">
        <w:rPr>
          <w:rFonts w:hAnsi="細明體" w:cs="新細明體-WinCharSetFFFF-H"/>
        </w:rPr>
        <w:br/>
      </w:r>
      <w:bookmarkStart w:id="13" w:name="_MON_1399452520"/>
      <w:bookmarkEnd w:id="13"/>
      <w:r w:rsidRPr="003D17F2">
        <w:rPr>
          <w:rFonts w:hAnsi="細明體" w:cs="新細明體-WinCharSetFFFF-H"/>
        </w:rPr>
        <w:object w:dxaOrig="5251" w:dyaOrig="2145">
          <v:shape id="_x0000_i1140" type="#_x0000_t75" style="width:262.5pt;height:107.25pt" o:ole="">
            <v:imagedata r:id="rId197" o:title=""/>
          </v:shape>
          <o:OLEObject Type="Embed" ProgID="Word.Document.8" ShapeID="_x0000_i1140" DrawAspect="Content" ObjectID="_1537170530" r:id="rId198">
            <o:FieldCodes>\s</o:FieldCodes>
          </o:OLEObject>
        </w:objec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C)</w:t>
      </w:r>
      <w:r w:rsidRPr="00CA77BF">
        <w:rPr>
          <w:rFonts w:hAnsi="細明體" w:cs="新細明體-WinCharSetFFFF-H" w:hint="eastAsia"/>
        </w:rPr>
        <w:t>碳酸鈉強熱不會產生</w:t>
      </w:r>
      <w:r w:rsidRPr="00CA77BF">
        <w:rPr>
          <w:rFonts w:cs="TimesNewRoman"/>
        </w:rPr>
        <w:t>CO</w:t>
      </w:r>
      <w:r w:rsidRPr="00CA77BF">
        <w:rPr>
          <w:rFonts w:cs="TimesNewRoman"/>
          <w:szCs w:val="14"/>
          <w:vertAlign w:val="subscript"/>
        </w:rPr>
        <w:t>2</w:t>
      </w:r>
    </w:p>
    <w:p w:rsidR="00CA77BF" w:rsidRPr="00D35CB7" w:rsidRDefault="00CA77BF" w:rsidP="00CA77BF">
      <w:pPr>
        <w:ind w:left="454" w:hanging="454"/>
      </w:pPr>
      <w:r>
        <w:rPr>
          <w:rFonts w:ascii="新細明體" w:eastAsia="新細明體" w:hAnsi="新細明體"/>
          <w:sz w:val="24"/>
        </w:rPr>
        <w:t xml:space="preserve">15. </w:t>
      </w:r>
      <w:r w:rsidRPr="00D35CB7">
        <w:rPr>
          <w:rFonts w:hAnsi="細明體" w:cs="新細明體-WinCharSetFFFF-H" w:hint="eastAsia"/>
        </w:rPr>
        <w:t>下列關於金屬鈉與鎂性質的比較，</w:t>
      </w:r>
      <w:r w:rsidRPr="00D35CB7">
        <w:rPr>
          <w:rFonts w:cs="TimesNewRoman" w:hint="eastAsia"/>
        </w:rPr>
        <w:t>哪些</w:t>
      </w:r>
      <w:r w:rsidRPr="00D35CB7">
        <w:rPr>
          <w:rFonts w:hAnsi="細明體" w:cs="新細明體-WinCharSetFFFF-H" w:hint="eastAsia"/>
        </w:rPr>
        <w:t>正確？</w:t>
      </w:r>
      <w:r w:rsidRPr="00D35CB7">
        <w:rPr>
          <w:rFonts w:cs="新細明體-WinCharSetFFFF-H"/>
        </w:rPr>
        <w:t xml:space="preserve">　</w:t>
      </w:r>
      <w:r w:rsidRPr="00D35CB7">
        <w:rPr>
          <w:rFonts w:cs="新細明體-WinCharSetFFFF-H"/>
        </w:rPr>
        <w:t>(A)</w:t>
      </w:r>
      <w:r w:rsidRPr="00D35CB7">
        <w:rPr>
          <w:rFonts w:hAnsi="細明體" w:cs="新細明體-WinCharSetFFFF-H" w:hint="eastAsia"/>
        </w:rPr>
        <w:t>鍵能：鈉</w:t>
      </w:r>
      <w:r w:rsidRPr="00D35CB7">
        <w:rPr>
          <w:rFonts w:cs="TimesNewRoman" w:hint="eastAsia"/>
        </w:rPr>
        <w:t xml:space="preserve"> &gt; </w:t>
      </w:r>
      <w:r w:rsidRPr="00D35CB7">
        <w:rPr>
          <w:rFonts w:hAnsi="細明體" w:cs="新細明體-WinCharSetFFFF-H" w:hint="eastAsia"/>
        </w:rPr>
        <w:t>鎂</w:t>
      </w:r>
      <w:r w:rsidRPr="00D35CB7">
        <w:rPr>
          <w:rFonts w:cs="新細明體-WinCharSetFFFF-H"/>
        </w:rPr>
        <w:t xml:space="preserve">　</w:t>
      </w:r>
      <w:r w:rsidRPr="00D35CB7">
        <w:rPr>
          <w:rFonts w:cs="新細明體-WinCharSetFFFF-H"/>
        </w:rPr>
        <w:t>(B)</w:t>
      </w:r>
      <w:r w:rsidRPr="00D35CB7">
        <w:rPr>
          <w:rFonts w:hAnsi="細明體" w:cs="新細明體-WinCharSetFFFF-H" w:hint="eastAsia"/>
        </w:rPr>
        <w:t>氧化物的鹼性：鈉</w:t>
      </w:r>
      <w:r w:rsidRPr="00D35CB7">
        <w:rPr>
          <w:rFonts w:cs="TimesNewRoman" w:hint="eastAsia"/>
        </w:rPr>
        <w:t xml:space="preserve"> &gt; </w:t>
      </w:r>
      <w:r w:rsidRPr="00D35CB7">
        <w:rPr>
          <w:rFonts w:hAnsi="細明體" w:cs="新細明體-WinCharSetFFFF-H" w:hint="eastAsia"/>
        </w:rPr>
        <w:t>鎂</w:t>
      </w:r>
      <w:r w:rsidRPr="00D35CB7">
        <w:rPr>
          <w:rFonts w:cs="新細明體-WinCharSetFFFF-H"/>
        </w:rPr>
        <w:t xml:space="preserve">　</w:t>
      </w:r>
      <w:r w:rsidRPr="00D35CB7">
        <w:rPr>
          <w:rFonts w:cs="新細明體-WinCharSetFFFF-H"/>
        </w:rPr>
        <w:t>(C)</w:t>
      </w:r>
      <w:r w:rsidRPr="00D35CB7">
        <w:rPr>
          <w:rFonts w:hAnsi="細明體" w:cs="新細明體-WinCharSetFFFF-H" w:hint="eastAsia"/>
        </w:rPr>
        <w:t>化學活性：鈉</w:t>
      </w:r>
      <w:r w:rsidRPr="00D35CB7">
        <w:rPr>
          <w:rFonts w:cs="TimesNewRoman" w:hint="eastAsia"/>
        </w:rPr>
        <w:t xml:space="preserve"> &gt; </w:t>
      </w:r>
      <w:r w:rsidRPr="00D35CB7">
        <w:rPr>
          <w:rFonts w:hAnsi="細明體" w:cs="新細明體-WinCharSetFFFF-H" w:hint="eastAsia"/>
        </w:rPr>
        <w:t>鎂</w:t>
      </w:r>
      <w:r w:rsidRPr="00D35CB7">
        <w:rPr>
          <w:rFonts w:cs="新細明體-WinCharSetFFFF-H"/>
        </w:rPr>
        <w:t xml:space="preserve">　</w:t>
      </w:r>
      <w:r w:rsidRPr="00D35CB7">
        <w:rPr>
          <w:rFonts w:cs="新細明體-WinCharSetFFFF-H"/>
        </w:rPr>
        <w:t>(D)</w:t>
      </w:r>
      <w:r w:rsidRPr="00D35CB7">
        <w:rPr>
          <w:rFonts w:hAnsi="細明體" w:cs="新細明體-WinCharSetFFFF-H" w:hint="eastAsia"/>
        </w:rPr>
        <w:t>熔點：鈉</w:t>
      </w:r>
      <w:r w:rsidRPr="00D35CB7">
        <w:rPr>
          <w:rFonts w:cs="TimesNewRoman" w:hint="eastAsia"/>
        </w:rPr>
        <w:t xml:space="preserve"> &gt; </w:t>
      </w:r>
      <w:r w:rsidRPr="00D35CB7">
        <w:rPr>
          <w:rFonts w:hAnsi="細明體" w:cs="新細明體-WinCharSetFFFF-H" w:hint="eastAsia"/>
        </w:rPr>
        <w:t>鎂</w:t>
      </w:r>
      <w:r w:rsidRPr="00D35CB7">
        <w:rPr>
          <w:rFonts w:cs="新細明體-WinCharSetFFFF-H"/>
        </w:rPr>
        <w:t xml:space="preserve">　</w:t>
      </w:r>
      <w:r w:rsidRPr="00D35CB7">
        <w:rPr>
          <w:rFonts w:cs="新細明體-WinCharSetFFFF-H"/>
        </w:rPr>
        <w:t>(E)</w:t>
      </w:r>
      <w:r w:rsidRPr="00D35CB7">
        <w:rPr>
          <w:rFonts w:hAnsi="細明體" w:cs="新細明體-WinCharSetFFFF-H" w:hint="eastAsia"/>
        </w:rPr>
        <w:t>氯化物的共價性：鈉</w:t>
      </w:r>
      <w:r w:rsidRPr="00D35CB7">
        <w:rPr>
          <w:rFonts w:cs="TimesNewRoman" w:hint="eastAsia"/>
        </w:rPr>
        <w:t xml:space="preserve"> &gt; </w:t>
      </w:r>
      <w:r w:rsidRPr="00D35CB7">
        <w:rPr>
          <w:rFonts w:hAnsi="細明體" w:cs="新細明體-WinCharSetFFFF-H" w:hint="eastAsia"/>
        </w:rPr>
        <w:t>鎂</w:t>
      </w:r>
      <w:r w:rsidRPr="00D35CB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鍵能：鈉</w:t>
      </w:r>
      <w:r w:rsidRPr="00CA77BF">
        <w:rPr>
          <w:rFonts w:cs="TimesNewRoman" w:hint="eastAsia"/>
        </w:rPr>
        <w:t xml:space="preserve"> &lt; </w:t>
      </w:r>
      <w:r w:rsidRPr="00CA77BF">
        <w:rPr>
          <w:rFonts w:hAnsi="細明體" w:cs="新細明體-WinCharSetFFFF-H" w:hint="eastAsia"/>
        </w:rPr>
        <w:t>鎂</w:t>
      </w:r>
      <w:r w:rsidRPr="00CA77BF">
        <w:rPr>
          <w:rFonts w:cs="新細明體-WinCharSetFFFF-H" w:hint="eastAsia"/>
        </w:rPr>
        <w:br/>
      </w:r>
      <w:r w:rsidRPr="00CA77BF">
        <w:rPr>
          <w:rFonts w:cs="新細明體-WinCharSetFFFF-H"/>
        </w:rPr>
        <w:t>(D)</w:t>
      </w:r>
      <w:r w:rsidRPr="00CA77BF">
        <w:rPr>
          <w:rFonts w:hAnsi="細明體" w:cs="新細明體-WinCharSetFFFF-H" w:hint="eastAsia"/>
        </w:rPr>
        <w:t>熔點：鈉</w:t>
      </w:r>
      <w:r w:rsidRPr="00CA77BF">
        <w:rPr>
          <w:rFonts w:cs="TimesNewRoman" w:hint="eastAsia"/>
        </w:rPr>
        <w:t xml:space="preserve"> &lt; </w:t>
      </w:r>
      <w:r w:rsidRPr="00CA77BF">
        <w:rPr>
          <w:rFonts w:hAnsi="細明體" w:cs="新細明體-WinCharSetFFFF-H" w:hint="eastAsia"/>
        </w:rPr>
        <w:t>鎂</w:t>
      </w:r>
      <w:r w:rsidRPr="00CA77BF">
        <w:rPr>
          <w:rFonts w:cs="新細明體-WinCharSetFFFF-H" w:hint="eastAsia"/>
        </w:rPr>
        <w:br/>
      </w:r>
      <w:r w:rsidRPr="00CA77BF">
        <w:rPr>
          <w:rFonts w:cs="新細明體-WinCharSetFFFF-H"/>
        </w:rPr>
        <w:t>(E)</w:t>
      </w:r>
      <w:r w:rsidRPr="00CA77BF">
        <w:rPr>
          <w:rFonts w:hAnsi="細明體" w:cs="新細明體-WinCharSetFFFF-H" w:hint="eastAsia"/>
        </w:rPr>
        <w:t>電負度差距</w:t>
      </w:r>
      <w:r w:rsidRPr="00CA77BF">
        <w:rPr>
          <w:rFonts w:cs="TimesNewRoman"/>
        </w:rPr>
        <w:t>MgCl</w:t>
      </w:r>
      <w:r w:rsidRPr="00CA77BF">
        <w:rPr>
          <w:rFonts w:cs="TimesNewRoman"/>
          <w:szCs w:val="14"/>
          <w:vertAlign w:val="subscript"/>
        </w:rPr>
        <w:t>2</w:t>
      </w:r>
      <w:r w:rsidRPr="00CA77BF">
        <w:rPr>
          <w:rFonts w:cs="TimesNewRoman"/>
          <w:szCs w:val="14"/>
        </w:rPr>
        <w:t xml:space="preserve"> </w:t>
      </w:r>
      <w:r w:rsidRPr="00CA77BF">
        <w:rPr>
          <w:rFonts w:cs="TimesNewRoman"/>
        </w:rPr>
        <w:t>&lt; NaCl</w:t>
      </w:r>
      <w:r w:rsidRPr="00CA77BF">
        <w:rPr>
          <w:rFonts w:hAnsi="細明體" w:cs="新細明體-WinCharSetFFFF-H" w:hint="eastAsia"/>
        </w:rPr>
        <w:t>；氯化物的共價性：鈉</w:t>
      </w:r>
      <w:r w:rsidRPr="00CA77BF">
        <w:rPr>
          <w:rFonts w:cs="TimesNewRoman" w:hint="eastAsia"/>
        </w:rPr>
        <w:t xml:space="preserve"> &lt; </w:t>
      </w:r>
      <w:r w:rsidRPr="00CA77BF">
        <w:rPr>
          <w:rFonts w:hAnsi="細明體" w:cs="新細明體-WinCharSetFFFF-H" w:hint="eastAsia"/>
        </w:rPr>
        <w:t>鎂</w:t>
      </w:r>
    </w:p>
    <w:p w:rsidR="00CA77BF" w:rsidRPr="00543EF4" w:rsidRDefault="00CA77BF" w:rsidP="00CA77BF">
      <w:pPr>
        <w:ind w:left="454" w:hanging="454"/>
      </w:pPr>
      <w:r>
        <w:rPr>
          <w:rFonts w:ascii="新細明體" w:eastAsia="新細明體" w:hAnsi="新細明體"/>
          <w:sz w:val="24"/>
        </w:rPr>
        <w:t xml:space="preserve">16. </w:t>
      </w:r>
      <w:r w:rsidRPr="00543EF4">
        <w:rPr>
          <w:rFonts w:hAnsi="細明體" w:cs="新細明體-WinCharSetFFFF-H" w:hint="eastAsia"/>
        </w:rPr>
        <w:t>下列關於鋁性質的敘述，</w:t>
      </w:r>
      <w:r w:rsidRPr="00543EF4">
        <w:rPr>
          <w:rFonts w:cs="TimesNewRoman" w:hint="eastAsia"/>
        </w:rPr>
        <w:t>哪些</w:t>
      </w:r>
      <w:r w:rsidRPr="00543EF4">
        <w:rPr>
          <w:rFonts w:hAnsi="細明體" w:cs="新細明體-WinCharSetFFFF-H" w:hint="eastAsia"/>
        </w:rPr>
        <w:t>正確？</w:t>
      </w:r>
      <w:r w:rsidRPr="00543EF4">
        <w:rPr>
          <w:rFonts w:cs="新細明體-WinCharSetFFFF-H"/>
        </w:rPr>
        <w:t xml:space="preserve">　</w:t>
      </w:r>
      <w:r w:rsidRPr="00543EF4">
        <w:rPr>
          <w:rFonts w:cs="新細明體-WinCharSetFFFF-H"/>
        </w:rPr>
        <w:t>(A)</w:t>
      </w:r>
      <w:r w:rsidRPr="00543EF4">
        <w:rPr>
          <w:rFonts w:hAnsi="細明體" w:cs="新細明體-WinCharSetFFFF-H" w:hint="eastAsia"/>
        </w:rPr>
        <w:t>鋁的價電子組態為</w:t>
      </w:r>
      <w:r w:rsidRPr="00543EF4">
        <w:rPr>
          <w:rFonts w:cs="TimesNewRoman"/>
        </w:rPr>
        <w:t>3s</w:t>
      </w:r>
      <w:r w:rsidRPr="00543EF4">
        <w:rPr>
          <w:rFonts w:cs="TimesNewRoman"/>
          <w:szCs w:val="14"/>
          <w:vertAlign w:val="superscript"/>
        </w:rPr>
        <w:t>2</w:t>
      </w:r>
      <w:r w:rsidRPr="00543EF4">
        <w:rPr>
          <w:rFonts w:cs="TimesNewRoman"/>
        </w:rPr>
        <w:t>3p</w:t>
      </w:r>
      <w:r w:rsidRPr="00543EF4">
        <w:rPr>
          <w:rFonts w:cs="TimesNewRoman"/>
          <w:szCs w:val="14"/>
          <w:vertAlign w:val="superscript"/>
        </w:rPr>
        <w:t>2</w:t>
      </w:r>
      <w:r w:rsidRPr="00543EF4">
        <w:rPr>
          <w:rFonts w:cs="TimesNewRoman"/>
          <w:szCs w:val="14"/>
        </w:rPr>
        <w:t xml:space="preserve">　</w:t>
      </w:r>
      <w:r w:rsidRPr="00543EF4">
        <w:rPr>
          <w:rFonts w:cs="TimesNewRoman"/>
          <w:szCs w:val="14"/>
        </w:rPr>
        <w:t>(B)</w:t>
      </w:r>
      <w:r w:rsidRPr="00543EF4">
        <w:rPr>
          <w:rFonts w:hAnsi="細明體" w:cs="新細明體-WinCharSetFFFF-H" w:hint="eastAsia"/>
        </w:rPr>
        <w:t>鋁是地殼中含量最多的金屬元素</w:t>
      </w:r>
      <w:r w:rsidRPr="00543EF4">
        <w:rPr>
          <w:rFonts w:cs="新細明體-WinCharSetFFFF-H"/>
        </w:rPr>
        <w:t xml:space="preserve">　</w:t>
      </w:r>
      <w:r w:rsidRPr="00543EF4">
        <w:rPr>
          <w:rFonts w:cs="新細明體-WinCharSetFFFF-H"/>
        </w:rPr>
        <w:t>(C)</w:t>
      </w:r>
      <w:r w:rsidRPr="00543EF4">
        <w:rPr>
          <w:rFonts w:hAnsi="細明體" w:cs="新細明體-WinCharSetFFFF-H" w:hint="eastAsia"/>
        </w:rPr>
        <w:t>鋁因氧化力強，故冶煉時須用電解法</w:t>
      </w:r>
      <w:r w:rsidRPr="00543EF4">
        <w:rPr>
          <w:rFonts w:cs="新細明體-WinCharSetFFFF-H"/>
        </w:rPr>
        <w:t xml:space="preserve">　</w:t>
      </w:r>
      <w:r w:rsidRPr="00543EF4">
        <w:rPr>
          <w:rFonts w:cs="新細明體-WinCharSetFFFF-H"/>
        </w:rPr>
        <w:t>(D)</w:t>
      </w:r>
      <w:r w:rsidRPr="00543EF4">
        <w:rPr>
          <w:rFonts w:hAnsi="細明體" w:cs="新細明體-WinCharSetFFFF-H" w:hint="eastAsia"/>
        </w:rPr>
        <w:t>電解</w:t>
      </w:r>
      <w:r w:rsidRPr="00543EF4">
        <w:rPr>
          <w:rFonts w:cs="TimesNewRoman"/>
        </w:rPr>
        <w:t>Al</w:t>
      </w:r>
      <w:r w:rsidRPr="00543EF4">
        <w:rPr>
          <w:rFonts w:cs="TimesNewRoman"/>
          <w:szCs w:val="14"/>
          <w:vertAlign w:val="subscript"/>
        </w:rPr>
        <w:t>2</w:t>
      </w:r>
      <w:r w:rsidRPr="00543EF4">
        <w:rPr>
          <w:rFonts w:cs="TimesNewRoman"/>
        </w:rPr>
        <w:t>O</w:t>
      </w:r>
      <w:r w:rsidRPr="00543EF4">
        <w:rPr>
          <w:rFonts w:cs="TimesNewRoman"/>
          <w:szCs w:val="14"/>
          <w:vertAlign w:val="subscript"/>
        </w:rPr>
        <w:t>3</w:t>
      </w:r>
      <w:r w:rsidRPr="00543EF4">
        <w:rPr>
          <w:rFonts w:hAnsi="細明體" w:cs="新細明體-WinCharSetFFFF-H" w:hint="eastAsia"/>
        </w:rPr>
        <w:t>時用乾冰作助熔劑</w:t>
      </w:r>
      <w:r w:rsidRPr="00543EF4">
        <w:rPr>
          <w:rFonts w:cs="新細明體-WinCharSetFFFF-H"/>
        </w:rPr>
        <w:t xml:space="preserve">　</w:t>
      </w:r>
      <w:r w:rsidRPr="00543EF4">
        <w:rPr>
          <w:rFonts w:cs="新細明體-WinCharSetFFFF-H"/>
        </w:rPr>
        <w:t>(E)</w:t>
      </w:r>
      <w:r w:rsidRPr="00543EF4">
        <w:rPr>
          <w:rFonts w:hAnsi="細明體" w:cs="新細明體-WinCharSetFFFF-H" w:hint="eastAsia"/>
        </w:rPr>
        <w:t>鋁在空氣中極易氧化生成氧化鋁的薄膜，可保護內部不再氧化</w:t>
      </w:r>
      <w:r w:rsidRPr="00543EF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鋁的價電子組態為</w:t>
      </w:r>
      <w:r w:rsidRPr="00CA77BF">
        <w:rPr>
          <w:rFonts w:cs="TimesNewRoman"/>
        </w:rPr>
        <w:t>3s</w:t>
      </w:r>
      <w:r w:rsidRPr="00CA77BF">
        <w:rPr>
          <w:rFonts w:cs="TimesNewRoman"/>
          <w:szCs w:val="14"/>
          <w:vertAlign w:val="superscript"/>
        </w:rPr>
        <w:t>2</w:t>
      </w:r>
      <w:r w:rsidRPr="00CA77BF">
        <w:rPr>
          <w:rFonts w:cs="TimesNewRoman"/>
        </w:rPr>
        <w:t>3p</w:t>
      </w:r>
      <w:r w:rsidRPr="00CA77BF">
        <w:rPr>
          <w:rFonts w:cs="TimesNewRoman"/>
          <w:szCs w:val="14"/>
          <w:vertAlign w:val="superscript"/>
        </w:rPr>
        <w:t>1</w:t>
      </w:r>
      <w:r w:rsidRPr="00CA77BF">
        <w:rPr>
          <w:rFonts w:cs="TimesNewRoman" w:hint="eastAsia"/>
          <w:szCs w:val="14"/>
        </w:rPr>
        <w:br/>
      </w:r>
      <w:r w:rsidRPr="00CA77BF">
        <w:rPr>
          <w:rFonts w:cs="TimesNewRoman"/>
          <w:szCs w:val="14"/>
        </w:rPr>
        <w:t>(C)</w:t>
      </w:r>
      <w:r w:rsidRPr="00CA77BF">
        <w:rPr>
          <w:rFonts w:hAnsi="細明體" w:cs="新細明體-WinCharSetFFFF-H" w:hint="eastAsia"/>
        </w:rPr>
        <w:t>鋁因還原力強，故冶煉時須用電解法</w:t>
      </w:r>
      <w:r w:rsidRPr="00CA77BF">
        <w:rPr>
          <w:rFonts w:cs="新細明體-WinCharSetFFFF-H" w:hint="eastAsia"/>
        </w:rPr>
        <w:br/>
      </w:r>
      <w:r w:rsidRPr="00CA77BF">
        <w:rPr>
          <w:rFonts w:cs="新細明體-WinCharSetFFFF-H"/>
        </w:rPr>
        <w:t>(D)</w:t>
      </w:r>
      <w:r w:rsidRPr="00CA77BF">
        <w:rPr>
          <w:rFonts w:hAnsi="細明體" w:cs="新細明體-WinCharSetFFFF-H" w:hint="eastAsia"/>
        </w:rPr>
        <w:t>電解</w:t>
      </w:r>
      <w:r w:rsidRPr="00CA77BF">
        <w:rPr>
          <w:rFonts w:cs="TimesNewRoman"/>
        </w:rPr>
        <w:t>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hAnsi="細明體" w:cs="新細明體-WinCharSetFFFF-H" w:hint="eastAsia"/>
        </w:rPr>
        <w:t>時用冰晶石</w:t>
      </w:r>
      <w:r w:rsidRPr="00CA77BF">
        <w:rPr>
          <w:rFonts w:cs="TimesNewRoman" w:hint="eastAsia"/>
        </w:rPr>
        <w:t>（</w:t>
      </w:r>
      <w:r w:rsidRPr="00CA77BF">
        <w:rPr>
          <w:rFonts w:cs="TimesNewRoman"/>
        </w:rPr>
        <w:t>Na</w:t>
      </w:r>
      <w:r w:rsidRPr="00CA77BF">
        <w:rPr>
          <w:rFonts w:cs="TimesNewRoman"/>
          <w:szCs w:val="14"/>
          <w:vertAlign w:val="subscript"/>
        </w:rPr>
        <w:t>3</w:t>
      </w:r>
      <w:r w:rsidRPr="00CA77BF">
        <w:rPr>
          <w:rFonts w:cs="TimesNewRoman"/>
        </w:rPr>
        <w:t>AlF</w:t>
      </w:r>
      <w:r w:rsidRPr="00CA77BF">
        <w:rPr>
          <w:rFonts w:cs="TimesNewRoman"/>
          <w:szCs w:val="14"/>
          <w:vertAlign w:val="subscript"/>
        </w:rPr>
        <w:t>6</w:t>
      </w:r>
      <w:r w:rsidRPr="00CA77BF">
        <w:rPr>
          <w:rFonts w:cs="TimesNewRoman" w:hint="eastAsia"/>
        </w:rPr>
        <w:t>）</w:t>
      </w:r>
      <w:r w:rsidRPr="00CA77BF">
        <w:rPr>
          <w:rFonts w:hAnsi="細明體" w:cs="新細明體-WinCharSetFFFF-H" w:hint="eastAsia"/>
        </w:rPr>
        <w:t>作助熔劑</w:t>
      </w:r>
    </w:p>
    <w:p w:rsidR="00CA77BF" w:rsidRPr="00CB6B4A" w:rsidRDefault="00CA77BF" w:rsidP="00CA77BF">
      <w:pPr>
        <w:ind w:left="454" w:hanging="454"/>
      </w:pPr>
      <w:r>
        <w:rPr>
          <w:rFonts w:ascii="新細明體" w:eastAsia="新細明體" w:hAnsi="新細明體"/>
          <w:sz w:val="24"/>
        </w:rPr>
        <w:t xml:space="preserve">17. </w:t>
      </w:r>
      <w:r w:rsidRPr="00CB6B4A">
        <w:rPr>
          <w:rFonts w:hAnsi="新細明體" w:hint="eastAsia"/>
        </w:rPr>
        <w:t xml:space="preserve">有關硝酸的敘述，下列哪些正確？　</w:t>
      </w:r>
      <w:r w:rsidRPr="00CB6B4A">
        <w:rPr>
          <w:rFonts w:hint="eastAsia"/>
        </w:rPr>
        <w:t>(A)</w:t>
      </w:r>
      <w:r w:rsidRPr="00CB6B4A">
        <w:rPr>
          <w:rFonts w:hAnsi="新細明體" w:hint="eastAsia"/>
        </w:rPr>
        <w:t>放置過久，溶液常呈褐色，因其分解出</w:t>
      </w:r>
      <w:r w:rsidRPr="00CB6B4A">
        <w:rPr>
          <w:rFonts w:hint="eastAsia"/>
        </w:rPr>
        <w:t>NO</w:t>
      </w:r>
      <w:r w:rsidRPr="00CB6B4A">
        <w:rPr>
          <w:rFonts w:hint="eastAsia"/>
          <w:vertAlign w:val="subscript"/>
        </w:rPr>
        <w:t>2</w:t>
      </w:r>
      <w:r w:rsidRPr="00CB6B4A">
        <w:rPr>
          <w:rFonts w:hAnsi="新細明體" w:hint="eastAsia"/>
        </w:rPr>
        <w:t xml:space="preserve">，故硝酸需存放在深色瓶中　</w:t>
      </w:r>
      <w:r w:rsidRPr="00CB6B4A">
        <w:rPr>
          <w:rFonts w:hint="eastAsia"/>
        </w:rPr>
        <w:t>(B)</w:t>
      </w:r>
      <w:r w:rsidRPr="00CB6B4A">
        <w:rPr>
          <w:rFonts w:hAnsi="新細明體" w:hint="eastAsia"/>
        </w:rPr>
        <w:t xml:space="preserve">是強酸，且為強還原劑　</w:t>
      </w:r>
      <w:r w:rsidRPr="00CB6B4A">
        <w:rPr>
          <w:rFonts w:hint="eastAsia"/>
        </w:rPr>
        <w:t>(C)</w:t>
      </w:r>
      <w:r w:rsidRPr="00CB6B4A">
        <w:rPr>
          <w:rFonts w:hAnsi="新細明體" w:hint="eastAsia"/>
        </w:rPr>
        <w:t>鋅與稀硝酸反應，會生成</w:t>
      </w:r>
      <w:r w:rsidRPr="00CB6B4A">
        <w:rPr>
          <w:rFonts w:hint="eastAsia"/>
        </w:rPr>
        <w:t>NO</w:t>
      </w:r>
      <w:r w:rsidRPr="00CB6B4A">
        <w:rPr>
          <w:rFonts w:hAnsi="新細明體" w:hint="eastAsia"/>
        </w:rPr>
        <w:t xml:space="preserve">　</w:t>
      </w:r>
      <w:r w:rsidRPr="00CB6B4A">
        <w:rPr>
          <w:rFonts w:hint="eastAsia"/>
        </w:rPr>
        <w:t>(D)</w:t>
      </w:r>
      <w:r w:rsidRPr="00CB6B4A">
        <w:rPr>
          <w:rFonts w:hAnsi="新細明體" w:hint="eastAsia"/>
        </w:rPr>
        <w:t>銅與濃硝酸反應，會生成</w:t>
      </w:r>
      <w:r w:rsidRPr="00CB6B4A">
        <w:rPr>
          <w:rFonts w:hint="eastAsia"/>
        </w:rPr>
        <w:t>NO</w:t>
      </w:r>
      <w:r w:rsidRPr="00CB6B4A">
        <w:rPr>
          <w:rFonts w:hint="eastAsia"/>
          <w:vertAlign w:val="subscript"/>
        </w:rPr>
        <w:t>2</w:t>
      </w:r>
      <w:r w:rsidRPr="00CB6B4A">
        <w:rPr>
          <w:rFonts w:hAnsi="新細明體" w:hint="eastAsia"/>
        </w:rPr>
        <w:t xml:space="preserve">　</w:t>
      </w:r>
      <w:r w:rsidRPr="00CB6B4A">
        <w:rPr>
          <w:rFonts w:hint="eastAsia"/>
        </w:rPr>
        <w:t>(E)</w:t>
      </w:r>
      <w:r w:rsidRPr="00CB6B4A">
        <w:rPr>
          <w:rFonts w:hAnsi="新細明體" w:hint="eastAsia"/>
        </w:rPr>
        <w:t>取濃鹽酸與濃硝酸依體積比</w:t>
      </w:r>
      <w:r w:rsidRPr="00CB6B4A">
        <w:rPr>
          <w:rFonts w:hint="eastAsia"/>
        </w:rPr>
        <w:t>1</w:t>
      </w:r>
      <w:r w:rsidRPr="00CB6B4A">
        <w:rPr>
          <w:rFonts w:hAnsi="新細明體" w:hint="eastAsia"/>
        </w:rPr>
        <w:t>：</w:t>
      </w:r>
      <w:r w:rsidRPr="00CB6B4A">
        <w:rPr>
          <w:rFonts w:hint="eastAsia"/>
        </w:rPr>
        <w:t>3</w:t>
      </w:r>
      <w:r w:rsidRPr="00CB6B4A">
        <w:rPr>
          <w:rFonts w:hAnsi="新細明體" w:hint="eastAsia"/>
        </w:rPr>
        <w:t>混合，以配製王水，可用來溶解黃金</w:t>
      </w:r>
      <w:r w:rsidRPr="00CB6B4A">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B)</w:t>
      </w:r>
      <w:r w:rsidRPr="00CA77BF">
        <w:rPr>
          <w:rFonts w:hint="eastAsia"/>
        </w:rPr>
        <w:t xml:space="preserve">強氧化劑　</w:t>
      </w:r>
      <w:r w:rsidRPr="00CA77BF">
        <w:rPr>
          <w:rFonts w:hint="eastAsia"/>
        </w:rPr>
        <w:t>(C)</w:t>
      </w:r>
      <w:r w:rsidRPr="00CA77BF">
        <w:rPr>
          <w:rFonts w:hint="eastAsia"/>
        </w:rPr>
        <w:t>會產生</w:t>
      </w:r>
      <w:r w:rsidRPr="00CA77BF">
        <w:rPr>
          <w:rFonts w:hint="eastAsia"/>
        </w:rPr>
        <w:t>NH</w:t>
      </w:r>
      <w:r w:rsidRPr="00CA77BF">
        <w:rPr>
          <w:rFonts w:hint="eastAsia"/>
          <w:vertAlign w:val="subscript"/>
        </w:rPr>
        <w:t>4</w:t>
      </w:r>
      <w:r w:rsidRPr="00CA77BF">
        <w:rPr>
          <w:rFonts w:hint="eastAsia"/>
        </w:rPr>
        <w:t>NO</w:t>
      </w:r>
      <w:r w:rsidRPr="00CA77BF">
        <w:rPr>
          <w:rFonts w:hint="eastAsia"/>
          <w:vertAlign w:val="subscript"/>
        </w:rPr>
        <w:t>3</w:t>
      </w:r>
      <w:r w:rsidRPr="00CA77BF">
        <w:rPr>
          <w:rFonts w:hint="eastAsia"/>
        </w:rPr>
        <w:t>，不產生</w:t>
      </w:r>
      <w:r w:rsidRPr="00CA77BF">
        <w:rPr>
          <w:rFonts w:hint="eastAsia"/>
        </w:rPr>
        <w:t>NO</w:t>
      </w:r>
      <w:r w:rsidRPr="00CA77BF">
        <w:rPr>
          <w:rFonts w:hint="eastAsia"/>
        </w:rPr>
        <w:t xml:space="preserve">　</w:t>
      </w:r>
      <w:r w:rsidRPr="00CA77BF">
        <w:rPr>
          <w:rFonts w:hint="eastAsia"/>
        </w:rPr>
        <w:t>(E)</w:t>
      </w:r>
      <w:r w:rsidRPr="00CA77BF">
        <w:rPr>
          <w:rFonts w:hint="eastAsia"/>
        </w:rPr>
        <w:t>硝酸：鹽酸為</w:t>
      </w:r>
      <w:r w:rsidRPr="00CA77BF">
        <w:rPr>
          <w:rFonts w:hint="eastAsia"/>
        </w:rPr>
        <w:t>1</w:t>
      </w:r>
      <w:r w:rsidRPr="00CA77BF">
        <w:rPr>
          <w:rFonts w:hint="eastAsia"/>
        </w:rPr>
        <w:t>：</w:t>
      </w:r>
      <w:r w:rsidRPr="00CA77BF">
        <w:rPr>
          <w:rFonts w:hint="eastAsia"/>
        </w:rPr>
        <w:t>3</w:t>
      </w:r>
    </w:p>
    <w:p w:rsidR="00CA77BF" w:rsidRPr="00C3503E" w:rsidRDefault="00CA77BF" w:rsidP="00CA77BF">
      <w:pPr>
        <w:ind w:left="454" w:hanging="454"/>
      </w:pPr>
      <w:r>
        <w:rPr>
          <w:rFonts w:ascii="新細明體" w:eastAsia="新細明體" w:hAnsi="新細明體"/>
          <w:sz w:val="24"/>
        </w:rPr>
        <w:t xml:space="preserve">18. </w:t>
      </w:r>
      <w:r w:rsidRPr="00C3503E">
        <w:rPr>
          <w:rFonts w:hAnsi="新細明體" w:hint="eastAsia"/>
        </w:rPr>
        <w:t>下列化學式及其俗名之配對，哪些</w:t>
      </w:r>
      <w:r w:rsidRPr="00C3503E">
        <w:rPr>
          <w:rFonts w:hAnsi="新細明體" w:hint="eastAsia"/>
          <w:u w:val="wave"/>
        </w:rPr>
        <w:t>錯誤</w:t>
      </w:r>
      <w:r w:rsidRPr="00C3503E">
        <w:rPr>
          <w:rFonts w:hAnsi="新細明體" w:hint="eastAsia"/>
        </w:rPr>
        <w:t xml:space="preserve">？　</w:t>
      </w:r>
      <w:r w:rsidRPr="00C3503E">
        <w:rPr>
          <w:rFonts w:hint="eastAsia"/>
        </w:rPr>
        <w:t>(A) MgO</w:t>
      </w:r>
      <w:r w:rsidRPr="00C3503E">
        <w:rPr>
          <w:rFonts w:hint="eastAsia"/>
        </w:rPr>
        <w:t>－</w:t>
      </w:r>
      <w:r w:rsidRPr="00C3503E">
        <w:rPr>
          <w:rFonts w:hAnsi="新細明體" w:hint="eastAsia"/>
        </w:rPr>
        <w:t xml:space="preserve">礬土　</w:t>
      </w:r>
      <w:r w:rsidRPr="00C3503E">
        <w:rPr>
          <w:rFonts w:hint="eastAsia"/>
        </w:rPr>
        <w:t>(B) NaHCO</w:t>
      </w:r>
      <w:r w:rsidRPr="00C3503E">
        <w:rPr>
          <w:rFonts w:hint="eastAsia"/>
          <w:vertAlign w:val="subscript"/>
        </w:rPr>
        <w:t>3</w:t>
      </w:r>
      <w:r w:rsidRPr="00C3503E">
        <w:rPr>
          <w:rFonts w:hAnsi="新細明體" w:hint="eastAsia"/>
        </w:rPr>
        <w:t xml:space="preserve">－洗滌鹼　</w:t>
      </w:r>
      <w:r w:rsidRPr="00C3503E">
        <w:rPr>
          <w:rFonts w:hint="eastAsia"/>
        </w:rPr>
        <w:t>(C) MgSO</w:t>
      </w:r>
      <w:r w:rsidRPr="00C3503E">
        <w:rPr>
          <w:rFonts w:hint="eastAsia"/>
          <w:vertAlign w:val="subscript"/>
        </w:rPr>
        <w:t>4</w:t>
      </w:r>
      <w:r w:rsidRPr="00C3503E">
        <w:rPr>
          <w:rFonts w:hAnsi="新細明體" w:hint="eastAsia"/>
        </w:rPr>
        <w:t>．</w:t>
      </w:r>
      <w:r w:rsidRPr="00C3503E">
        <w:rPr>
          <w:rFonts w:hint="eastAsia"/>
        </w:rPr>
        <w:t>7H</w:t>
      </w:r>
      <w:r w:rsidRPr="00C3503E">
        <w:rPr>
          <w:rFonts w:hint="eastAsia"/>
          <w:vertAlign w:val="subscript"/>
        </w:rPr>
        <w:t>2</w:t>
      </w:r>
      <w:r w:rsidRPr="00C3503E">
        <w:rPr>
          <w:rFonts w:hint="eastAsia"/>
        </w:rPr>
        <w:t>O</w:t>
      </w:r>
      <w:r w:rsidRPr="00C3503E">
        <w:rPr>
          <w:rFonts w:hAnsi="新細明體" w:hint="eastAsia"/>
        </w:rPr>
        <w:t xml:space="preserve">－苦土　</w:t>
      </w:r>
      <w:r w:rsidRPr="00C3503E">
        <w:rPr>
          <w:rFonts w:hint="eastAsia"/>
        </w:rPr>
        <w:t>(D) KAl(SO</w:t>
      </w:r>
      <w:r w:rsidRPr="00C3503E">
        <w:rPr>
          <w:rFonts w:hint="eastAsia"/>
          <w:vertAlign w:val="subscript"/>
        </w:rPr>
        <w:t>4</w:t>
      </w:r>
      <w:r w:rsidRPr="00C3503E">
        <w:rPr>
          <w:rFonts w:hint="eastAsia"/>
        </w:rPr>
        <w:t>)</w:t>
      </w:r>
      <w:r w:rsidRPr="00C3503E">
        <w:rPr>
          <w:rFonts w:hint="eastAsia"/>
          <w:vertAlign w:val="subscript"/>
        </w:rPr>
        <w:t>2</w:t>
      </w:r>
      <w:r w:rsidRPr="00C3503E">
        <w:rPr>
          <w:rFonts w:hAnsi="新細明體" w:hint="eastAsia"/>
        </w:rPr>
        <w:t>．</w:t>
      </w:r>
      <w:r w:rsidRPr="00C3503E">
        <w:rPr>
          <w:rFonts w:hint="eastAsia"/>
        </w:rPr>
        <w:t>12H</w:t>
      </w:r>
      <w:r w:rsidRPr="00C3503E">
        <w:rPr>
          <w:rFonts w:hint="eastAsia"/>
          <w:vertAlign w:val="subscript"/>
        </w:rPr>
        <w:t>2</w:t>
      </w:r>
      <w:r w:rsidRPr="00C3503E">
        <w:rPr>
          <w:rFonts w:hint="eastAsia"/>
        </w:rPr>
        <w:t>O</w:t>
      </w:r>
      <w:r w:rsidRPr="00C3503E">
        <w:rPr>
          <w:rFonts w:hAnsi="新細明體" w:hint="eastAsia"/>
        </w:rPr>
        <w:t xml:space="preserve">－膽礬　</w:t>
      </w:r>
      <w:r w:rsidRPr="00C3503E">
        <w:rPr>
          <w:rFonts w:hint="eastAsia"/>
        </w:rPr>
        <w:t>(E) Al</w:t>
      </w:r>
      <w:r w:rsidRPr="00C3503E">
        <w:rPr>
          <w:rFonts w:hint="eastAsia"/>
          <w:vertAlign w:val="subscript"/>
        </w:rPr>
        <w:t>2</w:t>
      </w:r>
      <w:r w:rsidRPr="00C3503E">
        <w:rPr>
          <w:rFonts w:hint="eastAsia"/>
        </w:rPr>
        <w:t>O</w:t>
      </w:r>
      <w:r w:rsidRPr="00C3503E">
        <w:rPr>
          <w:rFonts w:hint="eastAsia"/>
          <w:vertAlign w:val="subscript"/>
        </w:rPr>
        <w:t>3</w:t>
      </w:r>
      <w:r w:rsidRPr="00C3503E">
        <w:rPr>
          <w:rFonts w:hAnsi="新細明體" w:hint="eastAsia"/>
        </w:rPr>
        <w:t>晶體－剛玉</w:t>
      </w:r>
      <w:r w:rsidRPr="00C3503E">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BC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 xml:space="preserve">苦土　</w:t>
      </w:r>
      <w:r w:rsidRPr="00CA77BF">
        <w:rPr>
          <w:rFonts w:hint="eastAsia"/>
        </w:rPr>
        <w:t>(B)</w:t>
      </w:r>
      <w:r w:rsidRPr="00CA77BF">
        <w:rPr>
          <w:rFonts w:hint="eastAsia"/>
        </w:rPr>
        <w:t xml:space="preserve">小蘇打或焙用鹼　</w:t>
      </w:r>
      <w:r w:rsidRPr="00CA77BF">
        <w:rPr>
          <w:rFonts w:hint="eastAsia"/>
        </w:rPr>
        <w:t>(C)</w:t>
      </w:r>
      <w:r w:rsidRPr="00CA77BF">
        <w:rPr>
          <w:rFonts w:hint="eastAsia"/>
        </w:rPr>
        <w:t xml:space="preserve">瀉鹽　</w:t>
      </w:r>
      <w:r w:rsidRPr="00CA77BF">
        <w:rPr>
          <w:rFonts w:hint="eastAsia"/>
        </w:rPr>
        <w:t>(D)</w:t>
      </w:r>
      <w:r w:rsidRPr="00CA77BF">
        <w:rPr>
          <w:rFonts w:hint="eastAsia"/>
        </w:rPr>
        <w:t>明礬</w:t>
      </w:r>
    </w:p>
    <w:p w:rsidR="00CA77BF" w:rsidRPr="00DE6231" w:rsidRDefault="00CA77BF" w:rsidP="00CA77BF">
      <w:pPr>
        <w:ind w:left="454" w:hanging="454"/>
      </w:pPr>
      <w:r>
        <w:rPr>
          <w:rFonts w:ascii="新細明體" w:eastAsia="新細明體" w:hAnsi="新細明體"/>
          <w:sz w:val="24"/>
        </w:rPr>
        <w:t xml:space="preserve">19. </w:t>
      </w:r>
      <w:r w:rsidRPr="00DE6231">
        <w:rPr>
          <w:rFonts w:hAnsi="新細明體" w:hint="eastAsia"/>
        </w:rPr>
        <w:t>下列關於</w:t>
      </w:r>
      <w:r w:rsidRPr="00DE6231">
        <w:rPr>
          <w:rFonts w:hint="eastAsia"/>
        </w:rPr>
        <w:t>CO</w:t>
      </w:r>
      <w:r w:rsidRPr="00DE6231">
        <w:rPr>
          <w:rFonts w:hAnsi="新細明體" w:hint="eastAsia"/>
        </w:rPr>
        <w:t xml:space="preserve">的敘述，哪些正確？　</w:t>
      </w:r>
      <w:r w:rsidRPr="00DE6231">
        <w:rPr>
          <w:rFonts w:hint="eastAsia"/>
        </w:rPr>
        <w:t>(A)</w:t>
      </w:r>
      <w:r w:rsidRPr="00DE6231">
        <w:rPr>
          <w:rFonts w:hAnsi="新細明體" w:hint="eastAsia"/>
        </w:rPr>
        <w:t>僅占空氣中約</w:t>
      </w:r>
      <w:r w:rsidRPr="00DE6231">
        <w:rPr>
          <w:rFonts w:hint="eastAsia"/>
        </w:rPr>
        <w:t>1%</w:t>
      </w:r>
      <w:r w:rsidRPr="00DE6231">
        <w:rPr>
          <w:rFonts w:hAnsi="新細明體" w:hint="eastAsia"/>
        </w:rPr>
        <w:t xml:space="preserve">的含量，且不具反應性的氣體　</w:t>
      </w:r>
      <w:r w:rsidRPr="00DE6231">
        <w:rPr>
          <w:rFonts w:hint="eastAsia"/>
        </w:rPr>
        <w:t>(B)</w:t>
      </w:r>
      <w:r w:rsidRPr="00DE6231">
        <w:rPr>
          <w:rFonts w:hAnsi="新細明體" w:hint="eastAsia"/>
        </w:rPr>
        <w:t xml:space="preserve">為無色無臭無毒氣體　</w:t>
      </w:r>
      <w:r w:rsidRPr="00DE6231">
        <w:rPr>
          <w:rFonts w:hint="eastAsia"/>
        </w:rPr>
        <w:t>(C)</w:t>
      </w:r>
      <w:r w:rsidRPr="00DE6231">
        <w:rPr>
          <w:rFonts w:hAnsi="新細明體" w:hint="eastAsia"/>
        </w:rPr>
        <w:t xml:space="preserve">可用甲酸脫水製得　</w:t>
      </w:r>
      <w:r w:rsidRPr="00DE6231">
        <w:rPr>
          <w:rFonts w:hint="eastAsia"/>
        </w:rPr>
        <w:t>(D)</w:t>
      </w:r>
      <w:r w:rsidRPr="00DE6231">
        <w:rPr>
          <w:rFonts w:hAnsi="新細明體" w:hint="eastAsia"/>
        </w:rPr>
        <w:t xml:space="preserve">為水煤氣的成分氣體，具有還原性　</w:t>
      </w:r>
      <w:r w:rsidRPr="00DE6231">
        <w:rPr>
          <w:rFonts w:hint="eastAsia"/>
        </w:rPr>
        <w:t>(E)</w:t>
      </w:r>
      <w:r w:rsidRPr="00DE6231">
        <w:rPr>
          <w:rFonts w:hAnsi="新細明體" w:hint="eastAsia"/>
        </w:rPr>
        <w:t>難溶於水，以排水集氣法收集</w:t>
      </w:r>
      <w:r w:rsidRPr="00DE6231">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D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空氣中含量小於</w:t>
      </w:r>
      <w:r w:rsidRPr="00CA77BF">
        <w:rPr>
          <w:rFonts w:hint="eastAsia"/>
        </w:rPr>
        <w:t>1%</w:t>
      </w:r>
      <w:r w:rsidRPr="00CA77BF">
        <w:rPr>
          <w:rFonts w:hint="eastAsia"/>
        </w:rPr>
        <w:t xml:space="preserve">　</w:t>
      </w:r>
      <w:r w:rsidRPr="00CA77BF">
        <w:rPr>
          <w:rFonts w:hint="eastAsia"/>
        </w:rPr>
        <w:t>(B)</w:t>
      </w:r>
      <w:r w:rsidRPr="00CA77BF">
        <w:rPr>
          <w:rFonts w:hint="eastAsia"/>
        </w:rPr>
        <w:t>易與血紅素結合，造成</w:t>
      </w:r>
      <w:r w:rsidRPr="00CA77BF">
        <w:rPr>
          <w:rFonts w:hint="eastAsia"/>
        </w:rPr>
        <w:t>CO</w:t>
      </w:r>
      <w:r w:rsidRPr="00CA77BF">
        <w:rPr>
          <w:rFonts w:hint="eastAsia"/>
        </w:rPr>
        <w:t>中毒</w:t>
      </w:r>
    </w:p>
    <w:p w:rsidR="00CA77BF" w:rsidRPr="00795F20" w:rsidRDefault="00CA77BF" w:rsidP="00CA77BF">
      <w:pPr>
        <w:ind w:left="454" w:hanging="454"/>
      </w:pPr>
      <w:r>
        <w:rPr>
          <w:rFonts w:ascii="新細明體" w:eastAsia="新細明體" w:hAnsi="新細明體"/>
          <w:sz w:val="24"/>
        </w:rPr>
        <w:t xml:space="preserve">20. </w:t>
      </w:r>
      <w:r w:rsidRPr="00795F20">
        <w:rPr>
          <w:rFonts w:hAnsi="新細明體" w:hint="eastAsia"/>
        </w:rPr>
        <w:t xml:space="preserve">關於以下實驗氣體產物的敘述，哪些正確？　</w:t>
      </w:r>
      <w:r w:rsidRPr="00795F20">
        <w:rPr>
          <w:rFonts w:hint="eastAsia"/>
        </w:rPr>
        <w:t>(A)</w:t>
      </w:r>
      <w:r w:rsidRPr="00795F20">
        <w:rPr>
          <w:rFonts w:hAnsi="新細明體" w:hint="eastAsia"/>
        </w:rPr>
        <w:t xml:space="preserve">哈柏法製造的氣體為無色無臭無味的雙原子分子　</w:t>
      </w:r>
      <w:r w:rsidRPr="00795F20">
        <w:rPr>
          <w:rFonts w:hint="eastAsia"/>
        </w:rPr>
        <w:t>(B)</w:t>
      </w:r>
      <w:r w:rsidRPr="00795F20">
        <w:rPr>
          <w:rFonts w:hAnsi="新細明體" w:hint="eastAsia"/>
        </w:rPr>
        <w:t xml:space="preserve">氯化銨與亞硝酸鈉共熱產生的氣體可與鎂在高溫下反應　</w:t>
      </w:r>
      <w:r w:rsidRPr="00795F20">
        <w:rPr>
          <w:rFonts w:hint="eastAsia"/>
        </w:rPr>
        <w:t>(C)</w:t>
      </w:r>
      <w:r w:rsidRPr="00795F20">
        <w:rPr>
          <w:rFonts w:hAnsi="新細明體" w:hint="eastAsia"/>
        </w:rPr>
        <w:t xml:space="preserve">銅與濃硝酸共熱產生的氣體為紅棕色　</w:t>
      </w:r>
      <w:r w:rsidRPr="00795F20">
        <w:rPr>
          <w:rFonts w:hint="eastAsia"/>
        </w:rPr>
        <w:t>(D)</w:t>
      </w:r>
      <w:r w:rsidRPr="00795F20">
        <w:rPr>
          <w:rFonts w:hAnsi="新細明體" w:hint="eastAsia"/>
        </w:rPr>
        <w:t xml:space="preserve">將雙氧水加熱分解產生的氣體有助燃性　</w:t>
      </w:r>
      <w:r w:rsidRPr="00795F20">
        <w:rPr>
          <w:rFonts w:hint="eastAsia"/>
        </w:rPr>
        <w:t>(E)</w:t>
      </w:r>
      <w:r w:rsidRPr="00795F20">
        <w:rPr>
          <w:rFonts w:hAnsi="新細明體" w:hint="eastAsia"/>
        </w:rPr>
        <w:t>電解濃食鹽水時，陰極產生的氣體為可用來製造漂白粉</w:t>
      </w:r>
      <w:r w:rsidRPr="00795F20">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C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 NH</w:t>
      </w:r>
      <w:r w:rsidRPr="00CA77BF">
        <w:rPr>
          <w:rFonts w:hint="eastAsia"/>
          <w:vertAlign w:val="subscript"/>
        </w:rPr>
        <w:t>3</w:t>
      </w:r>
      <w:r w:rsidRPr="00CA77BF">
        <w:rPr>
          <w:rFonts w:hint="eastAsia"/>
        </w:rPr>
        <w:t>，多原子分子，有臭味</w:t>
      </w:r>
      <w:r w:rsidRPr="00CA77BF">
        <w:br/>
      </w:r>
      <w:r w:rsidRPr="00CA77BF">
        <w:rPr>
          <w:rFonts w:hint="eastAsia"/>
        </w:rPr>
        <w:t>(B) N</w:t>
      </w:r>
      <w:r w:rsidRPr="00CA77BF">
        <w:rPr>
          <w:rFonts w:hint="eastAsia"/>
          <w:vertAlign w:val="subscript"/>
        </w:rPr>
        <w:t>2</w:t>
      </w:r>
      <w:r w:rsidRPr="00CA77BF">
        <w:br/>
      </w:r>
      <w:r w:rsidRPr="00CA77BF">
        <w:rPr>
          <w:rFonts w:hint="eastAsia"/>
        </w:rPr>
        <w:t>(C) NO</w:t>
      </w:r>
      <w:r w:rsidRPr="00CA77BF">
        <w:rPr>
          <w:rFonts w:hint="eastAsia"/>
          <w:vertAlign w:val="subscript"/>
        </w:rPr>
        <w:t>2</w:t>
      </w:r>
      <w:r w:rsidRPr="00CA77BF">
        <w:br/>
      </w:r>
      <w:r w:rsidRPr="00CA77BF">
        <w:rPr>
          <w:rFonts w:hint="eastAsia"/>
        </w:rPr>
        <w:t>(D) O</w:t>
      </w:r>
      <w:r w:rsidRPr="00CA77BF">
        <w:rPr>
          <w:rFonts w:hint="eastAsia"/>
          <w:vertAlign w:val="subscript"/>
        </w:rPr>
        <w:t>2</w:t>
      </w:r>
      <w:r w:rsidRPr="00CA77BF">
        <w:br/>
      </w:r>
      <w:r w:rsidRPr="00CA77BF">
        <w:rPr>
          <w:rFonts w:hint="eastAsia"/>
        </w:rPr>
        <w:t>(E)</w:t>
      </w:r>
      <w:r w:rsidRPr="00CA77BF">
        <w:rPr>
          <w:rFonts w:hint="eastAsia"/>
        </w:rPr>
        <w:t>陰極為</w:t>
      </w:r>
      <w:r w:rsidRPr="00CA77BF">
        <w:rPr>
          <w:rFonts w:hint="eastAsia"/>
        </w:rPr>
        <w:t>H</w:t>
      </w:r>
      <w:r w:rsidRPr="00CA77BF">
        <w:rPr>
          <w:rFonts w:hint="eastAsia"/>
          <w:vertAlign w:val="subscript"/>
        </w:rPr>
        <w:t>2</w:t>
      </w:r>
      <w:r w:rsidRPr="00CA77BF">
        <w:rPr>
          <w:rFonts w:hint="eastAsia"/>
        </w:rPr>
        <w:t>，陽極為</w:t>
      </w:r>
      <w:r w:rsidRPr="00CA77BF">
        <w:rPr>
          <w:rFonts w:hint="eastAsia"/>
        </w:rPr>
        <w:t>Cl</w:t>
      </w:r>
      <w:r w:rsidRPr="00CA77BF">
        <w:rPr>
          <w:rFonts w:hint="eastAsia"/>
          <w:vertAlign w:val="subscript"/>
        </w:rPr>
        <w:t>2</w:t>
      </w:r>
      <w:r w:rsidRPr="00CA77BF">
        <w:rPr>
          <w:rFonts w:hint="eastAsia"/>
        </w:rPr>
        <w:t>，陽極產物才可製造漂白粉</w:t>
      </w:r>
    </w:p>
    <w:p w:rsidR="00CA77BF" w:rsidRPr="00775DD5" w:rsidRDefault="00CA77BF" w:rsidP="00CA77BF">
      <w:pPr>
        <w:ind w:left="454" w:hanging="454"/>
      </w:pPr>
      <w:r>
        <w:rPr>
          <w:rFonts w:ascii="新細明體" w:eastAsia="新細明體" w:hAnsi="新細明體"/>
          <w:sz w:val="24"/>
        </w:rPr>
        <w:t xml:space="preserve">21. </w:t>
      </w:r>
      <w:r w:rsidRPr="00775DD5">
        <w:rPr>
          <w:rFonts w:hAnsi="細明體" w:cs="新細明體-WinCharSetFFFF-H" w:hint="eastAsia"/>
        </w:rPr>
        <w:t>下列敘述中哪幾項正確？</w:t>
      </w:r>
      <w:r w:rsidRPr="00775DD5">
        <w:rPr>
          <w:rFonts w:cs="新細明體-WinCharSetFFFF-H"/>
        </w:rPr>
        <w:t xml:space="preserve">　</w:t>
      </w:r>
      <w:r w:rsidRPr="00775DD5">
        <w:rPr>
          <w:rFonts w:cs="新細明體-WinCharSetFFFF-H"/>
        </w:rPr>
        <w:t>(A)</w:t>
      </w:r>
      <w:r w:rsidRPr="00775DD5">
        <w:rPr>
          <w:rFonts w:hAnsi="細明體" w:cs="新細明體-WinCharSetFFFF-H" w:hint="eastAsia"/>
        </w:rPr>
        <w:t>鹼金屬化合物之鍵結主要為離子性</w:t>
      </w:r>
      <w:r w:rsidRPr="00775DD5">
        <w:rPr>
          <w:rFonts w:cs="新細明體-WinCharSetFFFF-H"/>
        </w:rPr>
        <w:t xml:space="preserve">　</w:t>
      </w:r>
      <w:r w:rsidRPr="00775DD5">
        <w:rPr>
          <w:rFonts w:cs="新細明體-WinCharSetFFFF-H"/>
        </w:rPr>
        <w:t>(B)</w:t>
      </w:r>
      <w:r w:rsidRPr="00775DD5">
        <w:rPr>
          <w:rFonts w:hAnsi="細明體" w:cs="新細明體-WinCharSetFFFF-H" w:hint="eastAsia"/>
        </w:rPr>
        <w:t xml:space="preserve">鹼金屬皆為強還原劑　</w:t>
      </w:r>
      <w:r w:rsidRPr="00775DD5">
        <w:rPr>
          <w:rFonts w:cs="TimesNewRoman"/>
        </w:rPr>
        <w:t>(C)</w:t>
      </w:r>
      <w:r w:rsidRPr="00775DD5">
        <w:rPr>
          <w:rFonts w:hAnsi="細明體" w:cs="新細明體-WinCharSetFFFF-H" w:hint="eastAsia"/>
        </w:rPr>
        <w:t>鋰、鈉、鉀可浮在水面上</w:t>
      </w:r>
      <w:r w:rsidRPr="00775DD5">
        <w:rPr>
          <w:rFonts w:cs="新細明體-WinCharSetFFFF-H"/>
        </w:rPr>
        <w:t xml:space="preserve">　</w:t>
      </w:r>
      <w:r w:rsidRPr="00775DD5">
        <w:rPr>
          <w:rFonts w:cs="新細明體-WinCharSetFFFF-H"/>
        </w:rPr>
        <w:t>(D)</w:t>
      </w:r>
      <w:r w:rsidRPr="00775DD5">
        <w:rPr>
          <w:rFonts w:hAnsi="細明體" w:cs="新細明體-WinCharSetFFFF-H" w:hint="eastAsia"/>
        </w:rPr>
        <w:t>鹼金屬均可與室溫的水反應產生氫和氫氧化物</w:t>
      </w:r>
      <w:r w:rsidRPr="00775DD5">
        <w:rPr>
          <w:rFonts w:cs="新細明體-WinCharSetFFFF-H"/>
        </w:rPr>
        <w:t xml:space="preserve">　</w:t>
      </w:r>
      <w:r w:rsidRPr="00775DD5">
        <w:rPr>
          <w:rFonts w:cs="新細明體-WinCharSetFFFF-H"/>
        </w:rPr>
        <w:t>(E)</w:t>
      </w:r>
      <w:r w:rsidRPr="00775DD5">
        <w:rPr>
          <w:rFonts w:hAnsi="細明體" w:cs="新細明體-WinCharSetFFFF-H" w:hint="eastAsia"/>
        </w:rPr>
        <w:t>化合物中鹼金屬的氧化數有</w:t>
      </w:r>
      <w:r w:rsidRPr="00775DD5">
        <w:rPr>
          <w:rFonts w:cs="TimesNewRoman"/>
        </w:rPr>
        <w:t>+1</w:t>
      </w:r>
      <w:r w:rsidRPr="00775DD5">
        <w:rPr>
          <w:rFonts w:hAnsi="細明體" w:cs="新細明體-WinCharSetFFFF-H" w:hint="eastAsia"/>
        </w:rPr>
        <w:t>及</w:t>
      </w:r>
      <w:r w:rsidRPr="00775DD5">
        <w:rPr>
          <w:rFonts w:cs="TimesNewRoman"/>
        </w:rPr>
        <w:t>+2</w:t>
      </w:r>
      <w:r w:rsidRPr="00775DD5">
        <w:rPr>
          <w:rFonts w:hAnsi="細明體" w:cs="新細明體-WinCharSetFFFF-H" w:hint="eastAsia"/>
        </w:rPr>
        <w:t>兩種</w:t>
      </w:r>
      <w:r w:rsidRPr="00775DD5">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BCD</w:t>
      </w:r>
    </w:p>
    <w:p w:rsidR="00CA77BF" w:rsidRPr="00CA77BF" w:rsidRDefault="00CA77BF" w:rsidP="00CA77BF">
      <w:pPr>
        <w:ind w:left="1378" w:hanging="981"/>
        <w:rPr>
          <w:rFonts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IA</w:t>
      </w:r>
      <w:r w:rsidRPr="00CA77BF">
        <w:rPr>
          <w:rFonts w:cs="新細明體-WinCharSetFFFF-H" w:hint="eastAsia"/>
        </w:rPr>
        <w:t>族</w:t>
      </w:r>
      <w:r w:rsidRPr="00CA77BF">
        <w:rPr>
          <w:rFonts w:hAnsi="細明體" w:cs="新細明體-WinCharSetFFFF-H" w:hint="eastAsia"/>
        </w:rPr>
        <w:t>化合物中</w:t>
      </w:r>
      <w:r w:rsidRPr="00CA77BF">
        <w:rPr>
          <w:rFonts w:cs="新細明體-WinCharSetFFFF-H" w:hint="eastAsia"/>
        </w:rPr>
        <w:t>IA</w:t>
      </w:r>
      <w:r w:rsidRPr="00CA77BF">
        <w:rPr>
          <w:rFonts w:hAnsi="細明體" w:cs="新細明體-WinCharSetFFFF-H" w:hint="eastAsia"/>
        </w:rPr>
        <w:t>的氧化數均為</w:t>
      </w:r>
      <w:r w:rsidRPr="00CA77BF">
        <w:rPr>
          <w:rFonts w:cs="新細明體-WinCharSetFFFF-H"/>
        </w:rPr>
        <w:t>+1</w:t>
      </w:r>
    </w:p>
    <w:p w:rsidR="00CA77BF" w:rsidRPr="004C3B13" w:rsidRDefault="00CA77BF" w:rsidP="00CA77BF">
      <w:pPr>
        <w:ind w:left="454" w:hanging="454"/>
      </w:pPr>
      <w:r>
        <w:rPr>
          <w:rFonts w:ascii="新細明體" w:eastAsia="新細明體" w:hAnsi="新細明體"/>
          <w:sz w:val="24"/>
        </w:rPr>
        <w:t xml:space="preserve">22. </w:t>
      </w:r>
      <w:r w:rsidRPr="004C3B13">
        <w:rPr>
          <w:rFonts w:hAnsi="細明體" w:cs="新細明體-WinCharSetFFFF-H" w:hint="eastAsia"/>
        </w:rPr>
        <w:t>鹼金屬元素的下列哪些性質隨原子序增加而減小？</w:t>
      </w:r>
      <w:r w:rsidRPr="004C3B13">
        <w:rPr>
          <w:rFonts w:cs="新細明體-WinCharSetFFFF-H"/>
        </w:rPr>
        <w:t xml:space="preserve">　</w:t>
      </w:r>
      <w:r w:rsidRPr="004C3B13">
        <w:rPr>
          <w:rFonts w:cs="新細明體-WinCharSetFFFF-H"/>
        </w:rPr>
        <w:t>(A)</w:t>
      </w:r>
      <w:r w:rsidRPr="004C3B13">
        <w:rPr>
          <w:rFonts w:hAnsi="細明體" w:cs="新細明體-WinCharSetFFFF-H" w:hint="eastAsia"/>
        </w:rPr>
        <w:t>硬度</w:t>
      </w:r>
      <w:r w:rsidRPr="004C3B13">
        <w:rPr>
          <w:rFonts w:cs="新細明體-WinCharSetFFFF-H"/>
        </w:rPr>
        <w:t xml:space="preserve">　</w:t>
      </w:r>
      <w:r w:rsidRPr="004C3B13">
        <w:rPr>
          <w:rFonts w:cs="新細明體-WinCharSetFFFF-H"/>
        </w:rPr>
        <w:t>(B)</w:t>
      </w:r>
      <w:r w:rsidRPr="004C3B13">
        <w:rPr>
          <w:rFonts w:hAnsi="細明體" w:cs="新細明體-WinCharSetFFFF-H" w:hint="eastAsia"/>
        </w:rPr>
        <w:t>熔點</w:t>
      </w:r>
      <w:r w:rsidRPr="004C3B13">
        <w:rPr>
          <w:rFonts w:cs="新細明體-WinCharSetFFFF-H"/>
        </w:rPr>
        <w:t xml:space="preserve">　</w:t>
      </w:r>
      <w:r w:rsidRPr="004C3B13">
        <w:rPr>
          <w:rFonts w:cs="新細明體-WinCharSetFFFF-H"/>
        </w:rPr>
        <w:t>(C)</w:t>
      </w:r>
      <w:r w:rsidRPr="004C3B13">
        <w:rPr>
          <w:rFonts w:hAnsi="細明體" w:cs="新細明體-WinCharSetFFFF-H" w:hint="eastAsia"/>
        </w:rPr>
        <w:t>化性</w:t>
      </w:r>
      <w:r w:rsidRPr="004C3B13">
        <w:rPr>
          <w:rFonts w:cs="新細明體-WinCharSetFFFF-H"/>
        </w:rPr>
        <w:t xml:space="preserve">　</w:t>
      </w:r>
      <w:r w:rsidRPr="004C3B13">
        <w:rPr>
          <w:rFonts w:cs="新細明體-WinCharSetFFFF-H"/>
        </w:rPr>
        <w:t>(D)</w:t>
      </w:r>
      <w:r w:rsidRPr="004C3B13">
        <w:rPr>
          <w:rFonts w:hAnsi="細明體" w:cs="新細明體-WinCharSetFFFF-H" w:hint="eastAsia"/>
        </w:rPr>
        <w:t>沸點</w:t>
      </w:r>
      <w:r w:rsidRPr="004C3B13">
        <w:rPr>
          <w:rFonts w:cs="新細明體-WinCharSetFFFF-H"/>
        </w:rPr>
        <w:t xml:space="preserve">　</w:t>
      </w:r>
      <w:r w:rsidRPr="004C3B13">
        <w:rPr>
          <w:rFonts w:cs="新細明體-WinCharSetFFFF-H"/>
        </w:rPr>
        <w:t>(E)</w:t>
      </w:r>
      <w:r w:rsidRPr="004C3B13">
        <w:rPr>
          <w:rFonts w:hAnsi="細明體" w:cs="新細明體-WinCharSetFFFF-H" w:hint="eastAsia"/>
        </w:rPr>
        <w:t>密度</w:t>
      </w:r>
      <w:r w:rsidRPr="004C3B13">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C)</w:t>
      </w:r>
      <w:r w:rsidRPr="00CA77BF">
        <w:rPr>
          <w:rFonts w:cs="新細明體-WinCharSetFFFF-H" w:hint="eastAsia"/>
        </w:rPr>
        <w:t xml:space="preserve"> IA</w:t>
      </w:r>
      <w:r w:rsidRPr="00CA77BF">
        <w:rPr>
          <w:rFonts w:cs="新細明體-WinCharSetFFFF-H" w:hint="eastAsia"/>
        </w:rPr>
        <w:t>族元素</w:t>
      </w:r>
      <w:r w:rsidRPr="00CA77BF">
        <w:rPr>
          <w:rFonts w:hAnsi="細明體" w:cs="新細明體-WinCharSetFFFF-H" w:hint="eastAsia"/>
        </w:rPr>
        <w:t>的化性隨原子序增加而增大</w:t>
      </w:r>
      <w:r w:rsidRPr="00CA77BF">
        <w:rPr>
          <w:rFonts w:cs="新細明體-WinCharSetFFFF-H" w:hint="eastAsia"/>
        </w:rPr>
        <w:br/>
      </w:r>
      <w:r w:rsidRPr="00CA77BF">
        <w:rPr>
          <w:rFonts w:cs="新細明體-WinCharSetFFFF-H"/>
        </w:rPr>
        <w:t>(D)</w:t>
      </w:r>
      <w:r w:rsidRPr="00CA77BF">
        <w:rPr>
          <w:rFonts w:hAnsi="細明體" w:cs="新細明體-WinCharSetFFFF-H" w:hint="eastAsia"/>
        </w:rPr>
        <w:t>沸點除銫外，其餘隨原子序增加而減小</w:t>
      </w:r>
      <w:r w:rsidRPr="00CA77BF">
        <w:rPr>
          <w:rFonts w:cs="新細明體-WinCharSetFFFF-H" w:hint="eastAsia"/>
        </w:rPr>
        <w:br/>
      </w:r>
      <w:r w:rsidRPr="00CA77BF">
        <w:rPr>
          <w:rFonts w:cs="新細明體-WinCharSetFFFF-H"/>
        </w:rPr>
        <w:t>(E)</w:t>
      </w:r>
      <w:r w:rsidRPr="00CA77BF">
        <w:rPr>
          <w:rFonts w:hAnsi="細明體" w:cs="新細明體-WinCharSetFFFF-H" w:hint="eastAsia"/>
        </w:rPr>
        <w:t>密度除鉀外，其餘隨原子序增加而增加</w:t>
      </w:r>
    </w:p>
    <w:p w:rsidR="00CA77BF" w:rsidRPr="00532FDA" w:rsidRDefault="00CA77BF" w:rsidP="00CA77BF">
      <w:pPr>
        <w:ind w:left="454" w:hanging="454"/>
      </w:pPr>
      <w:r>
        <w:rPr>
          <w:rFonts w:ascii="新細明體" w:eastAsia="新細明體" w:hAnsi="新細明體"/>
          <w:sz w:val="24"/>
        </w:rPr>
        <w:t xml:space="preserve">23. </w:t>
      </w:r>
      <w:r w:rsidRPr="00532FDA">
        <w:rPr>
          <w:rFonts w:hAnsi="細明體" w:cs="新細明體-WinCharSetFFFF-H" w:hint="eastAsia"/>
        </w:rPr>
        <w:t>鹼金屬元素具有下列哪些性質？</w:t>
      </w:r>
      <w:r w:rsidRPr="00532FDA">
        <w:rPr>
          <w:rFonts w:cs="新細明體-WinCharSetFFFF-H"/>
        </w:rPr>
        <w:t xml:space="preserve">　</w:t>
      </w:r>
      <w:r w:rsidRPr="00532FDA">
        <w:rPr>
          <w:rFonts w:cs="新細明體-WinCharSetFFFF-H"/>
        </w:rPr>
        <w:t>(A)</w:t>
      </w:r>
      <w:r w:rsidRPr="00532FDA">
        <w:rPr>
          <w:rFonts w:hAnsi="細明體" w:cs="新細明體-WinCharSetFFFF-H" w:hint="eastAsia"/>
        </w:rPr>
        <w:t>容易失去一個電子</w:t>
      </w:r>
      <w:r w:rsidRPr="00532FDA">
        <w:rPr>
          <w:rFonts w:cs="新細明體-WinCharSetFFFF-H"/>
        </w:rPr>
        <w:t xml:space="preserve">　</w:t>
      </w:r>
      <w:r w:rsidRPr="00532FDA">
        <w:rPr>
          <w:rFonts w:cs="新細明體-WinCharSetFFFF-H"/>
        </w:rPr>
        <w:t>(B)</w:t>
      </w:r>
      <w:r w:rsidRPr="00532FDA">
        <w:rPr>
          <w:rFonts w:hAnsi="細明體" w:cs="新細明體-WinCharSetFFFF-H" w:hint="eastAsia"/>
        </w:rPr>
        <w:t>化合物的氧化數均為</w:t>
      </w:r>
      <w:r w:rsidRPr="00532FDA">
        <w:rPr>
          <w:rFonts w:cs="新細明體-WinCharSetFFFF-H"/>
        </w:rPr>
        <w:t>+1</w:t>
      </w:r>
      <w:r w:rsidRPr="00532FDA">
        <w:rPr>
          <w:rFonts w:cs="新細明體-WinCharSetFFFF-H"/>
        </w:rPr>
        <w:t xml:space="preserve">　</w:t>
      </w:r>
      <w:r w:rsidRPr="00532FDA">
        <w:rPr>
          <w:rFonts w:cs="新細明體-WinCharSetFFFF-H"/>
        </w:rPr>
        <w:t>(C)</w:t>
      </w:r>
      <w:r w:rsidRPr="00532FDA">
        <w:rPr>
          <w:rFonts w:hAnsi="細明體" w:cs="新細明體-WinCharSetFFFF-H" w:hint="eastAsia"/>
        </w:rPr>
        <w:t>化性很活潑</w:t>
      </w:r>
      <w:r w:rsidRPr="00532FDA">
        <w:rPr>
          <w:rFonts w:cs="新細明體-WinCharSetFFFF-H"/>
        </w:rPr>
        <w:t xml:space="preserve">　</w:t>
      </w:r>
      <w:r w:rsidRPr="00532FDA">
        <w:rPr>
          <w:rFonts w:cs="新細明體-WinCharSetFFFF-H"/>
        </w:rPr>
        <w:t>(D)</w:t>
      </w:r>
      <w:r w:rsidRPr="00532FDA">
        <w:rPr>
          <w:rFonts w:hAnsi="細明體" w:cs="新細明體-WinCharSetFFFF-H" w:hint="eastAsia"/>
        </w:rPr>
        <w:t>皆可與水反應</w:t>
      </w:r>
      <w:r w:rsidRPr="00532FDA">
        <w:rPr>
          <w:rFonts w:cs="新細明體-WinCharSetFFFF-H"/>
        </w:rPr>
        <w:t xml:space="preserve">　</w:t>
      </w:r>
      <w:r w:rsidRPr="00532FDA">
        <w:rPr>
          <w:rFonts w:cs="新細明體-WinCharSetFFFF-H"/>
        </w:rPr>
        <w:t>(E)</w:t>
      </w:r>
      <w:r w:rsidRPr="00532FDA">
        <w:rPr>
          <w:rFonts w:hAnsi="細明體" w:cs="新細明體-WinCharSetFFFF-H" w:hint="eastAsia"/>
        </w:rPr>
        <w:t>硬度小</w:t>
      </w:r>
      <w:r w:rsidRPr="00532FDA">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BCDE</w:t>
      </w:r>
    </w:p>
    <w:p w:rsidR="00CA77BF" w:rsidRPr="005E6663" w:rsidRDefault="00CA77BF" w:rsidP="00CA77BF">
      <w:pPr>
        <w:ind w:left="454" w:hanging="454"/>
      </w:pPr>
      <w:r>
        <w:rPr>
          <w:rFonts w:ascii="新細明體" w:eastAsia="新細明體" w:hAnsi="新細明體"/>
          <w:sz w:val="24"/>
        </w:rPr>
        <w:t xml:space="preserve">24. </w:t>
      </w:r>
      <w:r w:rsidRPr="005E6663">
        <w:rPr>
          <w:rFonts w:hAnsi="細明體" w:cs="新細明體-WinCharSetFFFF-H" w:hint="eastAsia"/>
        </w:rPr>
        <w:t>下列關於鹼金屬化合物的敘述，</w:t>
      </w:r>
      <w:r w:rsidRPr="005E6663">
        <w:rPr>
          <w:rFonts w:cs="TimesNewRoman" w:hint="eastAsia"/>
        </w:rPr>
        <w:t>哪些</w:t>
      </w:r>
      <w:r w:rsidRPr="005E6663">
        <w:rPr>
          <w:rFonts w:hAnsi="細明體" w:cs="新細明體-WinCharSetFFFF-H" w:hint="eastAsia"/>
        </w:rPr>
        <w:t>正確？</w:t>
      </w:r>
      <w:r w:rsidRPr="005E6663">
        <w:rPr>
          <w:rFonts w:cs="新細明體-WinCharSetFFFF-H"/>
        </w:rPr>
        <w:t xml:space="preserve">　</w:t>
      </w:r>
      <w:r w:rsidRPr="005E6663">
        <w:rPr>
          <w:rFonts w:cs="新細明體-WinCharSetFFFF-H"/>
        </w:rPr>
        <w:t>(A)</w:t>
      </w:r>
      <w:r w:rsidRPr="005E6663">
        <w:rPr>
          <w:rFonts w:hAnsi="細明體" w:cs="新細明體-WinCharSetFFFF-H" w:hint="eastAsia"/>
        </w:rPr>
        <w:t>固體的氫氧化鈉可以吸收二氧化碳</w:t>
      </w:r>
      <w:r w:rsidRPr="005E6663">
        <w:rPr>
          <w:rFonts w:cs="新細明體-WinCharSetFFFF-H"/>
        </w:rPr>
        <w:t xml:space="preserve">　</w:t>
      </w:r>
      <w:r w:rsidRPr="005E6663">
        <w:rPr>
          <w:rFonts w:cs="新細明體-WinCharSetFFFF-H"/>
        </w:rPr>
        <w:t>(B)</w:t>
      </w:r>
      <w:r w:rsidRPr="005E6663">
        <w:rPr>
          <w:rFonts w:hAnsi="細明體" w:cs="新細明體-WinCharSetFFFF-H" w:hint="eastAsia"/>
        </w:rPr>
        <w:t>碳酸氫鈉俗稱小蘇打，常被用作醫藥上的制酸劑</w:t>
      </w:r>
      <w:r w:rsidRPr="005E6663">
        <w:rPr>
          <w:rFonts w:cs="新細明體-WinCharSetFFFF-H"/>
        </w:rPr>
        <w:t xml:space="preserve">　</w:t>
      </w:r>
      <w:r w:rsidRPr="005E6663">
        <w:rPr>
          <w:rFonts w:cs="新細明體-WinCharSetFFFF-H"/>
        </w:rPr>
        <w:t>(C)</w:t>
      </w:r>
      <w:r w:rsidRPr="005E6663">
        <w:rPr>
          <w:rFonts w:hAnsi="細明體" w:cs="新細明體-WinCharSetFFFF-H" w:hint="eastAsia"/>
        </w:rPr>
        <w:t xml:space="preserve">碳酸鈉俗稱蘇打，可將硬水中的鈣離子除去　</w:t>
      </w:r>
      <w:r w:rsidRPr="005E6663">
        <w:rPr>
          <w:rFonts w:cs="TimesNewRoman"/>
        </w:rPr>
        <w:t>(D)</w:t>
      </w:r>
      <w:r w:rsidRPr="005E6663">
        <w:rPr>
          <w:rFonts w:hAnsi="細明體" w:cs="新細明體-WinCharSetFFFF-H" w:hint="eastAsia"/>
        </w:rPr>
        <w:t>照相底片尚未感光的溴化銀，可用硫代硫酸鈉洗去</w:t>
      </w:r>
      <w:r w:rsidRPr="005E6663">
        <w:rPr>
          <w:rFonts w:cs="新細明體-WinCharSetFFFF-H"/>
        </w:rPr>
        <w:t xml:space="preserve">　</w:t>
      </w:r>
      <w:r w:rsidRPr="005E6663">
        <w:rPr>
          <w:rFonts w:cs="新細明體-WinCharSetFFFF-H"/>
        </w:rPr>
        <w:t>(E)</w:t>
      </w:r>
      <w:r w:rsidRPr="005E6663">
        <w:rPr>
          <w:rFonts w:hAnsi="細明體" w:cs="新細明體-WinCharSetFFFF-H" w:hint="eastAsia"/>
        </w:rPr>
        <w:t>電解熔融的鹵化物，在陽極析出鹼金屬</w:t>
      </w:r>
      <w:r w:rsidRPr="005E666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E)</w:t>
      </w:r>
      <w:r w:rsidRPr="00CA77BF">
        <w:rPr>
          <w:rFonts w:hAnsi="細明體" w:cs="新細明體-WinCharSetFFFF-H" w:hint="eastAsia"/>
        </w:rPr>
        <w:t>在陰極析出鹼金屬</w:t>
      </w:r>
    </w:p>
    <w:p w:rsidR="00CA77BF" w:rsidRPr="00587455" w:rsidRDefault="00CA77BF" w:rsidP="00CA77BF">
      <w:pPr>
        <w:ind w:left="454" w:hanging="454"/>
      </w:pPr>
      <w:r>
        <w:rPr>
          <w:rFonts w:ascii="新細明體" w:eastAsia="新細明體" w:hAnsi="新細明體"/>
          <w:sz w:val="24"/>
        </w:rPr>
        <w:t xml:space="preserve">25. </w:t>
      </w:r>
      <w:r w:rsidRPr="00587455">
        <w:rPr>
          <w:rFonts w:hAnsi="細明體" w:cs="新細明體-WinCharSetFFFF-H" w:hint="eastAsia"/>
        </w:rPr>
        <w:t>鈉金屬具有下列哪些性質？</w:t>
      </w:r>
      <w:r w:rsidRPr="00587455">
        <w:rPr>
          <w:rFonts w:cs="新細明體-WinCharSetFFFF-H"/>
        </w:rPr>
        <w:t xml:space="preserve">　</w:t>
      </w:r>
      <w:r w:rsidRPr="00587455">
        <w:rPr>
          <w:rFonts w:cs="新細明體-WinCharSetFFFF-H"/>
        </w:rPr>
        <w:t>(A)</w:t>
      </w:r>
      <w:r w:rsidRPr="00587455">
        <w:rPr>
          <w:rFonts w:hAnsi="細明體" w:cs="新細明體-WinCharSetFFFF-H" w:hint="eastAsia"/>
        </w:rPr>
        <w:t>可浮在水面上</w:t>
      </w:r>
      <w:r w:rsidRPr="00587455">
        <w:rPr>
          <w:rFonts w:cs="新細明體-WinCharSetFFFF-H"/>
        </w:rPr>
        <w:t xml:space="preserve">　</w:t>
      </w:r>
      <w:r w:rsidRPr="00587455">
        <w:rPr>
          <w:rFonts w:cs="新細明體-WinCharSetFFFF-H"/>
        </w:rPr>
        <w:t>(B)</w:t>
      </w:r>
      <w:r w:rsidRPr="00587455">
        <w:rPr>
          <w:rFonts w:hAnsi="細明體" w:cs="新細明體-WinCharSetFFFF-H" w:hint="eastAsia"/>
        </w:rPr>
        <w:t>可用刀片切割</w:t>
      </w:r>
      <w:r w:rsidRPr="00587455">
        <w:rPr>
          <w:rFonts w:cs="新細明體-WinCharSetFFFF-H"/>
        </w:rPr>
        <w:t xml:space="preserve">　</w:t>
      </w:r>
      <w:r w:rsidRPr="00587455">
        <w:rPr>
          <w:rFonts w:cs="新細明體-WinCharSetFFFF-H"/>
        </w:rPr>
        <w:t>(C)</w:t>
      </w:r>
      <w:r w:rsidRPr="00587455">
        <w:rPr>
          <w:rFonts w:hAnsi="細明體" w:cs="新細明體-WinCharSetFFFF-H" w:hint="eastAsia"/>
        </w:rPr>
        <w:t>可導電</w:t>
      </w:r>
      <w:r w:rsidRPr="00587455">
        <w:rPr>
          <w:rFonts w:cs="新細明體-WinCharSetFFFF-H"/>
        </w:rPr>
        <w:t xml:space="preserve">　</w:t>
      </w:r>
      <w:r w:rsidRPr="00587455">
        <w:rPr>
          <w:rFonts w:cs="新細明體-WinCharSetFFFF-H"/>
        </w:rPr>
        <w:t>(D)</w:t>
      </w:r>
      <w:r w:rsidRPr="00587455">
        <w:rPr>
          <w:rFonts w:hAnsi="細明體" w:cs="新細明體-WinCharSetFFFF-H" w:hint="eastAsia"/>
        </w:rPr>
        <w:t xml:space="preserve">化性活潑　</w:t>
      </w:r>
      <w:r w:rsidRPr="00587455">
        <w:rPr>
          <w:rFonts w:cs="TimesNewRoman"/>
        </w:rPr>
        <w:t>(E)</w:t>
      </w:r>
      <w:r w:rsidRPr="00587455">
        <w:rPr>
          <w:rFonts w:hAnsi="細明體" w:cs="新細明體-WinCharSetFFFF-H" w:hint="eastAsia"/>
        </w:rPr>
        <w:t>可與水反應</w:t>
      </w:r>
      <w:r w:rsidRPr="0058745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E</w:t>
      </w:r>
    </w:p>
    <w:p w:rsidR="00CA77BF" w:rsidRPr="0028216B" w:rsidRDefault="00CA77BF" w:rsidP="00CA77BF">
      <w:pPr>
        <w:ind w:left="454" w:hanging="454"/>
      </w:pPr>
      <w:r>
        <w:rPr>
          <w:rFonts w:ascii="新細明體" w:eastAsia="新細明體" w:hAnsi="新細明體"/>
          <w:sz w:val="24"/>
        </w:rPr>
        <w:t xml:space="preserve">26. </w:t>
      </w:r>
      <w:r w:rsidRPr="0028216B">
        <w:rPr>
          <w:rFonts w:hAnsi="細明體" w:cs="新細明體-WinCharSetFFFF-H" w:hint="eastAsia"/>
        </w:rPr>
        <w:t>鹼金屬族元素之下列哪幾種性質隨其原子序增加而減小？</w:t>
      </w:r>
      <w:r w:rsidRPr="0028216B">
        <w:rPr>
          <w:rFonts w:cs="新細明體-WinCharSetFFFF-H"/>
        </w:rPr>
        <w:t xml:space="preserve">　</w:t>
      </w:r>
      <w:r w:rsidRPr="0028216B">
        <w:rPr>
          <w:rFonts w:cs="新細明體-WinCharSetFFFF-H"/>
        </w:rPr>
        <w:t>(A)</w:t>
      </w:r>
      <w:r w:rsidRPr="0028216B">
        <w:rPr>
          <w:rFonts w:hAnsi="細明體" w:cs="新細明體-WinCharSetFFFF-H" w:hint="eastAsia"/>
        </w:rPr>
        <w:t>熔點</w:t>
      </w:r>
      <w:r w:rsidRPr="0028216B">
        <w:rPr>
          <w:rFonts w:cs="新細明體-WinCharSetFFFF-H"/>
        </w:rPr>
        <w:t xml:space="preserve">　</w:t>
      </w:r>
      <w:r w:rsidRPr="0028216B">
        <w:rPr>
          <w:rFonts w:cs="新細明體-WinCharSetFFFF-H"/>
        </w:rPr>
        <w:t>(B)</w:t>
      </w:r>
      <w:r w:rsidRPr="0028216B">
        <w:rPr>
          <w:rFonts w:hAnsi="細明體" w:cs="新細明體-WinCharSetFFFF-H" w:hint="eastAsia"/>
        </w:rPr>
        <w:t>沸點</w:t>
      </w:r>
      <w:r w:rsidRPr="0028216B">
        <w:rPr>
          <w:rFonts w:cs="新細明體-WinCharSetFFFF-H"/>
        </w:rPr>
        <w:t xml:space="preserve">　</w:t>
      </w:r>
      <w:r w:rsidRPr="0028216B">
        <w:rPr>
          <w:rFonts w:cs="新細明體-WinCharSetFFFF-H"/>
        </w:rPr>
        <w:t>(C)</w:t>
      </w:r>
      <w:r w:rsidRPr="0028216B">
        <w:rPr>
          <w:rFonts w:hAnsi="細明體" w:cs="新細明體-WinCharSetFFFF-H" w:hint="eastAsia"/>
        </w:rPr>
        <w:t>密度</w:t>
      </w:r>
      <w:r w:rsidRPr="0028216B">
        <w:rPr>
          <w:rFonts w:cs="新細明體-WinCharSetFFFF-H"/>
        </w:rPr>
        <w:t xml:space="preserve">　</w:t>
      </w:r>
      <w:r w:rsidRPr="0028216B">
        <w:rPr>
          <w:rFonts w:cs="新細明體-WinCharSetFFFF-H"/>
        </w:rPr>
        <w:t>(D)</w:t>
      </w:r>
      <w:r w:rsidRPr="0028216B">
        <w:rPr>
          <w:rFonts w:hAnsi="細明體" w:cs="新細明體-WinCharSetFFFF-H" w:hint="eastAsia"/>
        </w:rPr>
        <w:t xml:space="preserve">硬度　</w:t>
      </w:r>
      <w:r w:rsidRPr="0028216B">
        <w:rPr>
          <w:rFonts w:cs="TimesNewRoman"/>
        </w:rPr>
        <w:t>(E)</w:t>
      </w:r>
      <w:r w:rsidRPr="0028216B">
        <w:rPr>
          <w:rFonts w:hAnsi="細明體" w:cs="新細明體-WinCharSetFFFF-H" w:hint="eastAsia"/>
        </w:rPr>
        <w:t>汽化熱</w:t>
      </w:r>
      <w:r w:rsidRPr="0028216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沸點</w:t>
      </w:r>
      <w:r w:rsidRPr="00CA77BF">
        <w:rPr>
          <w:rFonts w:cs="TimesNewRoman"/>
        </w:rPr>
        <w:t>Cs</w:t>
      </w:r>
      <w:r w:rsidRPr="00CA77BF">
        <w:rPr>
          <w:rFonts w:hAnsi="細明體" w:cs="新細明體-WinCharSetFFFF-H" w:hint="eastAsia"/>
        </w:rPr>
        <w:t>除外，密度</w:t>
      </w:r>
      <w:r w:rsidRPr="00CA77BF">
        <w:rPr>
          <w:rFonts w:cs="TimesNewRoman"/>
        </w:rPr>
        <w:t>K</w:t>
      </w:r>
      <w:r w:rsidRPr="00CA77BF">
        <w:rPr>
          <w:rFonts w:hAnsi="細明體" w:cs="新細明體-WinCharSetFFFF-H" w:hint="eastAsia"/>
        </w:rPr>
        <w:t>除外</w:t>
      </w:r>
    </w:p>
    <w:p w:rsidR="00CA77BF" w:rsidRPr="00D66937" w:rsidRDefault="00CA77BF" w:rsidP="00CA77BF">
      <w:pPr>
        <w:ind w:left="454" w:hanging="454"/>
        <w:rPr>
          <w:szCs w:val="14"/>
          <w:lang w:val="pt-BR"/>
        </w:rPr>
      </w:pPr>
      <w:r>
        <w:rPr>
          <w:rFonts w:ascii="新細明體" w:eastAsia="新細明體" w:hAnsi="新細明體"/>
          <w:sz w:val="24"/>
        </w:rPr>
        <w:t xml:space="preserve">27. </w:t>
      </w:r>
      <w:r w:rsidRPr="00D66937">
        <w:rPr>
          <w:rFonts w:hAnsi="細明體" w:cs="新細明體-WinCharSetFFFF-H" w:hint="eastAsia"/>
        </w:rPr>
        <w:t>下列哪幾項化合物的水溶液呈鹼性？</w:t>
      </w:r>
      <w:r w:rsidRPr="00D66937">
        <w:rPr>
          <w:rFonts w:cs="新細明體-WinCharSetFFFF-H"/>
        </w:rPr>
        <w:t xml:space="preserve">　</w:t>
      </w:r>
      <w:r w:rsidRPr="00D66937">
        <w:rPr>
          <w:rFonts w:cs="新細明體-WinCharSetFFFF-H"/>
          <w:lang w:val="pt-BR"/>
        </w:rPr>
        <w:t>(A)</w:t>
      </w:r>
      <w:r w:rsidRPr="00D66937">
        <w:rPr>
          <w:rFonts w:cs="新細明體-WinCharSetFFFF-H" w:hint="eastAsia"/>
          <w:lang w:val="pt-BR"/>
        </w:rPr>
        <w:t xml:space="preserve"> </w:t>
      </w:r>
      <w:r w:rsidRPr="00D66937">
        <w:rPr>
          <w:rFonts w:cs="TimesNewRoman"/>
          <w:lang w:val="pt-BR"/>
        </w:rPr>
        <w:t>NaCl</w:t>
      </w:r>
      <w:r w:rsidRPr="00D66937">
        <w:rPr>
          <w:rFonts w:cs="TimesNewRoman"/>
        </w:rPr>
        <w:t xml:space="preserve">　</w:t>
      </w:r>
      <w:r w:rsidRPr="00D66937">
        <w:rPr>
          <w:rFonts w:cs="TimesNewRoman"/>
          <w:lang w:val="pt-BR"/>
        </w:rPr>
        <w:t>(B)</w:t>
      </w:r>
      <w:r w:rsidRPr="00D66937">
        <w:rPr>
          <w:rFonts w:cs="TimesNewRoman" w:hint="eastAsia"/>
          <w:lang w:val="pt-BR"/>
        </w:rPr>
        <w:t xml:space="preserve"> </w:t>
      </w:r>
      <w:r w:rsidRPr="00D66937">
        <w:rPr>
          <w:rFonts w:cs="TimesNewRoman"/>
          <w:lang w:val="pt-BR"/>
        </w:rPr>
        <w:t>NaOH</w:t>
      </w:r>
      <w:r w:rsidRPr="00D66937">
        <w:rPr>
          <w:rFonts w:cs="TimesNewRoman"/>
        </w:rPr>
        <w:t xml:space="preserve">　</w:t>
      </w:r>
      <w:r w:rsidRPr="00D66937">
        <w:rPr>
          <w:rFonts w:cs="TimesNewRoman"/>
          <w:lang w:val="pt-BR"/>
        </w:rPr>
        <w:t>(C)</w:t>
      </w:r>
      <w:r w:rsidRPr="00D66937">
        <w:rPr>
          <w:rFonts w:cs="TimesNewRoman" w:hint="eastAsia"/>
          <w:lang w:val="pt-BR"/>
        </w:rPr>
        <w:t xml:space="preserve"> </w:t>
      </w:r>
      <w:r w:rsidRPr="00D66937">
        <w:rPr>
          <w:rFonts w:cs="TimesNewRoman"/>
          <w:lang w:val="pt-BR"/>
        </w:rPr>
        <w:t>NaHCO</w:t>
      </w:r>
      <w:r w:rsidRPr="00D66937">
        <w:rPr>
          <w:rFonts w:cs="TimesNewRoman"/>
          <w:szCs w:val="14"/>
          <w:vertAlign w:val="subscript"/>
          <w:lang w:val="pt-BR"/>
        </w:rPr>
        <w:t>3</w:t>
      </w:r>
      <w:r w:rsidRPr="00D66937">
        <w:rPr>
          <w:rFonts w:cs="TimesNewRoman"/>
          <w:szCs w:val="14"/>
        </w:rPr>
        <w:t xml:space="preserve">　</w:t>
      </w:r>
      <w:r w:rsidRPr="00D66937">
        <w:rPr>
          <w:rFonts w:cs="TimesNewRoman"/>
          <w:szCs w:val="14"/>
          <w:lang w:val="pt-BR"/>
        </w:rPr>
        <w:t>(D)</w:t>
      </w:r>
      <w:r w:rsidRPr="00D66937">
        <w:rPr>
          <w:rFonts w:cs="TimesNewRoman" w:hint="eastAsia"/>
          <w:szCs w:val="14"/>
          <w:lang w:val="pt-BR"/>
        </w:rPr>
        <w:t xml:space="preserve"> </w:t>
      </w:r>
      <w:r w:rsidRPr="00D66937">
        <w:rPr>
          <w:rFonts w:cs="TimesNewRoman"/>
          <w:lang w:val="pt-BR"/>
        </w:rPr>
        <w:t>Na</w:t>
      </w:r>
      <w:r w:rsidRPr="00D66937">
        <w:rPr>
          <w:rFonts w:cs="TimesNewRoman"/>
          <w:szCs w:val="14"/>
          <w:vertAlign w:val="subscript"/>
          <w:lang w:val="pt-BR"/>
        </w:rPr>
        <w:t>2</w:t>
      </w:r>
      <w:r w:rsidRPr="00D66937">
        <w:rPr>
          <w:rFonts w:cs="TimesNewRoman"/>
          <w:lang w:val="pt-BR"/>
        </w:rPr>
        <w:t>CO</w:t>
      </w:r>
      <w:r w:rsidRPr="00D66937">
        <w:rPr>
          <w:rFonts w:cs="TimesNewRoman"/>
          <w:szCs w:val="14"/>
          <w:vertAlign w:val="subscript"/>
          <w:lang w:val="pt-BR"/>
        </w:rPr>
        <w:t>3</w:t>
      </w:r>
      <w:r w:rsidRPr="00D66937">
        <w:rPr>
          <w:rFonts w:cs="TimesNewRoman"/>
          <w:szCs w:val="14"/>
        </w:rPr>
        <w:t xml:space="preserve">　</w:t>
      </w:r>
      <w:r w:rsidRPr="00D66937">
        <w:rPr>
          <w:rFonts w:cs="TimesNewRoman"/>
          <w:szCs w:val="14"/>
          <w:lang w:val="pt-BR"/>
        </w:rPr>
        <w:t>(E)</w:t>
      </w:r>
      <w:r w:rsidRPr="00D66937">
        <w:rPr>
          <w:rFonts w:cs="TimesNewRoman" w:hint="eastAsia"/>
          <w:szCs w:val="14"/>
          <w:lang w:val="pt-BR"/>
        </w:rPr>
        <w:t xml:space="preserve"> </w:t>
      </w:r>
      <w:r w:rsidRPr="00D66937">
        <w:rPr>
          <w:rFonts w:cs="TimesNewRoman"/>
          <w:lang w:val="pt-BR"/>
        </w:rPr>
        <w:t>K</w:t>
      </w:r>
      <w:r w:rsidRPr="00D66937">
        <w:rPr>
          <w:rFonts w:cs="TimesNewRoman"/>
          <w:szCs w:val="14"/>
          <w:vertAlign w:val="subscript"/>
          <w:lang w:val="pt-BR"/>
        </w:rPr>
        <w:t>2</w:t>
      </w:r>
      <w:r w:rsidRPr="00D66937">
        <w:rPr>
          <w:rFonts w:cs="TimesNewRoman"/>
          <w:lang w:val="pt-BR"/>
        </w:rPr>
        <w:t>CO</w:t>
      </w:r>
      <w:r w:rsidRPr="00D66937">
        <w:rPr>
          <w:rFonts w:cs="TimesNewRoman"/>
          <w:szCs w:val="14"/>
          <w:vertAlign w:val="subscript"/>
          <w:lang w:val="pt-BR"/>
        </w:rPr>
        <w:t>3</w:t>
      </w:r>
      <w:r w:rsidRPr="00D66937">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Na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hint="eastAsia"/>
          <w:szCs w:val="14"/>
          <w:vertAlign w:val="subscript"/>
          <w:lang w:val="pt-BR"/>
        </w:rPr>
        <w:t xml:space="preserve"> </w:t>
      </w:r>
      <w:r w:rsidRPr="00CA77BF">
        <w:rPr>
          <w:rFonts w:hAnsi="細明體" w:cs="新細明體-WinCharSetFFFF-H" w:hint="eastAsia"/>
        </w:rPr>
        <w:t>呈中性</w:t>
      </w:r>
      <w:r w:rsidRPr="00CA77BF">
        <w:rPr>
          <w:rFonts w:hAnsi="細明體" w:cs="新細明體-WinCharSetFFFF-H"/>
          <w:lang w:val="pt-BR"/>
        </w:rPr>
        <w:br/>
      </w:r>
      <w:r w:rsidRPr="00CA77BF">
        <w:rPr>
          <w:rFonts w:cs="TimesNewRoman"/>
          <w:lang w:val="pt-BR"/>
        </w:rPr>
        <w:t>NaOH</w:t>
      </w:r>
      <w:r w:rsidRPr="00CA77BF">
        <w:rPr>
          <w:rFonts w:cs="TimesNewRoman"/>
          <w:szCs w:val="14"/>
          <w:vertAlign w:val="subscript"/>
          <w:lang w:val="pt-BR"/>
        </w:rPr>
        <w:t>(</w:t>
      </w:r>
      <w:r w:rsidRPr="00CA77BF">
        <w:rPr>
          <w:rFonts w:cs="TimesNewRoman" w:hint="eastAsia"/>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Na</w:t>
      </w:r>
      <w:r w:rsidRPr="00CA77BF">
        <w:rPr>
          <w:rFonts w:cs="TimesNewRoman"/>
          <w:szCs w:val="14"/>
          <w:vertAlign w:val="superscript"/>
          <w:lang w:val="pt-BR"/>
        </w:rPr>
        <w:t>+</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OH</w:t>
      </w:r>
      <w:r w:rsidRPr="00CA77BF">
        <w:rPr>
          <w:rFonts w:cs="Symbol"/>
          <w:szCs w:val="14"/>
          <w:vertAlign w:val="superscript"/>
        </w:rPr>
        <w:sym w:font="Symbol" w:char="F02D"/>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hint="eastAsia"/>
          <w:lang w:val="pt-BR"/>
        </w:rPr>
        <w:br/>
      </w:r>
      <w:r w:rsidRPr="00CA77BF">
        <w:rPr>
          <w:rFonts w:cs="TimesNewRoman"/>
          <w:lang w:val="pt-BR"/>
        </w:rPr>
        <w:t>HCO</w:t>
      </w:r>
      <w:r w:rsidRPr="00CA77BF">
        <w:rPr>
          <w:rFonts w:cs="TimesNewRoman"/>
          <w:szCs w:val="14"/>
          <w:vertAlign w:val="subscript"/>
          <w:lang w:val="pt-BR"/>
        </w:rPr>
        <w:t>3</w:t>
      </w:r>
      <w:r w:rsidRPr="00CA77BF">
        <w:rPr>
          <w:rFonts w:cs="Symbol"/>
          <w:szCs w:val="14"/>
          <w:vertAlign w:val="superscript"/>
        </w:rPr>
        <w:sym w:font="Symbol" w:char="F02D"/>
      </w:r>
      <w:r w:rsidRPr="00CA77BF">
        <w:rPr>
          <w:rFonts w:cs="Symbol" w:hint="eastAsia"/>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hint="eastAsia"/>
          <w:szCs w:val="14"/>
          <w:lang w:val="pt-BR"/>
        </w:rPr>
        <w:br/>
      </w:r>
      <w:r w:rsidRPr="00CA77BF">
        <w:rPr>
          <w:rFonts w:cs="TimesNewRoman"/>
          <w:lang w:val="pt-BR"/>
        </w:rPr>
        <w:t>CO</w:t>
      </w:r>
      <w:r w:rsidRPr="00CA77BF">
        <w:rPr>
          <w:rFonts w:cs="TimesNewRoman"/>
          <w:szCs w:val="14"/>
          <w:vertAlign w:val="subscript"/>
          <w:lang w:val="pt-BR"/>
        </w:rPr>
        <w:t>3</w:t>
      </w:r>
      <w:r w:rsidRPr="00CA77BF">
        <w:rPr>
          <w:rFonts w:cs="TimesNewRoman"/>
          <w:szCs w:val="14"/>
          <w:vertAlign w:val="superscript"/>
          <w:lang w:val="pt-BR"/>
        </w:rPr>
        <w:t>2</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HCO</w:t>
      </w:r>
      <w:r w:rsidRPr="00CA77BF">
        <w:rPr>
          <w:rFonts w:cs="TimesNewRoman"/>
          <w:szCs w:val="14"/>
          <w:vertAlign w:val="subscript"/>
          <w:lang w:val="pt-BR"/>
        </w:rPr>
        <w:t>3</w:t>
      </w:r>
      <w:r w:rsidRPr="00CA77BF">
        <w:rPr>
          <w:rFonts w:cs="Symbol"/>
          <w:szCs w:val="14"/>
          <w:vertAlign w:val="superscript"/>
        </w:rPr>
        <w:sym w:font="Symbol" w:char="F02D"/>
      </w:r>
    </w:p>
    <w:p w:rsidR="00CA77BF" w:rsidRPr="007935EE" w:rsidRDefault="00CA77BF" w:rsidP="00CA77BF">
      <w:pPr>
        <w:ind w:left="454" w:hanging="454"/>
      </w:pPr>
      <w:r>
        <w:rPr>
          <w:rFonts w:ascii="新細明體" w:eastAsia="新細明體" w:hAnsi="新細明體"/>
          <w:sz w:val="24"/>
        </w:rPr>
        <w:t xml:space="preserve">28. </w:t>
      </w:r>
      <w:r w:rsidRPr="007935EE">
        <w:rPr>
          <w:rFonts w:hAnsi="細明體" w:cs="新細明體-WinCharSetFFFF-H" w:hint="eastAsia"/>
        </w:rPr>
        <w:t>下列關於鹼金屬元素性質的敘述，</w:t>
      </w:r>
      <w:r w:rsidRPr="007935EE">
        <w:rPr>
          <w:rFonts w:cs="TimesNewRoman" w:hint="eastAsia"/>
        </w:rPr>
        <w:t>哪些</w:t>
      </w:r>
      <w:r w:rsidRPr="007935EE">
        <w:rPr>
          <w:rFonts w:hAnsi="細明體" w:cs="新細明體-WinCharSetFFFF-H" w:hint="eastAsia"/>
        </w:rPr>
        <w:t>正確？</w:t>
      </w:r>
      <w:r w:rsidRPr="007935EE">
        <w:rPr>
          <w:rFonts w:cs="新細明體-WinCharSetFFFF-H"/>
        </w:rPr>
        <w:t xml:space="preserve">　</w:t>
      </w:r>
      <w:r w:rsidRPr="007935EE">
        <w:rPr>
          <w:rFonts w:cs="新細明體-WinCharSetFFFF-H"/>
        </w:rPr>
        <w:t>(A)</w:t>
      </w:r>
      <w:r w:rsidRPr="007935EE">
        <w:rPr>
          <w:rFonts w:hAnsi="細明體" w:cs="新細明體-WinCharSetFFFF-H" w:hint="eastAsia"/>
        </w:rPr>
        <w:t>原子的價電子組態均為</w:t>
      </w:r>
      <w:r w:rsidRPr="007935EE">
        <w:rPr>
          <w:rFonts w:cs="TimesNewRoman"/>
        </w:rPr>
        <w:t>ns</w:t>
      </w:r>
      <w:r w:rsidRPr="007935EE">
        <w:rPr>
          <w:rFonts w:cs="TimesNewRoman"/>
          <w:szCs w:val="14"/>
          <w:vertAlign w:val="superscript"/>
        </w:rPr>
        <w:t>1</w:t>
      </w:r>
      <w:r w:rsidRPr="007935EE">
        <w:rPr>
          <w:rFonts w:cs="TimesNewRoman"/>
          <w:szCs w:val="14"/>
        </w:rPr>
        <w:t xml:space="preserve">　</w:t>
      </w:r>
      <w:r w:rsidRPr="007935EE">
        <w:rPr>
          <w:rFonts w:cs="TimesNewRoman"/>
          <w:szCs w:val="14"/>
        </w:rPr>
        <w:t>(B)</w:t>
      </w:r>
      <w:r w:rsidRPr="007935EE">
        <w:rPr>
          <w:rFonts w:hAnsi="細明體" w:cs="新細明體-WinCharSetFFFF-H" w:hint="eastAsia"/>
        </w:rPr>
        <w:t>其氧化物溶於水均呈鹼性</w:t>
      </w:r>
      <w:r w:rsidRPr="007935EE">
        <w:rPr>
          <w:rFonts w:cs="新細明體-WinCharSetFFFF-H"/>
        </w:rPr>
        <w:t xml:space="preserve">　</w:t>
      </w:r>
      <w:r w:rsidRPr="007935EE">
        <w:rPr>
          <w:rFonts w:cs="新細明體-WinCharSetFFFF-H"/>
        </w:rPr>
        <w:t>(C)</w:t>
      </w:r>
      <w:r w:rsidRPr="007935EE">
        <w:rPr>
          <w:rFonts w:hAnsi="細明體" w:cs="新細明體-WinCharSetFFFF-H" w:hint="eastAsia"/>
        </w:rPr>
        <w:t>熔點隨原子序的增加而降低</w:t>
      </w:r>
      <w:r w:rsidRPr="007935EE">
        <w:rPr>
          <w:rFonts w:cs="新細明體-WinCharSetFFFF-H"/>
        </w:rPr>
        <w:t xml:space="preserve">　</w:t>
      </w:r>
      <w:r w:rsidRPr="007935EE">
        <w:rPr>
          <w:rFonts w:cs="新細明體-WinCharSetFFFF-H"/>
        </w:rPr>
        <w:t>(D)</w:t>
      </w:r>
      <w:r w:rsidRPr="007935EE">
        <w:rPr>
          <w:rFonts w:hAnsi="細明體" w:cs="新細明體-WinCharSetFFFF-H" w:hint="eastAsia"/>
        </w:rPr>
        <w:t>密度均比水小</w:t>
      </w:r>
      <w:r w:rsidRPr="007935EE">
        <w:rPr>
          <w:rFonts w:cs="新細明體-WinCharSetFFFF-H"/>
        </w:rPr>
        <w:t xml:space="preserve">　</w:t>
      </w:r>
      <w:r w:rsidRPr="007935EE">
        <w:rPr>
          <w:rFonts w:cs="新細明體-WinCharSetFFFF-H"/>
        </w:rPr>
        <w:t>(E)</w:t>
      </w:r>
      <w:r w:rsidRPr="007935EE">
        <w:rPr>
          <w:rFonts w:hAnsi="細明體" w:cs="新細明體-WinCharSetFFFF-H" w:hint="eastAsia"/>
        </w:rPr>
        <w:t>化性活潑，一般均保存在石油中</w:t>
      </w:r>
      <w:r w:rsidRPr="007935E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鹼金屬溶於水，產生氫氧化物及氫氣，呈鹼性</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Li</w:t>
      </w:r>
      <w:r w:rsidRPr="00CA77BF">
        <w:rPr>
          <w:rFonts w:hAnsi="細明體" w:cs="新細明體-WinCharSetFFFF-H" w:hint="eastAsia"/>
        </w:rPr>
        <w:t>、</w:t>
      </w:r>
      <w:r w:rsidRPr="00CA77BF">
        <w:rPr>
          <w:rFonts w:cs="TimesNewRoman"/>
        </w:rPr>
        <w:t>Na</w:t>
      </w:r>
      <w:r w:rsidRPr="00CA77BF">
        <w:rPr>
          <w:rFonts w:hAnsi="細明體" w:cs="新細明體-WinCharSetFFFF-H" w:hint="eastAsia"/>
        </w:rPr>
        <w:t>、</w:t>
      </w:r>
      <w:r w:rsidRPr="00CA77BF">
        <w:rPr>
          <w:rFonts w:cs="TimesNewRoman"/>
        </w:rPr>
        <w:t>K</w:t>
      </w:r>
      <w:r w:rsidRPr="00CA77BF">
        <w:rPr>
          <w:rFonts w:hAnsi="細明體" w:cs="新細明體-WinCharSetFFFF-H" w:hint="eastAsia"/>
        </w:rPr>
        <w:t>密度小於</w:t>
      </w:r>
      <w:r w:rsidRPr="00CA77BF">
        <w:rPr>
          <w:rFonts w:cs="TimesNewRoman"/>
        </w:rPr>
        <w:t>1</w:t>
      </w:r>
    </w:p>
    <w:p w:rsidR="00CA77BF" w:rsidRPr="004552EE" w:rsidRDefault="00CA77BF" w:rsidP="00CA77BF">
      <w:pPr>
        <w:ind w:left="454" w:hanging="454"/>
      </w:pPr>
      <w:r>
        <w:rPr>
          <w:rFonts w:ascii="新細明體" w:eastAsia="新細明體" w:hAnsi="新細明體"/>
          <w:sz w:val="24"/>
        </w:rPr>
        <w:t xml:space="preserve">29. </w:t>
      </w:r>
      <w:r w:rsidRPr="004552EE">
        <w:rPr>
          <w:rFonts w:hAnsi="細明體" w:cs="新細明體-WinCharSetFFFF-H" w:hint="eastAsia"/>
        </w:rPr>
        <w:t>下列哪幾項物質為鈉的化合物？</w:t>
      </w:r>
      <w:r w:rsidRPr="004552EE">
        <w:rPr>
          <w:rFonts w:cs="新細明體-WinCharSetFFFF-H"/>
        </w:rPr>
        <w:t xml:space="preserve">　</w:t>
      </w:r>
      <w:r w:rsidRPr="004552EE">
        <w:rPr>
          <w:rFonts w:cs="新細明體-WinCharSetFFFF-H"/>
        </w:rPr>
        <w:t>(A)</w:t>
      </w:r>
      <w:r w:rsidRPr="004552EE">
        <w:rPr>
          <w:rFonts w:hAnsi="細明體" w:cs="新細明體-WinCharSetFFFF-H" w:hint="eastAsia"/>
        </w:rPr>
        <w:t>燒鹼</w:t>
      </w:r>
      <w:r w:rsidRPr="004552EE">
        <w:rPr>
          <w:rFonts w:cs="新細明體-WinCharSetFFFF-H"/>
        </w:rPr>
        <w:t xml:space="preserve">　</w:t>
      </w:r>
      <w:r w:rsidRPr="004552EE">
        <w:rPr>
          <w:rFonts w:cs="新細明體-WinCharSetFFFF-H"/>
        </w:rPr>
        <w:t>(B)</w:t>
      </w:r>
      <w:r w:rsidRPr="004552EE">
        <w:rPr>
          <w:rFonts w:hAnsi="細明體" w:cs="新細明體-WinCharSetFFFF-H" w:hint="eastAsia"/>
        </w:rPr>
        <w:t>蘇打</w:t>
      </w:r>
      <w:r w:rsidRPr="004552EE">
        <w:rPr>
          <w:rFonts w:cs="新細明體-WinCharSetFFFF-H"/>
        </w:rPr>
        <w:t xml:space="preserve">　</w:t>
      </w:r>
      <w:r w:rsidRPr="004552EE">
        <w:rPr>
          <w:rFonts w:cs="新細明體-WinCharSetFFFF-H"/>
        </w:rPr>
        <w:t>(C)</w:t>
      </w:r>
      <w:r w:rsidRPr="004552EE">
        <w:rPr>
          <w:rFonts w:hAnsi="細明體" w:cs="新細明體-WinCharSetFFFF-H" w:hint="eastAsia"/>
        </w:rPr>
        <w:t>小蘇打</w:t>
      </w:r>
      <w:r w:rsidRPr="004552EE">
        <w:rPr>
          <w:rFonts w:cs="新細明體-WinCharSetFFFF-H"/>
        </w:rPr>
        <w:t xml:space="preserve">　</w:t>
      </w:r>
      <w:r w:rsidRPr="004552EE">
        <w:rPr>
          <w:rFonts w:cs="新細明體-WinCharSetFFFF-H"/>
        </w:rPr>
        <w:t>(D)</w:t>
      </w:r>
      <w:r w:rsidRPr="004552EE">
        <w:rPr>
          <w:rFonts w:hAnsi="細明體" w:cs="新細明體-WinCharSetFFFF-H" w:hint="eastAsia"/>
        </w:rPr>
        <w:t>硝石</w:t>
      </w:r>
      <w:r w:rsidRPr="004552EE">
        <w:rPr>
          <w:rFonts w:cs="新細明體-WinCharSetFFFF-H"/>
        </w:rPr>
        <w:t xml:space="preserve">　</w:t>
      </w:r>
      <w:r w:rsidRPr="004552EE">
        <w:rPr>
          <w:rFonts w:cs="新細明體-WinCharSetFFFF-H"/>
        </w:rPr>
        <w:t>(E)</w:t>
      </w:r>
      <w:r w:rsidRPr="004552EE">
        <w:rPr>
          <w:rFonts w:hAnsi="細明體" w:cs="新細明體-WinCharSetFFFF-H" w:hint="eastAsia"/>
        </w:rPr>
        <w:t>食鹽</w:t>
      </w:r>
      <w:r w:rsidRPr="004552E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NaOH</w:t>
      </w:r>
      <w:r w:rsidRPr="00CA77BF">
        <w:rPr>
          <w:rFonts w:cs="TimesNewRoman"/>
        </w:rPr>
        <w:t xml:space="preserve">　</w:t>
      </w:r>
      <w:r w:rsidRPr="00CA77BF">
        <w:rPr>
          <w:rFonts w:cs="TimesNewRoman"/>
          <w:lang w:val="pt-BR"/>
        </w:rPr>
        <w:t>(B)</w:t>
      </w:r>
      <w:r w:rsidRPr="00CA77BF">
        <w:rPr>
          <w:rFonts w:cs="TimesNewRoman" w:hint="eastAsia"/>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NaHCO</w:t>
      </w:r>
      <w:r w:rsidRPr="00CA77BF">
        <w:rPr>
          <w:rFonts w:cs="TimesNewRoman"/>
          <w:szCs w:val="14"/>
          <w:vertAlign w:val="subscript"/>
          <w:lang w:val="pt-BR"/>
        </w:rPr>
        <w:t>3</w:t>
      </w:r>
      <w:r w:rsidRPr="00CA77BF">
        <w:rPr>
          <w:rFonts w:cs="TimesNewRoman"/>
          <w:szCs w:val="14"/>
        </w:rPr>
        <w:t xml:space="preserve">　</w:t>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KNO</w:t>
      </w:r>
      <w:r w:rsidRPr="00CA77BF">
        <w:rPr>
          <w:rFonts w:cs="TimesNewRoman"/>
          <w:szCs w:val="14"/>
          <w:vertAlign w:val="subscript"/>
          <w:lang w:val="pt-BR"/>
        </w:rPr>
        <w:t>3</w:t>
      </w:r>
      <w:r w:rsidRPr="00CA77BF">
        <w:rPr>
          <w:rFonts w:cs="TimesNewRoman"/>
          <w:szCs w:val="14"/>
        </w:rPr>
        <w:t xml:space="preserve">　</w:t>
      </w:r>
      <w:r w:rsidRPr="00CA77BF">
        <w:rPr>
          <w:rFonts w:cs="TimesNewRoman"/>
          <w:szCs w:val="14"/>
          <w:lang w:val="pt-BR"/>
        </w:rPr>
        <w:t>(E)</w:t>
      </w:r>
      <w:r w:rsidRPr="00CA77BF">
        <w:rPr>
          <w:rFonts w:cs="TimesNewRoman" w:hint="eastAsia"/>
          <w:szCs w:val="14"/>
          <w:lang w:val="pt-BR"/>
        </w:rPr>
        <w:t xml:space="preserve"> </w:t>
      </w:r>
      <w:r w:rsidRPr="00CA77BF">
        <w:rPr>
          <w:rFonts w:cs="TimesNewRoman"/>
          <w:lang w:val="pt-BR"/>
        </w:rPr>
        <w:t>NaCl</w:t>
      </w:r>
    </w:p>
    <w:p w:rsidR="00CA77BF" w:rsidRPr="006455EF" w:rsidRDefault="00CA77BF" w:rsidP="00CA77BF">
      <w:pPr>
        <w:ind w:left="454" w:hanging="454"/>
      </w:pPr>
      <w:r>
        <w:rPr>
          <w:rFonts w:ascii="新細明體" w:eastAsia="新細明體" w:hAnsi="新細明體"/>
          <w:sz w:val="24"/>
        </w:rPr>
        <w:t xml:space="preserve">30. </w:t>
      </w:r>
      <w:r w:rsidRPr="006455EF">
        <w:rPr>
          <w:rFonts w:hAnsi="細明體" w:cs="新細明體-WinCharSetFFFF-H" w:hint="eastAsia"/>
        </w:rPr>
        <w:t>下列各項有關鹼金屬元素之一般通性敘述，</w:t>
      </w:r>
      <w:r w:rsidRPr="006455EF">
        <w:rPr>
          <w:rFonts w:cs="TimesNewRoman" w:hint="eastAsia"/>
        </w:rPr>
        <w:t>哪些</w:t>
      </w:r>
      <w:r w:rsidRPr="006455EF">
        <w:rPr>
          <w:rFonts w:hAnsi="細明體" w:cs="新細明體-WinCharSetFFFF-H" w:hint="eastAsia"/>
        </w:rPr>
        <w:t>正確？</w:t>
      </w:r>
      <w:r w:rsidRPr="006455EF">
        <w:rPr>
          <w:rFonts w:cs="新細明體-WinCharSetFFFF-H"/>
        </w:rPr>
        <w:t xml:space="preserve">　</w:t>
      </w:r>
      <w:r w:rsidRPr="006455EF">
        <w:rPr>
          <w:rFonts w:cs="新細明體-WinCharSetFFFF-H"/>
        </w:rPr>
        <w:t>(A)</w:t>
      </w:r>
      <w:r w:rsidRPr="006455EF">
        <w:rPr>
          <w:rFonts w:hAnsi="細明體" w:cs="新細明體-WinCharSetFFFF-H" w:hint="eastAsia"/>
        </w:rPr>
        <w:t>均較其同週期鹼土金屬元素有較高的熔點</w:t>
      </w:r>
      <w:r w:rsidRPr="006455EF">
        <w:rPr>
          <w:rFonts w:cs="新細明體-WinCharSetFFFF-H"/>
        </w:rPr>
        <w:t xml:space="preserve">　</w:t>
      </w:r>
      <w:r w:rsidRPr="006455EF">
        <w:rPr>
          <w:rFonts w:cs="新細明體-WinCharSetFFFF-H"/>
        </w:rPr>
        <w:t>(B)</w:t>
      </w:r>
      <w:r w:rsidRPr="006455EF">
        <w:rPr>
          <w:rFonts w:hAnsi="細明體" w:cs="新細明體-WinCharSetFFFF-H" w:hint="eastAsia"/>
        </w:rPr>
        <w:t>此族元素在化合物中皆為</w:t>
      </w:r>
      <w:r w:rsidRPr="006455EF">
        <w:rPr>
          <w:rFonts w:cs="TimesNewRoman"/>
        </w:rPr>
        <w:t>+1</w:t>
      </w:r>
      <w:r w:rsidRPr="006455EF">
        <w:rPr>
          <w:rFonts w:hAnsi="細明體" w:cs="新細明體-WinCharSetFFFF-H" w:hint="eastAsia"/>
        </w:rPr>
        <w:t>價</w:t>
      </w:r>
      <w:r w:rsidRPr="006455EF">
        <w:rPr>
          <w:rFonts w:cs="新細明體-WinCharSetFFFF-H"/>
        </w:rPr>
        <w:t xml:space="preserve">　</w:t>
      </w:r>
      <w:r w:rsidRPr="006455EF">
        <w:rPr>
          <w:rFonts w:cs="新細明體-WinCharSetFFFF-H"/>
        </w:rPr>
        <w:t>(C)</w:t>
      </w:r>
      <w:r w:rsidRPr="006455EF">
        <w:rPr>
          <w:rFonts w:hAnsi="細明體" w:cs="新細明體-WinCharSetFFFF-H" w:hint="eastAsia"/>
        </w:rPr>
        <w:t>置於水中，則與水作用而驅出其氫</w:t>
      </w:r>
      <w:r w:rsidRPr="006455EF">
        <w:rPr>
          <w:rFonts w:cs="新細明體-WinCharSetFFFF-H"/>
        </w:rPr>
        <w:t xml:space="preserve">　</w:t>
      </w:r>
      <w:r w:rsidRPr="006455EF">
        <w:rPr>
          <w:rFonts w:cs="新細明體-WinCharSetFFFF-H"/>
        </w:rPr>
        <w:t>(D)</w:t>
      </w:r>
      <w:r w:rsidRPr="006455EF">
        <w:rPr>
          <w:rFonts w:hAnsi="細明體" w:cs="新細明體-WinCharSetFFFF-H" w:hint="eastAsia"/>
        </w:rPr>
        <w:t>熔點隨原子量增加而升高</w:t>
      </w:r>
      <w:r w:rsidRPr="006455EF">
        <w:rPr>
          <w:rFonts w:cs="新細明體-WinCharSetFFFF-H"/>
        </w:rPr>
        <w:t xml:space="preserve">　</w:t>
      </w:r>
      <w:r w:rsidRPr="006455EF">
        <w:rPr>
          <w:rFonts w:cs="新細明體-WinCharSetFFFF-H"/>
        </w:rPr>
        <w:t>(E)</w:t>
      </w:r>
      <w:r w:rsidRPr="006455EF">
        <w:rPr>
          <w:rFonts w:hAnsi="細明體" w:cs="新細明體-WinCharSetFFFF-H" w:hint="eastAsia"/>
        </w:rPr>
        <w:t>為電熱的良導體，性質柔軟</w:t>
      </w:r>
      <w:r w:rsidRPr="006455E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同週期之熔點</w:t>
      </w:r>
      <w:r w:rsidRPr="00CA77BF">
        <w:rPr>
          <w:rFonts w:hAnsi="細明體" w:cs="新細明體-WinCharSetFFFF-H" w:hint="eastAsia"/>
        </w:rPr>
        <w:t>IIA</w:t>
      </w:r>
      <w:r w:rsidRPr="00CA77BF">
        <w:rPr>
          <w:rFonts w:cs="TimesNewRoman"/>
        </w:rPr>
        <w:t xml:space="preserve"> &gt; </w:t>
      </w:r>
      <w:r w:rsidRPr="00CA77BF">
        <w:rPr>
          <w:rFonts w:cs="TimesNewRoman" w:hint="eastAsia"/>
        </w:rPr>
        <w:t>IA</w:t>
      </w:r>
      <w:r w:rsidRPr="00CA77BF">
        <w:rPr>
          <w:rFonts w:cs="TimesNewRoman" w:hint="eastAsia"/>
        </w:rPr>
        <w:br/>
      </w:r>
      <w:r w:rsidRPr="00CA77BF">
        <w:rPr>
          <w:rFonts w:cs="TimesNewRoman"/>
        </w:rPr>
        <w:t>(D)</w:t>
      </w:r>
      <w:r w:rsidRPr="00CA77BF">
        <w:rPr>
          <w:rFonts w:hAnsi="細明體" w:cs="新細明體-WinCharSetFFFF-H" w:hint="eastAsia"/>
        </w:rPr>
        <w:t>熔點隨原子序</w:t>
      </w:r>
      <w:r w:rsidRPr="00CA77BF">
        <w:rPr>
          <w:rFonts w:cs="TimesNewRoman" w:hint="eastAsia"/>
        </w:rPr>
        <w:t>（</w:t>
      </w:r>
      <w:r w:rsidRPr="00CA77BF">
        <w:rPr>
          <w:rFonts w:hAnsi="細明體" w:cs="新細明體-WinCharSetFFFF-H" w:hint="eastAsia"/>
        </w:rPr>
        <w:t>或原子量</w:t>
      </w:r>
      <w:r w:rsidRPr="00CA77BF">
        <w:rPr>
          <w:rFonts w:cs="TimesNewRoman" w:hint="eastAsia"/>
        </w:rPr>
        <w:t>）</w:t>
      </w:r>
      <w:r w:rsidRPr="00CA77BF">
        <w:rPr>
          <w:rFonts w:hAnsi="細明體" w:cs="新細明體-WinCharSetFFFF-H" w:hint="eastAsia"/>
        </w:rPr>
        <w:t>增加而減小</w:t>
      </w:r>
    </w:p>
    <w:p w:rsidR="00CA77BF" w:rsidRPr="008C0CB1" w:rsidRDefault="00CA77BF" w:rsidP="00CA77BF">
      <w:pPr>
        <w:ind w:left="454" w:hanging="454"/>
        <w:rPr>
          <w:lang w:val="pt-BR"/>
        </w:rPr>
      </w:pPr>
      <w:r>
        <w:rPr>
          <w:rFonts w:ascii="新細明體" w:eastAsia="新細明體" w:hAnsi="新細明體"/>
          <w:sz w:val="24"/>
        </w:rPr>
        <w:t xml:space="preserve">31. </w:t>
      </w:r>
      <w:r w:rsidRPr="008C0CB1">
        <w:rPr>
          <w:rFonts w:hAnsi="細明體" w:cs="新細明體-WinCharSetFFFF-H" w:hint="eastAsia"/>
        </w:rPr>
        <w:t>下列哪些物質可與冷水反應產生</w:t>
      </w:r>
      <w:r w:rsidRPr="008C0CB1">
        <w:rPr>
          <w:rFonts w:cs="TimesNewRoman"/>
        </w:rPr>
        <w:t>H</w:t>
      </w:r>
      <w:r w:rsidRPr="008C0CB1">
        <w:rPr>
          <w:rFonts w:cs="TimesNewRoman"/>
          <w:szCs w:val="14"/>
          <w:vertAlign w:val="subscript"/>
        </w:rPr>
        <w:t>2</w:t>
      </w:r>
      <w:r w:rsidRPr="008C0CB1">
        <w:rPr>
          <w:rFonts w:hAnsi="細明體" w:cs="新細明體-WinCharSetFFFF-H" w:hint="eastAsia"/>
        </w:rPr>
        <w:t>？</w:t>
      </w:r>
      <w:r w:rsidRPr="008C0CB1">
        <w:rPr>
          <w:rFonts w:cs="新細明體-WinCharSetFFFF-H"/>
        </w:rPr>
        <w:t xml:space="preserve">　</w:t>
      </w:r>
      <w:r w:rsidRPr="008C0CB1">
        <w:rPr>
          <w:rFonts w:cs="新細明體-WinCharSetFFFF-H"/>
          <w:lang w:val="pt-BR"/>
        </w:rPr>
        <w:t>(A)</w:t>
      </w:r>
      <w:r w:rsidRPr="008C0CB1">
        <w:rPr>
          <w:rFonts w:cs="新細明體-WinCharSetFFFF-H" w:hint="eastAsia"/>
          <w:lang w:val="pt-BR"/>
        </w:rPr>
        <w:t xml:space="preserve"> </w:t>
      </w:r>
      <w:r w:rsidRPr="008C0CB1">
        <w:rPr>
          <w:rFonts w:cs="TimesNewRoman"/>
          <w:lang w:val="pt-BR"/>
        </w:rPr>
        <w:t>Ba</w:t>
      </w:r>
      <w:r w:rsidRPr="008C0CB1">
        <w:rPr>
          <w:rFonts w:cs="TimesNewRoman"/>
        </w:rPr>
        <w:t xml:space="preserve">　</w:t>
      </w:r>
      <w:r w:rsidRPr="008C0CB1">
        <w:rPr>
          <w:rFonts w:cs="TimesNewRoman"/>
          <w:lang w:val="pt-BR"/>
        </w:rPr>
        <w:t>(B)</w:t>
      </w:r>
      <w:r w:rsidRPr="008C0CB1">
        <w:rPr>
          <w:rFonts w:cs="TimesNewRoman" w:hint="eastAsia"/>
          <w:lang w:val="pt-BR"/>
        </w:rPr>
        <w:t xml:space="preserve"> </w:t>
      </w:r>
      <w:r w:rsidRPr="008C0CB1">
        <w:rPr>
          <w:rFonts w:cs="TimesNewRoman"/>
          <w:lang w:val="pt-BR"/>
        </w:rPr>
        <w:t>Be</w:t>
      </w:r>
      <w:r w:rsidRPr="008C0CB1">
        <w:rPr>
          <w:rFonts w:cs="TimesNewRoman"/>
        </w:rPr>
        <w:t xml:space="preserve">　</w:t>
      </w:r>
      <w:r w:rsidRPr="008C0CB1">
        <w:rPr>
          <w:rFonts w:cs="TimesNewRoman"/>
          <w:lang w:val="pt-BR"/>
        </w:rPr>
        <w:t>(C)</w:t>
      </w:r>
      <w:r w:rsidRPr="008C0CB1">
        <w:rPr>
          <w:rFonts w:cs="TimesNewRoman" w:hint="eastAsia"/>
          <w:lang w:val="pt-BR"/>
        </w:rPr>
        <w:t xml:space="preserve"> </w:t>
      </w:r>
      <w:r w:rsidRPr="008C0CB1">
        <w:rPr>
          <w:rFonts w:cs="TimesNewRoman"/>
          <w:lang w:val="pt-BR"/>
        </w:rPr>
        <w:t>Mg</w:t>
      </w:r>
      <w:r w:rsidRPr="008C0CB1">
        <w:rPr>
          <w:rFonts w:cs="TimesNewRoman"/>
        </w:rPr>
        <w:t xml:space="preserve">　</w:t>
      </w:r>
      <w:r w:rsidRPr="008C0CB1">
        <w:rPr>
          <w:rFonts w:cs="TimesNewRoman"/>
          <w:lang w:val="pt-BR"/>
        </w:rPr>
        <w:t>(D)</w:t>
      </w:r>
      <w:r w:rsidRPr="008C0CB1">
        <w:rPr>
          <w:rFonts w:cs="TimesNewRoman" w:hint="eastAsia"/>
          <w:lang w:val="pt-BR"/>
        </w:rPr>
        <w:t xml:space="preserve"> </w:t>
      </w:r>
      <w:r w:rsidRPr="008C0CB1">
        <w:rPr>
          <w:rFonts w:cs="TimesNewRoman"/>
          <w:lang w:val="pt-BR"/>
        </w:rPr>
        <w:t>K</w:t>
      </w:r>
      <w:r w:rsidRPr="008C0CB1">
        <w:rPr>
          <w:rFonts w:cs="TimesNewRoman"/>
        </w:rPr>
        <w:t xml:space="preserve">　</w:t>
      </w:r>
      <w:r w:rsidRPr="008C0CB1">
        <w:rPr>
          <w:rFonts w:cs="TimesNewRoman"/>
          <w:lang w:val="pt-BR"/>
        </w:rPr>
        <w:t>(E)</w:t>
      </w:r>
      <w:r w:rsidRPr="008C0CB1">
        <w:rPr>
          <w:rFonts w:cs="TimesNewRoman" w:hint="eastAsia"/>
          <w:lang w:val="pt-BR"/>
        </w:rPr>
        <w:t xml:space="preserve"> </w:t>
      </w:r>
      <w:r w:rsidRPr="008C0CB1">
        <w:rPr>
          <w:rFonts w:cs="TimesNewRoman"/>
          <w:lang w:val="pt-BR"/>
        </w:rPr>
        <w:t>Ca</w:t>
      </w:r>
      <w:r w:rsidRPr="008C0CB1">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所有的</w:t>
      </w:r>
      <w:r w:rsidRPr="00CA77BF">
        <w:rPr>
          <w:rFonts w:cs="TimesNewRoman"/>
        </w:rPr>
        <w:t>IA</w:t>
      </w:r>
      <w:r w:rsidRPr="00CA77BF">
        <w:rPr>
          <w:rFonts w:cs="TimesNewRoman" w:hint="eastAsia"/>
        </w:rPr>
        <w:t>族</w:t>
      </w:r>
      <w:r w:rsidRPr="00CA77BF">
        <w:rPr>
          <w:rFonts w:hAnsi="細明體" w:cs="新細明體-WinCharSetFFFF-H" w:hint="eastAsia"/>
        </w:rPr>
        <w:t>元素和</w:t>
      </w:r>
      <w:r w:rsidRPr="00CA77BF">
        <w:rPr>
          <w:rFonts w:cs="TimesNewRoman"/>
        </w:rPr>
        <w:t>Ca</w:t>
      </w:r>
      <w:r w:rsidRPr="00CA77BF">
        <w:rPr>
          <w:rFonts w:hAnsi="細明體" w:cs="新細明體-WinCharSetFFFF-H" w:hint="eastAsia"/>
        </w:rPr>
        <w:t>、</w:t>
      </w:r>
      <w:r w:rsidRPr="00CA77BF">
        <w:rPr>
          <w:rFonts w:cs="TimesNewRoman"/>
        </w:rPr>
        <w:t>Sr</w:t>
      </w:r>
      <w:r w:rsidRPr="00CA77BF">
        <w:rPr>
          <w:rFonts w:hAnsi="細明體" w:cs="新細明體-WinCharSetFFFF-H" w:hint="eastAsia"/>
        </w:rPr>
        <w:t>、</w:t>
      </w:r>
      <w:r w:rsidRPr="00CA77BF">
        <w:rPr>
          <w:rFonts w:cs="TimesNewRoman"/>
        </w:rPr>
        <w:t>Ba</w:t>
      </w:r>
      <w:r w:rsidRPr="00CA77BF">
        <w:rPr>
          <w:rFonts w:hAnsi="細明體" w:cs="新細明體-WinCharSetFFFF-H" w:hint="eastAsia"/>
        </w:rPr>
        <w:t>可與冷水反應</w:t>
      </w:r>
    </w:p>
    <w:p w:rsidR="00CA77BF" w:rsidRPr="00693F68" w:rsidRDefault="00CA77BF" w:rsidP="00CA77BF">
      <w:pPr>
        <w:ind w:left="454" w:hanging="454"/>
        <w:rPr>
          <w:lang w:val="pt-BR"/>
        </w:rPr>
      </w:pPr>
      <w:r>
        <w:rPr>
          <w:rFonts w:ascii="新細明體" w:eastAsia="新細明體" w:hAnsi="新細明體"/>
          <w:sz w:val="24"/>
        </w:rPr>
        <w:t xml:space="preserve">32. </w:t>
      </w:r>
      <w:r w:rsidRPr="00693F68">
        <w:rPr>
          <w:rFonts w:hAnsi="細明體" w:cs="新細明體-WinCharSetFFFF-H" w:hint="eastAsia"/>
        </w:rPr>
        <w:t>下列哪幾項物質的水溶液呈鹼性？</w:t>
      </w:r>
      <w:r w:rsidRPr="00693F68">
        <w:rPr>
          <w:rFonts w:cs="新細明體-WinCharSetFFFF-H"/>
        </w:rPr>
        <w:t xml:space="preserve">　</w:t>
      </w:r>
      <w:r w:rsidRPr="00693F68">
        <w:rPr>
          <w:rFonts w:cs="新細明體-WinCharSetFFFF-H"/>
          <w:lang w:val="pt-BR"/>
        </w:rPr>
        <w:t>(A)</w:t>
      </w:r>
      <w:r w:rsidRPr="00693F68">
        <w:rPr>
          <w:rFonts w:cs="新細明體-WinCharSetFFFF-H" w:hint="eastAsia"/>
          <w:lang w:val="pt-BR"/>
        </w:rPr>
        <w:t xml:space="preserve"> </w:t>
      </w:r>
      <w:r w:rsidRPr="00693F68">
        <w:rPr>
          <w:rFonts w:cs="TimesNewRoman"/>
          <w:lang w:val="pt-BR"/>
        </w:rPr>
        <w:t>Li</w:t>
      </w:r>
      <w:r w:rsidRPr="00693F68">
        <w:rPr>
          <w:rFonts w:cs="TimesNewRoman"/>
          <w:szCs w:val="14"/>
          <w:vertAlign w:val="subscript"/>
          <w:lang w:val="pt-BR"/>
        </w:rPr>
        <w:t>2</w:t>
      </w:r>
      <w:r w:rsidRPr="00693F68">
        <w:rPr>
          <w:rFonts w:cs="TimesNewRoman"/>
          <w:lang w:val="pt-BR"/>
        </w:rPr>
        <w:t>O</w:t>
      </w:r>
      <w:r w:rsidRPr="00693F68">
        <w:rPr>
          <w:rFonts w:cs="TimesNewRoman"/>
        </w:rPr>
        <w:t xml:space="preserve">　</w:t>
      </w:r>
      <w:r w:rsidRPr="00693F68">
        <w:rPr>
          <w:rFonts w:cs="TimesNewRoman"/>
          <w:lang w:val="pt-BR"/>
        </w:rPr>
        <w:t>(B)</w:t>
      </w:r>
      <w:r w:rsidRPr="00693F68">
        <w:rPr>
          <w:rFonts w:cs="TimesNewRoman" w:hint="eastAsia"/>
          <w:lang w:val="pt-BR"/>
        </w:rPr>
        <w:t xml:space="preserve"> </w:t>
      </w:r>
      <w:r w:rsidRPr="00693F68">
        <w:rPr>
          <w:rFonts w:cs="TimesNewRoman"/>
          <w:lang w:val="pt-BR"/>
        </w:rPr>
        <w:t>KO</w:t>
      </w:r>
      <w:r w:rsidRPr="00693F68">
        <w:rPr>
          <w:rFonts w:cs="TimesNewRoman"/>
          <w:szCs w:val="14"/>
          <w:vertAlign w:val="subscript"/>
          <w:lang w:val="pt-BR"/>
        </w:rPr>
        <w:t>2</w:t>
      </w:r>
      <w:r w:rsidRPr="00693F68">
        <w:rPr>
          <w:rFonts w:cs="TimesNewRoman"/>
          <w:szCs w:val="14"/>
        </w:rPr>
        <w:t xml:space="preserve">　</w:t>
      </w:r>
      <w:r w:rsidRPr="00693F68">
        <w:rPr>
          <w:rFonts w:cs="TimesNewRoman"/>
          <w:szCs w:val="14"/>
          <w:lang w:val="pt-BR"/>
        </w:rPr>
        <w:t>(C)</w:t>
      </w:r>
      <w:r w:rsidRPr="00693F68">
        <w:rPr>
          <w:rFonts w:cs="TimesNewRoman" w:hint="eastAsia"/>
          <w:szCs w:val="14"/>
          <w:lang w:val="pt-BR"/>
        </w:rPr>
        <w:t xml:space="preserve"> </w:t>
      </w:r>
      <w:r w:rsidRPr="00693F68">
        <w:rPr>
          <w:rFonts w:cs="TimesNewRoman"/>
          <w:lang w:val="pt-BR"/>
        </w:rPr>
        <w:t>CaO</w:t>
      </w:r>
      <w:r w:rsidRPr="00693F68">
        <w:rPr>
          <w:rFonts w:cs="TimesNewRoman"/>
        </w:rPr>
        <w:t xml:space="preserve">　</w:t>
      </w:r>
      <w:r w:rsidRPr="00693F68">
        <w:rPr>
          <w:rFonts w:cs="TimesNewRoman"/>
          <w:lang w:val="pt-BR"/>
        </w:rPr>
        <w:t>(D)</w:t>
      </w:r>
      <w:r w:rsidRPr="00693F68">
        <w:rPr>
          <w:rFonts w:cs="TimesNewRoman" w:hint="eastAsia"/>
          <w:lang w:val="pt-BR"/>
        </w:rPr>
        <w:t xml:space="preserve"> </w:t>
      </w:r>
      <w:r w:rsidRPr="00693F68">
        <w:rPr>
          <w:rFonts w:cs="TimesNewRoman"/>
          <w:lang w:val="pt-BR"/>
        </w:rPr>
        <w:t>SO</w:t>
      </w:r>
      <w:r w:rsidRPr="00693F68">
        <w:rPr>
          <w:rFonts w:cs="TimesNewRoman"/>
          <w:szCs w:val="14"/>
          <w:vertAlign w:val="subscript"/>
          <w:lang w:val="pt-BR"/>
        </w:rPr>
        <w:t>2</w:t>
      </w:r>
      <w:r w:rsidRPr="00693F68">
        <w:rPr>
          <w:rFonts w:cs="TimesNewRoman"/>
          <w:szCs w:val="14"/>
        </w:rPr>
        <w:t xml:space="preserve">　</w:t>
      </w:r>
      <w:r w:rsidRPr="00693F68">
        <w:rPr>
          <w:rFonts w:cs="TimesNewRoman"/>
          <w:szCs w:val="14"/>
          <w:lang w:val="pt-BR"/>
        </w:rPr>
        <w:t>(E)</w:t>
      </w:r>
      <w:r w:rsidRPr="00693F68">
        <w:rPr>
          <w:rFonts w:cs="TimesNewRoman" w:hint="eastAsia"/>
          <w:szCs w:val="14"/>
          <w:lang w:val="pt-BR"/>
        </w:rPr>
        <w:t xml:space="preserve"> </w:t>
      </w:r>
      <w:r w:rsidRPr="00693F68">
        <w:rPr>
          <w:rFonts w:cs="TimesNewRoman"/>
          <w:lang w:val="pt-BR"/>
        </w:rPr>
        <w:t>NaOH</w:t>
      </w:r>
      <w:r w:rsidRPr="00693F68">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lang w:val="pt-BR"/>
        </w:rPr>
        <w:t xml:space="preserve">(A) </w:t>
      </w:r>
      <w:r w:rsidRPr="00CA77BF">
        <w:rPr>
          <w:rFonts w:cs="TimesNewRoman"/>
          <w:lang w:val="pt-BR"/>
        </w:rPr>
        <w:t>Li</w:t>
      </w:r>
      <w:r w:rsidRPr="00CA77BF">
        <w:rPr>
          <w:rFonts w:cs="TimesNewRoman"/>
          <w:szCs w:val="14"/>
          <w:vertAlign w:val="subscript"/>
          <w:lang w:val="pt-BR"/>
        </w:rPr>
        <w:t>2</w:t>
      </w:r>
      <w:r w:rsidRPr="00CA77BF">
        <w:rPr>
          <w:rFonts w:cs="TimesNewRoman"/>
          <w:lang w:val="pt-BR"/>
        </w:rPr>
        <w:t>O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LiOH</w:t>
      </w:r>
      <w:r w:rsidRPr="00CA77BF">
        <w:rPr>
          <w:rFonts w:cs="TimesNewRoman" w:hint="eastAsia"/>
          <w:lang w:val="pt-BR"/>
        </w:rPr>
        <w:br/>
        <w:t xml:space="preserve">(B) </w:t>
      </w:r>
      <w:r w:rsidRPr="00CA77BF">
        <w:rPr>
          <w:rFonts w:cs="TimesNewRoman"/>
          <w:lang w:val="pt-BR"/>
        </w:rPr>
        <w:t>4K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4KOH + 3O</w:t>
      </w:r>
      <w:r w:rsidRPr="00CA77BF">
        <w:rPr>
          <w:rFonts w:cs="TimesNewRoman"/>
          <w:szCs w:val="14"/>
          <w:vertAlign w:val="subscript"/>
          <w:lang w:val="pt-BR"/>
        </w:rPr>
        <w:t>2</w:t>
      </w:r>
      <w:r w:rsidRPr="00CA77BF">
        <w:rPr>
          <w:rFonts w:cs="TimesNewRoman" w:hint="eastAsia"/>
          <w:szCs w:val="14"/>
          <w:lang w:val="pt-BR"/>
        </w:rPr>
        <w:br/>
        <w:t xml:space="preserve">(C) </w:t>
      </w:r>
      <w:r w:rsidRPr="00CA77BF">
        <w:rPr>
          <w:rFonts w:cs="TimesNewRoman"/>
          <w:lang w:val="pt-BR"/>
        </w:rPr>
        <w:t>CaO +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OH)</w:t>
      </w:r>
      <w:r w:rsidRPr="00CA77BF">
        <w:rPr>
          <w:rFonts w:cs="TimesNewRoman"/>
          <w:szCs w:val="14"/>
          <w:vertAlign w:val="subscript"/>
          <w:lang w:val="pt-BR"/>
        </w:rPr>
        <w:t>2</w:t>
      </w:r>
    </w:p>
    <w:p w:rsidR="00CA77BF" w:rsidRPr="008C1921" w:rsidRDefault="00CA77BF" w:rsidP="00CA77BF">
      <w:pPr>
        <w:ind w:left="454" w:hanging="454"/>
        <w:rPr>
          <w:rFonts w:hAnsi="細明體" w:cs="新細明體-WinCharSetFFFF-H"/>
        </w:rPr>
      </w:pPr>
      <w:r>
        <w:rPr>
          <w:rFonts w:ascii="新細明體" w:eastAsia="新細明體" w:hAnsi="新細明體"/>
          <w:sz w:val="24"/>
        </w:rPr>
        <w:t xml:space="preserve">33. </w:t>
      </w:r>
      <w:r w:rsidRPr="008C1921">
        <w:rPr>
          <w:rFonts w:hAnsi="細明體" w:cs="新細明體-WinCharSetFFFF-H" w:hint="eastAsia"/>
        </w:rPr>
        <w:t>食鹽在工業上可用以製造下列哪幾種物質？</w:t>
      </w:r>
      <w:r w:rsidRPr="008C1921">
        <w:rPr>
          <w:rFonts w:cs="新細明體-WinCharSetFFFF-H"/>
        </w:rPr>
        <w:t xml:space="preserve">　</w:t>
      </w:r>
      <w:r w:rsidRPr="008C1921">
        <w:rPr>
          <w:rFonts w:cs="新細明體-WinCharSetFFFF-H"/>
        </w:rPr>
        <w:t>(A)</w:t>
      </w:r>
      <w:r w:rsidRPr="008C1921">
        <w:rPr>
          <w:rFonts w:hAnsi="細明體" w:cs="新細明體-WinCharSetFFFF-H" w:hint="eastAsia"/>
        </w:rPr>
        <w:t>鈉</w:t>
      </w:r>
      <w:r w:rsidRPr="008C1921">
        <w:rPr>
          <w:rFonts w:cs="新細明體-WinCharSetFFFF-H"/>
        </w:rPr>
        <w:t xml:space="preserve">　</w:t>
      </w:r>
      <w:r w:rsidRPr="008C1921">
        <w:rPr>
          <w:rFonts w:cs="新細明體-WinCharSetFFFF-H"/>
        </w:rPr>
        <w:t>(B)</w:t>
      </w:r>
      <w:r w:rsidRPr="008C1921">
        <w:rPr>
          <w:rFonts w:hAnsi="細明體" w:cs="新細明體-WinCharSetFFFF-H" w:hint="eastAsia"/>
        </w:rPr>
        <w:t>碳酸鈉</w:t>
      </w:r>
      <w:r w:rsidRPr="008C1921">
        <w:rPr>
          <w:rFonts w:cs="新細明體-WinCharSetFFFF-H"/>
        </w:rPr>
        <w:t xml:space="preserve">　</w:t>
      </w:r>
      <w:r w:rsidRPr="008C1921">
        <w:rPr>
          <w:rFonts w:cs="新細明體-WinCharSetFFFF-H"/>
        </w:rPr>
        <w:t>(C)</w:t>
      </w:r>
      <w:r w:rsidRPr="008C1921">
        <w:rPr>
          <w:rFonts w:hAnsi="細明體" w:cs="新細明體-WinCharSetFFFF-H" w:hint="eastAsia"/>
        </w:rPr>
        <w:t>氯氣</w:t>
      </w:r>
      <w:r w:rsidRPr="008C1921">
        <w:rPr>
          <w:rFonts w:cs="新細明體-WinCharSetFFFF-H"/>
        </w:rPr>
        <w:t xml:space="preserve">　</w:t>
      </w:r>
      <w:r w:rsidRPr="008C1921">
        <w:rPr>
          <w:rFonts w:cs="新細明體-WinCharSetFFFF-H"/>
        </w:rPr>
        <w:t>(D)</w:t>
      </w:r>
      <w:r w:rsidRPr="008C1921">
        <w:rPr>
          <w:rFonts w:hAnsi="細明體" w:cs="新細明體-WinCharSetFFFF-H" w:hint="eastAsia"/>
        </w:rPr>
        <w:t>小蘇打</w:t>
      </w:r>
      <w:r w:rsidRPr="008C1921">
        <w:rPr>
          <w:rFonts w:cs="新細明體-WinCharSetFFFF-H"/>
        </w:rPr>
        <w:t xml:space="preserve">　</w:t>
      </w:r>
      <w:r w:rsidRPr="008C1921">
        <w:rPr>
          <w:rFonts w:cs="新細明體-WinCharSetFFFF-H"/>
        </w:rPr>
        <w:t>(E)</w:t>
      </w:r>
      <w:r w:rsidRPr="008C1921">
        <w:rPr>
          <w:rFonts w:hAnsi="細明體" w:cs="新細明體-WinCharSetFFFF-H" w:hint="eastAsia"/>
        </w:rPr>
        <w:t>氫氧化鈉</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lang w:val="pt-BR"/>
        </w:rPr>
        <w:t xml:space="preserve">(A)(C) </w:t>
      </w:r>
      <w:r w:rsidRPr="00CA77BF">
        <w:rPr>
          <w:rFonts w:cs="TimesNewRoman"/>
          <w:lang w:val="pt-BR"/>
        </w:rPr>
        <w:t>2NaCl</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position w:val="-6"/>
          <w:szCs w:val="14"/>
          <w:vertAlign w:val="subscript"/>
        </w:rPr>
        <w:object w:dxaOrig="820" w:dyaOrig="320">
          <v:shape id="_x0000_i1141" type="#_x0000_t75" style="width:41.25pt;height:15.75pt" o:ole="">
            <v:imagedata r:id="rId195" o:title=""/>
          </v:shape>
          <o:OLEObject Type="Embed" ProgID="Equation.DSMT4" ShapeID="_x0000_i1141" DrawAspect="Content" ObjectID="_1537170531" r:id="rId199"/>
        </w:object>
      </w:r>
      <w:r w:rsidRPr="00CA77BF">
        <w:rPr>
          <w:rFonts w:cs="TimesNewRoman"/>
          <w:lang w:val="pt-BR"/>
        </w:rPr>
        <w:t>2Na + Cl</w:t>
      </w:r>
      <w:r w:rsidRPr="00CA77BF">
        <w:rPr>
          <w:rFonts w:cs="TimesNewRoman"/>
          <w:szCs w:val="14"/>
          <w:vertAlign w:val="subscript"/>
          <w:lang w:val="pt-BR"/>
        </w:rPr>
        <w:t>2</w:t>
      </w:r>
      <w:r w:rsidRPr="00CA77BF">
        <w:rPr>
          <w:rFonts w:cs="TimesNewRoman" w:hint="eastAsia"/>
          <w:szCs w:val="14"/>
          <w:lang w:val="pt-BR"/>
        </w:rPr>
        <w:br/>
      </w:r>
      <w:r w:rsidRPr="00CA77BF">
        <w:rPr>
          <w:rFonts w:cs="TimesNewRoman" w:hint="eastAsia"/>
          <w:lang w:val="pt-BR"/>
        </w:rPr>
        <w:t xml:space="preserve">(B) </w:t>
      </w:r>
      <w:r w:rsidRPr="00CA77BF">
        <w:rPr>
          <w:rFonts w:cs="TimesNewRoman"/>
          <w:lang w:val="pt-BR"/>
        </w:rPr>
        <w:t>2NaHCO</w:t>
      </w:r>
      <w:r w:rsidRPr="00CA77BF">
        <w:rPr>
          <w:rFonts w:cs="TimesNewRoman"/>
          <w:szCs w:val="14"/>
          <w:vertAlign w:val="subscript"/>
          <w:lang w:val="pt-BR"/>
        </w:rPr>
        <w:t>3</w:t>
      </w:r>
      <w:r w:rsidRPr="00CA77BF">
        <w:rPr>
          <w:rFonts w:cs="TimesNewRoman"/>
          <w:position w:val="-14"/>
          <w:szCs w:val="14"/>
        </w:rPr>
        <w:object w:dxaOrig="639" w:dyaOrig="300">
          <v:shape id="_x0000_i1142" type="#_x0000_t75" style="width:32.25pt;height:15pt" o:ole="">
            <v:imagedata r:id="rId93" o:title=""/>
          </v:shape>
          <o:OLEObject Type="Embed" ProgID="Equation.DSMT4" ShapeID="_x0000_i1142" DrawAspect="Content" ObjectID="_1537170532" r:id="rId200"/>
        </w:objec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hint="eastAsia"/>
          <w:szCs w:val="14"/>
          <w:lang w:val="pt-BR"/>
        </w:rPr>
        <w:t xml:space="preserve">(D) </w:t>
      </w:r>
      <w:r w:rsidRPr="00CA77BF">
        <w:rPr>
          <w:rFonts w:cs="TimesNewRoman"/>
          <w:lang w:val="pt-BR"/>
        </w:rPr>
        <w:t>NaCl +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H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Cl</w:t>
      </w:r>
      <w:r w:rsidRPr="00CA77BF">
        <w:rPr>
          <w:rFonts w:cs="TimesNewRoman" w:hint="eastAsia"/>
          <w:lang w:val="pt-BR"/>
        </w:rPr>
        <w:br/>
      </w:r>
      <w:r w:rsidRPr="00CA77BF">
        <w:rPr>
          <w:rFonts w:cs="TimesNewRoman" w:hint="eastAsia"/>
          <w:szCs w:val="14"/>
          <w:lang w:val="pt-BR"/>
        </w:rPr>
        <w:t xml:space="preserve">(E) </w:t>
      </w:r>
      <w:r w:rsidRPr="00CA77BF">
        <w:rPr>
          <w:rFonts w:cs="TimesNewRoman"/>
          <w:lang w:val="pt-BR"/>
        </w:rPr>
        <w:t>2NaCl + 2H</w:t>
      </w:r>
      <w:r w:rsidRPr="00CA77BF">
        <w:rPr>
          <w:rFonts w:cs="TimesNewRoman"/>
          <w:szCs w:val="14"/>
          <w:vertAlign w:val="subscript"/>
          <w:lang w:val="pt-BR"/>
        </w:rPr>
        <w:t>2</w:t>
      </w:r>
      <w:r w:rsidRPr="00CA77BF">
        <w:rPr>
          <w:rFonts w:cs="TimesNewRoman"/>
          <w:lang w:val="pt-BR"/>
        </w:rPr>
        <w:t>O</w:t>
      </w:r>
      <w:r w:rsidRPr="00CA77BF">
        <w:rPr>
          <w:rFonts w:cs="TimesNewRoman"/>
          <w:position w:val="-6"/>
          <w:szCs w:val="14"/>
        </w:rPr>
        <w:object w:dxaOrig="820" w:dyaOrig="320">
          <v:shape id="_x0000_i1143" type="#_x0000_t75" style="width:41.25pt;height:15.75pt" o:ole="">
            <v:imagedata r:id="rId195" o:title=""/>
          </v:shape>
          <o:OLEObject Type="Embed" ProgID="Equation.DSMT4" ShapeID="_x0000_i1143" DrawAspect="Content" ObjectID="_1537170533" r:id="rId201"/>
        </w:object>
      </w:r>
      <w:r w:rsidRPr="00CA77BF">
        <w:rPr>
          <w:rFonts w:cs="TimesNewRoman"/>
          <w:lang w:val="pt-BR"/>
        </w:rPr>
        <w:t>2NaOH + 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p>
    <w:p w:rsidR="00CA77BF" w:rsidRPr="00BA4C8A" w:rsidRDefault="00CA77BF" w:rsidP="00CA77BF">
      <w:pPr>
        <w:ind w:left="454" w:hanging="454"/>
      </w:pPr>
      <w:r>
        <w:rPr>
          <w:rFonts w:ascii="新細明體" w:eastAsia="新細明體" w:hAnsi="新細明體"/>
          <w:sz w:val="24"/>
        </w:rPr>
        <w:t xml:space="preserve">34. </w:t>
      </w:r>
      <w:r w:rsidRPr="00BA4C8A">
        <w:rPr>
          <w:rFonts w:hAnsi="細明體" w:cs="新細明體-WinCharSetFFFF-H" w:hint="eastAsia"/>
        </w:rPr>
        <w:t>下列哪些金屬可與室溫的水反應？</w:t>
      </w:r>
      <w:r w:rsidRPr="00BA4C8A">
        <w:rPr>
          <w:rFonts w:cs="新細明體-WinCharSetFFFF-H"/>
        </w:rPr>
        <w:t xml:space="preserve">　</w:t>
      </w:r>
      <w:r w:rsidRPr="00BA4C8A">
        <w:rPr>
          <w:rFonts w:cs="新細明體-WinCharSetFFFF-H"/>
        </w:rPr>
        <w:t>(A)</w:t>
      </w:r>
      <w:r w:rsidRPr="00BA4C8A">
        <w:rPr>
          <w:rFonts w:hAnsi="細明體" w:cs="新細明體-WinCharSetFFFF-H" w:hint="eastAsia"/>
        </w:rPr>
        <w:t>鎂</w:t>
      </w:r>
      <w:r w:rsidRPr="00BA4C8A">
        <w:rPr>
          <w:rFonts w:cs="新細明體-WinCharSetFFFF-H"/>
        </w:rPr>
        <w:t xml:space="preserve">　</w:t>
      </w:r>
      <w:r w:rsidRPr="00BA4C8A">
        <w:rPr>
          <w:rFonts w:cs="新細明體-WinCharSetFFFF-H"/>
        </w:rPr>
        <w:t>(B)</w:t>
      </w:r>
      <w:r w:rsidRPr="00BA4C8A">
        <w:rPr>
          <w:rFonts w:hAnsi="細明體" w:cs="新細明體-WinCharSetFFFF-H" w:hint="eastAsia"/>
        </w:rPr>
        <w:t>鈣</w:t>
      </w:r>
      <w:r w:rsidRPr="00BA4C8A">
        <w:rPr>
          <w:rFonts w:cs="新細明體-WinCharSetFFFF-H"/>
        </w:rPr>
        <w:t xml:space="preserve">　</w:t>
      </w:r>
      <w:r w:rsidRPr="00BA4C8A">
        <w:rPr>
          <w:rFonts w:cs="新細明體-WinCharSetFFFF-H"/>
        </w:rPr>
        <w:t>(C)</w:t>
      </w:r>
      <w:r w:rsidRPr="00BA4C8A">
        <w:rPr>
          <w:rFonts w:hAnsi="細明體" w:cs="新細明體-WinCharSetFFFF-H" w:hint="eastAsia"/>
        </w:rPr>
        <w:t>鉀</w:t>
      </w:r>
      <w:r w:rsidRPr="00BA4C8A">
        <w:rPr>
          <w:rFonts w:cs="新細明體-WinCharSetFFFF-H"/>
        </w:rPr>
        <w:t xml:space="preserve">　</w:t>
      </w:r>
      <w:r w:rsidRPr="00BA4C8A">
        <w:rPr>
          <w:rFonts w:cs="新細明體-WinCharSetFFFF-H"/>
        </w:rPr>
        <w:t>(D)</w:t>
      </w:r>
      <w:r w:rsidRPr="00BA4C8A">
        <w:rPr>
          <w:rFonts w:hAnsi="細明體" w:cs="新細明體-WinCharSetFFFF-H" w:hint="eastAsia"/>
        </w:rPr>
        <w:t>銅</w:t>
      </w:r>
      <w:r w:rsidRPr="00BA4C8A">
        <w:rPr>
          <w:rFonts w:cs="新細明體-WinCharSetFFFF-H"/>
        </w:rPr>
        <w:t xml:space="preserve">　</w:t>
      </w:r>
      <w:r w:rsidRPr="00BA4C8A">
        <w:rPr>
          <w:rFonts w:cs="新細明體-WinCharSetFFFF-H"/>
        </w:rPr>
        <w:t>(E)</w:t>
      </w:r>
      <w:r w:rsidRPr="00BA4C8A">
        <w:rPr>
          <w:rFonts w:hAnsi="細明體" w:cs="新細明體-WinCharSetFFFF-H" w:hint="eastAsia"/>
        </w:rPr>
        <w:t>鎳</w:t>
      </w:r>
      <w:r w:rsidRPr="00BA4C8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僅</w:t>
      </w:r>
      <w:r w:rsidRPr="00CA77BF">
        <w:rPr>
          <w:rFonts w:hAnsi="細明體" w:cs="新細明體-WinCharSetFFFF-H" w:hint="eastAsia"/>
        </w:rPr>
        <w:t>IA</w:t>
      </w:r>
      <w:r w:rsidRPr="00CA77BF">
        <w:rPr>
          <w:rFonts w:hAnsi="細明體" w:cs="新細明體-WinCharSetFFFF-H" w:hint="eastAsia"/>
        </w:rPr>
        <w:t>族元素與</w:t>
      </w:r>
      <w:r w:rsidRPr="00CA77BF">
        <w:rPr>
          <w:rFonts w:cs="TimesNewRoman"/>
        </w:rPr>
        <w:t>Ca</w:t>
      </w:r>
      <w:r w:rsidRPr="00CA77BF">
        <w:rPr>
          <w:rFonts w:hAnsi="細明體" w:cs="新細明體-WinCharSetFFFF-H" w:hint="eastAsia"/>
        </w:rPr>
        <w:t>、</w:t>
      </w:r>
      <w:r w:rsidRPr="00CA77BF">
        <w:rPr>
          <w:rFonts w:cs="TimesNewRoman"/>
        </w:rPr>
        <w:t>Sr</w:t>
      </w:r>
      <w:r w:rsidRPr="00CA77BF">
        <w:rPr>
          <w:rFonts w:hAnsi="細明體" w:cs="新細明體-WinCharSetFFFF-H" w:hint="eastAsia"/>
        </w:rPr>
        <w:t>、</w:t>
      </w:r>
      <w:r w:rsidRPr="00CA77BF">
        <w:rPr>
          <w:rFonts w:cs="TimesNewRoman"/>
        </w:rPr>
        <w:t>Ba</w:t>
      </w:r>
      <w:r w:rsidRPr="00CA77BF">
        <w:rPr>
          <w:rFonts w:hAnsi="細明體" w:cs="新細明體-WinCharSetFFFF-H" w:hint="eastAsia"/>
        </w:rPr>
        <w:t>可與冷水反應</w:t>
      </w:r>
    </w:p>
    <w:p w:rsidR="00CA77BF" w:rsidRPr="00A569AA" w:rsidRDefault="00CA77BF" w:rsidP="00CA77BF">
      <w:pPr>
        <w:ind w:left="454" w:hanging="454"/>
        <w:rPr>
          <w:szCs w:val="14"/>
          <w:lang w:val="pt-BR"/>
        </w:rPr>
      </w:pPr>
      <w:r>
        <w:rPr>
          <w:rFonts w:ascii="新細明體" w:eastAsia="新細明體" w:hAnsi="新細明體"/>
          <w:sz w:val="24"/>
        </w:rPr>
        <w:t xml:space="preserve">35. </w:t>
      </w:r>
      <w:r w:rsidRPr="00A569AA">
        <w:rPr>
          <w:rFonts w:hAnsi="細明體" w:cs="新細明體-WinCharSetFFFF-H" w:hint="eastAsia"/>
        </w:rPr>
        <w:t>下列哪幾項化合物在醫藥上可作為制酸劑？</w:t>
      </w:r>
      <w:r w:rsidRPr="00A569AA">
        <w:rPr>
          <w:rFonts w:cs="新細明體-WinCharSetFFFF-H"/>
        </w:rPr>
        <w:t xml:space="preserve">　</w:t>
      </w:r>
      <w:r w:rsidRPr="00A569AA">
        <w:rPr>
          <w:rFonts w:cs="新細明體-WinCharSetFFFF-H"/>
          <w:lang w:val="pt-BR"/>
        </w:rPr>
        <w:t>(A)</w:t>
      </w:r>
      <w:r w:rsidRPr="00A569AA">
        <w:rPr>
          <w:rFonts w:cs="新細明體-WinCharSetFFFF-H" w:hint="eastAsia"/>
          <w:lang w:val="pt-BR"/>
        </w:rPr>
        <w:t xml:space="preserve"> </w:t>
      </w:r>
      <w:r w:rsidRPr="00A569AA">
        <w:rPr>
          <w:rFonts w:cs="TimesNewRoman"/>
          <w:lang w:val="pt-BR"/>
        </w:rPr>
        <w:t>NaHCO</w:t>
      </w:r>
      <w:r w:rsidRPr="00A569AA">
        <w:rPr>
          <w:rFonts w:cs="TimesNewRoman"/>
          <w:szCs w:val="14"/>
          <w:vertAlign w:val="subscript"/>
          <w:lang w:val="pt-BR"/>
        </w:rPr>
        <w:t>3</w:t>
      </w:r>
      <w:r w:rsidRPr="00A569AA">
        <w:rPr>
          <w:rFonts w:cs="TimesNewRoman"/>
          <w:szCs w:val="14"/>
        </w:rPr>
        <w:t xml:space="preserve">　</w:t>
      </w:r>
      <w:r w:rsidRPr="00A569AA">
        <w:rPr>
          <w:rFonts w:cs="TimesNewRoman"/>
          <w:szCs w:val="14"/>
          <w:lang w:val="pt-BR"/>
        </w:rPr>
        <w:t>(B)</w:t>
      </w:r>
      <w:r w:rsidRPr="00A569AA">
        <w:rPr>
          <w:rFonts w:cs="TimesNewRoman" w:hint="eastAsia"/>
          <w:szCs w:val="14"/>
          <w:lang w:val="pt-BR"/>
        </w:rPr>
        <w:t xml:space="preserve"> </w:t>
      </w:r>
      <w:r w:rsidRPr="00A569AA">
        <w:rPr>
          <w:rFonts w:cs="TimesNewRoman"/>
          <w:lang w:val="pt-BR"/>
        </w:rPr>
        <w:t>Mg(OH)</w:t>
      </w:r>
      <w:r w:rsidRPr="00A569AA">
        <w:rPr>
          <w:rFonts w:cs="TimesNewRoman"/>
          <w:szCs w:val="14"/>
          <w:vertAlign w:val="subscript"/>
          <w:lang w:val="pt-BR"/>
        </w:rPr>
        <w:t>2</w:t>
      </w:r>
      <w:r w:rsidRPr="00A569AA">
        <w:rPr>
          <w:rFonts w:cs="TimesNewRoman"/>
          <w:szCs w:val="14"/>
        </w:rPr>
        <w:t xml:space="preserve">　</w:t>
      </w:r>
      <w:r w:rsidRPr="00A569AA">
        <w:rPr>
          <w:rFonts w:cs="TimesNewRoman"/>
          <w:szCs w:val="14"/>
          <w:lang w:val="pt-BR"/>
        </w:rPr>
        <w:t>(C)</w:t>
      </w:r>
      <w:r w:rsidRPr="00A569AA">
        <w:rPr>
          <w:rFonts w:cs="TimesNewRoman" w:hint="eastAsia"/>
          <w:szCs w:val="14"/>
          <w:lang w:val="pt-BR"/>
        </w:rPr>
        <w:t xml:space="preserve"> </w:t>
      </w:r>
      <w:r w:rsidRPr="00A569AA">
        <w:rPr>
          <w:rFonts w:cs="TimesNewRoman"/>
          <w:lang w:val="pt-BR"/>
        </w:rPr>
        <w:t>CaCO</w:t>
      </w:r>
      <w:r w:rsidRPr="00A569AA">
        <w:rPr>
          <w:rFonts w:cs="TimesNewRoman"/>
          <w:szCs w:val="14"/>
          <w:vertAlign w:val="subscript"/>
          <w:lang w:val="pt-BR"/>
        </w:rPr>
        <w:t>3</w:t>
      </w:r>
      <w:r w:rsidRPr="00A569AA">
        <w:rPr>
          <w:rFonts w:cs="TimesNewRoman"/>
          <w:szCs w:val="14"/>
        </w:rPr>
        <w:t xml:space="preserve">　</w:t>
      </w:r>
      <w:r w:rsidRPr="00A569AA">
        <w:rPr>
          <w:rFonts w:cs="TimesNewRoman"/>
          <w:szCs w:val="14"/>
          <w:lang w:val="pt-BR"/>
        </w:rPr>
        <w:t>(D)</w:t>
      </w:r>
      <w:r w:rsidRPr="00A569AA">
        <w:rPr>
          <w:rFonts w:cs="TimesNewRoman" w:hint="eastAsia"/>
          <w:szCs w:val="14"/>
          <w:lang w:val="pt-BR"/>
        </w:rPr>
        <w:t xml:space="preserve"> </w:t>
      </w:r>
      <w:r w:rsidRPr="00A569AA">
        <w:rPr>
          <w:rFonts w:cs="TimesNewRoman"/>
          <w:lang w:val="pt-BR"/>
        </w:rPr>
        <w:t>NaOH</w:t>
      </w:r>
      <w:r w:rsidRPr="00A569AA">
        <w:rPr>
          <w:rFonts w:cs="TimesNewRoman" w:hint="eastAsia"/>
        </w:rPr>
        <w:t xml:space="preserve">　</w:t>
      </w:r>
      <w:r w:rsidRPr="00A569AA">
        <w:rPr>
          <w:rFonts w:cs="TimesNewRoman"/>
          <w:lang w:val="pt-BR"/>
        </w:rPr>
        <w:t>(E)</w:t>
      </w:r>
      <w:r w:rsidRPr="00A569AA">
        <w:rPr>
          <w:rFonts w:cs="TimesNewRoman" w:hint="eastAsia"/>
          <w:lang w:val="pt-BR"/>
        </w:rPr>
        <w:t xml:space="preserve"> </w:t>
      </w:r>
      <w:r w:rsidRPr="00A569AA">
        <w:rPr>
          <w:rFonts w:cs="TimesNewRoman"/>
          <w:lang w:val="pt-BR"/>
        </w:rPr>
        <w:t>BaSO</w:t>
      </w:r>
      <w:r w:rsidRPr="00A569AA">
        <w:rPr>
          <w:rFonts w:cs="TimesNewRoman"/>
          <w:szCs w:val="14"/>
          <w:vertAlign w:val="subscript"/>
          <w:lang w:val="pt-BR"/>
        </w:rPr>
        <w:t>4</w:t>
      </w:r>
      <w:r w:rsidRPr="00A569AA">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9A174F" w:rsidRDefault="00CA77BF" w:rsidP="00CA77BF">
      <w:pPr>
        <w:ind w:left="454" w:hanging="454"/>
      </w:pPr>
      <w:r>
        <w:rPr>
          <w:rFonts w:ascii="新細明體" w:eastAsia="新細明體" w:hAnsi="新細明體"/>
          <w:sz w:val="24"/>
        </w:rPr>
        <w:t xml:space="preserve">36. </w:t>
      </w:r>
      <w:r w:rsidRPr="009A174F">
        <w:rPr>
          <w:rFonts w:hAnsi="細明體" w:cs="新細明體-WinCharSetFFFF-H" w:hint="eastAsia"/>
        </w:rPr>
        <w:t>同週期的</w:t>
      </w:r>
      <w:r w:rsidRPr="009A174F">
        <w:rPr>
          <w:rFonts w:hAnsi="細明體" w:cs="新細明體-WinCharSetFFFF-H" w:hint="eastAsia"/>
        </w:rPr>
        <w:t>IA</w:t>
      </w:r>
      <w:r w:rsidRPr="009A174F">
        <w:rPr>
          <w:rFonts w:hAnsi="細明體" w:cs="新細明體-WinCharSetFFFF-H" w:hint="eastAsia"/>
        </w:rPr>
        <w:t>、</w:t>
      </w:r>
      <w:r w:rsidRPr="009A174F">
        <w:rPr>
          <w:rFonts w:hAnsi="細明體" w:cs="新細明體-WinCharSetFFFF-H" w:hint="eastAsia"/>
        </w:rPr>
        <w:t>IIA</w:t>
      </w:r>
      <w:r w:rsidRPr="009A174F">
        <w:rPr>
          <w:rFonts w:hAnsi="細明體" w:cs="新細明體-WinCharSetFFFF-H" w:hint="eastAsia"/>
        </w:rPr>
        <w:t>族元素之性質比較，下列哪幾項性質都是</w:t>
      </w:r>
      <w:r w:rsidRPr="009A174F">
        <w:rPr>
          <w:rFonts w:hAnsi="細明體" w:cs="新細明體-WinCharSetFFFF-H" w:hint="eastAsia"/>
        </w:rPr>
        <w:t>IIA</w:t>
      </w:r>
      <w:r w:rsidRPr="009A174F">
        <w:rPr>
          <w:rFonts w:hAnsi="細明體" w:cs="新細明體-WinCharSetFFFF-H" w:hint="eastAsia"/>
        </w:rPr>
        <w:t>族較大？</w:t>
      </w:r>
      <w:r w:rsidRPr="009A174F">
        <w:rPr>
          <w:rFonts w:cs="新細明體-WinCharSetFFFF-H"/>
        </w:rPr>
        <w:t xml:space="preserve">　</w:t>
      </w:r>
      <w:r w:rsidRPr="009A174F">
        <w:rPr>
          <w:rFonts w:cs="新細明體-WinCharSetFFFF-H"/>
        </w:rPr>
        <w:t>(A)</w:t>
      </w:r>
      <w:r w:rsidRPr="009A174F">
        <w:rPr>
          <w:rFonts w:hAnsi="細明體" w:cs="新細明體-WinCharSetFFFF-H" w:hint="eastAsia"/>
        </w:rPr>
        <w:t>金屬鍵強度</w:t>
      </w:r>
      <w:r w:rsidRPr="009A174F">
        <w:rPr>
          <w:rFonts w:cs="新細明體-WinCharSetFFFF-H"/>
        </w:rPr>
        <w:t xml:space="preserve">　</w:t>
      </w:r>
      <w:r w:rsidRPr="009A174F">
        <w:rPr>
          <w:rFonts w:cs="新細明體-WinCharSetFFFF-H"/>
        </w:rPr>
        <w:t>(B)</w:t>
      </w:r>
      <w:r w:rsidRPr="009A174F">
        <w:rPr>
          <w:rFonts w:hAnsi="細明體" w:cs="新細明體-WinCharSetFFFF-H" w:hint="eastAsia"/>
        </w:rPr>
        <w:t xml:space="preserve">熔點　</w:t>
      </w:r>
      <w:r w:rsidRPr="009A174F">
        <w:rPr>
          <w:rFonts w:cs="TimesNewRoman"/>
        </w:rPr>
        <w:t>(C)</w:t>
      </w:r>
      <w:r w:rsidRPr="009A174F">
        <w:rPr>
          <w:rFonts w:hAnsi="細明體" w:cs="新細明體-WinCharSetFFFF-H" w:hint="eastAsia"/>
        </w:rPr>
        <w:t>硬度</w:t>
      </w:r>
      <w:r w:rsidRPr="009A174F">
        <w:rPr>
          <w:rFonts w:cs="新細明體-WinCharSetFFFF-H"/>
        </w:rPr>
        <w:t xml:space="preserve">　</w:t>
      </w:r>
      <w:r w:rsidRPr="009A174F">
        <w:rPr>
          <w:rFonts w:cs="新細明體-WinCharSetFFFF-H"/>
        </w:rPr>
        <w:t>(D)</w:t>
      </w:r>
      <w:r w:rsidRPr="009A174F">
        <w:rPr>
          <w:rFonts w:hAnsi="細明體" w:cs="新細明體-WinCharSetFFFF-H" w:hint="eastAsia"/>
        </w:rPr>
        <w:t>活性</w:t>
      </w:r>
      <w:r w:rsidRPr="009A174F">
        <w:rPr>
          <w:rFonts w:cs="新細明體-WinCharSetFFFF-H"/>
        </w:rPr>
        <w:t xml:space="preserve">　</w:t>
      </w:r>
      <w:r w:rsidRPr="009A174F">
        <w:rPr>
          <w:rFonts w:cs="新細明體-WinCharSetFFFF-H"/>
        </w:rPr>
        <w:t>(E)</w:t>
      </w:r>
      <w:r w:rsidRPr="009A174F">
        <w:rPr>
          <w:rFonts w:hAnsi="細明體" w:cs="新細明體-WinCharSetFFFF-H" w:hint="eastAsia"/>
        </w:rPr>
        <w:t>半徑</w:t>
      </w:r>
      <w:r w:rsidRPr="009A174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4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IIA</w:t>
      </w:r>
      <w:r w:rsidRPr="00CA77BF">
        <w:rPr>
          <w:rFonts w:hAnsi="細明體" w:cs="新細明體-WinCharSetFFFF-H" w:hint="eastAsia"/>
        </w:rPr>
        <w:t>族元素半徑小，故金屬鍵較強，活性較弱</w:t>
      </w:r>
    </w:p>
    <w:p w:rsidR="00CA77BF" w:rsidRPr="00307C5D" w:rsidRDefault="00CA77BF" w:rsidP="00CA77BF">
      <w:pPr>
        <w:ind w:left="454" w:hanging="454"/>
      </w:pPr>
      <w:r>
        <w:rPr>
          <w:rFonts w:ascii="新細明體" w:eastAsia="新細明體" w:hAnsi="新細明體"/>
          <w:sz w:val="24"/>
        </w:rPr>
        <w:t xml:space="preserve">37. </w:t>
      </w:r>
      <w:r w:rsidRPr="00307C5D">
        <w:rPr>
          <w:rFonts w:hAnsi="細明體" w:cs="新細明體-WinCharSetFFFF-H" w:hint="eastAsia"/>
        </w:rPr>
        <w:t>碳酸鈣難溶於水，但可溶於下列哪幾項水溶液？</w:t>
      </w:r>
      <w:r w:rsidRPr="00307C5D">
        <w:rPr>
          <w:rFonts w:cs="新細明體-WinCharSetFFFF-H"/>
        </w:rPr>
        <w:t xml:space="preserve">　</w:t>
      </w:r>
      <w:r w:rsidRPr="00307C5D">
        <w:rPr>
          <w:rFonts w:cs="新細明體-WinCharSetFFFF-H"/>
        </w:rPr>
        <w:t>(A)</w:t>
      </w:r>
      <w:r w:rsidRPr="00307C5D">
        <w:rPr>
          <w:rFonts w:cs="新細明體-WinCharSetFFFF-H" w:hint="eastAsia"/>
        </w:rPr>
        <w:t xml:space="preserve"> </w:t>
      </w:r>
      <w:r w:rsidRPr="00307C5D">
        <w:rPr>
          <w:rFonts w:cs="TimesNewRoman"/>
        </w:rPr>
        <w:t>HCl</w:t>
      </w:r>
      <w:r w:rsidRPr="00307C5D">
        <w:rPr>
          <w:rFonts w:cs="TimesNewRoman"/>
          <w:szCs w:val="14"/>
          <w:vertAlign w:val="subscript"/>
        </w:rPr>
        <w:t>(g)</w:t>
      </w:r>
      <w:r w:rsidRPr="00307C5D">
        <w:rPr>
          <w:rFonts w:cs="TimesNewRoman"/>
          <w:szCs w:val="14"/>
        </w:rPr>
        <w:t xml:space="preserve">　</w:t>
      </w:r>
      <w:r w:rsidRPr="00307C5D">
        <w:rPr>
          <w:rFonts w:cs="TimesNewRoman"/>
          <w:szCs w:val="14"/>
        </w:rPr>
        <w:t>(B)</w:t>
      </w:r>
      <w:r w:rsidRPr="00307C5D">
        <w:rPr>
          <w:rFonts w:cs="TimesNewRoman" w:hint="eastAsia"/>
          <w:szCs w:val="14"/>
        </w:rPr>
        <w:t xml:space="preserve"> </w:t>
      </w:r>
      <w:r w:rsidRPr="00307C5D">
        <w:rPr>
          <w:rFonts w:cs="TimesNewRoman"/>
        </w:rPr>
        <w:t>CO</w:t>
      </w:r>
      <w:r w:rsidRPr="00307C5D">
        <w:rPr>
          <w:rFonts w:cs="TimesNewRoman"/>
          <w:szCs w:val="14"/>
          <w:vertAlign w:val="subscript"/>
        </w:rPr>
        <w:t>2(g)</w:t>
      </w:r>
      <w:r w:rsidRPr="00307C5D">
        <w:rPr>
          <w:rFonts w:cs="TimesNewRoman"/>
          <w:szCs w:val="14"/>
        </w:rPr>
        <w:t xml:space="preserve">　</w:t>
      </w:r>
      <w:r w:rsidRPr="00307C5D">
        <w:rPr>
          <w:rFonts w:cs="TimesNewRoman"/>
          <w:szCs w:val="14"/>
        </w:rPr>
        <w:t>(C)</w:t>
      </w:r>
      <w:r w:rsidRPr="00307C5D">
        <w:rPr>
          <w:rFonts w:hAnsi="細明體" w:cs="新細明體-WinCharSetFFFF-H" w:hint="eastAsia"/>
        </w:rPr>
        <w:t>乙醇</w:t>
      </w:r>
      <w:r w:rsidRPr="00307C5D">
        <w:rPr>
          <w:rFonts w:cs="新細明體-WinCharSetFFFF-H"/>
        </w:rPr>
        <w:t xml:space="preserve">　</w:t>
      </w:r>
      <w:r w:rsidRPr="00307C5D">
        <w:rPr>
          <w:rFonts w:cs="新細明體-WinCharSetFFFF-H"/>
        </w:rPr>
        <w:t>(D)</w:t>
      </w:r>
      <w:r w:rsidRPr="00307C5D">
        <w:rPr>
          <w:rFonts w:hAnsi="細明體" w:cs="新細明體-WinCharSetFFFF-H" w:hint="eastAsia"/>
        </w:rPr>
        <w:t>氨</w:t>
      </w:r>
      <w:r w:rsidRPr="00307C5D">
        <w:rPr>
          <w:rFonts w:cs="新細明體-WinCharSetFFFF-H"/>
        </w:rPr>
        <w:t xml:space="preserve">　</w:t>
      </w:r>
      <w:r w:rsidRPr="00307C5D">
        <w:rPr>
          <w:rFonts w:cs="新細明體-WinCharSetFFFF-H"/>
        </w:rPr>
        <w:t>(E)</w:t>
      </w:r>
      <w:r w:rsidRPr="00307C5D">
        <w:rPr>
          <w:rFonts w:hAnsi="細明體" w:cs="新細明體-WinCharSetFFFF-H" w:hint="eastAsia"/>
        </w:rPr>
        <w:t>丙酮</w:t>
      </w:r>
      <w:r w:rsidRPr="00307C5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lang w:val="pt-BR"/>
        </w:rPr>
        <w:t xml:space="preserve">(A) </w:t>
      </w:r>
      <w:r w:rsidRPr="00CA77BF">
        <w:rPr>
          <w:rFonts w:cs="TimesNewRoman"/>
          <w:lang w:val="pt-BR"/>
        </w:rPr>
        <w:t>Ca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xml:space="preserve">+ 2H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hAnsi="細明體" w:cs="新細明體-WinCharSetFFFF-H"/>
          <w:lang w:val="pt-BR"/>
        </w:rPr>
        <w:br/>
      </w:r>
      <w:r w:rsidRPr="00CA77BF">
        <w:rPr>
          <w:rFonts w:hAnsi="細明體" w:cs="新細明體-WinCharSetFFFF-H" w:hint="eastAsia"/>
          <w:lang w:val="pt-BR"/>
        </w:rPr>
        <w:t xml:space="preserve">(B) </w:t>
      </w:r>
      <w:r w:rsidRPr="00CA77BF">
        <w:rPr>
          <w:rFonts w:cs="TimesNewRoman"/>
          <w:lang w:val="pt-BR"/>
        </w:rPr>
        <w:t>Ca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w:t>
      </w:r>
      <w:r w:rsidRPr="00CA77BF">
        <w:rPr>
          <w:rFonts w:cs="TimesNewRoman"/>
          <w:szCs w:val="14"/>
          <w:vertAlign w:val="superscript"/>
          <w:lang w:val="pt-BR"/>
        </w:rPr>
        <w:t>2+</w:t>
      </w:r>
      <w:r w:rsidRPr="00CA77BF">
        <w:rPr>
          <w:rFonts w:cs="TimesNewRoman"/>
          <w:szCs w:val="14"/>
          <w:lang w:val="pt-BR"/>
        </w:rPr>
        <w:t xml:space="preserve"> </w:t>
      </w:r>
      <w:r w:rsidRPr="00CA77BF">
        <w:rPr>
          <w:rFonts w:cs="TimesNewRoman"/>
          <w:lang w:val="pt-BR"/>
        </w:rPr>
        <w:t>+ 2HCO</w:t>
      </w:r>
      <w:r w:rsidRPr="00CA77BF">
        <w:rPr>
          <w:rFonts w:cs="TimesNewRoman" w:hint="eastAsia"/>
          <w:vertAlign w:val="subscript"/>
          <w:lang w:val="pt-BR"/>
        </w:rPr>
        <w:t>3</w:t>
      </w:r>
      <w:r w:rsidRPr="00CA77BF">
        <w:rPr>
          <w:rFonts w:cs="Symbol"/>
          <w:szCs w:val="14"/>
          <w:vertAlign w:val="superscript"/>
        </w:rPr>
        <w:sym w:font="Symbol" w:char="F02D"/>
      </w:r>
    </w:p>
    <w:p w:rsidR="00CA77BF" w:rsidRPr="00A05957" w:rsidRDefault="00CA77BF" w:rsidP="00CA77BF">
      <w:pPr>
        <w:ind w:left="454" w:hanging="454"/>
      </w:pPr>
      <w:r>
        <w:rPr>
          <w:rFonts w:ascii="新細明體" w:eastAsia="新細明體" w:hAnsi="新細明體"/>
          <w:sz w:val="24"/>
        </w:rPr>
        <w:t xml:space="preserve">38. </w:t>
      </w:r>
      <w:r w:rsidRPr="00A05957">
        <w:rPr>
          <w:rFonts w:hAnsi="細明體" w:cs="新細明體-WinCharSetFFFF-H" w:hint="eastAsia"/>
        </w:rPr>
        <w:t>下列關於鹼土金屬元素的敘述，</w:t>
      </w:r>
      <w:r w:rsidRPr="00A05957">
        <w:rPr>
          <w:rFonts w:cs="TimesNewRoman" w:hint="eastAsia"/>
        </w:rPr>
        <w:t>哪些</w:t>
      </w:r>
      <w:r w:rsidRPr="00A05957">
        <w:rPr>
          <w:rFonts w:hAnsi="細明體" w:cs="新細明體-WinCharSetFFFF-H" w:hint="eastAsia"/>
        </w:rPr>
        <w:t>正確？</w:t>
      </w:r>
      <w:r w:rsidRPr="00A05957">
        <w:rPr>
          <w:rFonts w:cs="新細明體-WinCharSetFFFF-H"/>
        </w:rPr>
        <w:t xml:space="preserve">　</w:t>
      </w:r>
      <w:r w:rsidRPr="00A05957">
        <w:rPr>
          <w:rFonts w:cs="新細明體-WinCharSetFFFF-H"/>
        </w:rPr>
        <w:t>(A)</w:t>
      </w:r>
      <w:r w:rsidRPr="00A05957">
        <w:rPr>
          <w:rFonts w:hAnsi="細明體" w:cs="新細明體-WinCharSetFFFF-H" w:hint="eastAsia"/>
        </w:rPr>
        <w:t>元素的價電子組態均為</w:t>
      </w:r>
      <w:r w:rsidRPr="00A05957">
        <w:rPr>
          <w:rFonts w:cs="TimesNewRoman"/>
        </w:rPr>
        <w:t>ns</w:t>
      </w:r>
      <w:r w:rsidRPr="00A05957">
        <w:rPr>
          <w:rFonts w:cs="TimesNewRoman"/>
          <w:szCs w:val="14"/>
          <w:vertAlign w:val="superscript"/>
        </w:rPr>
        <w:t>2</w:t>
      </w:r>
      <w:r w:rsidRPr="00A05957">
        <w:rPr>
          <w:rFonts w:cs="TimesNewRoman"/>
          <w:szCs w:val="14"/>
        </w:rPr>
        <w:t xml:space="preserve">　</w:t>
      </w:r>
      <w:r w:rsidRPr="00A05957">
        <w:rPr>
          <w:rFonts w:cs="TimesNewRoman"/>
          <w:szCs w:val="14"/>
        </w:rPr>
        <w:t>(B)</w:t>
      </w:r>
      <w:r w:rsidRPr="00A05957">
        <w:rPr>
          <w:rFonts w:hAnsi="細明體" w:cs="新細明體-WinCharSetFFFF-H" w:hint="eastAsia"/>
        </w:rPr>
        <w:t>其離子化合物中氧化數皆為</w:t>
      </w:r>
      <w:r w:rsidRPr="00A05957">
        <w:rPr>
          <w:rFonts w:cs="TimesNewRoman"/>
        </w:rPr>
        <w:t>+2</w:t>
      </w:r>
      <w:r w:rsidRPr="00A05957">
        <w:rPr>
          <w:rFonts w:cs="TimesNewRoman"/>
        </w:rPr>
        <w:t xml:space="preserve">　</w:t>
      </w:r>
      <w:r w:rsidRPr="00A05957">
        <w:rPr>
          <w:rFonts w:cs="TimesNewRoman"/>
        </w:rPr>
        <w:t>(C)</w:t>
      </w:r>
      <w:r w:rsidRPr="00A05957">
        <w:rPr>
          <w:rFonts w:hAnsi="細明體" w:cs="新細明體-WinCharSetFFFF-H" w:hint="eastAsia"/>
        </w:rPr>
        <w:t>鹼土金屬元素形成金屬固體時，金屬鍵比鹼金屬強</w:t>
      </w:r>
      <w:r w:rsidRPr="00A05957">
        <w:rPr>
          <w:rFonts w:cs="新細明體-WinCharSetFFFF-H"/>
        </w:rPr>
        <w:t xml:space="preserve">　</w:t>
      </w:r>
      <w:r w:rsidRPr="00A05957">
        <w:rPr>
          <w:rFonts w:cs="新細明體-WinCharSetFFFF-H"/>
        </w:rPr>
        <w:t>(D)</w:t>
      </w:r>
      <w:r w:rsidRPr="00A05957">
        <w:rPr>
          <w:rFonts w:hAnsi="細明體" w:cs="新細明體-WinCharSetFFFF-H" w:hint="eastAsia"/>
        </w:rPr>
        <w:t>鹼土金屬元素在室溫時均可與水作用產生氫氣</w:t>
      </w:r>
      <w:r w:rsidRPr="00A05957">
        <w:rPr>
          <w:rFonts w:cs="新細明體-WinCharSetFFFF-H"/>
        </w:rPr>
        <w:t xml:space="preserve">　</w:t>
      </w:r>
      <w:r w:rsidRPr="00A05957">
        <w:rPr>
          <w:rFonts w:cs="新細明體-WinCharSetFFFF-H"/>
        </w:rPr>
        <w:t>(E)</w:t>
      </w:r>
      <w:r w:rsidRPr="00A05957">
        <w:rPr>
          <w:rFonts w:hAnsi="細明體" w:cs="新細明體-WinCharSetFFFF-H" w:hint="eastAsia"/>
        </w:rPr>
        <w:t>鹼土金屬元素的熔點隨原子序增加而增大</w:t>
      </w:r>
      <w:r w:rsidRPr="00A0595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cs="TimesNewRoman" w:hint="eastAsia"/>
        </w:rPr>
        <w:t xml:space="preserve"> </w:t>
      </w:r>
      <w:r w:rsidRPr="00CA77BF">
        <w:rPr>
          <w:rFonts w:cs="TimesNewRoman"/>
        </w:rPr>
        <w:t>Be</w:t>
      </w:r>
      <w:r w:rsidRPr="00CA77BF">
        <w:rPr>
          <w:rFonts w:hAnsi="細明體" w:cs="新細明體-WinCharSetFFFF-H" w:hint="eastAsia"/>
        </w:rPr>
        <w:t>、</w:t>
      </w:r>
      <w:r w:rsidRPr="00CA77BF">
        <w:rPr>
          <w:rFonts w:cs="TimesNewRoman"/>
        </w:rPr>
        <w:t>Mg</w:t>
      </w:r>
      <w:r w:rsidRPr="00CA77BF">
        <w:rPr>
          <w:rFonts w:hAnsi="細明體" w:cs="新細明體-WinCharSetFFFF-H" w:hint="eastAsia"/>
        </w:rPr>
        <w:t>不會</w:t>
      </w:r>
      <w:r w:rsidRPr="00CA77BF">
        <w:rPr>
          <w:rFonts w:cs="新細明體-WinCharSetFFFF-H" w:hint="eastAsia"/>
        </w:rPr>
        <w:br/>
      </w:r>
      <w:r w:rsidRPr="00CA77BF">
        <w:rPr>
          <w:rFonts w:cs="新細明體-WinCharSetFFFF-H"/>
        </w:rPr>
        <w:t>(E)</w:t>
      </w:r>
      <w:r w:rsidRPr="00CA77BF">
        <w:rPr>
          <w:rFonts w:hAnsi="細明體" w:cs="新細明體-WinCharSetFFFF-H" w:hint="eastAsia"/>
        </w:rPr>
        <w:t>因鹼土金屬元素晶型不同，熔點無規律性</w:t>
      </w:r>
    </w:p>
    <w:p w:rsidR="00CA77BF" w:rsidRPr="00617C3B" w:rsidRDefault="00CA77BF" w:rsidP="00CA77BF">
      <w:pPr>
        <w:ind w:left="454" w:hanging="454"/>
        <w:rPr>
          <w:lang w:val="pt-BR"/>
        </w:rPr>
      </w:pPr>
      <w:r>
        <w:rPr>
          <w:rFonts w:ascii="新細明體" w:eastAsia="新細明體" w:hAnsi="新細明體"/>
          <w:sz w:val="24"/>
        </w:rPr>
        <w:t xml:space="preserve">39. </w:t>
      </w:r>
      <w:r w:rsidRPr="00617C3B">
        <w:rPr>
          <w:rFonts w:hAnsi="細明體" w:cs="新細明體-WinCharSetFFFF-H" w:hint="eastAsia"/>
        </w:rPr>
        <w:t>冶煉下列哪幾種金屬時必需使用電解法？</w:t>
      </w:r>
      <w:r w:rsidRPr="00617C3B">
        <w:rPr>
          <w:rFonts w:cs="新細明體-WinCharSetFFFF-H"/>
        </w:rPr>
        <w:t xml:space="preserve">　</w:t>
      </w:r>
      <w:r w:rsidRPr="00617C3B">
        <w:rPr>
          <w:rFonts w:cs="新細明體-WinCharSetFFFF-H"/>
          <w:lang w:val="pt-BR"/>
        </w:rPr>
        <w:t>(A)</w:t>
      </w:r>
      <w:r w:rsidRPr="00617C3B">
        <w:rPr>
          <w:rFonts w:cs="新細明體-WinCharSetFFFF-H" w:hint="eastAsia"/>
          <w:lang w:val="pt-BR"/>
        </w:rPr>
        <w:t xml:space="preserve"> </w:t>
      </w:r>
      <w:r w:rsidRPr="00617C3B">
        <w:rPr>
          <w:rFonts w:cs="TimesNewRoman"/>
          <w:lang w:val="pt-BR"/>
        </w:rPr>
        <w:t>Al</w:t>
      </w:r>
      <w:r w:rsidRPr="00617C3B">
        <w:rPr>
          <w:rFonts w:cs="TimesNewRoman"/>
        </w:rPr>
        <w:t xml:space="preserve">　</w:t>
      </w:r>
      <w:r w:rsidRPr="00617C3B">
        <w:rPr>
          <w:rFonts w:cs="TimesNewRoman"/>
          <w:lang w:val="pt-BR"/>
        </w:rPr>
        <w:t>(B)</w:t>
      </w:r>
      <w:r w:rsidRPr="00617C3B">
        <w:rPr>
          <w:rFonts w:cs="TimesNewRoman" w:hint="eastAsia"/>
          <w:lang w:val="pt-BR"/>
        </w:rPr>
        <w:t xml:space="preserve"> </w:t>
      </w:r>
      <w:r w:rsidRPr="00617C3B">
        <w:rPr>
          <w:rFonts w:cs="TimesNewRoman"/>
          <w:lang w:val="pt-BR"/>
        </w:rPr>
        <w:t>Na</w:t>
      </w:r>
      <w:r w:rsidRPr="00617C3B">
        <w:rPr>
          <w:rFonts w:cs="TimesNewRoman"/>
        </w:rPr>
        <w:t xml:space="preserve">　</w:t>
      </w:r>
      <w:r w:rsidRPr="00617C3B">
        <w:rPr>
          <w:rFonts w:cs="TimesNewRoman"/>
          <w:lang w:val="pt-BR"/>
        </w:rPr>
        <w:t>(C)</w:t>
      </w:r>
      <w:r w:rsidRPr="00617C3B">
        <w:rPr>
          <w:rFonts w:cs="TimesNewRoman" w:hint="eastAsia"/>
          <w:lang w:val="pt-BR"/>
        </w:rPr>
        <w:t xml:space="preserve"> </w:t>
      </w:r>
      <w:r w:rsidRPr="00617C3B">
        <w:rPr>
          <w:rFonts w:cs="TimesNewRoman"/>
          <w:lang w:val="pt-BR"/>
        </w:rPr>
        <w:t>Fe</w:t>
      </w:r>
      <w:r w:rsidRPr="00617C3B">
        <w:rPr>
          <w:rFonts w:cs="TimesNewRoman"/>
        </w:rPr>
        <w:t xml:space="preserve">　</w:t>
      </w:r>
      <w:r w:rsidRPr="00617C3B">
        <w:rPr>
          <w:rFonts w:cs="TimesNewRoman"/>
          <w:lang w:val="pt-BR"/>
        </w:rPr>
        <w:t>(D)</w:t>
      </w:r>
      <w:r w:rsidRPr="00617C3B">
        <w:rPr>
          <w:rFonts w:cs="TimesNewRoman" w:hint="eastAsia"/>
          <w:lang w:val="pt-BR"/>
        </w:rPr>
        <w:t xml:space="preserve"> </w:t>
      </w:r>
      <w:r w:rsidRPr="00617C3B">
        <w:rPr>
          <w:rFonts w:cs="TimesNewRoman"/>
          <w:lang w:val="pt-BR"/>
        </w:rPr>
        <w:t>Cu</w:t>
      </w:r>
      <w:r w:rsidRPr="00617C3B">
        <w:rPr>
          <w:rFonts w:cs="TimesNewRoman"/>
        </w:rPr>
        <w:t xml:space="preserve">　</w:t>
      </w:r>
      <w:r w:rsidRPr="00617C3B">
        <w:rPr>
          <w:rFonts w:cs="TimesNewRoman"/>
          <w:lang w:val="pt-BR"/>
        </w:rPr>
        <w:t>(E)</w:t>
      </w:r>
      <w:r w:rsidRPr="00617C3B">
        <w:rPr>
          <w:rFonts w:cs="TimesNewRoman" w:hint="eastAsia"/>
          <w:lang w:val="pt-BR"/>
        </w:rPr>
        <w:t xml:space="preserve"> </w:t>
      </w:r>
      <w:r w:rsidRPr="00617C3B">
        <w:rPr>
          <w:rFonts w:cs="TimesNewRoman"/>
          <w:lang w:val="pt-BR"/>
        </w:rPr>
        <w:t>Ag</w:t>
      </w:r>
      <w:r w:rsidRPr="00617C3B">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Symbol" w:hint="eastAsia"/>
          <w:szCs w:val="20"/>
          <w:lang w:val="pt-BR"/>
        </w:rPr>
        <w:t xml:space="preserve">(A) </w:t>
      </w:r>
      <w:r w:rsidRPr="00CA77BF">
        <w:rPr>
          <w:rFonts w:cs="TimesNewRoman"/>
          <w:lang w:val="pt-BR"/>
        </w:rPr>
        <w:t>2Al</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position w:val="-6"/>
          <w:szCs w:val="14"/>
        </w:rPr>
        <w:object w:dxaOrig="820" w:dyaOrig="320">
          <v:shape id="_x0000_i1144" type="#_x0000_t75" style="width:41.25pt;height:15.75pt" o:ole="">
            <v:imagedata r:id="rId202" o:title=""/>
          </v:shape>
          <o:OLEObject Type="Embed" ProgID="Equation.DSMT4" ShapeID="_x0000_i1144" DrawAspect="Content" ObjectID="_1537170534" r:id="rId203"/>
        </w:object>
      </w:r>
      <w:r w:rsidRPr="00CA77BF">
        <w:rPr>
          <w:rFonts w:cs="TimesNewRoman"/>
          <w:lang w:val="pt-BR"/>
        </w:rPr>
        <w:t>4Al + 3O</w:t>
      </w:r>
      <w:r w:rsidRPr="00CA77BF">
        <w:rPr>
          <w:rFonts w:cs="TimesNewRoman"/>
          <w:szCs w:val="14"/>
          <w:vertAlign w:val="subscript"/>
          <w:lang w:val="pt-BR"/>
        </w:rPr>
        <w:t>2</w:t>
      </w:r>
      <w:r w:rsidRPr="00CA77BF">
        <w:rPr>
          <w:rFonts w:cs="TimesNewRoman" w:hint="eastAsia"/>
          <w:szCs w:val="14"/>
          <w:lang w:val="pt-BR"/>
        </w:rPr>
        <w:br/>
        <w:t xml:space="preserve">(B) </w:t>
      </w:r>
      <w:r w:rsidRPr="00CA77BF">
        <w:rPr>
          <w:rFonts w:cs="TimesNewRoman"/>
          <w:lang w:val="pt-BR"/>
        </w:rPr>
        <w:t>2NaCl</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position w:val="-6"/>
          <w:szCs w:val="14"/>
        </w:rPr>
        <w:object w:dxaOrig="820" w:dyaOrig="320">
          <v:shape id="_x0000_i1145" type="#_x0000_t75" style="width:41.25pt;height:15.75pt" o:ole="">
            <v:imagedata r:id="rId202" o:title=""/>
          </v:shape>
          <o:OLEObject Type="Embed" ProgID="Equation.DSMT4" ShapeID="_x0000_i1145" DrawAspect="Content" ObjectID="_1537170535" r:id="rId204"/>
        </w:object>
      </w:r>
      <w:r w:rsidRPr="00CA77BF">
        <w:rPr>
          <w:rFonts w:cs="TimesNewRoman"/>
          <w:lang w:val="pt-BR"/>
        </w:rPr>
        <w:t>2Na + Cl</w:t>
      </w:r>
      <w:r w:rsidRPr="00CA77BF">
        <w:rPr>
          <w:rFonts w:cs="TimesNewRoman"/>
          <w:szCs w:val="14"/>
          <w:vertAlign w:val="subscript"/>
          <w:lang w:val="pt-BR"/>
        </w:rPr>
        <w:t>2</w:t>
      </w:r>
      <w:r w:rsidRPr="00CA77BF">
        <w:rPr>
          <w:rFonts w:cs="TimesNewRoman" w:hint="eastAsia"/>
          <w:szCs w:val="14"/>
          <w:lang w:val="pt-BR"/>
        </w:rPr>
        <w:br/>
      </w:r>
      <w:r w:rsidRPr="00CA77BF">
        <w:rPr>
          <w:rFonts w:cs="TimesNewRoman" w:hint="eastAsia"/>
          <w:lang w:val="pt-BR"/>
        </w:rPr>
        <w:t xml:space="preserve">(C) </w:t>
      </w:r>
      <w:r w:rsidRPr="00CA77BF">
        <w:rPr>
          <w:rFonts w:cs="TimesNewRoman"/>
          <w:lang w:val="pt-BR"/>
        </w:rPr>
        <w:t>Fe</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xml:space="preserve">+ </w:t>
      </w:r>
      <w:r w:rsidRPr="00CA77BF">
        <w:rPr>
          <w:rFonts w:cs="TimesNewRoman" w:hint="eastAsia"/>
          <w:lang w:val="pt-BR"/>
        </w:rPr>
        <w:t>3</w:t>
      </w:r>
      <w:r w:rsidRPr="00CA77BF">
        <w:rPr>
          <w:rFonts w:cs="TimesNewRoman"/>
          <w:lang w:val="pt-BR"/>
        </w:rPr>
        <w:t xml:space="preserve">C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3CO + 2Fe</w:t>
      </w:r>
      <w:r w:rsidRPr="00CA77BF">
        <w:rPr>
          <w:rFonts w:cs="TimesNewRoman" w:hint="eastAsia"/>
          <w:lang w:val="pt-BR"/>
        </w:rPr>
        <w:br/>
        <w:t xml:space="preserve">(D) </w:t>
      </w:r>
      <w:r w:rsidRPr="00CA77BF">
        <w:rPr>
          <w:rFonts w:cs="TimesNewRoman"/>
          <w:lang w:val="pt-BR"/>
        </w:rPr>
        <w:t xml:space="preserve">CuO + C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u + CO</w:t>
      </w:r>
      <w:r w:rsidRPr="00CA77BF">
        <w:rPr>
          <w:rFonts w:cs="TimesNewRoman" w:hint="eastAsia"/>
          <w:lang w:val="pt-BR"/>
        </w:rPr>
        <w:br/>
        <w:t xml:space="preserve">(E) </w:t>
      </w:r>
      <w:r w:rsidRPr="00CA77BF">
        <w:rPr>
          <w:rFonts w:cs="TimesNewRoman"/>
          <w:lang w:val="pt-BR"/>
        </w:rPr>
        <w:t>2Ag</w:t>
      </w:r>
      <w:r w:rsidRPr="00CA77BF">
        <w:rPr>
          <w:rFonts w:cs="TimesNewRoman"/>
          <w:szCs w:val="14"/>
          <w:vertAlign w:val="subscript"/>
          <w:lang w:val="pt-BR"/>
        </w:rPr>
        <w:t>2</w:t>
      </w:r>
      <w:r w:rsidRPr="00CA77BF">
        <w:rPr>
          <w:rFonts w:cs="TimesNewRoman"/>
          <w:lang w:val="pt-BR"/>
        </w:rPr>
        <w:t>O</w:t>
      </w:r>
      <w:r w:rsidRPr="00CA77BF">
        <w:rPr>
          <w:rFonts w:cs="TimesNewRoman"/>
          <w:position w:val="-14"/>
          <w:szCs w:val="14"/>
        </w:rPr>
        <w:object w:dxaOrig="639" w:dyaOrig="300">
          <v:shape id="_x0000_i1146" type="#_x0000_t75" style="width:32.25pt;height:15pt" o:ole="">
            <v:imagedata r:id="rId93" o:title=""/>
          </v:shape>
          <o:OLEObject Type="Embed" ProgID="Equation.DSMT4" ShapeID="_x0000_i1146" DrawAspect="Content" ObjectID="_1537170536" r:id="rId205"/>
        </w:object>
      </w:r>
      <w:r w:rsidRPr="00CA77BF">
        <w:rPr>
          <w:rFonts w:cs="TimesNewRoman"/>
          <w:lang w:val="pt-BR"/>
        </w:rPr>
        <w:t>4Ag + O</w:t>
      </w:r>
      <w:r w:rsidRPr="00CA77BF">
        <w:rPr>
          <w:rFonts w:cs="TimesNewRoman"/>
          <w:szCs w:val="14"/>
          <w:vertAlign w:val="subscript"/>
          <w:lang w:val="pt-BR"/>
        </w:rPr>
        <w:t>2</w:t>
      </w:r>
    </w:p>
    <w:p w:rsidR="00CA77BF" w:rsidRPr="00C74FAB" w:rsidRDefault="00CA77BF" w:rsidP="00CA77BF">
      <w:pPr>
        <w:ind w:left="454" w:hanging="454"/>
      </w:pPr>
      <w:r>
        <w:rPr>
          <w:rFonts w:ascii="新細明體" w:eastAsia="新細明體" w:hAnsi="新細明體"/>
          <w:sz w:val="24"/>
        </w:rPr>
        <w:t xml:space="preserve">40. </w:t>
      </w:r>
      <w:r w:rsidRPr="00C74FAB">
        <w:rPr>
          <w:rFonts w:hAnsi="細明體" w:cs="新細明體-WinCharSetFFFF-H" w:hint="eastAsia"/>
        </w:rPr>
        <w:t>下列哪幾項金屬元素是兩性元素？</w:t>
      </w:r>
      <w:r w:rsidRPr="00C74FAB">
        <w:rPr>
          <w:rFonts w:cs="新細明體-WinCharSetFFFF-H"/>
        </w:rPr>
        <w:t xml:space="preserve">　</w:t>
      </w:r>
      <w:r w:rsidRPr="00C74FAB">
        <w:rPr>
          <w:rFonts w:cs="新細明體-WinCharSetFFFF-H"/>
        </w:rPr>
        <w:t>(A)</w:t>
      </w:r>
      <w:r w:rsidRPr="00C74FAB">
        <w:rPr>
          <w:rFonts w:hAnsi="細明體" w:cs="新細明體-WinCharSetFFFF-H" w:hint="eastAsia"/>
        </w:rPr>
        <w:t>鋁</w:t>
      </w:r>
      <w:r w:rsidRPr="00C74FAB">
        <w:rPr>
          <w:rFonts w:cs="新細明體-WinCharSetFFFF-H"/>
        </w:rPr>
        <w:t xml:space="preserve">　</w:t>
      </w:r>
      <w:r w:rsidRPr="00C74FAB">
        <w:rPr>
          <w:rFonts w:cs="新細明體-WinCharSetFFFF-H"/>
        </w:rPr>
        <w:t>(B)</w:t>
      </w:r>
      <w:r w:rsidRPr="00C74FAB">
        <w:rPr>
          <w:rFonts w:hAnsi="細明體" w:cs="新細明體-WinCharSetFFFF-H" w:hint="eastAsia"/>
        </w:rPr>
        <w:t>鉻</w:t>
      </w:r>
      <w:r w:rsidRPr="00C74FAB">
        <w:rPr>
          <w:rFonts w:cs="新細明體-WinCharSetFFFF-H"/>
        </w:rPr>
        <w:t xml:space="preserve">　</w:t>
      </w:r>
      <w:r w:rsidRPr="00C74FAB">
        <w:rPr>
          <w:rFonts w:cs="新細明體-WinCharSetFFFF-H"/>
        </w:rPr>
        <w:t>(C)</w:t>
      </w:r>
      <w:r w:rsidRPr="00C74FAB">
        <w:rPr>
          <w:rFonts w:hAnsi="細明體" w:cs="新細明體-WinCharSetFFFF-H" w:hint="eastAsia"/>
        </w:rPr>
        <w:t>鋅</w:t>
      </w:r>
      <w:r w:rsidRPr="00C74FAB">
        <w:rPr>
          <w:rFonts w:cs="新細明體-WinCharSetFFFF-H"/>
        </w:rPr>
        <w:t xml:space="preserve">　</w:t>
      </w:r>
      <w:r w:rsidRPr="00C74FAB">
        <w:rPr>
          <w:rFonts w:cs="新細明體-WinCharSetFFFF-H"/>
        </w:rPr>
        <w:t>(D)</w:t>
      </w:r>
      <w:r w:rsidRPr="00C74FAB">
        <w:rPr>
          <w:rFonts w:hAnsi="細明體" w:cs="新細明體-WinCharSetFFFF-H" w:hint="eastAsia"/>
        </w:rPr>
        <w:t>鐵</w:t>
      </w:r>
      <w:r w:rsidRPr="00C74FAB">
        <w:rPr>
          <w:rFonts w:cs="新細明體-WinCharSetFFFF-H"/>
        </w:rPr>
        <w:t xml:space="preserve">　</w:t>
      </w:r>
      <w:r w:rsidRPr="00C74FAB">
        <w:rPr>
          <w:rFonts w:cs="新細明體-WinCharSetFFFF-H"/>
        </w:rPr>
        <w:t>(E)</w:t>
      </w:r>
      <w:r w:rsidRPr="00C74FAB">
        <w:rPr>
          <w:rFonts w:hAnsi="細明體" w:cs="新細明體-WinCharSetFFFF-H" w:hint="eastAsia"/>
        </w:rPr>
        <w:t>鈉</w:t>
      </w:r>
      <w:r w:rsidRPr="00C74FA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e</w:t>
      </w:r>
      <w:r w:rsidRPr="00CA77BF">
        <w:rPr>
          <w:rFonts w:hAnsi="細明體" w:cs="新細明體-WinCharSetFFFF-H" w:hint="eastAsia"/>
        </w:rPr>
        <w:t>、</w:t>
      </w:r>
      <w:r w:rsidRPr="00CA77BF">
        <w:rPr>
          <w:rFonts w:cs="TimesNewRoman"/>
        </w:rPr>
        <w:t>Al</w:t>
      </w:r>
      <w:r w:rsidRPr="00CA77BF">
        <w:rPr>
          <w:rFonts w:hAnsi="細明體" w:cs="新細明體-WinCharSetFFFF-H" w:hint="eastAsia"/>
        </w:rPr>
        <w:t>、</w:t>
      </w:r>
      <w:r w:rsidRPr="00CA77BF">
        <w:rPr>
          <w:rFonts w:cs="TimesNewRoman"/>
        </w:rPr>
        <w:t>Sn</w:t>
      </w:r>
      <w:r w:rsidRPr="00CA77BF">
        <w:rPr>
          <w:rFonts w:hAnsi="細明體" w:cs="新細明體-WinCharSetFFFF-H" w:hint="eastAsia"/>
        </w:rPr>
        <w:t>、</w:t>
      </w:r>
      <w:r w:rsidRPr="00CA77BF">
        <w:rPr>
          <w:rFonts w:cs="TimesNewRoman"/>
        </w:rPr>
        <w:t>Pb</w:t>
      </w:r>
      <w:r w:rsidRPr="00CA77BF">
        <w:rPr>
          <w:rFonts w:hAnsi="細明體" w:cs="新細明體-WinCharSetFFFF-H" w:hint="eastAsia"/>
        </w:rPr>
        <w:t>、</w:t>
      </w:r>
      <w:r w:rsidRPr="00CA77BF">
        <w:rPr>
          <w:rFonts w:cs="TimesNewRoman"/>
        </w:rPr>
        <w:t>Zn</w:t>
      </w:r>
      <w:r w:rsidRPr="00CA77BF">
        <w:rPr>
          <w:rFonts w:hAnsi="細明體" w:cs="新細明體-WinCharSetFFFF-H" w:hint="eastAsia"/>
        </w:rPr>
        <w:t>、</w:t>
      </w:r>
      <w:r w:rsidRPr="00CA77BF">
        <w:rPr>
          <w:rFonts w:cs="TimesNewRoman"/>
        </w:rPr>
        <w:t>Cr</w:t>
      </w:r>
      <w:r w:rsidRPr="00CA77BF">
        <w:rPr>
          <w:rFonts w:hAnsi="細明體" w:cs="新細明體-WinCharSetFFFF-H" w:hint="eastAsia"/>
        </w:rPr>
        <w:t>為兩性元素</w:t>
      </w:r>
    </w:p>
    <w:p w:rsidR="00CA77BF" w:rsidRPr="00472D2F" w:rsidRDefault="00CA77BF" w:rsidP="00CA77BF">
      <w:pPr>
        <w:ind w:left="454" w:hanging="454"/>
      </w:pPr>
      <w:r>
        <w:rPr>
          <w:rFonts w:ascii="新細明體" w:eastAsia="新細明體" w:hAnsi="新細明體"/>
          <w:sz w:val="24"/>
        </w:rPr>
        <w:t xml:space="preserve">41. </w:t>
      </w:r>
      <w:r w:rsidRPr="00472D2F">
        <w:rPr>
          <w:rFonts w:hAnsi="細明體" w:cs="新細明體-WinCharSetFFFF-H" w:hint="eastAsia"/>
        </w:rPr>
        <w:t>鋁具有下列哪些性質？</w:t>
      </w:r>
      <w:r w:rsidRPr="00472D2F">
        <w:rPr>
          <w:rFonts w:cs="新細明體-WinCharSetFFFF-H"/>
        </w:rPr>
        <w:t xml:space="preserve">　</w:t>
      </w:r>
      <w:r w:rsidRPr="00472D2F">
        <w:rPr>
          <w:rFonts w:cs="新細明體-WinCharSetFFFF-H"/>
        </w:rPr>
        <w:t>(A)</w:t>
      </w:r>
      <w:r w:rsidRPr="00472D2F">
        <w:rPr>
          <w:rFonts w:hAnsi="細明體" w:cs="新細明體-WinCharSetFFFF-H" w:hint="eastAsia"/>
        </w:rPr>
        <w:t>可與鹽酸反應</w:t>
      </w:r>
      <w:r w:rsidRPr="00472D2F">
        <w:rPr>
          <w:rFonts w:cs="新細明體-WinCharSetFFFF-H"/>
        </w:rPr>
        <w:t xml:space="preserve">　</w:t>
      </w:r>
      <w:r w:rsidRPr="00472D2F">
        <w:rPr>
          <w:rFonts w:cs="新細明體-WinCharSetFFFF-H"/>
        </w:rPr>
        <w:t>(B)</w:t>
      </w:r>
      <w:r w:rsidRPr="00472D2F">
        <w:rPr>
          <w:rFonts w:hAnsi="細明體" w:cs="新細明體-WinCharSetFFFF-H" w:hint="eastAsia"/>
        </w:rPr>
        <w:t>可與</w:t>
      </w:r>
      <w:r w:rsidRPr="00472D2F">
        <w:rPr>
          <w:rFonts w:cs="TimesNewRoman"/>
        </w:rPr>
        <w:t>NaOH</w:t>
      </w:r>
      <w:r w:rsidRPr="00472D2F">
        <w:rPr>
          <w:rFonts w:cs="TimesNewRoman"/>
          <w:szCs w:val="14"/>
          <w:vertAlign w:val="subscript"/>
        </w:rPr>
        <w:t>(</w:t>
      </w:r>
      <w:r w:rsidRPr="00472D2F">
        <w:rPr>
          <w:rFonts w:cs="TimesNewRoman,Italic"/>
          <w:iCs/>
          <w:szCs w:val="14"/>
          <w:vertAlign w:val="subscript"/>
        </w:rPr>
        <w:t>aq</w:t>
      </w:r>
      <w:r w:rsidRPr="00472D2F">
        <w:rPr>
          <w:rFonts w:cs="TimesNewRoman"/>
          <w:szCs w:val="14"/>
          <w:vertAlign w:val="subscript"/>
        </w:rPr>
        <w:t>)</w:t>
      </w:r>
      <w:r w:rsidRPr="00472D2F">
        <w:rPr>
          <w:rFonts w:cs="TimesNewRoman" w:hint="eastAsia"/>
          <w:szCs w:val="14"/>
          <w:vertAlign w:val="subscript"/>
        </w:rPr>
        <w:t xml:space="preserve"> </w:t>
      </w:r>
      <w:r w:rsidRPr="00472D2F">
        <w:rPr>
          <w:rFonts w:hAnsi="細明體" w:cs="新細明體-WinCharSetFFFF-H" w:hint="eastAsia"/>
        </w:rPr>
        <w:t>反應</w:t>
      </w:r>
      <w:r w:rsidRPr="00472D2F">
        <w:rPr>
          <w:rFonts w:cs="新細明體-WinCharSetFFFF-H"/>
        </w:rPr>
        <w:t xml:space="preserve">　</w:t>
      </w:r>
      <w:r w:rsidRPr="00472D2F">
        <w:rPr>
          <w:rFonts w:cs="新細明體-WinCharSetFFFF-H"/>
        </w:rPr>
        <w:t>(C)</w:t>
      </w:r>
      <w:r w:rsidRPr="00472D2F">
        <w:rPr>
          <w:rFonts w:hAnsi="細明體" w:cs="新細明體-WinCharSetFFFF-H" w:hint="eastAsia"/>
        </w:rPr>
        <w:t>密度小於鐵</w:t>
      </w:r>
      <w:r w:rsidRPr="00472D2F">
        <w:rPr>
          <w:rFonts w:cs="新細明體-WinCharSetFFFF-H"/>
        </w:rPr>
        <w:t xml:space="preserve">　</w:t>
      </w:r>
      <w:r w:rsidRPr="00472D2F">
        <w:rPr>
          <w:rFonts w:cs="新細明體-WinCharSetFFFF-H"/>
        </w:rPr>
        <w:t>(D)</w:t>
      </w:r>
      <w:r w:rsidRPr="00472D2F">
        <w:rPr>
          <w:rFonts w:hAnsi="細明體" w:cs="新細明體-WinCharSetFFFF-H" w:hint="eastAsia"/>
        </w:rPr>
        <w:t>熔點較銅高</w:t>
      </w:r>
      <w:r w:rsidRPr="00472D2F">
        <w:rPr>
          <w:rFonts w:cs="新細明體-WinCharSetFFFF-H"/>
        </w:rPr>
        <w:t xml:space="preserve">　</w:t>
      </w:r>
      <w:r w:rsidRPr="00472D2F">
        <w:rPr>
          <w:rFonts w:cs="新細明體-WinCharSetFFFF-H"/>
        </w:rPr>
        <w:t>(E)</w:t>
      </w:r>
      <w:r w:rsidRPr="00472D2F">
        <w:rPr>
          <w:rFonts w:hAnsi="細明體" w:cs="新細明體-WinCharSetFFFF-H" w:hint="eastAsia"/>
        </w:rPr>
        <w:t>在空氣中易產生氧化物保護膜</w:t>
      </w:r>
      <w:r w:rsidRPr="00472D2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444EC9" w:rsidRDefault="00CA77BF" w:rsidP="00CA77BF">
      <w:pPr>
        <w:ind w:left="454" w:hanging="454"/>
        <w:rPr>
          <w:szCs w:val="14"/>
          <w:lang w:val="pt-BR"/>
        </w:rPr>
      </w:pPr>
      <w:r>
        <w:rPr>
          <w:rFonts w:ascii="新細明體" w:eastAsia="新細明體" w:hAnsi="新細明體"/>
          <w:sz w:val="24"/>
        </w:rPr>
        <w:t xml:space="preserve">42. </w:t>
      </w:r>
      <w:r w:rsidRPr="00444EC9">
        <w:rPr>
          <w:rFonts w:hAnsi="細明體" w:cs="新細明體-WinCharSetFFFF-H" w:hint="eastAsia"/>
        </w:rPr>
        <w:t>藍寶石</w:t>
      </w:r>
      <w:r w:rsidRPr="00444EC9">
        <w:rPr>
          <w:rFonts w:cs="TimesNewRoman" w:hint="eastAsia"/>
        </w:rPr>
        <w:t>（</w:t>
      </w:r>
      <w:r w:rsidRPr="00444EC9">
        <w:rPr>
          <w:rFonts w:cs="TimesNewRoman"/>
        </w:rPr>
        <w:t>sapphire</w:t>
      </w:r>
      <w:r w:rsidRPr="00444EC9">
        <w:rPr>
          <w:rFonts w:cs="TimesNewRoman" w:hint="eastAsia"/>
        </w:rPr>
        <w:t>）</w:t>
      </w:r>
      <w:r w:rsidRPr="00444EC9">
        <w:rPr>
          <w:rFonts w:hAnsi="細明體" w:cs="新細明體-WinCharSetFFFF-H" w:hint="eastAsia"/>
        </w:rPr>
        <w:t>是氧化鋁中含有下列哪幾種離子而呈藍色的寶石？</w:t>
      </w:r>
      <w:r w:rsidRPr="00444EC9">
        <w:rPr>
          <w:rFonts w:cs="新細明體-WinCharSetFFFF-H"/>
        </w:rPr>
        <w:t xml:space="preserve">　</w:t>
      </w:r>
      <w:r w:rsidRPr="00444EC9">
        <w:rPr>
          <w:rFonts w:cs="新細明體-WinCharSetFFFF-H"/>
          <w:lang w:val="pt-BR"/>
        </w:rPr>
        <w:t>(A)</w:t>
      </w:r>
      <w:r w:rsidRPr="00444EC9">
        <w:rPr>
          <w:rFonts w:cs="新細明體-WinCharSetFFFF-H" w:hint="eastAsia"/>
          <w:lang w:val="pt-BR"/>
        </w:rPr>
        <w:t xml:space="preserve"> </w:t>
      </w:r>
      <w:r w:rsidRPr="00444EC9">
        <w:rPr>
          <w:rFonts w:cs="TimesNewRoman"/>
          <w:lang w:val="pt-BR"/>
        </w:rPr>
        <w:t>Cr</w:t>
      </w:r>
      <w:r w:rsidRPr="00444EC9">
        <w:rPr>
          <w:rFonts w:cs="TimesNewRoman"/>
          <w:szCs w:val="14"/>
          <w:vertAlign w:val="superscript"/>
          <w:lang w:val="pt-BR"/>
        </w:rPr>
        <w:t>3+</w:t>
      </w:r>
      <w:r w:rsidRPr="00444EC9">
        <w:rPr>
          <w:rFonts w:cs="TimesNewRoman"/>
          <w:szCs w:val="14"/>
        </w:rPr>
        <w:t xml:space="preserve">　</w:t>
      </w:r>
      <w:r w:rsidRPr="00444EC9">
        <w:rPr>
          <w:rFonts w:cs="TimesNewRoman"/>
          <w:szCs w:val="14"/>
          <w:lang w:val="pt-BR"/>
        </w:rPr>
        <w:t>(B)</w:t>
      </w:r>
      <w:r w:rsidRPr="00444EC9">
        <w:rPr>
          <w:rFonts w:cs="TimesNewRoman" w:hint="eastAsia"/>
          <w:szCs w:val="14"/>
          <w:lang w:val="pt-BR"/>
        </w:rPr>
        <w:t xml:space="preserve"> </w:t>
      </w:r>
      <w:r w:rsidRPr="00444EC9">
        <w:rPr>
          <w:rFonts w:cs="TimesNewRoman"/>
          <w:lang w:val="pt-BR"/>
        </w:rPr>
        <w:t>Fe</w:t>
      </w:r>
      <w:r w:rsidRPr="00444EC9">
        <w:rPr>
          <w:rFonts w:cs="TimesNewRoman"/>
          <w:szCs w:val="14"/>
          <w:vertAlign w:val="superscript"/>
          <w:lang w:val="pt-BR"/>
        </w:rPr>
        <w:t>2+</w:t>
      </w:r>
      <w:r w:rsidRPr="00444EC9">
        <w:rPr>
          <w:rFonts w:cs="TimesNewRoman"/>
          <w:szCs w:val="14"/>
        </w:rPr>
        <w:t xml:space="preserve">　</w:t>
      </w:r>
      <w:r w:rsidRPr="00444EC9">
        <w:rPr>
          <w:rFonts w:cs="TimesNewRoman"/>
          <w:szCs w:val="14"/>
          <w:lang w:val="pt-BR"/>
        </w:rPr>
        <w:t>(C)</w:t>
      </w:r>
      <w:r w:rsidRPr="00444EC9">
        <w:rPr>
          <w:rFonts w:cs="TimesNewRoman" w:hint="eastAsia"/>
          <w:szCs w:val="14"/>
          <w:lang w:val="pt-BR"/>
        </w:rPr>
        <w:t xml:space="preserve"> </w:t>
      </w:r>
      <w:r w:rsidRPr="00444EC9">
        <w:rPr>
          <w:rFonts w:cs="TimesNewRoman"/>
          <w:lang w:val="pt-BR"/>
        </w:rPr>
        <w:t>Fe</w:t>
      </w:r>
      <w:r w:rsidRPr="00444EC9">
        <w:rPr>
          <w:rFonts w:cs="TimesNewRoman"/>
          <w:szCs w:val="14"/>
          <w:vertAlign w:val="superscript"/>
          <w:lang w:val="pt-BR"/>
        </w:rPr>
        <w:t>3+</w:t>
      </w:r>
      <w:r w:rsidRPr="00444EC9">
        <w:rPr>
          <w:rFonts w:cs="TimesNewRoman" w:hint="eastAsia"/>
          <w:szCs w:val="14"/>
        </w:rPr>
        <w:t xml:space="preserve">　</w:t>
      </w:r>
      <w:r w:rsidRPr="00444EC9">
        <w:rPr>
          <w:rFonts w:cs="TimesNewRoman"/>
          <w:lang w:val="pt-BR"/>
        </w:rPr>
        <w:t>(D)</w:t>
      </w:r>
      <w:r w:rsidRPr="00444EC9">
        <w:rPr>
          <w:rFonts w:cs="TimesNewRoman" w:hint="eastAsia"/>
          <w:lang w:val="pt-BR"/>
        </w:rPr>
        <w:t xml:space="preserve"> </w:t>
      </w:r>
      <w:r w:rsidRPr="00444EC9">
        <w:rPr>
          <w:rFonts w:cs="TimesNewRoman"/>
          <w:lang w:val="pt-BR"/>
        </w:rPr>
        <w:t>Ti</w:t>
      </w:r>
      <w:r w:rsidRPr="00444EC9">
        <w:rPr>
          <w:rFonts w:cs="TimesNewRoman"/>
          <w:szCs w:val="14"/>
          <w:vertAlign w:val="superscript"/>
          <w:lang w:val="pt-BR"/>
        </w:rPr>
        <w:t>4+</w:t>
      </w:r>
      <w:r w:rsidRPr="00444EC9">
        <w:rPr>
          <w:rFonts w:cs="TimesNewRoman"/>
          <w:szCs w:val="14"/>
        </w:rPr>
        <w:t xml:space="preserve">　</w:t>
      </w:r>
      <w:r w:rsidRPr="00444EC9">
        <w:rPr>
          <w:rFonts w:cs="TimesNewRoman"/>
          <w:szCs w:val="14"/>
          <w:lang w:val="pt-BR"/>
        </w:rPr>
        <w:t>(E)</w:t>
      </w:r>
      <w:r w:rsidRPr="00444EC9">
        <w:rPr>
          <w:rFonts w:cs="TimesNewRoman" w:hint="eastAsia"/>
          <w:szCs w:val="14"/>
          <w:lang w:val="pt-BR"/>
        </w:rPr>
        <w:t xml:space="preserve"> </w:t>
      </w:r>
      <w:r w:rsidRPr="00444EC9">
        <w:rPr>
          <w:rFonts w:cs="TimesNewRoman"/>
          <w:lang w:val="pt-BR"/>
        </w:rPr>
        <w:t>Mn</w:t>
      </w:r>
      <w:r w:rsidRPr="00444EC9">
        <w:rPr>
          <w:rFonts w:cs="TimesNewRoman"/>
          <w:szCs w:val="14"/>
          <w:vertAlign w:val="superscript"/>
          <w:lang w:val="pt-BR"/>
        </w:rPr>
        <w:t>3+</w:t>
      </w:r>
      <w:r w:rsidRPr="00444EC9">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若氧化鋁中含有</w:t>
      </w:r>
      <w:r w:rsidRPr="00CA77BF">
        <w:rPr>
          <w:rFonts w:cs="TimesNewRoman"/>
        </w:rPr>
        <w:t>Fe</w:t>
      </w:r>
      <w:r w:rsidRPr="00CA77BF">
        <w:rPr>
          <w:rFonts w:cs="TimesNewRoman"/>
          <w:szCs w:val="14"/>
          <w:vertAlign w:val="subscript"/>
        </w:rPr>
        <w:t>3</w:t>
      </w:r>
      <w:r w:rsidRPr="00CA77BF">
        <w:rPr>
          <w:rFonts w:cs="TimesNewRoman"/>
        </w:rPr>
        <w:t>O</w:t>
      </w:r>
      <w:r w:rsidRPr="00CA77BF">
        <w:rPr>
          <w:rFonts w:cs="TimesNewRoman"/>
          <w:szCs w:val="14"/>
          <w:vertAlign w:val="subscript"/>
        </w:rPr>
        <w:t>4</w:t>
      </w:r>
      <w:r w:rsidRPr="00CA77BF">
        <w:rPr>
          <w:rFonts w:hAnsi="細明體" w:cs="新細明體-WinCharSetFFFF-H" w:hint="eastAsia"/>
        </w:rPr>
        <w:t>及</w:t>
      </w:r>
      <w:r w:rsidRPr="00CA77BF">
        <w:rPr>
          <w:rFonts w:cs="TimesNewRoman"/>
        </w:rPr>
        <w:t>TiO</w:t>
      </w:r>
      <w:r w:rsidRPr="00CA77BF">
        <w:rPr>
          <w:rFonts w:cs="TimesNewRoman"/>
          <w:szCs w:val="14"/>
          <w:vertAlign w:val="subscript"/>
        </w:rPr>
        <w:t>2</w:t>
      </w:r>
      <w:r w:rsidRPr="00CA77BF">
        <w:rPr>
          <w:rFonts w:hAnsi="細明體" w:cs="新細明體-WinCharSetFFFF-H" w:hint="eastAsia"/>
        </w:rPr>
        <w:t>，則成為藍寶石</w:t>
      </w:r>
    </w:p>
    <w:p w:rsidR="00CA77BF" w:rsidRPr="00ED2A44" w:rsidRDefault="00CA77BF" w:rsidP="00CA77BF">
      <w:pPr>
        <w:ind w:left="454" w:hanging="454"/>
      </w:pPr>
      <w:r>
        <w:rPr>
          <w:rFonts w:ascii="新細明體" w:eastAsia="新細明體" w:hAnsi="新細明體"/>
          <w:sz w:val="24"/>
        </w:rPr>
        <w:t xml:space="preserve">43. </w:t>
      </w:r>
      <w:r w:rsidRPr="00ED2A44">
        <w:rPr>
          <w:rFonts w:hAnsi="細明體" w:cs="新細明體-WinCharSetFFFF-H" w:hint="eastAsia"/>
        </w:rPr>
        <w:t>下列關於鋁及其化合物的敘述，</w:t>
      </w:r>
      <w:r w:rsidRPr="00ED2A44">
        <w:rPr>
          <w:rFonts w:cs="TimesNewRoman" w:hint="eastAsia"/>
        </w:rPr>
        <w:t>哪些</w:t>
      </w:r>
      <w:r w:rsidRPr="00ED2A44">
        <w:rPr>
          <w:rFonts w:hAnsi="細明體" w:cs="新細明體-WinCharSetFFFF-H" w:hint="eastAsia"/>
        </w:rPr>
        <w:t>正確？</w:t>
      </w:r>
      <w:r w:rsidRPr="00ED2A44">
        <w:rPr>
          <w:rFonts w:cs="新細明體-WinCharSetFFFF-H"/>
        </w:rPr>
        <w:t xml:space="preserve">　</w:t>
      </w:r>
      <w:r w:rsidRPr="00ED2A44">
        <w:rPr>
          <w:rFonts w:cs="新細明體-WinCharSetFFFF-H"/>
        </w:rPr>
        <w:t>(A)</w:t>
      </w:r>
      <w:r w:rsidRPr="00ED2A44">
        <w:rPr>
          <w:rFonts w:hAnsi="細明體" w:cs="新細明體-WinCharSetFFFF-H" w:hint="eastAsia"/>
        </w:rPr>
        <w:t>鋁是地殼中含量最多的金屬元素</w:t>
      </w:r>
      <w:r w:rsidRPr="00ED2A44">
        <w:rPr>
          <w:rFonts w:cs="新細明體-WinCharSetFFFF-H"/>
        </w:rPr>
        <w:t xml:space="preserve">　</w:t>
      </w:r>
      <w:r w:rsidRPr="00ED2A44">
        <w:rPr>
          <w:rFonts w:cs="新細明體-WinCharSetFFFF-H"/>
        </w:rPr>
        <w:t>(B)</w:t>
      </w:r>
      <w:r w:rsidRPr="00ED2A44">
        <w:rPr>
          <w:rFonts w:hAnsi="細明體" w:cs="新細明體-WinCharSetFFFF-H" w:hint="eastAsia"/>
        </w:rPr>
        <w:t>鋁是一種兩性元素，也是強的還原劑</w:t>
      </w:r>
      <w:r w:rsidRPr="00ED2A44">
        <w:rPr>
          <w:rFonts w:cs="新細明體-WinCharSetFFFF-H"/>
        </w:rPr>
        <w:t xml:space="preserve">　</w:t>
      </w:r>
      <w:r w:rsidRPr="00ED2A44">
        <w:rPr>
          <w:rFonts w:cs="新細明體-WinCharSetFFFF-H"/>
        </w:rPr>
        <w:t>(C)</w:t>
      </w:r>
      <w:r w:rsidRPr="00ED2A44">
        <w:rPr>
          <w:rFonts w:hAnsi="細明體" w:cs="新細明體-WinCharSetFFFF-H" w:hint="eastAsia"/>
        </w:rPr>
        <w:t>冰晶石作為煉鋁的助熔劑</w:t>
      </w:r>
      <w:r w:rsidRPr="00ED2A44">
        <w:rPr>
          <w:rFonts w:cs="新細明體-WinCharSetFFFF-H"/>
        </w:rPr>
        <w:t xml:space="preserve">　</w:t>
      </w:r>
      <w:r w:rsidRPr="00ED2A44">
        <w:rPr>
          <w:rFonts w:cs="新細明體-WinCharSetFFFF-H"/>
        </w:rPr>
        <w:t>(D)</w:t>
      </w:r>
      <w:r w:rsidRPr="00ED2A44">
        <w:rPr>
          <w:rFonts w:hAnsi="細明體" w:cs="新細明體-WinCharSetFFFF-H" w:hint="eastAsia"/>
        </w:rPr>
        <w:t>氧化鋁為兩性的氧化物</w:t>
      </w:r>
      <w:r w:rsidRPr="00ED2A44">
        <w:rPr>
          <w:rFonts w:cs="新細明體-WinCharSetFFFF-H"/>
        </w:rPr>
        <w:t xml:space="preserve">　</w:t>
      </w:r>
      <w:r w:rsidRPr="00ED2A44">
        <w:rPr>
          <w:rFonts w:cs="新細明體-WinCharSetFFFF-H"/>
        </w:rPr>
        <w:t>(E)</w:t>
      </w:r>
      <w:r w:rsidRPr="00ED2A44">
        <w:rPr>
          <w:rFonts w:hAnsi="細明體" w:cs="新細明體-WinCharSetFFFF-H" w:hint="eastAsia"/>
        </w:rPr>
        <w:t>電解熔化的氧化鋁於電解槽的陽極產生金屬鋁</w:t>
      </w:r>
      <w:r w:rsidRPr="00ED2A4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陰極產生金屬鋁：</w:t>
      </w:r>
      <w:r w:rsidRPr="00CA77BF">
        <w:rPr>
          <w:rFonts w:cs="TimesNewRoman"/>
        </w:rPr>
        <w:t>Al</w:t>
      </w:r>
      <w:r w:rsidRPr="00CA77BF">
        <w:rPr>
          <w:rFonts w:cs="TimesNewRoman"/>
          <w:szCs w:val="14"/>
          <w:vertAlign w:val="superscript"/>
        </w:rPr>
        <w:t>3+</w:t>
      </w:r>
      <w:r w:rsidRPr="00CA77BF">
        <w:rPr>
          <w:rFonts w:cs="TimesNewRoman"/>
          <w:szCs w:val="14"/>
        </w:rPr>
        <w:t xml:space="preserve"> </w:t>
      </w:r>
      <w:r w:rsidRPr="00CA77BF">
        <w:rPr>
          <w:rFonts w:cs="TimesNewRoman"/>
        </w:rPr>
        <w:t>+ 3e</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w:t>
      </w:r>
      <w:r w:rsidRPr="00CA77BF">
        <w:rPr>
          <w:rFonts w:cs="TimesNewRoman"/>
          <w:szCs w:val="14"/>
          <w:vertAlign w:val="subscript"/>
        </w:rPr>
        <w:t>(s)</w:t>
      </w:r>
    </w:p>
    <w:p w:rsidR="00CA77BF" w:rsidRPr="0070458B" w:rsidRDefault="00CA77BF" w:rsidP="00CA77BF">
      <w:pPr>
        <w:ind w:left="454" w:hanging="454"/>
      </w:pPr>
      <w:r>
        <w:rPr>
          <w:rFonts w:ascii="新細明體" w:eastAsia="新細明體" w:hAnsi="新細明體"/>
          <w:sz w:val="24"/>
        </w:rPr>
        <w:t xml:space="preserve">44. </w:t>
      </w:r>
      <w:r w:rsidRPr="0070458B">
        <w:rPr>
          <w:rFonts w:hAnsi="細明體" w:cs="新細明體-WinCharSetFFFF-H" w:hint="eastAsia"/>
        </w:rPr>
        <w:t>下列哪幾項物質可當作淨水劑及媒染劑？</w:t>
      </w:r>
      <w:r w:rsidRPr="0070458B">
        <w:rPr>
          <w:rFonts w:cs="新細明體-WinCharSetFFFF-H"/>
        </w:rPr>
        <w:t xml:space="preserve">　</w:t>
      </w:r>
      <w:r w:rsidRPr="0070458B">
        <w:rPr>
          <w:rFonts w:cs="新細明體-WinCharSetFFFF-H"/>
        </w:rPr>
        <w:t>(A)</w:t>
      </w:r>
      <w:r w:rsidRPr="0070458B">
        <w:rPr>
          <w:rFonts w:cs="新細明體-WinCharSetFFFF-H" w:hint="eastAsia"/>
        </w:rPr>
        <w:t xml:space="preserve"> </w:t>
      </w:r>
      <w:r w:rsidRPr="0070458B">
        <w:rPr>
          <w:rFonts w:cs="TimesNewRoman"/>
        </w:rPr>
        <w:t>Al(OH)</w:t>
      </w:r>
      <w:r w:rsidRPr="0070458B">
        <w:rPr>
          <w:rFonts w:cs="TimesNewRoman"/>
          <w:szCs w:val="14"/>
          <w:vertAlign w:val="subscript"/>
        </w:rPr>
        <w:t>3</w:t>
      </w:r>
      <w:r w:rsidRPr="0070458B">
        <w:rPr>
          <w:rFonts w:cs="TimesNewRoman"/>
          <w:szCs w:val="14"/>
        </w:rPr>
        <w:t xml:space="preserve">　</w:t>
      </w:r>
      <w:r w:rsidRPr="0070458B">
        <w:rPr>
          <w:rFonts w:cs="TimesNewRoman"/>
          <w:szCs w:val="14"/>
        </w:rPr>
        <w:t>(B)</w:t>
      </w:r>
      <w:r w:rsidRPr="0070458B">
        <w:rPr>
          <w:rFonts w:hAnsi="細明體" w:cs="新細明體-WinCharSetFFFF-H" w:hint="eastAsia"/>
        </w:rPr>
        <w:t>明礬</w:t>
      </w:r>
      <w:r w:rsidRPr="0070458B">
        <w:rPr>
          <w:rFonts w:cs="新細明體-WinCharSetFFFF-H"/>
        </w:rPr>
        <w:t xml:space="preserve">　</w:t>
      </w:r>
      <w:r w:rsidRPr="0070458B">
        <w:rPr>
          <w:rFonts w:cs="新細明體-WinCharSetFFFF-H"/>
        </w:rPr>
        <w:t>(C)</w:t>
      </w:r>
      <w:r w:rsidRPr="0070458B">
        <w:rPr>
          <w:rFonts w:hAnsi="細明體" w:cs="新細明體-WinCharSetFFFF-H" w:hint="eastAsia"/>
        </w:rPr>
        <w:t>氧化鋁</w:t>
      </w:r>
      <w:r w:rsidRPr="0070458B">
        <w:rPr>
          <w:rFonts w:cs="新細明體-WinCharSetFFFF-H"/>
        </w:rPr>
        <w:t xml:space="preserve">　</w:t>
      </w:r>
      <w:r w:rsidRPr="0070458B">
        <w:rPr>
          <w:rFonts w:cs="新細明體-WinCharSetFFFF-H"/>
        </w:rPr>
        <w:t>(D)</w:t>
      </w:r>
      <w:r w:rsidRPr="0070458B">
        <w:rPr>
          <w:rFonts w:hAnsi="細明體" w:cs="新細明體-WinCharSetFFFF-H" w:hint="eastAsia"/>
        </w:rPr>
        <w:t>硫酸鋁</w:t>
      </w:r>
      <w:r w:rsidRPr="0070458B">
        <w:rPr>
          <w:rFonts w:cs="新細明體-WinCharSetFFFF-H"/>
        </w:rPr>
        <w:t xml:space="preserve">　</w:t>
      </w:r>
      <w:r w:rsidRPr="0070458B">
        <w:rPr>
          <w:rFonts w:cs="新細明體-WinCharSetFFFF-H"/>
        </w:rPr>
        <w:t>(E)</w:t>
      </w:r>
      <w:r w:rsidRPr="0070458B">
        <w:rPr>
          <w:rFonts w:hAnsi="細明體" w:cs="新細明體-WinCharSetFFFF-H" w:hint="eastAsia"/>
        </w:rPr>
        <w:t>氯化錫</w:t>
      </w:r>
      <w:r w:rsidRPr="0070458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氫氧化鋁能膠結水中的濁質而使之沉降，亦能吸附色質或與之化合，使其固著於棉紗之纖維，故可當淨水劑及媒染劑。明礬及</w:t>
      </w:r>
      <w:r w:rsidRPr="00CA77BF">
        <w:rPr>
          <w:rFonts w:cs="TimesNewRoman"/>
        </w:rPr>
        <w:t>Al</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rPr>
        <w:t>)</w:t>
      </w:r>
      <w:r w:rsidRPr="00CA77BF">
        <w:rPr>
          <w:rFonts w:cs="TimesNewRoman"/>
          <w:szCs w:val="14"/>
          <w:vertAlign w:val="subscript"/>
        </w:rPr>
        <w:t>3</w:t>
      </w:r>
      <w:r w:rsidRPr="00CA77BF">
        <w:rPr>
          <w:rFonts w:hAnsi="細明體" w:cs="新細明體-WinCharSetFFFF-H" w:hint="eastAsia"/>
        </w:rPr>
        <w:t>中的鋁離子與水反應可產生氫氧化鋁，亦可當淨水劑及媒染劑</w:t>
      </w:r>
    </w:p>
    <w:p w:rsidR="00CA77BF" w:rsidRPr="002B4D42" w:rsidRDefault="00CA77BF" w:rsidP="00CA77BF">
      <w:pPr>
        <w:ind w:left="454" w:hanging="454"/>
      </w:pPr>
      <w:r>
        <w:rPr>
          <w:rFonts w:ascii="新細明體" w:eastAsia="新細明體" w:hAnsi="新細明體"/>
          <w:sz w:val="24"/>
        </w:rPr>
        <w:t xml:space="preserve">45. </w:t>
      </w:r>
      <w:r w:rsidRPr="002B4D42">
        <w:rPr>
          <w:rFonts w:hAnsi="細明體" w:cs="新細明體-WinCharSetFFFF-H" w:hint="eastAsia"/>
        </w:rPr>
        <w:t>第</w:t>
      </w:r>
      <w:r w:rsidRPr="002B4D42">
        <w:rPr>
          <w:rFonts w:cs="TimesNewRoman"/>
        </w:rPr>
        <w:t>1</w:t>
      </w:r>
      <w:r w:rsidRPr="002B4D42">
        <w:rPr>
          <w:rFonts w:hAnsi="細明體" w:cs="新細明體-WinCharSetFFFF-H" w:hint="eastAsia"/>
        </w:rPr>
        <w:t>族金屬元素俗稱鹼金屬，鹼金屬部分特性具有一定的規則性，關於下列各項鹼金族的特性比較，</w:t>
      </w:r>
      <w:r w:rsidRPr="002B4D42">
        <w:rPr>
          <w:rFonts w:cs="TimesNewRoman" w:hint="eastAsia"/>
        </w:rPr>
        <w:t>哪些</w:t>
      </w:r>
      <w:r w:rsidRPr="002B4D42">
        <w:rPr>
          <w:rFonts w:hAnsi="細明體" w:cs="新細明體-WinCharSetFFFF-H" w:hint="eastAsia"/>
          <w:u w:val="wave"/>
        </w:rPr>
        <w:t>有誤</w:t>
      </w:r>
      <w:r w:rsidRPr="002B4D42">
        <w:rPr>
          <w:rFonts w:hAnsi="細明體" w:cs="新細明體-WinCharSetFFFF-H" w:hint="eastAsia"/>
        </w:rPr>
        <w:t xml:space="preserve">？　</w:t>
      </w:r>
      <w:r w:rsidRPr="002B4D42">
        <w:rPr>
          <w:rFonts w:cs="TimesNewRoman"/>
        </w:rPr>
        <w:t>(A)</w:t>
      </w:r>
      <w:r w:rsidRPr="002B4D42">
        <w:rPr>
          <w:rFonts w:hAnsi="細明體" w:cs="新細明體-WinCharSetFFFF-H" w:hint="eastAsia"/>
        </w:rPr>
        <w:t>熔點隨原子序增加而下降</w:t>
      </w:r>
      <w:r w:rsidRPr="002B4D42">
        <w:rPr>
          <w:rFonts w:cs="新細明體-WinCharSetFFFF-H"/>
        </w:rPr>
        <w:t xml:space="preserve">　</w:t>
      </w:r>
      <w:r w:rsidRPr="002B4D42">
        <w:rPr>
          <w:rFonts w:cs="新細明體-WinCharSetFFFF-H"/>
        </w:rPr>
        <w:t>(B)</w:t>
      </w:r>
      <w:r w:rsidRPr="002B4D42">
        <w:rPr>
          <w:rFonts w:hAnsi="細明體" w:cs="新細明體-WinCharSetFFFF-H" w:hint="eastAsia"/>
        </w:rPr>
        <w:t>游離能隨原子序上升而下降</w:t>
      </w:r>
      <w:r w:rsidRPr="002B4D42">
        <w:rPr>
          <w:rFonts w:cs="新細明體-WinCharSetFFFF-H"/>
        </w:rPr>
        <w:t xml:space="preserve">　</w:t>
      </w:r>
      <w:r w:rsidRPr="002B4D42">
        <w:rPr>
          <w:rFonts w:cs="新細明體-WinCharSetFFFF-H"/>
        </w:rPr>
        <w:t>(C)</w:t>
      </w:r>
      <w:r w:rsidRPr="002B4D42">
        <w:rPr>
          <w:rFonts w:hAnsi="細明體" w:cs="新細明體-WinCharSetFFFF-H" w:hint="eastAsia"/>
        </w:rPr>
        <w:t>價</w:t>
      </w:r>
      <w:r w:rsidRPr="002B4D42">
        <w:rPr>
          <w:rFonts w:hAnsi="細明體" w:cs="新細明體-WinCharSetFFFF-H" w:hint="eastAsia"/>
          <w:szCs w:val="20"/>
        </w:rPr>
        <w:t>電子組態均為</w:t>
      </w:r>
      <w:r w:rsidRPr="002B4D42">
        <w:rPr>
          <w:rFonts w:cs="TimesNewRoman"/>
        </w:rPr>
        <w:t>ns</w:t>
      </w:r>
      <w:r w:rsidRPr="002B4D42">
        <w:rPr>
          <w:rFonts w:cs="TimesNewRoman"/>
          <w:szCs w:val="14"/>
          <w:vertAlign w:val="superscript"/>
        </w:rPr>
        <w:t>1</w:t>
      </w:r>
      <w:r w:rsidRPr="002B4D42">
        <w:rPr>
          <w:rFonts w:cs="TimesNewRoman"/>
          <w:szCs w:val="14"/>
        </w:rPr>
        <w:t xml:space="preserve">　</w:t>
      </w:r>
      <w:r w:rsidRPr="002B4D42">
        <w:rPr>
          <w:rFonts w:cs="TimesNewRoman"/>
          <w:szCs w:val="14"/>
        </w:rPr>
        <w:t>(D)</w:t>
      </w:r>
      <w:r w:rsidRPr="002B4D42">
        <w:rPr>
          <w:rFonts w:hAnsi="細明體" w:cs="新細明體-WinCharSetFFFF-H" w:hint="eastAsia"/>
        </w:rPr>
        <w:t>半徑隨原子序增加而下降</w:t>
      </w:r>
      <w:r w:rsidRPr="002B4D42">
        <w:rPr>
          <w:rFonts w:cs="新細明體-WinCharSetFFFF-H"/>
        </w:rPr>
        <w:t xml:space="preserve">　</w:t>
      </w:r>
      <w:r w:rsidRPr="002B4D42">
        <w:rPr>
          <w:rFonts w:cs="新細明體-WinCharSetFFFF-H"/>
        </w:rPr>
        <w:t>(E)</w:t>
      </w:r>
      <w:r w:rsidRPr="002B4D42">
        <w:rPr>
          <w:rFonts w:hAnsi="細明體" w:cs="新細明體-WinCharSetFFFF-H" w:hint="eastAsia"/>
        </w:rPr>
        <w:t>氧化電位隨原子序增加而下降</w:t>
      </w:r>
      <w:r w:rsidRPr="002B4D4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D</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 xml:space="preserve">半徑隨原子序增加而增加　</w:t>
      </w:r>
      <w:r w:rsidRPr="00CA77BF">
        <w:rPr>
          <w:rFonts w:cs="TimesNewRoman"/>
        </w:rPr>
        <w:t>(E)</w:t>
      </w:r>
      <w:r w:rsidRPr="00CA77BF">
        <w:rPr>
          <w:rFonts w:hAnsi="細明體" w:cs="新細明體-WinCharSetFFFF-H" w:hint="eastAsia"/>
        </w:rPr>
        <w:t>氧化電位不規則</w:t>
      </w:r>
    </w:p>
    <w:p w:rsidR="00CA77BF" w:rsidRPr="001D08DA" w:rsidRDefault="00CA77BF" w:rsidP="00CA77BF">
      <w:pPr>
        <w:ind w:left="454" w:hanging="454"/>
        <w:rPr>
          <w:rFonts w:cs="TimesNewRoman"/>
          <w:lang w:val="pt-BR"/>
        </w:rPr>
      </w:pPr>
      <w:r>
        <w:rPr>
          <w:rFonts w:ascii="新細明體" w:eastAsia="新細明體" w:hAnsi="新細明體"/>
          <w:sz w:val="24"/>
        </w:rPr>
        <w:t xml:space="preserve">46. </w:t>
      </w:r>
      <w:r w:rsidRPr="001D08DA">
        <w:rPr>
          <w:rFonts w:hAnsi="細明體" w:cs="新細明體-WinCharSetFFFF-H" w:hint="eastAsia"/>
        </w:rPr>
        <w:t>工業上煉製下列哪些金屬，多以電解法為主？</w:t>
      </w:r>
      <w:r w:rsidRPr="001D08DA">
        <w:rPr>
          <w:rFonts w:cs="新細明體-WinCharSetFFFF-H"/>
        </w:rPr>
        <w:t xml:space="preserve">　</w:t>
      </w:r>
      <w:r w:rsidRPr="001D08DA">
        <w:rPr>
          <w:rFonts w:cs="新細明體-WinCharSetFFFF-H"/>
          <w:lang w:val="pt-BR"/>
        </w:rPr>
        <w:t>(A)</w:t>
      </w:r>
      <w:r w:rsidRPr="001D08DA">
        <w:rPr>
          <w:rFonts w:cs="新細明體-WinCharSetFFFF-H" w:hint="eastAsia"/>
          <w:lang w:val="pt-BR"/>
        </w:rPr>
        <w:t xml:space="preserve"> </w:t>
      </w:r>
      <w:r w:rsidRPr="001D08DA">
        <w:rPr>
          <w:rFonts w:cs="TimesNewRoman"/>
          <w:lang w:val="pt-BR"/>
        </w:rPr>
        <w:t>Na</w:t>
      </w:r>
      <w:r w:rsidRPr="001D08DA">
        <w:rPr>
          <w:rFonts w:cs="TimesNewRoman"/>
        </w:rPr>
        <w:t xml:space="preserve">　</w:t>
      </w:r>
      <w:r w:rsidRPr="001D08DA">
        <w:rPr>
          <w:rFonts w:cs="TimesNewRoman"/>
          <w:lang w:val="pt-BR"/>
        </w:rPr>
        <w:t>(B)</w:t>
      </w:r>
      <w:r w:rsidRPr="001D08DA">
        <w:rPr>
          <w:rFonts w:cs="TimesNewRoman" w:hint="eastAsia"/>
          <w:lang w:val="pt-BR"/>
        </w:rPr>
        <w:t xml:space="preserve"> </w:t>
      </w:r>
      <w:r w:rsidRPr="001D08DA">
        <w:rPr>
          <w:rFonts w:cs="TimesNewRoman"/>
          <w:lang w:val="pt-BR"/>
        </w:rPr>
        <w:t>Al</w:t>
      </w:r>
      <w:r w:rsidRPr="001D08DA">
        <w:rPr>
          <w:rFonts w:cs="TimesNewRoman"/>
        </w:rPr>
        <w:t xml:space="preserve">　</w:t>
      </w:r>
      <w:r w:rsidRPr="001D08DA">
        <w:rPr>
          <w:rFonts w:cs="TimesNewRoman"/>
          <w:lang w:val="pt-BR"/>
        </w:rPr>
        <w:t>(C)</w:t>
      </w:r>
      <w:r w:rsidRPr="001D08DA">
        <w:rPr>
          <w:rFonts w:cs="TimesNewRoman" w:hint="eastAsia"/>
          <w:lang w:val="pt-BR"/>
        </w:rPr>
        <w:t xml:space="preserve"> </w:t>
      </w:r>
      <w:r w:rsidRPr="001D08DA">
        <w:rPr>
          <w:rFonts w:cs="TimesNewRoman"/>
          <w:lang w:val="pt-BR"/>
        </w:rPr>
        <w:t>Sn</w:t>
      </w:r>
      <w:r w:rsidRPr="001D08DA">
        <w:rPr>
          <w:rFonts w:cs="TimesNewRoman"/>
        </w:rPr>
        <w:t xml:space="preserve">　</w:t>
      </w:r>
      <w:r w:rsidRPr="001D08DA">
        <w:rPr>
          <w:rFonts w:cs="TimesNewRoman"/>
          <w:lang w:val="pt-BR"/>
        </w:rPr>
        <w:t>(D)</w:t>
      </w:r>
      <w:r w:rsidRPr="001D08DA">
        <w:rPr>
          <w:rFonts w:cs="TimesNewRoman" w:hint="eastAsia"/>
          <w:lang w:val="pt-BR"/>
        </w:rPr>
        <w:t xml:space="preserve"> </w:t>
      </w:r>
      <w:r w:rsidRPr="001D08DA">
        <w:rPr>
          <w:rFonts w:cs="TimesNewRoman"/>
          <w:lang w:val="pt-BR"/>
        </w:rPr>
        <w:t>Pb</w:t>
      </w:r>
      <w:r w:rsidRPr="001D08DA">
        <w:rPr>
          <w:rFonts w:cs="TimesNewRoman"/>
        </w:rPr>
        <w:t xml:space="preserve">　</w:t>
      </w:r>
      <w:r w:rsidRPr="001D08DA">
        <w:rPr>
          <w:rFonts w:cs="TimesNewRoman"/>
          <w:lang w:val="pt-BR"/>
        </w:rPr>
        <w:t>(E)</w:t>
      </w:r>
      <w:r w:rsidRPr="001D08DA">
        <w:rPr>
          <w:rFonts w:cs="TimesNewRoman" w:hint="eastAsia"/>
          <w:lang w:val="pt-BR"/>
        </w:rPr>
        <w:t xml:space="preserve"> </w:t>
      </w:r>
      <w:r w:rsidRPr="001D08DA">
        <w:rPr>
          <w:rFonts w:cs="TimesNewRoman"/>
          <w:lang w:val="pt-BR"/>
        </w:rPr>
        <w:t>K</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B)(E)</w:t>
      </w:r>
      <w:r w:rsidRPr="00CA77BF">
        <w:rPr>
          <w:rFonts w:hAnsi="細明體" w:cs="新細明體-WinCharSetFFFF-H" w:hint="eastAsia"/>
        </w:rPr>
        <w:t>活性大的金屬較難被還原劑還原，多以電解法煉製</w:t>
      </w:r>
      <w:r w:rsidRPr="00CA77BF">
        <w:rPr>
          <w:rFonts w:hAnsi="細明體" w:cs="新細明體-WinCharSetFFFF-H"/>
        </w:rPr>
        <w:br/>
      </w:r>
      <w:r w:rsidRPr="00CA77BF">
        <w:rPr>
          <w:rFonts w:cs="TimesNewRoman"/>
        </w:rPr>
        <w:t>(C)(D)</w:t>
      </w:r>
      <w:r w:rsidRPr="00CA77BF">
        <w:rPr>
          <w:rFonts w:hAnsi="細明體" w:cs="新細明體-WinCharSetFFFF-H" w:hint="eastAsia"/>
        </w:rPr>
        <w:t>活性不高的金屬通常將其礦石鍛燒成氧化物後，以還原劑</w:t>
      </w:r>
      <w:r w:rsidRPr="00CA77BF">
        <w:rPr>
          <w:rFonts w:cs="TimesNewRoman" w:hint="eastAsia"/>
        </w:rPr>
        <w:t>（</w:t>
      </w:r>
      <w:r w:rsidRPr="00CA77BF">
        <w:rPr>
          <w:rFonts w:hAnsi="細明體" w:cs="新細明體-WinCharSetFFFF-H" w:hint="eastAsia"/>
        </w:rPr>
        <w:t>如：焦碳</w:t>
      </w:r>
      <w:r w:rsidRPr="00CA77BF">
        <w:rPr>
          <w:rFonts w:cs="TimesNewRoman" w:hint="eastAsia"/>
        </w:rPr>
        <w:t>）</w:t>
      </w:r>
      <w:r w:rsidRPr="00CA77BF">
        <w:rPr>
          <w:rFonts w:hAnsi="細明體" w:cs="新細明體-WinCharSetFFFF-H" w:hint="eastAsia"/>
        </w:rPr>
        <w:t>將其還原</w:t>
      </w:r>
    </w:p>
    <w:p w:rsidR="00CA77BF" w:rsidRPr="00B134B6" w:rsidRDefault="00CA77BF" w:rsidP="00CA77BF">
      <w:pPr>
        <w:ind w:left="454" w:hanging="454"/>
        <w:rPr>
          <w:rFonts w:cs="TimesNewRoman"/>
          <w:lang w:val="pt-BR"/>
        </w:rPr>
      </w:pPr>
      <w:r>
        <w:rPr>
          <w:rFonts w:ascii="新細明體" w:eastAsia="新細明體" w:hAnsi="新細明體"/>
          <w:sz w:val="24"/>
        </w:rPr>
        <w:t xml:space="preserve">47. </w:t>
      </w:r>
      <w:r w:rsidRPr="00B134B6">
        <w:rPr>
          <w:rFonts w:hAnsi="細明體" w:cs="新細明體-WinCharSetFFFF-H" w:hint="eastAsia"/>
        </w:rPr>
        <w:t>下列各物質與水反應，</w:t>
      </w:r>
      <w:r w:rsidRPr="00B134B6">
        <w:rPr>
          <w:rFonts w:cs="TimesNewRoman" w:hint="eastAsia"/>
        </w:rPr>
        <w:t>哪些</w:t>
      </w:r>
      <w:r w:rsidRPr="00B134B6">
        <w:rPr>
          <w:rFonts w:hAnsi="細明體" w:cs="新細明體-WinCharSetFFFF-H" w:hint="eastAsia"/>
        </w:rPr>
        <w:t>會生成氣體產物？</w:t>
      </w:r>
      <w:r w:rsidRPr="00B134B6">
        <w:rPr>
          <w:rFonts w:cs="新細明體-WinCharSetFFFF-H"/>
        </w:rPr>
        <w:t xml:space="preserve">　</w:t>
      </w:r>
      <w:r w:rsidRPr="00B134B6">
        <w:rPr>
          <w:rFonts w:cs="新細明體-WinCharSetFFFF-H"/>
          <w:lang w:val="pt-BR"/>
        </w:rPr>
        <w:t>(A)</w:t>
      </w:r>
      <w:r w:rsidRPr="00B134B6">
        <w:rPr>
          <w:rFonts w:cs="新細明體-WinCharSetFFFF-H" w:hint="eastAsia"/>
          <w:lang w:val="pt-BR"/>
        </w:rPr>
        <w:t xml:space="preserve"> </w:t>
      </w:r>
      <w:r w:rsidRPr="00B134B6">
        <w:rPr>
          <w:rFonts w:cs="TimesNewRoman"/>
          <w:lang w:val="pt-BR"/>
        </w:rPr>
        <w:t>Al</w:t>
      </w:r>
      <w:r w:rsidRPr="00B134B6">
        <w:rPr>
          <w:rFonts w:cs="TimesNewRoman"/>
        </w:rPr>
        <w:t xml:space="preserve">　</w:t>
      </w:r>
      <w:r w:rsidRPr="00B134B6">
        <w:rPr>
          <w:rFonts w:cs="TimesNewRoman"/>
          <w:lang w:val="pt-BR"/>
        </w:rPr>
        <w:t>(B)</w:t>
      </w:r>
      <w:r w:rsidRPr="00B134B6">
        <w:rPr>
          <w:rFonts w:cs="TimesNewRoman" w:hint="eastAsia"/>
          <w:lang w:val="pt-BR"/>
        </w:rPr>
        <w:t xml:space="preserve"> </w:t>
      </w:r>
      <w:r w:rsidRPr="00B134B6">
        <w:rPr>
          <w:rFonts w:cs="TimesNewRoman"/>
          <w:lang w:val="pt-BR"/>
        </w:rPr>
        <w:t>K</w:t>
      </w:r>
      <w:r w:rsidRPr="00B134B6">
        <w:rPr>
          <w:rFonts w:cs="TimesNewRoman"/>
        </w:rPr>
        <w:t xml:space="preserve">　</w:t>
      </w:r>
      <w:r w:rsidRPr="00B134B6">
        <w:rPr>
          <w:rFonts w:cs="TimesNewRoman"/>
          <w:lang w:val="pt-BR"/>
        </w:rPr>
        <w:t>(C)</w:t>
      </w:r>
      <w:r w:rsidRPr="00B134B6">
        <w:rPr>
          <w:rFonts w:cs="TimesNewRoman" w:hint="eastAsia"/>
          <w:lang w:val="pt-BR"/>
        </w:rPr>
        <w:t xml:space="preserve"> </w:t>
      </w:r>
      <w:r w:rsidRPr="00B134B6">
        <w:rPr>
          <w:rFonts w:cs="TimesNewRoman"/>
          <w:lang w:val="pt-BR"/>
        </w:rPr>
        <w:t>CaC</w:t>
      </w:r>
      <w:r w:rsidRPr="00B134B6">
        <w:rPr>
          <w:rFonts w:cs="TimesNewRoman"/>
          <w:szCs w:val="14"/>
          <w:vertAlign w:val="subscript"/>
          <w:lang w:val="pt-BR"/>
        </w:rPr>
        <w:t>2</w:t>
      </w:r>
      <w:r w:rsidRPr="00B134B6">
        <w:rPr>
          <w:rFonts w:cs="TimesNewRoman"/>
          <w:szCs w:val="14"/>
        </w:rPr>
        <w:t xml:space="preserve">　</w:t>
      </w:r>
      <w:r w:rsidRPr="00B134B6">
        <w:rPr>
          <w:rFonts w:cs="TimesNewRoman"/>
          <w:szCs w:val="14"/>
          <w:lang w:val="pt-BR"/>
        </w:rPr>
        <w:t>(D)</w:t>
      </w:r>
      <w:r w:rsidRPr="00B134B6">
        <w:rPr>
          <w:rFonts w:cs="TimesNewRoman" w:hint="eastAsia"/>
          <w:szCs w:val="14"/>
          <w:lang w:val="pt-BR"/>
        </w:rPr>
        <w:t xml:space="preserve"> </w:t>
      </w:r>
      <w:r w:rsidRPr="00B134B6">
        <w:rPr>
          <w:rFonts w:cs="TimesNewRoman"/>
          <w:lang w:val="pt-BR"/>
        </w:rPr>
        <w:t>CaCO</w:t>
      </w:r>
      <w:r w:rsidRPr="00B134B6">
        <w:rPr>
          <w:rFonts w:cs="TimesNewRoman"/>
          <w:szCs w:val="14"/>
          <w:vertAlign w:val="subscript"/>
          <w:lang w:val="pt-BR"/>
        </w:rPr>
        <w:t>3</w:t>
      </w:r>
      <w:r w:rsidRPr="00B134B6">
        <w:rPr>
          <w:rFonts w:cs="TimesNewRoman"/>
          <w:szCs w:val="14"/>
        </w:rPr>
        <w:t xml:space="preserve">　</w:t>
      </w:r>
      <w:r w:rsidRPr="00B134B6">
        <w:rPr>
          <w:rFonts w:cs="TimesNewRoman"/>
          <w:szCs w:val="14"/>
          <w:lang w:val="pt-BR"/>
        </w:rPr>
        <w:t>(E)</w:t>
      </w:r>
      <w:r w:rsidRPr="00B134B6">
        <w:rPr>
          <w:rFonts w:cs="TimesNewRoman" w:hint="eastAsia"/>
          <w:szCs w:val="14"/>
          <w:lang w:val="pt-BR"/>
        </w:rPr>
        <w:t xml:space="preserve"> </w:t>
      </w:r>
      <w:r w:rsidRPr="00B134B6">
        <w:rPr>
          <w:rFonts w:cs="TimesNewRoman"/>
          <w:lang w:val="pt-BR"/>
        </w:rPr>
        <w:t>NaH</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D)</w:t>
      </w:r>
      <w:r w:rsidRPr="00CA77BF">
        <w:rPr>
          <w:rFonts w:hAnsi="細明體" w:cs="新細明體-WinCharSetFFFF-H" w:hint="eastAsia"/>
        </w:rPr>
        <w:t>不溶於水</w:t>
      </w:r>
      <w:r w:rsidRPr="00CA77BF">
        <w:rPr>
          <w:rFonts w:hAnsi="細明體" w:cs="新細明體-WinCharSetFFFF-H"/>
          <w:lang w:val="pt-BR"/>
        </w:rPr>
        <w:br/>
      </w:r>
      <w:r w:rsidRPr="00CA77BF">
        <w:rPr>
          <w:rFonts w:cs="TimesNewRoman"/>
          <w:lang w:val="pt-BR"/>
        </w:rPr>
        <w:t>(B)</w:t>
      </w:r>
      <w:r w:rsidRPr="00CA77BF">
        <w:rPr>
          <w:rFonts w:cs="TimesNewRoman" w:hint="eastAsia"/>
          <w:lang w:val="pt-BR"/>
        </w:rPr>
        <w:t xml:space="preserve"> </w:t>
      </w:r>
      <w:r w:rsidRPr="00CA77BF">
        <w:rPr>
          <w:rFonts w:cs="TimesNewRoman"/>
          <w:lang w:val="pt-BR"/>
        </w:rPr>
        <w:t>2K + 2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KOH + 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hAnsi="細明體" w:cs="新細明體-WinCharSetFFFF-H" w:hint="eastAsia"/>
        </w:rPr>
        <w:t>產生氫氣</w:t>
      </w:r>
      <w:r w:rsidRPr="00CA77BF">
        <w:rPr>
          <w:rFonts w:hAnsi="細明體" w:cs="新細明體-WinCharSetFFFF-H"/>
          <w:lang w:val="pt-BR"/>
        </w:rPr>
        <w:br/>
      </w:r>
      <w:r w:rsidRPr="00CA77BF">
        <w:rPr>
          <w:rFonts w:cs="TimesNewRoman"/>
          <w:lang w:val="pt-BR"/>
        </w:rPr>
        <w:t>(C)</w:t>
      </w:r>
      <w:r w:rsidRPr="00CA77BF">
        <w:rPr>
          <w:rFonts w:cs="TimesNewRoman" w:hint="eastAsia"/>
          <w:lang w:val="pt-BR"/>
        </w:rPr>
        <w:t xml:space="preserve"> </w:t>
      </w:r>
      <w:r w:rsidRPr="00CA77BF">
        <w:rPr>
          <w:rFonts w:cs="TimesNewRoman"/>
          <w:lang w:val="pt-BR"/>
        </w:rPr>
        <w:t>CaC</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w:t>
      </w:r>
      <w:r w:rsidRPr="00CA77BF">
        <w:rPr>
          <w:rFonts w:cs="TimesNewRoman"/>
          <w:szCs w:val="14"/>
          <w:vertAlign w:val="subscript"/>
          <w:lang w:val="pt-BR"/>
        </w:rPr>
        <w:t>2</w:t>
      </w:r>
      <w:r w:rsidRPr="00CA77BF">
        <w:rPr>
          <w:rFonts w:cs="TimesNewRoman"/>
          <w:lang w:val="pt-BR"/>
        </w:rPr>
        <w:t>H</w:t>
      </w:r>
      <w:r w:rsidRPr="00CA77BF">
        <w:rPr>
          <w:rFonts w:cs="TimesNewRoman"/>
          <w:szCs w:val="14"/>
          <w:vertAlign w:val="subscript"/>
          <w:lang w:val="pt-BR"/>
        </w:rPr>
        <w:t>2</w:t>
      </w:r>
      <w:r w:rsidRPr="00CA77BF">
        <w:rPr>
          <w:rFonts w:hAnsi="細明體" w:cs="新細明體-WinCharSetFFFF-H" w:hint="eastAsia"/>
          <w:lang w:val="pt-BR"/>
        </w:rPr>
        <w:t>，</w:t>
      </w:r>
      <w:r w:rsidRPr="00CA77BF">
        <w:rPr>
          <w:rFonts w:hAnsi="細明體" w:cs="新細明體-WinCharSetFFFF-H" w:hint="eastAsia"/>
        </w:rPr>
        <w:t>產生乙炔</w:t>
      </w:r>
      <w:r w:rsidRPr="00CA77BF">
        <w:rPr>
          <w:rFonts w:hAnsi="細明體" w:cs="新細明體-WinCharSetFFFF-H"/>
          <w:lang w:val="pt-BR"/>
        </w:rPr>
        <w:br/>
      </w:r>
      <w:r w:rsidRPr="00CA77BF">
        <w:rPr>
          <w:rFonts w:cs="TimesNewRoman"/>
          <w:lang w:val="pt-BR"/>
        </w:rPr>
        <w:t>(E)</w:t>
      </w:r>
      <w:r w:rsidRPr="00CA77BF">
        <w:rPr>
          <w:rFonts w:cs="TimesNewRoman" w:hint="eastAsia"/>
          <w:lang w:val="pt-BR"/>
        </w:rPr>
        <w:t xml:space="preserve"> </w:t>
      </w:r>
      <w:r w:rsidRPr="00CA77BF">
        <w:rPr>
          <w:rFonts w:cs="TimesNewRoman"/>
          <w:lang w:val="pt-BR"/>
        </w:rPr>
        <w:t>NaH + 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hint="eastAsia"/>
          <w:lang w:val="pt-BR"/>
        </w:rPr>
        <w:t xml:space="preserve"> </w:t>
      </w:r>
      <w:r w:rsidRPr="00CA77BF">
        <w:rPr>
          <w:rFonts w:cs="TimesNewRoman"/>
          <w:lang w:val="pt-BR"/>
        </w:rPr>
        <w:t>NaOH + H</w:t>
      </w:r>
      <w:r w:rsidRPr="00CA77BF">
        <w:rPr>
          <w:rFonts w:cs="TimesNewRoman"/>
          <w:szCs w:val="14"/>
          <w:vertAlign w:val="subscript"/>
          <w:lang w:val="pt-BR"/>
        </w:rPr>
        <w:t>2</w:t>
      </w:r>
    </w:p>
    <w:p w:rsidR="00CA77BF" w:rsidRPr="00134E17" w:rsidRDefault="00CA77BF" w:rsidP="00CA77BF">
      <w:pPr>
        <w:ind w:left="454" w:hanging="454"/>
        <w:rPr>
          <w:szCs w:val="14"/>
          <w:lang w:val="pt-BR"/>
        </w:rPr>
      </w:pPr>
      <w:r>
        <w:rPr>
          <w:rFonts w:ascii="新細明體" w:eastAsia="新細明體" w:hAnsi="新細明體"/>
          <w:sz w:val="24"/>
        </w:rPr>
        <w:t xml:space="preserve">48. </w:t>
      </w:r>
      <w:r w:rsidRPr="00134E17">
        <w:rPr>
          <w:rFonts w:hAnsi="細明體" w:cs="新細明體-WinCharSetFFFF-H" w:hint="eastAsia"/>
        </w:rPr>
        <w:t>下列關於熔點的比較，</w:t>
      </w:r>
      <w:r w:rsidRPr="00134E17">
        <w:rPr>
          <w:rFonts w:cs="TimesNewRoman" w:hint="eastAsia"/>
        </w:rPr>
        <w:t>哪些</w:t>
      </w:r>
      <w:r w:rsidRPr="00134E17">
        <w:rPr>
          <w:rFonts w:hAnsi="細明體" w:cs="新細明體-WinCharSetFFFF-H" w:hint="eastAsia"/>
        </w:rPr>
        <w:t xml:space="preserve">正確？　</w:t>
      </w:r>
      <w:r w:rsidRPr="00134E17">
        <w:rPr>
          <w:rFonts w:cs="TimesNewRoman"/>
          <w:lang w:val="pt-BR"/>
        </w:rPr>
        <w:t>(A)</w:t>
      </w:r>
      <w:r w:rsidRPr="00134E17">
        <w:rPr>
          <w:rFonts w:cs="TimesNewRoman" w:hint="eastAsia"/>
          <w:lang w:val="pt-BR"/>
        </w:rPr>
        <w:t xml:space="preserve"> </w:t>
      </w:r>
      <w:r w:rsidRPr="00134E17">
        <w:rPr>
          <w:rFonts w:cs="TimesNewRoman"/>
          <w:lang w:val="pt-BR"/>
        </w:rPr>
        <w:t>Na &gt; K</w:t>
      </w:r>
      <w:r w:rsidRPr="00134E17">
        <w:rPr>
          <w:rFonts w:cs="TimesNewRoman"/>
        </w:rPr>
        <w:t xml:space="preserve">　</w:t>
      </w:r>
      <w:r w:rsidRPr="00134E17">
        <w:rPr>
          <w:rFonts w:cs="TimesNewRoman"/>
          <w:lang w:val="pt-BR"/>
        </w:rPr>
        <w:t>(B)</w:t>
      </w:r>
      <w:r w:rsidRPr="00134E17">
        <w:rPr>
          <w:rFonts w:cs="TimesNewRoman" w:hint="eastAsia"/>
          <w:lang w:val="pt-BR"/>
        </w:rPr>
        <w:t xml:space="preserve"> </w:t>
      </w:r>
      <w:r w:rsidRPr="00134E17">
        <w:rPr>
          <w:rFonts w:cs="TimesNewRoman"/>
          <w:lang w:val="pt-BR"/>
        </w:rPr>
        <w:t>Mg &gt; Be</w:t>
      </w:r>
      <w:r w:rsidRPr="00134E17">
        <w:rPr>
          <w:rFonts w:cs="TimesNewRoman"/>
        </w:rPr>
        <w:t xml:space="preserve">　</w:t>
      </w:r>
      <w:r w:rsidRPr="00134E17">
        <w:rPr>
          <w:rFonts w:cs="TimesNewRoman"/>
          <w:lang w:val="pt-BR"/>
        </w:rPr>
        <w:t>(C)</w:t>
      </w:r>
      <w:r w:rsidRPr="00134E17">
        <w:rPr>
          <w:rFonts w:cs="TimesNewRoman" w:hint="eastAsia"/>
          <w:lang w:val="pt-BR"/>
        </w:rPr>
        <w:t xml:space="preserve"> </w:t>
      </w:r>
      <w:r w:rsidRPr="00134E17">
        <w:rPr>
          <w:rFonts w:cs="TimesNewRoman"/>
          <w:lang w:val="pt-BR"/>
        </w:rPr>
        <w:t>BeO &gt; MgO</w:t>
      </w:r>
      <w:r w:rsidRPr="00134E17">
        <w:rPr>
          <w:rFonts w:cs="TimesNewRoman"/>
        </w:rPr>
        <w:t xml:space="preserve">　</w:t>
      </w:r>
      <w:r w:rsidRPr="00134E17">
        <w:rPr>
          <w:rFonts w:cs="TimesNewRoman"/>
          <w:lang w:val="pt-BR"/>
        </w:rPr>
        <w:t>(D)</w:t>
      </w:r>
      <w:r w:rsidRPr="00134E17">
        <w:rPr>
          <w:rFonts w:cs="TimesNewRoman" w:hint="eastAsia"/>
          <w:lang w:val="pt-BR"/>
        </w:rPr>
        <w:t xml:space="preserve"> </w:t>
      </w:r>
      <w:r w:rsidRPr="00134E17">
        <w:rPr>
          <w:rFonts w:cs="TimesNewRoman"/>
          <w:lang w:val="pt-BR"/>
        </w:rPr>
        <w:t>Al &gt; Sn</w:t>
      </w:r>
      <w:r w:rsidRPr="00134E17">
        <w:rPr>
          <w:rFonts w:cs="TimesNewRoman"/>
        </w:rPr>
        <w:t xml:space="preserve">　</w:t>
      </w:r>
      <w:r w:rsidRPr="00134E17">
        <w:rPr>
          <w:rFonts w:cs="TimesNewRoman"/>
          <w:lang w:val="pt-BR"/>
        </w:rPr>
        <w:t>(E)</w:t>
      </w:r>
      <w:r w:rsidRPr="00134E17">
        <w:rPr>
          <w:rFonts w:cs="TimesNewRoman" w:hint="eastAsia"/>
          <w:lang w:val="pt-BR"/>
        </w:rPr>
        <w:t xml:space="preserve"> </w:t>
      </w:r>
      <w:r w:rsidRPr="00134E17">
        <w:rPr>
          <w:rFonts w:cs="TimesNewRoman"/>
          <w:lang w:val="pt-BR"/>
        </w:rPr>
        <w:t>BaCl</w:t>
      </w:r>
      <w:r w:rsidRPr="00134E17">
        <w:rPr>
          <w:rFonts w:cs="TimesNewRoman"/>
          <w:szCs w:val="14"/>
          <w:vertAlign w:val="subscript"/>
          <w:lang w:val="pt-BR"/>
        </w:rPr>
        <w:t>2</w:t>
      </w:r>
      <w:r w:rsidRPr="00134E17">
        <w:rPr>
          <w:rFonts w:cs="TimesNewRoman"/>
          <w:szCs w:val="14"/>
          <w:lang w:val="pt-BR"/>
        </w:rPr>
        <w:t xml:space="preserve"> </w:t>
      </w:r>
      <w:r w:rsidRPr="00134E17">
        <w:rPr>
          <w:rFonts w:cs="TimesNewRoman"/>
          <w:lang w:val="pt-BR"/>
        </w:rPr>
        <w:t>&gt; CaCl</w:t>
      </w:r>
      <w:r w:rsidRPr="00134E17">
        <w:rPr>
          <w:rFonts w:cs="TimesNewRoman"/>
          <w:szCs w:val="14"/>
          <w:vertAlign w:val="subscript"/>
          <w:lang w:val="pt-BR"/>
        </w:rPr>
        <w:t>2</w:t>
      </w:r>
      <w:r w:rsidRPr="00134E17">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堆積相同，比較金屬鍵強度</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Be &gt; Mg</w:t>
      </w:r>
      <w:r w:rsidRPr="00CA77BF">
        <w:rPr>
          <w:rFonts w:cs="TimesNewRoman" w:hint="eastAsia"/>
        </w:rPr>
        <w:br/>
      </w:r>
      <w:r w:rsidRPr="00CA77BF">
        <w:rPr>
          <w:rFonts w:cs="TimesNewRoman"/>
        </w:rPr>
        <w:t>(C)</w:t>
      </w:r>
      <w:r w:rsidRPr="00CA77BF">
        <w:rPr>
          <w:rFonts w:cs="TimesNewRoman" w:hint="eastAsia"/>
        </w:rPr>
        <w:t xml:space="preserve"> </w:t>
      </w:r>
      <w:r w:rsidRPr="00CA77BF">
        <w:rPr>
          <w:rFonts w:cs="TimesNewRoman"/>
        </w:rPr>
        <w:t>MgO &gt; BeO</w:t>
      </w:r>
      <w:r w:rsidRPr="00CA77BF">
        <w:rPr>
          <w:rFonts w:cs="TimesNewRoman" w:hint="eastAsia"/>
        </w:rPr>
        <w:br/>
      </w:r>
      <w:r w:rsidRPr="00CA77BF">
        <w:rPr>
          <w:rFonts w:cs="TimesNewRoman"/>
        </w:rPr>
        <w:t>(E)</w:t>
      </w:r>
      <w:r w:rsidRPr="00CA77BF">
        <w:rPr>
          <w:rFonts w:hAnsi="細明體" w:cs="新細明體-WinCharSetFFFF-H" w:hint="eastAsia"/>
        </w:rPr>
        <w:t>比較離子性強弱</w:t>
      </w:r>
    </w:p>
    <w:p w:rsidR="00CA77BF" w:rsidRPr="00E804F0" w:rsidRDefault="00CA77BF" w:rsidP="00CA77BF">
      <w:pPr>
        <w:ind w:left="454" w:hanging="454"/>
      </w:pPr>
      <w:r>
        <w:rPr>
          <w:rFonts w:ascii="新細明體" w:eastAsia="新細明體" w:hAnsi="新細明體"/>
          <w:sz w:val="24"/>
        </w:rPr>
        <w:t xml:space="preserve">49. </w:t>
      </w:r>
      <w:r w:rsidRPr="00E804F0">
        <w:rPr>
          <w:rFonts w:hAnsi="細明體" w:cs="新細明體-WinCharSetFFFF-H" w:hint="eastAsia"/>
        </w:rPr>
        <w:t>下列關於</w:t>
      </w:r>
      <w:r w:rsidRPr="00E804F0">
        <w:rPr>
          <w:rFonts w:cs="TimesNewRoman"/>
        </w:rPr>
        <w:t>I</w:t>
      </w:r>
      <w:r w:rsidRPr="00E804F0">
        <w:rPr>
          <w:rFonts w:cs="TimesNewRoman" w:hint="eastAsia"/>
        </w:rPr>
        <w:t>IA</w:t>
      </w:r>
      <w:r w:rsidRPr="00E804F0">
        <w:rPr>
          <w:rFonts w:hAnsi="細明體" w:cs="新細明體-WinCharSetFFFF-H" w:hint="eastAsia"/>
        </w:rPr>
        <w:t>族金屬週期性的敘述</w:t>
      </w:r>
      <w:r w:rsidRPr="00E804F0">
        <w:rPr>
          <w:rFonts w:cs="TimesNewRoman" w:hint="eastAsia"/>
        </w:rPr>
        <w:t>哪些</w:t>
      </w:r>
      <w:r w:rsidRPr="00E804F0">
        <w:rPr>
          <w:rFonts w:hAnsi="細明體" w:cs="新細明體-WinCharSetFFFF-H" w:hint="eastAsia"/>
        </w:rPr>
        <w:t>正確？</w:t>
      </w:r>
      <w:r w:rsidRPr="00E804F0">
        <w:rPr>
          <w:rFonts w:cs="新細明體-WinCharSetFFFF-H"/>
        </w:rPr>
        <w:t xml:space="preserve">　</w:t>
      </w:r>
      <w:r w:rsidRPr="00E804F0">
        <w:rPr>
          <w:rFonts w:cs="新細明體-WinCharSetFFFF-H"/>
        </w:rPr>
        <w:t>(A)</w:t>
      </w:r>
      <w:r w:rsidRPr="00E804F0">
        <w:rPr>
          <w:rFonts w:hAnsi="細明體" w:cs="新細明體-WinCharSetFFFF-H" w:hint="eastAsia"/>
        </w:rPr>
        <w:t>氧化電位隨原子序增加而下降</w:t>
      </w:r>
      <w:r w:rsidRPr="00E804F0">
        <w:rPr>
          <w:rFonts w:cs="新細明體-WinCharSetFFFF-H"/>
        </w:rPr>
        <w:t xml:space="preserve">　</w:t>
      </w:r>
      <w:r w:rsidRPr="00E804F0">
        <w:rPr>
          <w:rFonts w:cs="新細明體-WinCharSetFFFF-H"/>
        </w:rPr>
        <w:t>(B)</w:t>
      </w:r>
      <w:r w:rsidRPr="00E804F0">
        <w:rPr>
          <w:rFonts w:hAnsi="細明體" w:cs="新細明體-WinCharSetFFFF-H" w:hint="eastAsia"/>
        </w:rPr>
        <w:t>熔點隨原子序增加而增加</w:t>
      </w:r>
      <w:r w:rsidRPr="00E804F0">
        <w:rPr>
          <w:rFonts w:cs="新細明體-WinCharSetFFFF-H"/>
        </w:rPr>
        <w:t xml:space="preserve">　</w:t>
      </w:r>
      <w:r w:rsidRPr="00E804F0">
        <w:rPr>
          <w:rFonts w:cs="新細明體-WinCharSetFFFF-H"/>
        </w:rPr>
        <w:t>(C)</w:t>
      </w:r>
      <w:r w:rsidRPr="00E804F0">
        <w:rPr>
          <w:rFonts w:hAnsi="細明體" w:cs="新細明體-WinCharSetFFFF-H" w:hint="eastAsia"/>
        </w:rPr>
        <w:t>半徑隨原子序增加而變大</w:t>
      </w:r>
      <w:r w:rsidRPr="00E804F0">
        <w:rPr>
          <w:rFonts w:cs="新細明體-WinCharSetFFFF-H"/>
        </w:rPr>
        <w:t xml:space="preserve">　</w:t>
      </w:r>
      <w:r w:rsidRPr="00E804F0">
        <w:rPr>
          <w:rFonts w:cs="新細明體-WinCharSetFFFF-H"/>
        </w:rPr>
        <w:t>(D)</w:t>
      </w:r>
      <w:r w:rsidRPr="00E804F0">
        <w:rPr>
          <w:rFonts w:hAnsi="細明體" w:cs="新細明體-WinCharSetFFFF-H" w:hint="eastAsia"/>
        </w:rPr>
        <w:t>氫氧化物鹼性隨原子序增加而增加</w:t>
      </w:r>
      <w:r w:rsidRPr="00E804F0">
        <w:rPr>
          <w:rFonts w:cs="新細明體-WinCharSetFFFF-H"/>
        </w:rPr>
        <w:t xml:space="preserve">　</w:t>
      </w:r>
      <w:r w:rsidRPr="00E804F0">
        <w:rPr>
          <w:rFonts w:cs="新細明體-WinCharSetFFFF-H"/>
        </w:rPr>
        <w:t>(E)</w:t>
      </w:r>
      <w:r w:rsidRPr="00E804F0">
        <w:rPr>
          <w:rFonts w:hAnsi="細明體" w:cs="新細明體-WinCharSetFFFF-H" w:hint="eastAsia"/>
        </w:rPr>
        <w:t>形成化合物時均為</w:t>
      </w:r>
      <w:r w:rsidRPr="00E804F0">
        <w:rPr>
          <w:rFonts w:cs="TimesNewRoman"/>
        </w:rPr>
        <w:t>+2</w:t>
      </w:r>
      <w:r w:rsidRPr="00E804F0">
        <w:rPr>
          <w:rFonts w:hAnsi="細明體" w:cs="新細明體-WinCharSetFFFF-H" w:hint="eastAsia"/>
        </w:rPr>
        <w:t>價</w:t>
      </w:r>
      <w:r w:rsidRPr="00E804F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氧化電位以</w:t>
      </w:r>
      <w:r w:rsidRPr="00CA77BF">
        <w:rPr>
          <w:rFonts w:cs="TimesNewRoman"/>
        </w:rPr>
        <w:t>Be</w:t>
      </w:r>
      <w:r w:rsidRPr="00CA77BF">
        <w:rPr>
          <w:rFonts w:hAnsi="細明體" w:cs="新細明體-WinCharSetFFFF-H" w:hint="eastAsia"/>
        </w:rPr>
        <w:t>最小，不易氧化，且隨原子序增加而上升</w:t>
      </w:r>
      <w:r w:rsidRPr="00CA77BF">
        <w:rPr>
          <w:rFonts w:hAnsi="細明體" w:cs="新細明體-WinCharSetFFFF-H"/>
        </w:rPr>
        <w:br/>
      </w:r>
      <w:r w:rsidRPr="00CA77BF">
        <w:rPr>
          <w:rFonts w:cs="新細明體-WinCharSetFFFF-H"/>
        </w:rPr>
        <w:t>(B)</w:t>
      </w:r>
      <w:r w:rsidRPr="00CA77BF">
        <w:rPr>
          <w:rFonts w:hAnsi="細明體" w:cs="新細明體-WinCharSetFFFF-H" w:hint="eastAsia"/>
        </w:rPr>
        <w:t>熔點不規則；</w:t>
      </w:r>
      <w:r w:rsidRPr="00CA77BF">
        <w:rPr>
          <w:rFonts w:cs="TimesNewRoman"/>
        </w:rPr>
        <w:t>Be &gt; Ca &gt; Sr</w:t>
      </w:r>
      <w:r w:rsidRPr="00CA77BF">
        <w:rPr>
          <w:rFonts w:cs="TimesNewRoman" w:hint="eastAsia"/>
        </w:rPr>
        <w:t xml:space="preserve"> </w:t>
      </w:r>
      <w:r w:rsidRPr="00CA77BF">
        <w:rPr>
          <w:rFonts w:cs="TimesNewRoman"/>
        </w:rPr>
        <w:t>&gt; Ba &gt; Ra &gt; Mg</w:t>
      </w:r>
    </w:p>
    <w:p w:rsidR="00CA77BF" w:rsidRPr="00187886" w:rsidRDefault="00CA77BF" w:rsidP="00CA77BF">
      <w:pPr>
        <w:ind w:left="454" w:hanging="454"/>
      </w:pPr>
      <w:r>
        <w:rPr>
          <w:rFonts w:ascii="新細明體" w:eastAsia="新細明體" w:hAnsi="新細明體"/>
          <w:sz w:val="24"/>
        </w:rPr>
        <w:t xml:space="preserve">50. </w:t>
      </w:r>
      <w:r w:rsidRPr="00187886">
        <w:rPr>
          <w:rFonts w:hAnsi="細明體" w:cs="新細明體-WinCharSetFFFF-H" w:hint="eastAsia"/>
        </w:rPr>
        <w:t>下列數字代表某元素的質子數，則下列哪些選項為鹼金屬族金屬？</w:t>
      </w:r>
      <w:r w:rsidRPr="00187886">
        <w:rPr>
          <w:rFonts w:cs="新細明體-WinCharSetFFFF-H"/>
        </w:rPr>
        <w:t xml:space="preserve">　</w:t>
      </w:r>
      <w:r w:rsidRPr="00187886">
        <w:rPr>
          <w:rFonts w:cs="新細明體-WinCharSetFFFF-H"/>
        </w:rPr>
        <w:t>(A)</w:t>
      </w:r>
      <w:r w:rsidRPr="00187886">
        <w:rPr>
          <w:rFonts w:cs="新細明體-WinCharSetFFFF-H" w:hint="eastAsia"/>
        </w:rPr>
        <w:t xml:space="preserve"> </w:t>
      </w:r>
      <w:r w:rsidRPr="00187886">
        <w:rPr>
          <w:rFonts w:cs="TimesNewRoman"/>
        </w:rPr>
        <w:t>3</w:t>
      </w:r>
      <w:r w:rsidRPr="00187886">
        <w:rPr>
          <w:rFonts w:cs="TimesNewRoman"/>
        </w:rPr>
        <w:t xml:space="preserve">　</w:t>
      </w:r>
      <w:r w:rsidRPr="00187886">
        <w:rPr>
          <w:rFonts w:cs="TimesNewRoman"/>
        </w:rPr>
        <w:t>(B)</w:t>
      </w:r>
      <w:r w:rsidRPr="00187886">
        <w:rPr>
          <w:rFonts w:cs="TimesNewRoman" w:hint="eastAsia"/>
        </w:rPr>
        <w:t xml:space="preserve"> </w:t>
      </w:r>
      <w:r w:rsidRPr="00187886">
        <w:rPr>
          <w:rFonts w:cs="TimesNewRoman"/>
        </w:rPr>
        <w:t>10</w:t>
      </w:r>
      <w:r w:rsidRPr="00187886">
        <w:rPr>
          <w:rFonts w:cs="TimesNewRoman"/>
        </w:rPr>
        <w:t xml:space="preserve">　</w:t>
      </w:r>
      <w:r w:rsidRPr="00187886">
        <w:rPr>
          <w:rFonts w:cs="TimesNewRoman"/>
        </w:rPr>
        <w:t>(C)</w:t>
      </w:r>
      <w:r w:rsidRPr="00187886">
        <w:rPr>
          <w:rFonts w:cs="TimesNewRoman" w:hint="eastAsia"/>
        </w:rPr>
        <w:t xml:space="preserve"> </w:t>
      </w:r>
      <w:r w:rsidRPr="00187886">
        <w:rPr>
          <w:rFonts w:cs="TimesNewRoman"/>
        </w:rPr>
        <w:t>19</w:t>
      </w:r>
      <w:r w:rsidRPr="00187886">
        <w:rPr>
          <w:rFonts w:cs="TimesNewRoman"/>
        </w:rPr>
        <w:t xml:space="preserve">　</w:t>
      </w:r>
      <w:r w:rsidRPr="00187886">
        <w:rPr>
          <w:rFonts w:cs="TimesNewRoman"/>
        </w:rPr>
        <w:t>(D)</w:t>
      </w:r>
      <w:r w:rsidRPr="00187886">
        <w:rPr>
          <w:rFonts w:cs="TimesNewRoman" w:hint="eastAsia"/>
        </w:rPr>
        <w:t xml:space="preserve"> </w:t>
      </w:r>
      <w:r w:rsidRPr="00187886">
        <w:rPr>
          <w:rFonts w:cs="TimesNewRoman"/>
        </w:rPr>
        <w:t>27</w:t>
      </w:r>
      <w:r w:rsidRPr="00187886">
        <w:rPr>
          <w:rFonts w:cs="TimesNewRoman" w:hint="eastAsia"/>
        </w:rPr>
        <w:t xml:space="preserve">　</w:t>
      </w:r>
      <w:r w:rsidRPr="00187886">
        <w:rPr>
          <w:rFonts w:cs="TimesNewRoman"/>
        </w:rPr>
        <w:t>(E)</w:t>
      </w:r>
      <w:r w:rsidRPr="00187886">
        <w:rPr>
          <w:rFonts w:cs="TimesNewRoman" w:hint="eastAsia"/>
        </w:rPr>
        <w:t xml:space="preserve"> </w:t>
      </w:r>
      <w:r w:rsidRPr="00187886">
        <w:rPr>
          <w:rFonts w:cs="TimesNewRoman"/>
        </w:rPr>
        <w:t>37</w:t>
      </w:r>
      <w:r w:rsidRPr="0018788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E</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Li</w:t>
      </w:r>
      <w:r w:rsidRPr="00CA77BF">
        <w:rPr>
          <w:rFonts w:cs="TimesNewRoman"/>
        </w:rPr>
        <w:t xml:space="preserve">　</w:t>
      </w:r>
      <w:r w:rsidRPr="00CA77BF">
        <w:rPr>
          <w:rFonts w:cs="TimesNewRoman"/>
          <w:lang w:val="pt-BR"/>
        </w:rPr>
        <w:t>(B)</w:t>
      </w:r>
      <w:r w:rsidRPr="00CA77BF">
        <w:rPr>
          <w:rFonts w:cs="TimesNewRoman" w:hint="eastAsia"/>
          <w:lang w:val="pt-BR"/>
        </w:rPr>
        <w:t xml:space="preserve"> </w:t>
      </w:r>
      <w:r w:rsidRPr="00CA77BF">
        <w:rPr>
          <w:rFonts w:cs="TimesNewRoman"/>
          <w:lang w:val="pt-BR"/>
        </w:rPr>
        <w:t>Ne</w:t>
      </w:r>
      <w:r w:rsidRPr="00CA77BF">
        <w:rPr>
          <w:rFonts w:cs="TimesNewRoman"/>
        </w:rPr>
        <w:t xml:space="preserve">　</w:t>
      </w:r>
      <w:r w:rsidRPr="00CA77BF">
        <w:rPr>
          <w:rFonts w:cs="TimesNewRoman"/>
          <w:lang w:val="pt-BR"/>
        </w:rPr>
        <w:t>(C)</w:t>
      </w:r>
      <w:r w:rsidRPr="00CA77BF">
        <w:rPr>
          <w:rFonts w:cs="TimesNewRoman" w:hint="eastAsia"/>
          <w:lang w:val="pt-BR"/>
        </w:rPr>
        <w:t xml:space="preserve"> </w:t>
      </w:r>
      <w:r w:rsidRPr="00CA77BF">
        <w:rPr>
          <w:rFonts w:cs="TimesNewRoman"/>
          <w:lang w:val="pt-BR"/>
        </w:rPr>
        <w:t>K</w:t>
      </w:r>
      <w:r w:rsidRPr="00CA77BF">
        <w:rPr>
          <w:rFonts w:cs="TimesNewRoman"/>
        </w:rPr>
        <w:t xml:space="preserve">　</w:t>
      </w:r>
      <w:r w:rsidRPr="00CA77BF">
        <w:rPr>
          <w:rFonts w:cs="TimesNewRoman"/>
          <w:lang w:val="pt-BR"/>
        </w:rPr>
        <w:t>(D)</w:t>
      </w:r>
      <w:r w:rsidRPr="00CA77BF">
        <w:rPr>
          <w:rFonts w:cs="TimesNewRoman" w:hint="eastAsia"/>
          <w:lang w:val="pt-BR"/>
        </w:rPr>
        <w:t xml:space="preserve"> </w:t>
      </w:r>
      <w:r w:rsidRPr="00CA77BF">
        <w:rPr>
          <w:rFonts w:cs="TimesNewRoman"/>
          <w:lang w:val="pt-BR"/>
        </w:rPr>
        <w:t>Co</w:t>
      </w:r>
      <w:r w:rsidRPr="00CA77BF">
        <w:rPr>
          <w:rFonts w:cs="TimesNewRoman"/>
        </w:rPr>
        <w:t xml:space="preserve">　</w:t>
      </w:r>
      <w:r w:rsidRPr="00CA77BF">
        <w:rPr>
          <w:rFonts w:cs="TimesNewRoman"/>
          <w:lang w:val="pt-BR"/>
        </w:rPr>
        <w:t>(E)</w:t>
      </w:r>
      <w:r w:rsidRPr="00CA77BF">
        <w:rPr>
          <w:rFonts w:cs="TimesNewRoman" w:hint="eastAsia"/>
          <w:lang w:val="pt-BR"/>
        </w:rPr>
        <w:t xml:space="preserve"> </w:t>
      </w:r>
      <w:r w:rsidRPr="00CA77BF">
        <w:rPr>
          <w:rFonts w:cs="TimesNewRoman"/>
          <w:lang w:val="pt-BR"/>
        </w:rPr>
        <w:t>Rb</w: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非選擇題】</w:t>
      </w:r>
    </w:p>
    <w:p w:rsidR="00CA77BF" w:rsidRPr="00B15845" w:rsidRDefault="00CA77BF" w:rsidP="00CA77BF">
      <w:pPr>
        <w:ind w:left="454" w:hanging="454"/>
        <w:rPr>
          <w:rFonts w:hAnsi="細明體" w:cs="新細明體-WinCharSetFFFF-H"/>
        </w:rPr>
      </w:pPr>
      <w:r>
        <w:rPr>
          <w:rFonts w:ascii="新細明體" w:eastAsia="新細明體" w:hAnsi="新細明體"/>
          <w:sz w:val="24"/>
        </w:rPr>
        <w:t xml:space="preserve"> 1. </w:t>
      </w:r>
      <w:r w:rsidRPr="00B15845">
        <w:rPr>
          <w:rFonts w:hAnsi="細明體" w:cs="新細明體-WinCharSetFFFF-H" w:hint="eastAsia"/>
        </w:rPr>
        <w:t>霍爾</w:t>
      </w:r>
      <w:r w:rsidRPr="00B15845">
        <w:rPr>
          <w:rFonts w:cs="TimesNewRoman"/>
        </w:rPr>
        <w:t>22</w:t>
      </w:r>
      <w:r w:rsidRPr="00B15845">
        <w:rPr>
          <w:rFonts w:hAnsi="細明體" w:cs="新細明體-WinCharSetFFFF-H" w:hint="eastAsia"/>
        </w:rPr>
        <w:t>歲就發明了電解法製鋁，一百年來霍爾法仍然是最主要的工業製鋁法，將鋁礬土除去鐵雜質後，在電解槽中與冰晶石</w:t>
      </w:r>
      <w:r w:rsidRPr="00B15845">
        <w:rPr>
          <w:rFonts w:cs="TimesNewRoman" w:hint="eastAsia"/>
        </w:rPr>
        <w:t>（</w:t>
      </w:r>
      <w:r w:rsidRPr="00B15845">
        <w:rPr>
          <w:rFonts w:cs="TimesNewRoman"/>
        </w:rPr>
        <w:t>Na</w:t>
      </w:r>
      <w:r w:rsidRPr="00B15845">
        <w:rPr>
          <w:rFonts w:cs="TimesNewRoman"/>
          <w:szCs w:val="14"/>
          <w:vertAlign w:val="subscript"/>
        </w:rPr>
        <w:t>3</w:t>
      </w:r>
      <w:r w:rsidRPr="00B15845">
        <w:rPr>
          <w:rFonts w:cs="TimesNewRoman"/>
        </w:rPr>
        <w:t>AlF</w:t>
      </w:r>
      <w:r w:rsidRPr="00B15845">
        <w:rPr>
          <w:rFonts w:cs="TimesNewRoman"/>
          <w:szCs w:val="14"/>
          <w:vertAlign w:val="subscript"/>
        </w:rPr>
        <w:t>6</w:t>
      </w:r>
      <w:r w:rsidRPr="00B15845">
        <w:rPr>
          <w:rFonts w:hAnsi="細明體" w:cs="新細明體-WinCharSetFFFF-H" w:hint="eastAsia"/>
        </w:rPr>
        <w:t>，熔點</w:t>
      </w:r>
      <w:r w:rsidRPr="00B15845">
        <w:rPr>
          <w:rFonts w:cs="TimesNewRoman"/>
        </w:rPr>
        <w:t>1000</w:t>
      </w:r>
      <w:r w:rsidRPr="00B15845">
        <w:rPr>
          <w:rFonts w:cs="TimesNewRoman" w:hint="eastAsia"/>
        </w:rPr>
        <w:t xml:space="preserve"> </w:t>
      </w:r>
      <w:r w:rsidRPr="00B15845">
        <w:rPr>
          <w:rFonts w:cs="TimesNewRoman" w:hint="eastAsia"/>
        </w:rPr>
        <w:sym w:font="Symbol" w:char="F0B0"/>
      </w:r>
      <w:r w:rsidRPr="00B15845">
        <w:rPr>
          <w:rFonts w:cs="TimesNewRoman" w:hint="eastAsia"/>
        </w:rPr>
        <w:t>C</w:t>
      </w:r>
      <w:r w:rsidRPr="00B15845">
        <w:rPr>
          <w:rFonts w:cs="TimesNewRoman" w:hint="eastAsia"/>
        </w:rPr>
        <w:t>）</w:t>
      </w:r>
      <w:r w:rsidRPr="00B15845">
        <w:rPr>
          <w:rFonts w:hAnsi="細明體" w:cs="新細明體-WinCharSetFFFF-H" w:hint="eastAsia"/>
        </w:rPr>
        <w:t>混合進行電解：</w:t>
      </w:r>
      <w:r w:rsidRPr="00B15845">
        <w:rPr>
          <w:rFonts w:hAnsi="細明體" w:cs="新細明體-WinCharSetFFFF-H"/>
        </w:rPr>
        <w:br/>
      </w:r>
      <w:r w:rsidRPr="00B15845">
        <w:rPr>
          <w:rFonts w:cs="TimesNewRoman"/>
        </w:rPr>
        <w:t>(1)</w:t>
      </w:r>
      <w:r w:rsidRPr="00B15845">
        <w:rPr>
          <w:rFonts w:hAnsi="細明體" w:cs="新細明體-WinCharSetFFFF-H" w:hint="eastAsia"/>
        </w:rPr>
        <w:t>鋁礬土主要成分的化學式為何？</w:t>
      </w:r>
      <w:r w:rsidRPr="00B15845">
        <w:rPr>
          <w:rFonts w:hAnsi="細明體" w:cs="新細明體-WinCharSetFFFF-H"/>
        </w:rPr>
        <w:br/>
      </w:r>
      <w:r w:rsidRPr="00B15845">
        <w:rPr>
          <w:rFonts w:cs="TimesNewRoman"/>
        </w:rPr>
        <w:t>(2)</w:t>
      </w:r>
      <w:r w:rsidRPr="00B15845">
        <w:rPr>
          <w:rFonts w:hAnsi="細明體" w:cs="新細明體-WinCharSetFFFF-H" w:hint="eastAsia"/>
        </w:rPr>
        <w:t>電解時槽內反應溫度是</w:t>
      </w:r>
      <w:r w:rsidRPr="00B15845">
        <w:rPr>
          <w:rFonts w:cs="TimesNewRoman"/>
        </w:rPr>
        <w:t>950</w:t>
      </w:r>
      <w:r w:rsidRPr="00B15845">
        <w:rPr>
          <w:rFonts w:cs="TimesNewRoman" w:hint="eastAsia"/>
        </w:rPr>
        <w:t xml:space="preserve"> </w:t>
      </w:r>
      <w:r w:rsidRPr="00B15845">
        <w:rPr>
          <w:rFonts w:cs="TimesNewRoman" w:hint="eastAsia"/>
        </w:rPr>
        <w:sym w:font="Symbol" w:char="F0B0"/>
      </w:r>
      <w:r w:rsidRPr="00B15845">
        <w:rPr>
          <w:rFonts w:cs="TimesNewRoman" w:hint="eastAsia"/>
        </w:rPr>
        <w:t>C</w:t>
      </w:r>
      <w:r w:rsidRPr="00B15845">
        <w:rPr>
          <w:rFonts w:hAnsi="細明體" w:cs="新細明體-WinCharSetFFFF-H" w:hint="eastAsia"/>
        </w:rPr>
        <w:t>，鋁礬土及冰晶石混合的電解質呈物質三態中的</w:t>
      </w:r>
      <w:r w:rsidRPr="00B15845">
        <w:rPr>
          <w:rFonts w:cs="TimesNewRoman" w:hint="eastAsia"/>
        </w:rPr>
        <w:t>哪一種狀態？</w:t>
      </w:r>
      <w:r w:rsidRPr="00B15845">
        <w:rPr>
          <w:rFonts w:hAnsi="細明體" w:cs="新細明體-WinCharSetFFFF-H"/>
        </w:rPr>
        <w:br/>
      </w:r>
      <w:r w:rsidRPr="00B15845">
        <w:rPr>
          <w:rFonts w:cs="TimesNewRoman"/>
        </w:rPr>
        <w:t>(3)</w:t>
      </w:r>
      <w:r w:rsidRPr="00B15845">
        <w:rPr>
          <w:rFonts w:hAnsi="細明體" w:cs="新細明體-WinCharSetFFFF-H" w:hint="eastAsia"/>
        </w:rPr>
        <w:t>寫出此電解反應的化學反應式。</w:t>
      </w:r>
      <w:r w:rsidRPr="00B15845">
        <w:rPr>
          <w:rFonts w:hAnsi="細明體" w:cs="新細明體-WinCharSetFFFF-H"/>
        </w:rPr>
        <w:br/>
      </w:r>
      <w:r w:rsidRPr="00B15845">
        <w:rPr>
          <w:rFonts w:cs="TimesNewRoman"/>
        </w:rPr>
        <w:t>(4)</w:t>
      </w:r>
      <w:r w:rsidRPr="00B15845">
        <w:rPr>
          <w:rFonts w:hAnsi="細明體" w:cs="新細明體-WinCharSetFFFF-H" w:hint="eastAsia"/>
        </w:rPr>
        <w:t>若電解後收得</w:t>
      </w:r>
      <w:r w:rsidRPr="00B15845">
        <w:rPr>
          <w:rFonts w:cs="TimesNewRoman"/>
        </w:rPr>
        <w:t>27</w:t>
      </w:r>
      <w:r w:rsidRPr="00B15845">
        <w:rPr>
          <w:rFonts w:hAnsi="細明體" w:cs="新細明體-WinCharSetFFFF-H" w:hint="eastAsia"/>
        </w:rPr>
        <w:t>克的純鋁：</w:t>
      </w:r>
      <w:r w:rsidRPr="00B15845">
        <w:rPr>
          <w:rFonts w:cs="TimesNewRoman" w:hint="eastAsia"/>
        </w:rPr>
        <w:t>（</w:t>
      </w:r>
      <w:r w:rsidRPr="00B15845">
        <w:rPr>
          <w:rFonts w:hAnsi="細明體" w:cs="新細明體-WinCharSetFFFF-H" w:hint="eastAsia"/>
        </w:rPr>
        <w:t>鋁原子量</w:t>
      </w:r>
      <w:r w:rsidRPr="00B15845">
        <w:rPr>
          <w:rFonts w:hAnsi="細明體" w:cs="新細明體-WinCharSetFFFF-H" w:hint="eastAsia"/>
        </w:rPr>
        <w:t xml:space="preserve"> </w:t>
      </w:r>
      <w:r w:rsidRPr="00B15845">
        <w:rPr>
          <w:rFonts w:cs="TimesNewRoman"/>
        </w:rPr>
        <w:t>= 27.0</w:t>
      </w:r>
      <w:r w:rsidRPr="00B15845">
        <w:rPr>
          <w:rFonts w:hAnsi="細明體" w:cs="新細明體-WinCharSetFFFF-H" w:hint="eastAsia"/>
        </w:rPr>
        <w:t>；</w:t>
      </w:r>
      <w:r w:rsidRPr="00B15845">
        <w:rPr>
          <w:rFonts w:cs="TimesNewRoman"/>
        </w:rPr>
        <w:t>1</w:t>
      </w:r>
      <w:r w:rsidRPr="00B15845">
        <w:rPr>
          <w:rFonts w:hAnsi="細明體" w:cs="新細明體-WinCharSetFFFF-H" w:hint="eastAsia"/>
        </w:rPr>
        <w:t>法拉第</w:t>
      </w:r>
      <w:r w:rsidRPr="00B15845">
        <w:rPr>
          <w:rFonts w:hAnsi="細明體" w:cs="新細明體-WinCharSetFFFF-H" w:hint="eastAsia"/>
        </w:rPr>
        <w:t xml:space="preserve"> </w:t>
      </w:r>
      <w:r w:rsidRPr="00B15845">
        <w:rPr>
          <w:rFonts w:cs="TimesNewRoman"/>
        </w:rPr>
        <w:t>= 96500</w:t>
      </w:r>
      <w:r w:rsidRPr="00B15845">
        <w:rPr>
          <w:rFonts w:hAnsi="細明體" w:cs="新細明體-WinCharSetFFFF-H" w:hint="eastAsia"/>
        </w:rPr>
        <w:t>庫侖</w:t>
      </w:r>
      <w:r w:rsidRPr="00B15845">
        <w:rPr>
          <w:rFonts w:cs="TimesNewRoman" w:hint="eastAsia"/>
        </w:rPr>
        <w:t>）</w:t>
      </w:r>
      <w:r w:rsidRPr="00B15845">
        <w:rPr>
          <w:rFonts w:cs="TimesNewRoman"/>
        </w:rPr>
        <w:br/>
      </w:r>
      <w:r w:rsidRPr="00B15845">
        <w:rPr>
          <w:rFonts w:cs="TimesNewRoman" w:hint="eastAsia"/>
        </w:rPr>
        <w:t xml:space="preserve">　</w:t>
      </w:r>
      <w:r w:rsidRPr="00B15845">
        <w:rPr>
          <w:rFonts w:cs="TimesNewRoman"/>
        </w:rPr>
        <w:t>(a)</w:t>
      </w:r>
      <w:r w:rsidRPr="00B15845">
        <w:rPr>
          <w:rFonts w:hAnsi="細明體" w:cs="新細明體-WinCharSetFFFF-H" w:hint="eastAsia"/>
        </w:rPr>
        <w:t xml:space="preserve">至少需要鋁礬土多少克？　</w:t>
      </w:r>
      <w:r w:rsidRPr="00B15845">
        <w:rPr>
          <w:rFonts w:cs="TimesNewRoman"/>
        </w:rPr>
        <w:t>(b)</w:t>
      </w:r>
      <w:r w:rsidRPr="00B15845">
        <w:rPr>
          <w:rFonts w:hAnsi="細明體" w:cs="新細明體-WinCharSetFFFF-H" w:hint="eastAsia"/>
        </w:rPr>
        <w:t>需要多少庫侖電量？</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TimesNewRoman" w:hint="eastAsia"/>
          <w:szCs w:val="14"/>
        </w:rPr>
        <w:t>;</w:t>
      </w:r>
      <w:r w:rsidRPr="00CA77BF">
        <w:rPr>
          <w:rFonts w:cs="TimesNewRoman"/>
          <w:szCs w:val="14"/>
        </w:rPr>
        <w:t>(2)</w:t>
      </w:r>
      <w:r w:rsidRPr="00CA77BF">
        <w:rPr>
          <w:rFonts w:hAnsi="細明體" w:cs="新細明體-WinCharSetFFFF-H" w:hint="eastAsia"/>
        </w:rPr>
        <w:t>液態</w:t>
      </w:r>
      <w:r w:rsidRPr="00CA77BF">
        <w:rPr>
          <w:rFonts w:cs="新細明體-WinCharSetFFFF-H" w:hint="eastAsia"/>
        </w:rPr>
        <w:t>;</w:t>
      </w:r>
      <w:r w:rsidRPr="00CA77BF">
        <w:rPr>
          <w:rFonts w:cs="新細明體-WinCharSetFFFF-H"/>
        </w:rPr>
        <w:t>(3)</w:t>
      </w:r>
      <w:r w:rsidRPr="00CA77BF">
        <w:rPr>
          <w:rFonts w:cs="TimesNewRoman"/>
        </w:rPr>
        <w:t>2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cs="MTExtra"/>
          <w:szCs w:val="14"/>
          <w:vertAlign w:val="subscript"/>
        </w:rPr>
        <w:t>l</w:t>
      </w:r>
      <w:r w:rsidRPr="00CA77BF">
        <w:rPr>
          <w:rFonts w:cs="TimesNewRoman"/>
          <w:szCs w:val="14"/>
          <w:vertAlign w:val="subscript"/>
        </w:rPr>
        <w:t>)</w:t>
      </w:r>
      <w:r w:rsidRPr="00CA77BF">
        <w:rPr>
          <w:rFonts w:cs="TimesNewRoman"/>
          <w:position w:val="-6"/>
          <w:szCs w:val="14"/>
        </w:rPr>
        <w:object w:dxaOrig="820" w:dyaOrig="320">
          <v:shape id="_x0000_i1147" type="#_x0000_t75" style="width:41.25pt;height:15.75pt" o:ole="">
            <v:imagedata r:id="rId206" o:title=""/>
          </v:shape>
          <o:OLEObject Type="Embed" ProgID="Equation.DSMT4" ShapeID="_x0000_i1147" DrawAspect="Content" ObjectID="_1537170537" r:id="rId207"/>
        </w:object>
      </w:r>
      <w:r w:rsidRPr="00CA77BF">
        <w:rPr>
          <w:rFonts w:cs="TimesNewRoman"/>
        </w:rPr>
        <w:t>4Al + 3O</w:t>
      </w:r>
      <w:r w:rsidRPr="00CA77BF">
        <w:rPr>
          <w:rFonts w:cs="TimesNewRoman"/>
          <w:szCs w:val="14"/>
          <w:vertAlign w:val="subscript"/>
        </w:rPr>
        <w:t>2</w:t>
      </w:r>
      <w:r w:rsidRPr="00CA77BF">
        <w:rPr>
          <w:rFonts w:cs="TimesNewRoman" w:hint="eastAsia"/>
          <w:szCs w:val="14"/>
        </w:rPr>
        <w:t>;</w:t>
      </w:r>
      <w:r w:rsidRPr="00CA77BF">
        <w:rPr>
          <w:rFonts w:cs="TimesNewRoman"/>
          <w:szCs w:val="14"/>
        </w:rPr>
        <w:t>(4)</w:t>
      </w:r>
      <w:r w:rsidRPr="00CA77BF">
        <w:rPr>
          <w:rFonts w:cs="TimesNewRoman"/>
        </w:rPr>
        <w:t>(a)51</w:t>
      </w:r>
      <w:r w:rsidRPr="00CA77BF">
        <w:rPr>
          <w:rFonts w:hAnsi="細明體" w:cs="新細明體-WinCharSetFFFF-H" w:hint="eastAsia"/>
        </w:rPr>
        <w:t>克</w:t>
      </w:r>
      <w:r w:rsidRPr="00CA77BF">
        <w:rPr>
          <w:rFonts w:cs="新細明體-WinCharSetFFFF-H" w:hint="eastAsia"/>
        </w:rPr>
        <w:t xml:space="preserve">　</w:t>
      </w:r>
      <w:r w:rsidRPr="00CA77BF">
        <w:rPr>
          <w:rFonts w:cs="TimesNewRoman"/>
        </w:rPr>
        <w:t>(b)2.9</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10</w:t>
      </w:r>
      <w:r w:rsidRPr="00CA77BF">
        <w:rPr>
          <w:rFonts w:cs="TimesNewRoman"/>
          <w:szCs w:val="14"/>
          <w:vertAlign w:val="superscript"/>
        </w:rPr>
        <w:t>5</w:t>
      </w:r>
      <w:r w:rsidRPr="00CA77BF">
        <w:rPr>
          <w:rFonts w:hAnsi="細明體" w:cs="新細明體-WinCharSetFFFF-H" w:hint="eastAsia"/>
        </w:rPr>
        <w:t>庫侖</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4)(a)</w:t>
      </w:r>
      <w:r w:rsidRPr="00CA77BF">
        <w:rPr>
          <w:rFonts w:cs="TimesNewRoman"/>
          <w:position w:val="-22"/>
        </w:rPr>
        <w:object w:dxaOrig="620" w:dyaOrig="580">
          <v:shape id="_x0000_i1148" type="#_x0000_t75" style="width:30.75pt;height:29.25pt" o:ole="">
            <v:imagedata r:id="rId208" o:title=""/>
          </v:shape>
          <o:OLEObject Type="Embed" ProgID="Equation.DSMT4" ShapeID="_x0000_i1148" DrawAspect="Content" ObjectID="_1537170538" r:id="rId209"/>
        </w:object>
      </w:r>
      <w:r w:rsidRPr="00CA77BF">
        <w:rPr>
          <w:rFonts w:cs="TimesNewRoman" w:hint="eastAsia"/>
        </w:rPr>
        <w:t>（</w:t>
      </w:r>
      <w:r w:rsidRPr="00CA77BF">
        <w:rPr>
          <w:rFonts w:cs="TimesNewRoman"/>
        </w:rPr>
        <w:t>mol</w:t>
      </w:r>
      <w:r w:rsidRPr="00CA77BF">
        <w:rPr>
          <w:rFonts w:cs="TimesNewRoman" w:hint="eastAsia"/>
        </w:rPr>
        <w:t>）……</w:t>
      </w:r>
      <w:r w:rsidRPr="00CA77BF">
        <w:rPr>
          <w:rFonts w:cs="TimesNewRoman"/>
        </w:rPr>
        <w:t>Al</w:t>
      </w:r>
      <w:r w:rsidRPr="00CA77BF">
        <w:rPr>
          <w:rFonts w:hAnsi="細明體" w:cs="新細明體-WinCharSetFFFF-H" w:hint="eastAsia"/>
        </w:rPr>
        <w:t>，</w:t>
      </w:r>
      <w:r w:rsidRPr="00CA77BF">
        <w:rPr>
          <w:rFonts w:cs="TimesNewRoman"/>
        </w:rPr>
        <w:t>1 mol 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hAnsi="細明體" w:cs="新細明體-WinCharSetFFFF-H" w:hint="eastAsia"/>
        </w:rPr>
        <w:t>可製得</w:t>
      </w:r>
      <w:r w:rsidRPr="00CA77BF">
        <w:rPr>
          <w:rFonts w:cs="TimesNewRoman"/>
        </w:rPr>
        <w:t>2 mol Al</w:t>
      </w:r>
      <w:r w:rsidRPr="00CA77BF">
        <w:rPr>
          <w:rFonts w:cs="TimesNewRoman" w:hint="eastAsia"/>
        </w:rPr>
        <w:br/>
      </w:r>
      <w:r w:rsidRPr="00CA77BF">
        <w:rPr>
          <w:rFonts w:cs="TimesNewRoman" w:hint="eastAsia"/>
        </w:rPr>
        <w:t xml:space="preserve">　</w:t>
      </w:r>
      <w:r w:rsidRPr="00CA77BF">
        <w:rPr>
          <w:rFonts w:hAnsi="細明體" w:cs="新細明體-WinCharSetFFFF-H" w:hint="eastAsia"/>
        </w:rPr>
        <w:t>故需要</w:t>
      </w:r>
      <w:r w:rsidRPr="00CA77BF">
        <w:rPr>
          <w:rFonts w:hAnsi="細明體" w:cs="新細明體-WinCharSetFFFF-H"/>
          <w:position w:val="-22"/>
        </w:rPr>
        <w:object w:dxaOrig="620" w:dyaOrig="580">
          <v:shape id="_x0000_i1149" type="#_x0000_t75" style="width:30.75pt;height:29.25pt" o:ole="">
            <v:imagedata r:id="rId210" o:title=""/>
          </v:shape>
          <o:OLEObject Type="Embed" ProgID="Equation.DSMT4" ShapeID="_x0000_i1149" DrawAspect="Content" ObjectID="_1537170539" r:id="rId211"/>
        </w:object>
      </w:r>
      <w:r w:rsidRPr="00CA77BF">
        <w:rPr>
          <w:rFonts w:cs="TimesNewRoman"/>
        </w:rPr>
        <w:t>Al</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hAnsi="細明體" w:cs="新細明體-WinCharSetFFFF-H" w:hint="eastAsia"/>
        </w:rPr>
        <w:t>，</w:t>
      </w:r>
      <w:r w:rsidRPr="00CA77BF">
        <w:rPr>
          <w:rFonts w:hAnsi="細明體" w:cs="新細明體-WinCharSetFFFF-H"/>
          <w:position w:val="-22"/>
        </w:rPr>
        <w:object w:dxaOrig="1900" w:dyaOrig="580">
          <v:shape id="_x0000_i1150" type="#_x0000_t75" style="width:95.25pt;height:29.25pt" o:ole="">
            <v:imagedata r:id="rId212" o:title=""/>
          </v:shape>
          <o:OLEObject Type="Embed" ProgID="Equation.DSMT4" ShapeID="_x0000_i1150" DrawAspect="Content" ObjectID="_1537170540" r:id="rId213"/>
        </w:object>
      </w:r>
      <w:r w:rsidRPr="00CA77BF">
        <w:rPr>
          <w:rFonts w:hAnsi="細明體" w:cs="新細明體-WinCharSetFFFF-H" w:hint="eastAsia"/>
        </w:rPr>
        <w:t>克</w:t>
      </w:r>
      <w:r w:rsidRPr="00CA77BF">
        <w:rPr>
          <w:rFonts w:hAnsi="細明體" w:cs="新細明體-WinCharSetFFFF-H"/>
        </w:rPr>
        <w:br/>
      </w:r>
      <w:r w:rsidRPr="00CA77BF">
        <w:rPr>
          <w:rFonts w:hAnsi="細明體" w:cs="新細明體-WinCharSetFFFF-H" w:hint="eastAsia"/>
        </w:rPr>
        <w:t xml:space="preserve">　</w:t>
      </w:r>
      <w:r w:rsidRPr="00CA77BF">
        <w:rPr>
          <w:rFonts w:cs="TimesNewRoman"/>
        </w:rPr>
        <w:t>(b)</w:t>
      </w:r>
      <w:r w:rsidRPr="00CA77BF">
        <w:rPr>
          <w:rFonts w:cs="TimesNewRoman" w:hint="eastAsia"/>
        </w:rPr>
        <w:t xml:space="preserve"> </w:t>
      </w:r>
      <w:r w:rsidRPr="00CA77BF">
        <w:rPr>
          <w:rFonts w:cs="TimesNewRoman"/>
        </w:rPr>
        <w:t>Al</w:t>
      </w:r>
      <w:r w:rsidRPr="00CA77BF">
        <w:rPr>
          <w:rFonts w:cs="TimesNewRoman"/>
          <w:szCs w:val="14"/>
          <w:vertAlign w:val="superscript"/>
        </w:rPr>
        <w:t>3+</w:t>
      </w:r>
      <w:r w:rsidRPr="00CA77BF">
        <w:rPr>
          <w:rFonts w:cs="TimesNewRoman"/>
          <w:szCs w:val="14"/>
        </w:rPr>
        <w:t xml:space="preserve"> </w:t>
      </w:r>
      <w:r w:rsidRPr="00CA77BF">
        <w:rPr>
          <w:rFonts w:cs="TimesNewRoman"/>
        </w:rPr>
        <w:t>+ 3e</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w:t>
      </w:r>
      <w:r w:rsidRPr="00CA77BF">
        <w:rPr>
          <w:rFonts w:hAnsi="細明體" w:cs="新細明體-WinCharSetFFFF-H" w:hint="eastAsia"/>
        </w:rPr>
        <w:t>通入</w:t>
      </w:r>
      <w:r w:rsidRPr="00CA77BF">
        <w:rPr>
          <w:rFonts w:cs="TimesNewRoman"/>
        </w:rPr>
        <w:t>3</w:t>
      </w:r>
      <w:r w:rsidRPr="00CA77BF">
        <w:rPr>
          <w:rFonts w:hAnsi="細明體" w:cs="新細明體-WinCharSetFFFF-H" w:hint="eastAsia"/>
        </w:rPr>
        <w:t>法拉第可得</w:t>
      </w:r>
      <w:r w:rsidRPr="00CA77BF">
        <w:rPr>
          <w:rFonts w:cs="TimesNewRoman"/>
        </w:rPr>
        <w:t>1 mol Al</w:t>
      </w:r>
      <w:r w:rsidRPr="00CA77BF">
        <w:rPr>
          <w:rFonts w:hAnsi="細明體" w:cs="新細明體-WinCharSetFFFF-H" w:hint="eastAsia"/>
        </w:rPr>
        <w:t>，即</w:t>
      </w:r>
      <w:r w:rsidRPr="00CA77BF">
        <w:rPr>
          <w:rFonts w:cs="TimesNewRoman"/>
        </w:rPr>
        <w:t>3</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96500 = 2.9</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10</w:t>
      </w:r>
      <w:r w:rsidRPr="00CA77BF">
        <w:rPr>
          <w:rFonts w:cs="TimesNewRoman"/>
          <w:szCs w:val="14"/>
          <w:vertAlign w:val="superscript"/>
        </w:rPr>
        <w:t>5</w:t>
      </w:r>
      <w:r w:rsidRPr="00CA77BF">
        <w:rPr>
          <w:rFonts w:cs="TimesNewRoman" w:hint="eastAsia"/>
        </w:rPr>
        <w:t>（</w:t>
      </w:r>
      <w:r w:rsidRPr="00CA77BF">
        <w:rPr>
          <w:rFonts w:hAnsi="細明體" w:cs="新細明體-WinCharSetFFFF-H" w:hint="eastAsia"/>
        </w:rPr>
        <w:t>庫侖</w:t>
      </w:r>
      <w:r w:rsidRPr="00CA77BF">
        <w:rPr>
          <w:rFonts w:cs="TimesNewRoman" w:hint="eastAsia"/>
        </w:rPr>
        <w:t>）</w:t>
      </w:r>
    </w:p>
    <w:p w:rsidR="00CA77BF" w:rsidRPr="002702E7" w:rsidRDefault="00CA77BF" w:rsidP="00CA77BF">
      <w:pPr>
        <w:ind w:left="454" w:hanging="454"/>
        <w:rPr>
          <w:rFonts w:cs="TimesNewRoman"/>
        </w:rPr>
      </w:pPr>
      <w:r>
        <w:rPr>
          <w:rFonts w:ascii="新細明體" w:eastAsia="新細明體" w:hAnsi="新細明體"/>
          <w:sz w:val="24"/>
        </w:rPr>
        <w:t xml:space="preserve"> 2. </w:t>
      </w:r>
      <w:r w:rsidRPr="002702E7">
        <w:rPr>
          <w:rFonts w:cs="TimesNewRoman"/>
        </w:rPr>
        <w:t>BaCO</w:t>
      </w:r>
      <w:r w:rsidRPr="002702E7">
        <w:rPr>
          <w:rFonts w:cs="TimesNewRoman"/>
          <w:szCs w:val="14"/>
          <w:vertAlign w:val="subscript"/>
        </w:rPr>
        <w:t>3</w:t>
      </w:r>
      <w:r w:rsidRPr="002702E7">
        <w:rPr>
          <w:rFonts w:hAnsi="細明體" w:cs="新細明體-WinCharSetFFFF-H" w:hint="eastAsia"/>
        </w:rPr>
        <w:t>與</w:t>
      </w:r>
      <w:r w:rsidRPr="002702E7">
        <w:rPr>
          <w:rFonts w:cs="TimesNewRoman"/>
        </w:rPr>
        <w:t>CaCO</w:t>
      </w:r>
      <w:r w:rsidRPr="002702E7">
        <w:rPr>
          <w:rFonts w:cs="TimesNewRoman"/>
          <w:szCs w:val="14"/>
          <w:vertAlign w:val="subscript"/>
        </w:rPr>
        <w:t>3</w:t>
      </w:r>
      <w:r w:rsidRPr="002702E7">
        <w:rPr>
          <w:rFonts w:hAnsi="細明體" w:cs="新細明體-WinCharSetFFFF-H" w:hint="eastAsia"/>
        </w:rPr>
        <w:t>之混合物</w:t>
      </w:r>
      <w:r w:rsidRPr="002702E7">
        <w:rPr>
          <w:rFonts w:cs="TimesNewRoman"/>
        </w:rPr>
        <w:t>6.94</w:t>
      </w:r>
      <w:r w:rsidRPr="002702E7">
        <w:rPr>
          <w:rFonts w:hAnsi="細明體" w:cs="新細明體-WinCharSetFFFF-H" w:hint="eastAsia"/>
        </w:rPr>
        <w:t>克，經加熱使其完全放出</w:t>
      </w:r>
      <w:r w:rsidRPr="002702E7">
        <w:rPr>
          <w:rFonts w:cs="TimesNewRoman"/>
        </w:rPr>
        <w:t>CO</w:t>
      </w:r>
      <w:r w:rsidRPr="002702E7">
        <w:rPr>
          <w:rFonts w:cs="TimesNewRoman"/>
          <w:szCs w:val="14"/>
          <w:vertAlign w:val="subscript"/>
        </w:rPr>
        <w:t>2</w:t>
      </w:r>
      <w:r w:rsidRPr="002702E7">
        <w:rPr>
          <w:rFonts w:hAnsi="細明體" w:cs="新細明體-WinCharSetFFFF-H" w:hint="eastAsia"/>
        </w:rPr>
        <w:t>後得</w:t>
      </w:r>
      <w:r w:rsidRPr="002702E7">
        <w:rPr>
          <w:rFonts w:cs="TimesNewRoman"/>
        </w:rPr>
        <w:t>BaO</w:t>
      </w:r>
      <w:r w:rsidRPr="002702E7">
        <w:rPr>
          <w:rFonts w:hAnsi="細明體" w:cs="新細明體-WinCharSetFFFF-H" w:hint="eastAsia"/>
        </w:rPr>
        <w:t>與</w:t>
      </w:r>
      <w:r w:rsidRPr="002702E7">
        <w:rPr>
          <w:rFonts w:cs="TimesNewRoman"/>
        </w:rPr>
        <w:t>CaO</w:t>
      </w:r>
      <w:r w:rsidRPr="002702E7">
        <w:rPr>
          <w:rFonts w:hAnsi="細明體" w:cs="新細明體-WinCharSetFFFF-H" w:hint="eastAsia"/>
        </w:rPr>
        <w:t>之混合物</w:t>
      </w:r>
      <w:r w:rsidRPr="002702E7">
        <w:rPr>
          <w:rFonts w:cs="TimesNewRoman"/>
        </w:rPr>
        <w:t>4.74</w:t>
      </w:r>
      <w:r w:rsidRPr="002702E7">
        <w:rPr>
          <w:rFonts w:hAnsi="細明體" w:cs="新細明體-WinCharSetFFFF-H" w:hint="eastAsia"/>
        </w:rPr>
        <w:t>克，求原混合物中</w:t>
      </w:r>
      <w:r w:rsidRPr="002702E7">
        <w:rPr>
          <w:rFonts w:cs="TimesNewRoman"/>
        </w:rPr>
        <w:t>CaCO</w:t>
      </w:r>
      <w:r w:rsidRPr="002702E7">
        <w:rPr>
          <w:rFonts w:cs="TimesNewRoman"/>
          <w:szCs w:val="14"/>
          <w:vertAlign w:val="subscript"/>
        </w:rPr>
        <w:t>3</w:t>
      </w:r>
      <w:r w:rsidRPr="002702E7">
        <w:rPr>
          <w:rFonts w:hAnsi="細明體" w:cs="新細明體-WinCharSetFFFF-H" w:hint="eastAsia"/>
        </w:rPr>
        <w:t>若干克？</w:t>
      </w:r>
      <w:r w:rsidRPr="002702E7">
        <w:rPr>
          <w:rFonts w:cs="TimesNewRoman" w:hint="eastAsia"/>
        </w:rPr>
        <w:t>（</w:t>
      </w:r>
      <w:r w:rsidRPr="002702E7">
        <w:rPr>
          <w:rFonts w:cs="TimesNewRoman"/>
        </w:rPr>
        <w:t>Ba = 137</w:t>
      </w:r>
      <w:r w:rsidRPr="002702E7">
        <w:rPr>
          <w:rFonts w:hAnsi="細明體" w:cs="新細明體-WinCharSetFFFF-H" w:hint="eastAsia"/>
        </w:rPr>
        <w:t>，</w:t>
      </w:r>
      <w:r w:rsidRPr="002702E7">
        <w:rPr>
          <w:rFonts w:cs="TimesNewRoman"/>
        </w:rPr>
        <w:t>Ca = 40</w:t>
      </w:r>
      <w:r w:rsidRPr="002702E7">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基隆女中段考題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3.00</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設</w:t>
      </w:r>
      <w:r w:rsidRPr="00CA77BF">
        <w:rPr>
          <w:rFonts w:cs="TimesNewRoman"/>
        </w:rPr>
        <w:t>CaCO</w:t>
      </w:r>
      <w:r w:rsidRPr="00CA77BF">
        <w:rPr>
          <w:rFonts w:cs="TimesNewRoman"/>
          <w:szCs w:val="14"/>
          <w:vertAlign w:val="subscript"/>
        </w:rPr>
        <w:t>3</w:t>
      </w:r>
      <w:r w:rsidRPr="00CA77BF">
        <w:rPr>
          <w:rFonts w:hAnsi="細明體" w:cs="新細明體-WinCharSetFFFF-H" w:hint="eastAsia"/>
        </w:rPr>
        <w:t>有</w:t>
      </w:r>
      <w:r w:rsidRPr="00CA77BF">
        <w:rPr>
          <w:rFonts w:cs="TimesNewRoman"/>
        </w:rPr>
        <w:t>W</w:t>
      </w:r>
      <w:r w:rsidRPr="00CA77BF">
        <w:rPr>
          <w:rFonts w:hAnsi="細明體" w:cs="新細明體-WinCharSetFFFF-H" w:hint="eastAsia"/>
        </w:rPr>
        <w:t>克，</w:t>
      </w:r>
      <w:r w:rsidRPr="00CA77BF">
        <w:rPr>
          <w:rFonts w:cs="TimesNewRoman"/>
        </w:rPr>
        <w:t>BaCO</w:t>
      </w:r>
      <w:r w:rsidRPr="00CA77BF">
        <w:rPr>
          <w:rFonts w:cs="TimesNewRoman"/>
          <w:szCs w:val="14"/>
          <w:vertAlign w:val="subscript"/>
        </w:rPr>
        <w:t>3</w:t>
      </w:r>
      <w:r w:rsidRPr="00CA77BF">
        <w:rPr>
          <w:rFonts w:hAnsi="細明體" w:cs="新細明體-WinCharSetFFFF-H" w:hint="eastAsia"/>
        </w:rPr>
        <w:t>則有</w:t>
      </w:r>
      <w:r w:rsidRPr="00CA77BF">
        <w:rPr>
          <w:rFonts w:cs="TimesNewRoman" w:hint="eastAsia"/>
        </w:rPr>
        <w:t>（</w:t>
      </w:r>
      <w:r w:rsidRPr="00CA77BF">
        <w:rPr>
          <w:rFonts w:cs="TimesNewRoman"/>
        </w:rPr>
        <w:t xml:space="preserve">6.94 </w:t>
      </w:r>
      <w:r w:rsidRPr="00CA77BF">
        <w:rPr>
          <w:rFonts w:cs="Symbol"/>
        </w:rPr>
        <w:sym w:font="Symbol" w:char="F02D"/>
      </w:r>
      <w:r w:rsidRPr="00CA77BF">
        <w:rPr>
          <w:rFonts w:cs="Symbol"/>
        </w:rPr>
        <w:t xml:space="preserve"> </w:t>
      </w:r>
      <w:r w:rsidRPr="00CA77BF">
        <w:rPr>
          <w:rFonts w:cs="TimesNewRoman"/>
        </w:rPr>
        <w:t>W</w:t>
      </w:r>
      <w:r w:rsidRPr="00CA77BF">
        <w:rPr>
          <w:rFonts w:cs="TimesNewRoman" w:hint="eastAsia"/>
        </w:rPr>
        <w:t>）</w:t>
      </w:r>
      <w:r w:rsidRPr="00CA77BF">
        <w:rPr>
          <w:rFonts w:hAnsi="細明體" w:cs="新細明體-WinCharSetFFFF-H" w:hint="eastAsia"/>
        </w:rPr>
        <w:t>克</w:t>
      </w:r>
      <w:r w:rsidRPr="00CA77BF">
        <w:rPr>
          <w:rFonts w:hAnsi="細明體" w:cs="新細明體-WinCharSetFFFF-H"/>
        </w:rPr>
        <w:br/>
      </w:r>
      <w:r w:rsidRPr="00CA77BF">
        <w:rPr>
          <w:rFonts w:cs="TimesNewRoman"/>
        </w:rPr>
        <w:t>CaC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aO + CO</w:t>
      </w:r>
      <w:r w:rsidRPr="00CA77BF">
        <w:rPr>
          <w:rFonts w:cs="TimesNewRoman"/>
          <w:szCs w:val="14"/>
          <w:vertAlign w:val="subscript"/>
        </w:rPr>
        <w:t>2</w:t>
      </w:r>
      <w:r w:rsidRPr="00CA77BF">
        <w:rPr>
          <w:rFonts w:hAnsi="細明體" w:cs="新細明體-WinCharSetFFFF-H" w:hint="eastAsia"/>
        </w:rPr>
        <w:t>，</w:t>
      </w:r>
      <w:r w:rsidRPr="00CA77BF">
        <w:rPr>
          <w:rFonts w:cs="TimesNewRoman"/>
        </w:rPr>
        <w:t>BaCO</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BaO + CO</w:t>
      </w:r>
      <w:r w:rsidRPr="00CA77BF">
        <w:rPr>
          <w:rFonts w:cs="TimesNewRoman"/>
          <w:szCs w:val="14"/>
          <w:vertAlign w:val="subscript"/>
        </w:rPr>
        <w:t>2</w:t>
      </w:r>
      <w:r w:rsidRPr="00CA77BF">
        <w:rPr>
          <w:rFonts w:cs="TimesNewRoman" w:hint="eastAsia"/>
          <w:szCs w:val="14"/>
          <w:vertAlign w:val="subscript"/>
        </w:rPr>
        <w:br/>
      </w:r>
      <w:r w:rsidRPr="00CA77BF">
        <w:rPr>
          <w:rFonts w:cs="TimesNewRoman"/>
          <w:position w:val="-22"/>
          <w:szCs w:val="14"/>
          <w:vertAlign w:val="subscript"/>
        </w:rPr>
        <w:object w:dxaOrig="2940" w:dyaOrig="580">
          <v:shape id="_x0000_i1151" type="#_x0000_t75" style="width:147pt;height:29.25pt" o:ole="">
            <v:imagedata r:id="rId214" o:title=""/>
          </v:shape>
          <o:OLEObject Type="Embed" ProgID="Equation.DSMT4" ShapeID="_x0000_i1151" DrawAspect="Content" ObjectID="_1537170541" r:id="rId215"/>
        </w:object>
      </w:r>
      <w:r w:rsidRPr="00CA77BF">
        <w:rPr>
          <w:rFonts w:cs="TimesNewRoman" w:hint="eastAsia"/>
          <w:szCs w:val="14"/>
        </w:rPr>
        <w:t>可得</w:t>
      </w:r>
      <w:r w:rsidRPr="00CA77BF">
        <w:rPr>
          <w:rFonts w:cs="TimesNewRoman" w:hint="eastAsia"/>
          <w:szCs w:val="14"/>
        </w:rPr>
        <w:t>W = 3.00</w:t>
      </w:r>
      <w:r w:rsidRPr="00CA77BF">
        <w:rPr>
          <w:rFonts w:hAnsi="細明體" w:cs="新細明體-WinCharSetFFFF-H" w:hint="eastAsia"/>
        </w:rPr>
        <w:t>克</w:t>
      </w:r>
    </w:p>
    <w:p w:rsidR="00CA77BF" w:rsidRPr="002041F3" w:rsidRDefault="00CA77BF" w:rsidP="00CA77BF">
      <w:pPr>
        <w:ind w:left="454" w:hanging="454"/>
        <w:rPr>
          <w:rFonts w:hAnsi="細明體" w:cs="新細明體-WinCharSetFFFF-H"/>
        </w:rPr>
      </w:pPr>
      <w:r>
        <w:rPr>
          <w:rFonts w:ascii="新細明體" w:eastAsia="新細明體" w:hAnsi="新細明體"/>
          <w:sz w:val="24"/>
        </w:rPr>
        <w:t xml:space="preserve"> 3. </w:t>
      </w:r>
      <w:r w:rsidRPr="002041F3">
        <w:rPr>
          <w:rFonts w:hAnsi="細明體" w:cs="新細明體-WinCharSetFFFF-H" w:hint="eastAsia"/>
        </w:rPr>
        <w:t>寫出在粗鹽水溶液中加入碳酸鈉之反應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Mg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Mg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2NaCl</w:t>
      </w:r>
      <w:r w:rsidRPr="00CA77BF">
        <w:rPr>
          <w:rFonts w:hAnsi="細明體" w:cs="新細明體-WinCharSetFFFF-H" w:hint="eastAsia"/>
          <w:lang w:val="pt-BR"/>
        </w:rPr>
        <w:t>，</w:t>
      </w:r>
      <w:r w:rsidRPr="00CA77BF">
        <w:rPr>
          <w:rFonts w:cs="TimesNewRoman"/>
          <w:lang w:val="pt-BR"/>
        </w:rPr>
        <w:t>Ca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2NaCl</w:t>
      </w:r>
    </w:p>
    <w:p w:rsidR="00CA77BF" w:rsidRPr="00813144" w:rsidRDefault="00CA77BF" w:rsidP="00CA77BF">
      <w:pPr>
        <w:ind w:left="454" w:hanging="454"/>
        <w:rPr>
          <w:rFonts w:hAnsi="細明體" w:cs="新細明體-WinCharSetFFFF-H"/>
        </w:rPr>
      </w:pPr>
      <w:r>
        <w:rPr>
          <w:rFonts w:ascii="新細明體" w:eastAsia="新細明體" w:hAnsi="新細明體"/>
          <w:sz w:val="24"/>
        </w:rPr>
        <w:t xml:space="preserve"> 4. </w:t>
      </w:r>
      <w:r w:rsidRPr="00813144">
        <w:rPr>
          <w:rFonts w:hAnsi="細明體" w:cs="新細明體-WinCharSetFFFF-H" w:hint="eastAsia"/>
        </w:rPr>
        <w:t>體積莫耳濃度相同的蘇打</w:t>
      </w:r>
      <w:r w:rsidRPr="00813144">
        <w:rPr>
          <w:rFonts w:cs="TimesNewRoman" w:hint="eastAsia"/>
        </w:rPr>
        <w:t>（</w:t>
      </w:r>
      <w:r w:rsidRPr="00813144">
        <w:rPr>
          <w:rFonts w:cs="TimesNewRoman"/>
        </w:rPr>
        <w:t>Na</w:t>
      </w:r>
      <w:r w:rsidRPr="00813144">
        <w:rPr>
          <w:rFonts w:cs="TimesNewRoman"/>
          <w:szCs w:val="14"/>
          <w:vertAlign w:val="subscript"/>
        </w:rPr>
        <w:t>2</w:t>
      </w:r>
      <w:r w:rsidRPr="00813144">
        <w:rPr>
          <w:rFonts w:cs="TimesNewRoman"/>
        </w:rPr>
        <w:t>CO</w:t>
      </w:r>
      <w:r w:rsidRPr="00813144">
        <w:rPr>
          <w:rFonts w:cs="TimesNewRoman"/>
          <w:szCs w:val="14"/>
          <w:vertAlign w:val="subscript"/>
        </w:rPr>
        <w:t>3</w:t>
      </w:r>
      <w:r w:rsidRPr="00813144">
        <w:rPr>
          <w:rFonts w:cs="TimesNewRoman" w:hint="eastAsia"/>
        </w:rPr>
        <w:t>）</w:t>
      </w:r>
      <w:r w:rsidRPr="00813144">
        <w:rPr>
          <w:rFonts w:hAnsi="細明體" w:cs="新細明體-WinCharSetFFFF-H" w:hint="eastAsia"/>
        </w:rPr>
        <w:t>、小蘇打</w:t>
      </w:r>
      <w:r w:rsidRPr="00813144">
        <w:rPr>
          <w:rFonts w:cs="TimesNewRoman" w:hint="eastAsia"/>
        </w:rPr>
        <w:t>（</w:t>
      </w:r>
      <w:r w:rsidRPr="00813144">
        <w:rPr>
          <w:rFonts w:cs="TimesNewRoman"/>
        </w:rPr>
        <w:t>NaHCO</w:t>
      </w:r>
      <w:r w:rsidRPr="00813144">
        <w:rPr>
          <w:rFonts w:cs="TimesNewRoman"/>
          <w:szCs w:val="14"/>
          <w:vertAlign w:val="subscript"/>
        </w:rPr>
        <w:t>3</w:t>
      </w:r>
      <w:r w:rsidRPr="00813144">
        <w:rPr>
          <w:rFonts w:cs="TimesNewRoman" w:hint="eastAsia"/>
        </w:rPr>
        <w:t>）</w:t>
      </w:r>
      <w:r w:rsidRPr="00813144">
        <w:rPr>
          <w:rFonts w:hAnsi="細明體" w:cs="新細明體-WinCharSetFFFF-H" w:hint="eastAsia"/>
        </w:rPr>
        <w:t>及苛性鈉</w:t>
      </w:r>
      <w:r w:rsidRPr="00813144">
        <w:rPr>
          <w:rFonts w:cs="TimesNewRoman" w:hint="eastAsia"/>
        </w:rPr>
        <w:t>（</w:t>
      </w:r>
      <w:r w:rsidRPr="00813144">
        <w:rPr>
          <w:rFonts w:cs="TimesNewRoman"/>
        </w:rPr>
        <w:t>NaOH</w:t>
      </w:r>
      <w:r w:rsidRPr="00813144">
        <w:rPr>
          <w:rFonts w:cs="TimesNewRoman" w:hint="eastAsia"/>
        </w:rPr>
        <w:t>）</w:t>
      </w:r>
      <w:r w:rsidRPr="00813144">
        <w:rPr>
          <w:rFonts w:hAnsi="細明體" w:cs="新細明體-WinCharSetFFFF-H" w:hint="eastAsia"/>
        </w:rPr>
        <w:t>三種水溶液，其</w:t>
      </w:r>
      <w:r w:rsidRPr="00813144">
        <w:rPr>
          <w:rFonts w:cs="TimesNewRoman"/>
        </w:rPr>
        <w:t>pH</w:t>
      </w:r>
      <w:r w:rsidRPr="00813144">
        <w:rPr>
          <w:rFonts w:hAnsi="細明體" w:cs="新細明體-WinCharSetFFFF-H" w:hint="eastAsia"/>
        </w:rPr>
        <w:t>值高低次序為何？</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NaOH &gt; 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cs="TimesNewRoman"/>
          <w:szCs w:val="14"/>
        </w:rPr>
        <w:t xml:space="preserve"> </w:t>
      </w:r>
      <w:r w:rsidRPr="00CA77BF">
        <w:rPr>
          <w:rFonts w:cs="TimesNewRoman"/>
        </w:rPr>
        <w:t>&gt; NaHCO</w:t>
      </w:r>
      <w:r w:rsidRPr="00CA77BF">
        <w:rPr>
          <w:rFonts w:cs="TimesNewRoman"/>
          <w:szCs w:val="14"/>
          <w:vertAlign w:val="subscript"/>
        </w:rPr>
        <w:t>3</w:t>
      </w:r>
    </w:p>
    <w:p w:rsidR="00CA77BF" w:rsidRPr="00960AB9" w:rsidRDefault="00CA77BF" w:rsidP="00CA77BF">
      <w:pPr>
        <w:ind w:left="454" w:hanging="454"/>
        <w:rPr>
          <w:rFonts w:cs="TimesNewRoman"/>
          <w:szCs w:val="14"/>
          <w:vertAlign w:val="subscript"/>
        </w:rPr>
      </w:pPr>
      <w:r>
        <w:rPr>
          <w:rFonts w:ascii="新細明體" w:eastAsia="新細明體" w:hAnsi="新細明體"/>
          <w:sz w:val="24"/>
        </w:rPr>
        <w:t xml:space="preserve"> 5. </w:t>
      </w:r>
      <w:r w:rsidRPr="00960AB9">
        <w:rPr>
          <w:rFonts w:hAnsi="細明體" w:cs="新細明體-WinCharSetFFFF-H" w:hint="eastAsia"/>
        </w:rPr>
        <w:t>如何由</w:t>
      </w:r>
      <w:r w:rsidRPr="00960AB9">
        <w:rPr>
          <w:rFonts w:cs="TimesNewRoman"/>
        </w:rPr>
        <w:t>NaCl</w:t>
      </w:r>
      <w:r w:rsidRPr="00960AB9">
        <w:rPr>
          <w:rFonts w:hAnsi="細明體" w:cs="新細明體-WinCharSetFFFF-H" w:hint="eastAsia"/>
        </w:rPr>
        <w:t>製造下列化合物？</w:t>
      </w:r>
      <w:r w:rsidRPr="00960AB9">
        <w:rPr>
          <w:rFonts w:hAnsi="細明體" w:cs="新細明體-WinCharSetFFFF-H"/>
        </w:rPr>
        <w:br/>
      </w:r>
      <w:r w:rsidRPr="00960AB9">
        <w:rPr>
          <w:rFonts w:cs="TimesNewRoman"/>
        </w:rPr>
        <w:t>(1)</w:t>
      </w:r>
      <w:r w:rsidRPr="00960AB9">
        <w:rPr>
          <w:rFonts w:cs="TimesNewRoman" w:hint="eastAsia"/>
        </w:rPr>
        <w:t xml:space="preserve"> </w:t>
      </w:r>
      <w:r w:rsidRPr="00960AB9">
        <w:rPr>
          <w:rFonts w:cs="TimesNewRoman"/>
        </w:rPr>
        <w:t>Na</w:t>
      </w:r>
      <w:r w:rsidRPr="00960AB9">
        <w:rPr>
          <w:rFonts w:cs="TimesNewRoman"/>
        </w:rPr>
        <w:t xml:space="preserve">　</w:t>
      </w:r>
      <w:r w:rsidRPr="00960AB9">
        <w:rPr>
          <w:rFonts w:cs="TimesNewRoman"/>
        </w:rPr>
        <w:t>(2)</w:t>
      </w:r>
      <w:r w:rsidRPr="00960AB9">
        <w:rPr>
          <w:rFonts w:cs="TimesNewRoman" w:hint="eastAsia"/>
        </w:rPr>
        <w:t xml:space="preserve"> </w:t>
      </w:r>
      <w:r w:rsidRPr="00960AB9">
        <w:rPr>
          <w:rFonts w:cs="TimesNewRoman"/>
        </w:rPr>
        <w:t>Cl</w:t>
      </w:r>
      <w:r w:rsidRPr="00960AB9">
        <w:rPr>
          <w:rFonts w:cs="TimesNewRoman"/>
          <w:szCs w:val="14"/>
          <w:vertAlign w:val="subscript"/>
        </w:rPr>
        <w:t>2</w:t>
      </w:r>
      <w:r w:rsidRPr="00960AB9">
        <w:rPr>
          <w:rFonts w:cs="TimesNewRoman"/>
          <w:szCs w:val="14"/>
        </w:rPr>
        <w:t xml:space="preserve">　</w:t>
      </w:r>
      <w:r w:rsidRPr="00960AB9">
        <w:rPr>
          <w:rFonts w:cs="TimesNewRoman"/>
          <w:szCs w:val="14"/>
        </w:rPr>
        <w:t>(3)</w:t>
      </w:r>
      <w:r w:rsidRPr="00960AB9">
        <w:rPr>
          <w:rFonts w:cs="TimesNewRoman" w:hint="eastAsia"/>
          <w:szCs w:val="14"/>
        </w:rPr>
        <w:t xml:space="preserve"> </w:t>
      </w:r>
      <w:r w:rsidRPr="00960AB9">
        <w:rPr>
          <w:rFonts w:cs="TimesNewRoman"/>
        </w:rPr>
        <w:t>NaOH</w:t>
      </w:r>
      <w:r w:rsidRPr="00960AB9">
        <w:rPr>
          <w:rFonts w:cs="TimesNewRoman"/>
        </w:rPr>
        <w:t xml:space="preserve">　</w:t>
      </w:r>
      <w:r w:rsidRPr="00960AB9">
        <w:rPr>
          <w:rFonts w:cs="TimesNewRoman"/>
        </w:rPr>
        <w:t>(4)</w:t>
      </w:r>
      <w:r w:rsidRPr="00960AB9">
        <w:rPr>
          <w:rFonts w:cs="TimesNewRoman" w:hint="eastAsia"/>
        </w:rPr>
        <w:t xml:space="preserve"> </w:t>
      </w:r>
      <w:r w:rsidRPr="00960AB9">
        <w:rPr>
          <w:rFonts w:cs="TimesNewRoman"/>
        </w:rPr>
        <w:t>NaHCO</w:t>
      </w:r>
      <w:r w:rsidRPr="00960AB9">
        <w:rPr>
          <w:rFonts w:cs="TimesNewRoman"/>
          <w:szCs w:val="14"/>
          <w:vertAlign w:val="subscript"/>
        </w:rPr>
        <w:t>3</w:t>
      </w:r>
      <w:r w:rsidRPr="00960AB9">
        <w:rPr>
          <w:rFonts w:cs="TimesNewRoman"/>
          <w:szCs w:val="14"/>
        </w:rPr>
        <w:t xml:space="preserve">　</w:t>
      </w:r>
      <w:r w:rsidRPr="00960AB9">
        <w:rPr>
          <w:rFonts w:cs="TimesNewRoman"/>
          <w:szCs w:val="14"/>
        </w:rPr>
        <w:t>(5)</w:t>
      </w:r>
      <w:r w:rsidRPr="00960AB9">
        <w:rPr>
          <w:rFonts w:cs="TimesNewRoman" w:hint="eastAsia"/>
          <w:szCs w:val="14"/>
        </w:rPr>
        <w:t xml:space="preserve"> </w:t>
      </w:r>
      <w:r w:rsidRPr="00960AB9">
        <w:rPr>
          <w:rFonts w:cs="TimesNewRoman"/>
        </w:rPr>
        <w:t>Na</w:t>
      </w:r>
      <w:r w:rsidRPr="00960AB9">
        <w:rPr>
          <w:rFonts w:cs="TimesNewRoman"/>
          <w:szCs w:val="14"/>
          <w:vertAlign w:val="subscript"/>
        </w:rPr>
        <w:t>2</w:t>
      </w:r>
      <w:r w:rsidRPr="00960AB9">
        <w:rPr>
          <w:rFonts w:cs="TimesNewRoman"/>
        </w:rPr>
        <w:t>CO</w:t>
      </w:r>
      <w:r w:rsidRPr="00960AB9">
        <w:rPr>
          <w:rFonts w:cs="TimesNewRoman"/>
          <w:szCs w:val="14"/>
          <w:vertAlign w:val="subscript"/>
        </w:rPr>
        <w:t>3</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2)</w:t>
      </w:r>
      <w:r w:rsidRPr="00CA77BF">
        <w:rPr>
          <w:rFonts w:cs="TimesNewRoman" w:hint="eastAsia"/>
          <w:lang w:val="pt-BR"/>
        </w:rPr>
        <w:t xml:space="preserve"> </w:t>
      </w:r>
      <w:r w:rsidRPr="00CA77BF">
        <w:rPr>
          <w:rFonts w:cs="TimesNewRoman"/>
          <w:lang w:val="pt-BR"/>
        </w:rPr>
        <w:t>2NaCl</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position w:val="-6"/>
          <w:szCs w:val="14"/>
        </w:rPr>
        <w:object w:dxaOrig="820" w:dyaOrig="320">
          <v:shape id="_x0000_i1152" type="#_x0000_t75" style="width:41.25pt;height:15.75pt" o:ole="">
            <v:imagedata r:id="rId216" o:title=""/>
          </v:shape>
          <o:OLEObject Type="Embed" ProgID="Equation.DSMT4" ShapeID="_x0000_i1152" DrawAspect="Content" ObjectID="_1537170542" r:id="rId217"/>
        </w:object>
      </w:r>
      <w:r w:rsidRPr="00CA77BF">
        <w:rPr>
          <w:rFonts w:cs="TimesNewRoman"/>
          <w:lang w:val="pt-BR"/>
        </w:rPr>
        <w:t>2Na + Cl</w:t>
      </w:r>
      <w:r w:rsidRPr="00CA77BF">
        <w:rPr>
          <w:rFonts w:cs="TimesNewRoman"/>
          <w:szCs w:val="14"/>
          <w:vertAlign w:val="subscript"/>
          <w:lang w:val="pt-BR"/>
        </w:rPr>
        <w:t>2</w:t>
      </w:r>
      <w:r w:rsidRPr="00CA77BF">
        <w:rPr>
          <w:rFonts w:cs="TimesNewRoman" w:hint="eastAsia"/>
          <w:szCs w:val="14"/>
          <w:vertAlign w:val="subscript"/>
          <w:lang w:val="pt-BR"/>
        </w:rPr>
        <w:br/>
      </w:r>
      <w:r w:rsidRPr="00CA77BF">
        <w:rPr>
          <w:rFonts w:cs="TimesNewRoman"/>
          <w:lang w:val="pt-BR"/>
        </w:rPr>
        <w:t>(3)</w:t>
      </w:r>
      <w:r w:rsidRPr="00CA77BF">
        <w:rPr>
          <w:rFonts w:cs="TimesNewRoman" w:hint="eastAsia"/>
          <w:lang w:val="pt-BR"/>
        </w:rPr>
        <w:t xml:space="preserve"> </w:t>
      </w:r>
      <w:r w:rsidRPr="00CA77BF">
        <w:rPr>
          <w:rFonts w:cs="TimesNewRoman"/>
          <w:lang w:val="pt-BR"/>
        </w:rPr>
        <w:t>2NaCl + 2H</w:t>
      </w:r>
      <w:r w:rsidRPr="00CA77BF">
        <w:rPr>
          <w:rFonts w:cs="TimesNewRoman"/>
          <w:szCs w:val="14"/>
          <w:vertAlign w:val="subscript"/>
          <w:lang w:val="pt-BR"/>
        </w:rPr>
        <w:t>2</w:t>
      </w:r>
      <w:r w:rsidRPr="00CA77BF">
        <w:rPr>
          <w:rFonts w:cs="TimesNewRoman"/>
          <w:lang w:val="pt-BR"/>
        </w:rPr>
        <w:t>O</w:t>
      </w:r>
      <w:r w:rsidRPr="00CA77BF">
        <w:rPr>
          <w:rFonts w:cs="TimesNewRoman"/>
          <w:position w:val="-6"/>
          <w:szCs w:val="14"/>
        </w:rPr>
        <w:object w:dxaOrig="820" w:dyaOrig="320">
          <v:shape id="_x0000_i1153" type="#_x0000_t75" style="width:41.25pt;height:15.75pt" o:ole="">
            <v:imagedata r:id="rId216" o:title=""/>
          </v:shape>
          <o:OLEObject Type="Embed" ProgID="Equation.DSMT4" ShapeID="_x0000_i1153" DrawAspect="Content" ObjectID="_1537170543" r:id="rId218"/>
        </w:object>
      </w:r>
      <w:r w:rsidRPr="00CA77BF">
        <w:rPr>
          <w:rFonts w:cs="TimesNewRoman"/>
          <w:lang w:val="pt-BR"/>
        </w:rPr>
        <w:t>2NaOH + 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r w:rsidRPr="00CA77BF">
        <w:rPr>
          <w:rFonts w:cs="TimesNewRoman" w:hint="eastAsia"/>
          <w:szCs w:val="14"/>
          <w:vertAlign w:val="subscript"/>
          <w:lang w:val="pt-BR"/>
        </w:rPr>
        <w:br/>
      </w:r>
      <w:r w:rsidRPr="00CA77BF">
        <w:rPr>
          <w:rFonts w:cs="TimesNewRoman"/>
          <w:lang w:val="pt-BR"/>
        </w:rPr>
        <w:t>(4)</w:t>
      </w:r>
      <w:r w:rsidRPr="00CA77BF">
        <w:rPr>
          <w:rFonts w:cs="TimesNewRoman" w:hint="eastAsia"/>
          <w:lang w:val="pt-BR"/>
        </w:rPr>
        <w:t xml:space="preserve"> </w:t>
      </w:r>
      <w:r w:rsidRPr="00CA77BF">
        <w:rPr>
          <w:rFonts w:cs="TimesNewRoman"/>
          <w:lang w:val="pt-BR"/>
        </w:rPr>
        <w:t>NaCl + NH</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NaH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Cl</w:t>
      </w:r>
      <w:r w:rsidRPr="00CA77BF">
        <w:rPr>
          <w:rFonts w:cs="TimesNewRoman" w:hint="eastAsia"/>
          <w:lang w:val="pt-BR"/>
        </w:rPr>
        <w:br/>
      </w:r>
      <w:r w:rsidRPr="00CA77BF">
        <w:rPr>
          <w:rFonts w:cs="TimesNewRoman"/>
          <w:lang w:val="pt-BR"/>
        </w:rPr>
        <w:t>(5)</w:t>
      </w:r>
      <w:r w:rsidRPr="00CA77BF">
        <w:rPr>
          <w:rFonts w:cs="TimesNewRoman" w:hint="eastAsia"/>
          <w:lang w:val="pt-BR"/>
        </w:rPr>
        <w:t xml:space="preserve"> </w:t>
      </w:r>
      <w:r w:rsidRPr="00CA77BF">
        <w:rPr>
          <w:rFonts w:cs="TimesNewRoman"/>
          <w:lang w:val="pt-BR"/>
        </w:rPr>
        <w:t>2NaHCO</w:t>
      </w:r>
      <w:r w:rsidRPr="00CA77BF">
        <w:rPr>
          <w:rFonts w:cs="TimesNewRoman"/>
          <w:szCs w:val="14"/>
          <w:vertAlign w:val="subscript"/>
          <w:lang w:val="pt-BR"/>
        </w:rPr>
        <w:t>3</w:t>
      </w:r>
      <w:r w:rsidRPr="00CA77BF">
        <w:rPr>
          <w:rFonts w:cs="TimesNewRoman"/>
          <w:position w:val="-14"/>
        </w:rPr>
        <w:object w:dxaOrig="639" w:dyaOrig="300">
          <v:shape id="_x0000_i1154" type="#_x0000_t75" style="width:32.25pt;height:15pt" o:ole="">
            <v:imagedata r:id="rId219" o:title=""/>
          </v:shape>
          <o:OLEObject Type="Embed" ProgID="Equation.DSMT4" ShapeID="_x0000_i1154" DrawAspect="Content" ObjectID="_1537170544" r:id="rId220"/>
        </w:objec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p>
    <w:p w:rsidR="00CA77BF" w:rsidRPr="008F08C0" w:rsidRDefault="00CA77BF" w:rsidP="00CA77BF">
      <w:pPr>
        <w:ind w:left="454" w:hanging="454"/>
        <w:rPr>
          <w:rFonts w:hAnsi="細明體" w:cs="新細明體-WinCharSetFFFF-H"/>
        </w:rPr>
      </w:pPr>
      <w:r>
        <w:rPr>
          <w:rFonts w:ascii="新細明體" w:eastAsia="新細明體" w:hAnsi="新細明體"/>
          <w:sz w:val="24"/>
        </w:rPr>
        <w:t xml:space="preserve"> 6. </w:t>
      </w:r>
      <w:r w:rsidRPr="008F08C0">
        <w:rPr>
          <w:rFonts w:hAnsi="細明體" w:cs="新細明體-WinCharSetFFFF-H" w:hint="eastAsia"/>
        </w:rPr>
        <w:t>寫出</w:t>
      </w:r>
      <w:r w:rsidRPr="008F08C0">
        <w:rPr>
          <w:rFonts w:cs="TimesNewRoman"/>
        </w:rPr>
        <w:t>Na</w:t>
      </w:r>
      <w:r w:rsidRPr="008F08C0">
        <w:rPr>
          <w:rFonts w:cs="TimesNewRoman"/>
          <w:szCs w:val="14"/>
          <w:vertAlign w:val="subscript"/>
        </w:rPr>
        <w:t>2</w:t>
      </w:r>
      <w:r w:rsidRPr="008F08C0">
        <w:rPr>
          <w:rFonts w:cs="TimesNewRoman"/>
        </w:rPr>
        <w:t>CO</w:t>
      </w:r>
      <w:r w:rsidRPr="008F08C0">
        <w:rPr>
          <w:rFonts w:cs="TimesNewRoman"/>
          <w:szCs w:val="14"/>
          <w:vertAlign w:val="subscript"/>
        </w:rPr>
        <w:t>3</w:t>
      </w:r>
      <w:r w:rsidRPr="008F08C0">
        <w:rPr>
          <w:rFonts w:hAnsi="細明體" w:cs="新細明體-WinCharSetFFFF-H" w:hint="eastAsia"/>
        </w:rPr>
        <w:t>與水反應而呈鹼性的反應式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CO</w:t>
      </w:r>
      <w:r w:rsidRPr="00CA77BF">
        <w:rPr>
          <w:rFonts w:cs="TimesNewRoman"/>
          <w:szCs w:val="14"/>
          <w:vertAlign w:val="subscript"/>
          <w:lang w:val="pt-BR"/>
        </w:rPr>
        <w:t>3</w:t>
      </w:r>
      <w:r w:rsidRPr="00CA77BF">
        <w:rPr>
          <w:rFonts w:cs="TimesNewRoman" w:hint="eastAsia"/>
          <w:szCs w:val="14"/>
          <w:vertAlign w:val="superscript"/>
          <w:lang w:val="pt-BR"/>
        </w:rPr>
        <w:t>2</w:t>
      </w:r>
      <w:r w:rsidRPr="00CA77BF">
        <w:rPr>
          <w:rFonts w:cs="TimesNewRoman" w:hint="eastAsia"/>
          <w:szCs w:val="14"/>
          <w:vertAlign w:val="superscript"/>
        </w:rPr>
        <w:sym w:font="Symbol" w:char="F02D"/>
      </w:r>
      <w:r w:rsidRPr="00CA77BF">
        <w:rPr>
          <w:rFonts w:hint="eastAsia"/>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OH</w:t>
      </w:r>
      <w:r w:rsidRPr="00CA77BF">
        <w:rPr>
          <w:rFonts w:cs="TimesNewRoman"/>
          <w:vertAlign w:val="superscript"/>
        </w:rPr>
        <w:sym w:font="Symbol" w:char="F02D"/>
      </w:r>
      <w:r w:rsidRPr="00CA77BF">
        <w:rPr>
          <w:rFonts w:cs="Symbol"/>
          <w:szCs w:val="14"/>
          <w:lang w:val="pt-BR"/>
        </w:rPr>
        <w:t xml:space="preserve"> </w:t>
      </w:r>
      <w:r w:rsidRPr="00CA77BF">
        <w:rPr>
          <w:rFonts w:cs="TimesNewRoman"/>
          <w:lang w:val="pt-BR"/>
        </w:rPr>
        <w:t>+ HCO</w:t>
      </w:r>
      <w:r w:rsidRPr="00CA77BF">
        <w:rPr>
          <w:rFonts w:cs="TimesNewRoman" w:hint="eastAsia"/>
          <w:szCs w:val="14"/>
          <w:vertAlign w:val="subscript"/>
          <w:lang w:val="pt-BR"/>
        </w:rPr>
        <w:t>3</w:t>
      </w:r>
      <w:r w:rsidRPr="00CA77BF">
        <w:rPr>
          <w:rFonts w:cs="TimesNewRoman" w:hint="eastAsia"/>
          <w:szCs w:val="14"/>
          <w:vertAlign w:val="superscript"/>
        </w:rPr>
        <w:sym w:font="Symbol" w:char="F02D"/>
      </w:r>
    </w:p>
    <w:p w:rsidR="00CA77BF" w:rsidRPr="00FB22A0" w:rsidRDefault="00CA77BF" w:rsidP="00CA77BF">
      <w:pPr>
        <w:ind w:left="454" w:hanging="454"/>
        <w:rPr>
          <w:rFonts w:cs="細明體-WinCharSetFFFF-H"/>
        </w:rPr>
      </w:pPr>
      <w:r>
        <w:rPr>
          <w:rFonts w:ascii="新細明體" w:eastAsia="新細明體" w:hAnsi="新細明體"/>
          <w:sz w:val="24"/>
        </w:rPr>
        <w:t xml:space="preserve"> 7. </w:t>
      </w:r>
      <w:r w:rsidRPr="00FB22A0">
        <w:rPr>
          <w:rFonts w:hAnsi="細明體" w:cs="新細明體-WinCharSetFFFF-H" w:hint="eastAsia"/>
        </w:rPr>
        <w:t>寫出下列反應並平衡之。</w:t>
      </w:r>
      <w:r w:rsidRPr="00FB22A0">
        <w:rPr>
          <w:rFonts w:hAnsi="細明體" w:cs="新細明體-WinCharSetFFFF-H"/>
        </w:rPr>
        <w:br/>
      </w:r>
      <w:r w:rsidRPr="00FB22A0">
        <w:rPr>
          <w:rFonts w:cs="TimesNewRoman"/>
        </w:rPr>
        <w:t>(1)</w:t>
      </w:r>
      <w:r w:rsidRPr="00FB22A0">
        <w:rPr>
          <w:rFonts w:cs="TimesNewRoman" w:hint="eastAsia"/>
        </w:rPr>
        <w:t xml:space="preserve"> </w:t>
      </w:r>
      <w:r w:rsidRPr="00FB22A0">
        <w:rPr>
          <w:rFonts w:cs="TimesNewRoman"/>
        </w:rPr>
        <w:t>NaOH + CO</w:t>
      </w:r>
      <w:r w:rsidRPr="00FB22A0">
        <w:rPr>
          <w:rFonts w:cs="TimesNewRoman"/>
          <w:szCs w:val="14"/>
          <w:vertAlign w:val="subscript"/>
        </w:rPr>
        <w:t>2</w:t>
      </w:r>
      <w:r w:rsidRPr="00FB22A0">
        <w:rPr>
          <w:rFonts w:cs="TimesNewRoman"/>
          <w:szCs w:val="14"/>
        </w:rPr>
        <w:t xml:space="preserve"> </w:t>
      </w:r>
      <w:r w:rsidRPr="00FB22A0">
        <w:rPr>
          <w:rFonts w:cs="細明體-WinCharSetFFFF-H" w:hint="eastAsia"/>
        </w:rPr>
        <w:t>→</w:t>
      </w:r>
      <w:r w:rsidRPr="00FB22A0">
        <w:rPr>
          <w:rFonts w:cs="細明體-WinCharSetFFFF-H"/>
        </w:rPr>
        <w:br/>
      </w:r>
      <w:r w:rsidRPr="00FB22A0">
        <w:rPr>
          <w:rFonts w:cs="TimesNewRoman"/>
        </w:rPr>
        <w:t>(2)</w:t>
      </w:r>
      <w:r w:rsidRPr="00FB22A0">
        <w:rPr>
          <w:rFonts w:cs="TimesNewRoman" w:hint="eastAsia"/>
        </w:rPr>
        <w:t xml:space="preserve"> </w:t>
      </w:r>
      <w:r w:rsidRPr="00FB22A0">
        <w:rPr>
          <w:rFonts w:cs="TimesNewRoman"/>
        </w:rPr>
        <w:t>NaHCO</w:t>
      </w:r>
      <w:r w:rsidRPr="00FB22A0">
        <w:rPr>
          <w:rFonts w:cs="TimesNewRoman"/>
          <w:szCs w:val="14"/>
          <w:vertAlign w:val="subscript"/>
        </w:rPr>
        <w:t>3</w:t>
      </w:r>
      <w:r w:rsidRPr="00FB22A0">
        <w:rPr>
          <w:rFonts w:cs="TimesNewRoman"/>
          <w:szCs w:val="14"/>
        </w:rPr>
        <w:t xml:space="preserve"> </w:t>
      </w:r>
      <w:r w:rsidRPr="00FB22A0">
        <w:rPr>
          <w:rFonts w:cs="TimesNewRoman"/>
        </w:rPr>
        <w:t>+ H</w:t>
      </w:r>
      <w:r w:rsidRPr="00FB22A0">
        <w:rPr>
          <w:rFonts w:cs="TimesNewRoman"/>
          <w:szCs w:val="14"/>
          <w:vertAlign w:val="subscript"/>
        </w:rPr>
        <w:t>2</w:t>
      </w:r>
      <w:r w:rsidRPr="00FB22A0">
        <w:rPr>
          <w:rFonts w:cs="TimesNewRoman"/>
        </w:rPr>
        <w:t>SO</w:t>
      </w:r>
      <w:r w:rsidRPr="00FB22A0">
        <w:rPr>
          <w:rFonts w:cs="TimesNewRoman"/>
          <w:szCs w:val="14"/>
          <w:vertAlign w:val="subscript"/>
        </w:rPr>
        <w:t>4</w:t>
      </w:r>
      <w:r w:rsidRPr="00FB22A0">
        <w:rPr>
          <w:rFonts w:cs="TimesNewRoman"/>
          <w:szCs w:val="14"/>
        </w:rPr>
        <w:t xml:space="preserve"> </w:t>
      </w:r>
      <w:r w:rsidRPr="00FB22A0">
        <w:rPr>
          <w:rFonts w:cs="細明體-WinCharSetFFFF-H" w:hint="eastAsia"/>
        </w:rPr>
        <w:t>→</w:t>
      </w:r>
      <w:r w:rsidRPr="00FB22A0">
        <w:rPr>
          <w:rFonts w:cs="細明體-WinCharSetFFFF-H"/>
        </w:rPr>
        <w:br/>
      </w:r>
      <w:r w:rsidRPr="00FB22A0">
        <w:rPr>
          <w:rFonts w:cs="TimesNewRoman"/>
        </w:rPr>
        <w:t>(3) Ca(OH)</w:t>
      </w:r>
      <w:r w:rsidRPr="00FB22A0">
        <w:rPr>
          <w:rFonts w:cs="TimesNewRoman"/>
          <w:szCs w:val="14"/>
          <w:vertAlign w:val="subscript"/>
        </w:rPr>
        <w:t>2</w:t>
      </w:r>
      <w:r w:rsidRPr="00FB22A0">
        <w:rPr>
          <w:rFonts w:cs="TimesNewRoman"/>
          <w:szCs w:val="14"/>
        </w:rPr>
        <w:t xml:space="preserve"> </w:t>
      </w:r>
      <w:r w:rsidRPr="00FB22A0">
        <w:rPr>
          <w:rFonts w:cs="TimesNewRoman"/>
        </w:rPr>
        <w:t>+ NH</w:t>
      </w:r>
      <w:r w:rsidRPr="00FB22A0">
        <w:rPr>
          <w:rFonts w:cs="TimesNewRoman"/>
          <w:szCs w:val="14"/>
          <w:vertAlign w:val="subscript"/>
        </w:rPr>
        <w:t>4</w:t>
      </w:r>
      <w:r w:rsidRPr="00FB22A0">
        <w:rPr>
          <w:rFonts w:cs="TimesNewRoman"/>
        </w:rPr>
        <w:t xml:space="preserve">Cl </w:t>
      </w:r>
      <w:r w:rsidRPr="00FB22A0">
        <w:rPr>
          <w:rFonts w:cs="細明體-WinCharSetFFFF-H"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w:t>
      </w:r>
      <w:r w:rsidRPr="00CA77BF">
        <w:rPr>
          <w:rFonts w:cs="TimesNewRoman" w:hint="eastAsia"/>
          <w:lang w:val="pt-BR"/>
        </w:rPr>
        <w:t xml:space="preserve"> </w:t>
      </w:r>
      <w:r w:rsidRPr="00CA77BF">
        <w:rPr>
          <w:rFonts w:cs="TimesNewRoman"/>
          <w:lang w:val="pt-BR"/>
        </w:rPr>
        <w:t>2NaOH + C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hint="eastAsia"/>
          <w:szCs w:val="14"/>
          <w:lang w:val="pt-BR"/>
        </w:rPr>
        <w:t>O</w:t>
      </w:r>
      <w:r w:rsidRPr="00CA77BF">
        <w:rPr>
          <w:rFonts w:cs="TimesNewRoman" w:hint="eastAsia"/>
          <w:szCs w:val="14"/>
          <w:lang w:val="pt-BR"/>
        </w:rPr>
        <w:br/>
      </w:r>
      <w:r w:rsidRPr="00CA77BF">
        <w:rPr>
          <w:rFonts w:cs="TimesNewRoman"/>
          <w:lang w:val="pt-BR"/>
        </w:rPr>
        <w:t>(2)</w:t>
      </w:r>
      <w:r w:rsidRPr="00CA77BF">
        <w:rPr>
          <w:rFonts w:cs="TimesNewRoman" w:hint="eastAsia"/>
          <w:lang w:val="pt-BR"/>
        </w:rPr>
        <w:t xml:space="preserve"> </w:t>
      </w:r>
      <w:r w:rsidRPr="00CA77BF">
        <w:rPr>
          <w:rFonts w:cs="TimesNewRoman"/>
          <w:lang w:val="pt-BR"/>
        </w:rPr>
        <w:t>2NaH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SO</w:t>
      </w:r>
      <w:r w:rsidRPr="00CA77BF">
        <w:rPr>
          <w:rFonts w:cs="TimesNewRoman"/>
          <w:szCs w:val="14"/>
          <w:vertAlign w:val="subscript"/>
          <w:lang w:val="pt-BR"/>
        </w:rPr>
        <w:t>4</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SO</w:t>
      </w:r>
      <w:r w:rsidRPr="00CA77BF">
        <w:rPr>
          <w:rFonts w:cs="TimesNewRoman"/>
          <w:szCs w:val="14"/>
          <w:vertAlign w:val="subscript"/>
          <w:lang w:val="pt-BR"/>
        </w:rPr>
        <w:t>4</w:t>
      </w:r>
      <w:r w:rsidRPr="00CA77BF">
        <w:rPr>
          <w:rFonts w:cs="TimesNewRoman"/>
          <w:szCs w:val="14"/>
          <w:lang w:val="pt-BR"/>
        </w:rPr>
        <w:t xml:space="preserve"> </w:t>
      </w:r>
      <w:r w:rsidRPr="00CA77BF">
        <w:rPr>
          <w:rFonts w:cs="TimesNewRoman"/>
          <w:lang w:val="pt-BR"/>
        </w:rPr>
        <w:t>+ 2CO</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r w:rsidRPr="00CA77BF">
        <w:rPr>
          <w:rFonts w:cs="TimesNewRoman" w:hint="eastAsia"/>
          <w:lang w:val="pt-BR"/>
        </w:rPr>
        <w:br/>
      </w:r>
      <w:r w:rsidRPr="00CA77BF">
        <w:rPr>
          <w:rFonts w:cs="TimesNewRoman"/>
          <w:lang w:val="pt-BR"/>
        </w:rPr>
        <w:t>(3) Ca(O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H</w:t>
      </w:r>
      <w:r w:rsidRPr="00CA77BF">
        <w:rPr>
          <w:rFonts w:cs="TimesNewRoman"/>
          <w:szCs w:val="14"/>
          <w:vertAlign w:val="subscript"/>
          <w:lang w:val="pt-BR"/>
        </w:rPr>
        <w:t>4</w:t>
      </w:r>
      <w:r w:rsidRPr="00CA77BF">
        <w:rPr>
          <w:rFonts w:cs="TimesNewRoman"/>
          <w:lang w:val="pt-BR"/>
        </w:rPr>
        <w:t xml:space="preserve">Cl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CaCl</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2NH</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2H</w:t>
      </w:r>
      <w:r w:rsidRPr="00CA77BF">
        <w:rPr>
          <w:rFonts w:cs="TimesNewRoman"/>
          <w:szCs w:val="14"/>
          <w:vertAlign w:val="subscript"/>
          <w:lang w:val="pt-BR"/>
        </w:rPr>
        <w:t>2</w:t>
      </w:r>
      <w:r w:rsidRPr="00CA77BF">
        <w:rPr>
          <w:rFonts w:cs="TimesNewRoman"/>
          <w:lang w:val="pt-BR"/>
        </w:rPr>
        <w:t>O</w:t>
      </w:r>
    </w:p>
    <w:p w:rsidR="00CA77BF" w:rsidRPr="00E14E01" w:rsidRDefault="00CA77BF" w:rsidP="00CA77BF">
      <w:pPr>
        <w:ind w:left="454" w:hanging="454"/>
        <w:rPr>
          <w:rFonts w:hAnsi="細明體" w:cs="新細明體-WinCharSetFFFF-H"/>
        </w:rPr>
      </w:pPr>
      <w:r>
        <w:rPr>
          <w:rFonts w:ascii="新細明體" w:eastAsia="新細明體" w:hAnsi="新細明體"/>
          <w:sz w:val="24"/>
        </w:rPr>
        <w:t xml:space="preserve"> 8. </w:t>
      </w:r>
      <w:r w:rsidRPr="00E14E01">
        <w:rPr>
          <w:rFonts w:hAnsi="細明體" w:cs="新細明體-WinCharSetFFFF-H" w:hint="eastAsia"/>
        </w:rPr>
        <w:t>試寫出下列化合物之俗稱：</w:t>
      </w:r>
      <w:r w:rsidRPr="00E14E01">
        <w:rPr>
          <w:rFonts w:hAnsi="細明體" w:cs="新細明體-WinCharSetFFFF-H"/>
        </w:rPr>
        <w:br/>
      </w:r>
      <w:r w:rsidRPr="00E14E01">
        <w:rPr>
          <w:rFonts w:cs="TimesNewRoman"/>
        </w:rPr>
        <w:t>(1)</w:t>
      </w:r>
      <w:r w:rsidRPr="00E14E01">
        <w:rPr>
          <w:rFonts w:hAnsi="細明體" w:cs="新細明體-WinCharSetFFFF-H" w:hint="eastAsia"/>
        </w:rPr>
        <w:t>氫氧化鈉</w:t>
      </w:r>
      <w:r w:rsidRPr="00E14E01">
        <w:rPr>
          <w:rFonts w:cs="新細明體-WinCharSetFFFF-H"/>
        </w:rPr>
        <w:t xml:space="preserve">　</w:t>
      </w:r>
      <w:r w:rsidRPr="00E14E01">
        <w:rPr>
          <w:rFonts w:cs="新細明體-WinCharSetFFFF-H"/>
        </w:rPr>
        <w:t>(2)</w:t>
      </w:r>
      <w:r w:rsidRPr="00E14E01">
        <w:rPr>
          <w:rFonts w:hAnsi="細明體" w:cs="新細明體-WinCharSetFFFF-H" w:hint="eastAsia"/>
        </w:rPr>
        <w:t>碳酸鈉</w:t>
      </w:r>
      <w:r w:rsidRPr="00E14E01">
        <w:rPr>
          <w:rFonts w:cs="新細明體-WinCharSetFFFF-H"/>
        </w:rPr>
        <w:t xml:space="preserve">　</w:t>
      </w:r>
      <w:r w:rsidRPr="00E14E01">
        <w:rPr>
          <w:rFonts w:cs="新細明體-WinCharSetFFFF-H"/>
        </w:rPr>
        <w:t>(3)</w:t>
      </w:r>
      <w:r w:rsidRPr="00E14E01">
        <w:rPr>
          <w:rFonts w:hAnsi="細明體" w:cs="新細明體-WinCharSetFFFF-H" w:hint="eastAsia"/>
        </w:rPr>
        <w:t>碳酸氫鈉</w:t>
      </w:r>
      <w:r w:rsidRPr="00E14E01">
        <w:rPr>
          <w:rFonts w:cs="新細明體-WinCharSetFFFF-H"/>
        </w:rPr>
        <w:t xml:space="preserve">　</w:t>
      </w:r>
      <w:r w:rsidRPr="00E14E01">
        <w:rPr>
          <w:rFonts w:cs="新細明體-WinCharSetFFFF-H"/>
        </w:rPr>
        <w:t>(4)</w:t>
      </w:r>
      <w:r w:rsidRPr="00E14E01">
        <w:rPr>
          <w:rFonts w:hAnsi="細明體" w:cs="新細明體-WinCharSetFFFF-H" w:hint="eastAsia"/>
        </w:rPr>
        <w:t>氯化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苛性鈉或燒鹼</w:t>
      </w:r>
      <w:r w:rsidRPr="00CA77BF">
        <w:rPr>
          <w:rFonts w:cs="新細明體-WinCharSetFFFF-H" w:hint="eastAsia"/>
        </w:rPr>
        <w:t>;</w:t>
      </w:r>
      <w:r w:rsidRPr="00CA77BF">
        <w:rPr>
          <w:rFonts w:cs="新細明體-WinCharSetFFFF-H"/>
        </w:rPr>
        <w:t>(2)</w:t>
      </w:r>
      <w:r w:rsidRPr="00CA77BF">
        <w:rPr>
          <w:rFonts w:hAnsi="細明體" w:cs="新細明體-WinCharSetFFFF-H" w:hint="eastAsia"/>
        </w:rPr>
        <w:t>蘇打</w:t>
      </w:r>
      <w:r w:rsidRPr="00CA77BF">
        <w:rPr>
          <w:rFonts w:cs="新細明體-WinCharSetFFFF-H" w:hint="eastAsia"/>
        </w:rPr>
        <w:t>;</w:t>
      </w:r>
      <w:r w:rsidRPr="00CA77BF">
        <w:rPr>
          <w:rFonts w:cs="新細明體-WinCharSetFFFF-H"/>
        </w:rPr>
        <w:t>(3)</w:t>
      </w:r>
      <w:r w:rsidRPr="00CA77BF">
        <w:rPr>
          <w:rFonts w:hAnsi="細明體" w:cs="新細明體-WinCharSetFFFF-H" w:hint="eastAsia"/>
        </w:rPr>
        <w:t>焙用鹼或小蘇打</w:t>
      </w:r>
      <w:r w:rsidRPr="00CA77BF">
        <w:rPr>
          <w:rFonts w:cs="新細明體-WinCharSetFFFF-H" w:hint="eastAsia"/>
        </w:rPr>
        <w:t>;</w:t>
      </w:r>
      <w:r w:rsidRPr="00CA77BF">
        <w:rPr>
          <w:rFonts w:cs="新細明體-WinCharSetFFFF-H"/>
        </w:rPr>
        <w:t>(4)</w:t>
      </w:r>
      <w:r w:rsidRPr="00CA77BF">
        <w:rPr>
          <w:rFonts w:hAnsi="細明體" w:cs="新細明體-WinCharSetFFFF-H" w:hint="eastAsia"/>
        </w:rPr>
        <w:t>食鹽</w:t>
      </w:r>
    </w:p>
    <w:p w:rsidR="00CA77BF" w:rsidRPr="00D378AF" w:rsidRDefault="00CA77BF" w:rsidP="00CA77BF">
      <w:pPr>
        <w:ind w:left="454" w:hanging="454"/>
        <w:rPr>
          <w:rFonts w:hAnsi="細明體" w:cs="新細明體-WinCharSetFFFF-H"/>
        </w:rPr>
      </w:pPr>
      <w:r>
        <w:rPr>
          <w:rFonts w:ascii="新細明體" w:eastAsia="新細明體" w:hAnsi="新細明體"/>
          <w:sz w:val="24"/>
        </w:rPr>
        <w:t xml:space="preserve"> 9. </w:t>
      </w:r>
      <w:r w:rsidRPr="00D378AF">
        <w:rPr>
          <w:rFonts w:hAnsi="細明體" w:cs="新細明體-WinCharSetFFFF-H" w:hint="eastAsia"/>
        </w:rPr>
        <w:t>寫出電解濃食鹽水的反應式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NaCl + 2H</w:t>
      </w:r>
      <w:r w:rsidRPr="00CA77BF">
        <w:rPr>
          <w:rFonts w:cs="TimesNewRoman"/>
          <w:szCs w:val="14"/>
          <w:vertAlign w:val="subscript"/>
          <w:lang w:val="pt-BR"/>
        </w:rPr>
        <w:t>2</w:t>
      </w:r>
      <w:r w:rsidRPr="00CA77BF">
        <w:rPr>
          <w:rFonts w:cs="TimesNewRoman"/>
          <w:lang w:val="pt-BR"/>
        </w:rPr>
        <w:t>O</w:t>
      </w:r>
      <w:r w:rsidRPr="00CA77BF">
        <w:rPr>
          <w:rFonts w:cs="TimesNewRoman"/>
          <w:position w:val="-6"/>
          <w:szCs w:val="14"/>
        </w:rPr>
        <w:object w:dxaOrig="820" w:dyaOrig="320">
          <v:shape id="_x0000_i1155" type="#_x0000_t75" style="width:41.25pt;height:15.75pt" o:ole="">
            <v:imagedata r:id="rId216" o:title=""/>
          </v:shape>
          <o:OLEObject Type="Embed" ProgID="Equation.DSMT4" ShapeID="_x0000_i1155" DrawAspect="Content" ObjectID="_1537170545" r:id="rId221"/>
        </w:object>
      </w:r>
      <w:r w:rsidRPr="00CA77BF">
        <w:rPr>
          <w:rFonts w:cs="TimesNewRoman"/>
          <w:lang w:val="pt-BR"/>
        </w:rPr>
        <w:t>2NaOH + H</w:t>
      </w:r>
      <w:r w:rsidRPr="00CA77BF">
        <w:rPr>
          <w:rFonts w:cs="TimesNewRoman"/>
          <w:szCs w:val="14"/>
          <w:vertAlign w:val="subscript"/>
          <w:lang w:val="pt-BR"/>
        </w:rPr>
        <w:t>2</w:t>
      </w:r>
      <w:r w:rsidRPr="00CA77BF">
        <w:rPr>
          <w:rFonts w:cs="TimesNewRoman"/>
          <w:szCs w:val="14"/>
          <w:lang w:val="pt-BR"/>
        </w:rPr>
        <w:t xml:space="preserve"> </w:t>
      </w:r>
      <w:r w:rsidRPr="00CA77BF">
        <w:rPr>
          <w:rFonts w:cs="TimesNewRoman"/>
          <w:lang w:val="pt-BR"/>
        </w:rPr>
        <w:t>+ Cl</w:t>
      </w:r>
      <w:r w:rsidRPr="00CA77BF">
        <w:rPr>
          <w:rFonts w:cs="TimesNewRoman"/>
          <w:szCs w:val="14"/>
          <w:vertAlign w:val="subscript"/>
          <w:lang w:val="pt-BR"/>
        </w:rPr>
        <w:t>2</w:t>
      </w:r>
    </w:p>
    <w:p w:rsidR="00CA77BF" w:rsidRPr="00D936B9" w:rsidRDefault="00CA77BF" w:rsidP="00CA77BF">
      <w:pPr>
        <w:ind w:left="454" w:hanging="454"/>
        <w:rPr>
          <w:rFonts w:hAnsi="細明體" w:cs="新細明體-WinCharSetFFFF-H"/>
        </w:rPr>
      </w:pPr>
      <w:r>
        <w:rPr>
          <w:rFonts w:ascii="新細明體" w:eastAsia="新細明體" w:hAnsi="新細明體"/>
          <w:sz w:val="24"/>
        </w:rPr>
        <w:t xml:space="preserve">10. </w:t>
      </w:r>
      <w:r w:rsidRPr="00D936B9">
        <w:rPr>
          <w:rFonts w:hAnsi="細明體" w:cs="新細明體-WinCharSetFFFF-H" w:hint="eastAsia"/>
        </w:rPr>
        <w:t>寫出下列各物之化學式及主要用途：</w:t>
      </w:r>
      <w:r w:rsidRPr="00D936B9">
        <w:rPr>
          <w:rFonts w:hAnsi="細明體" w:cs="新細明體-WinCharSetFFFF-H"/>
        </w:rPr>
        <w:br/>
      </w:r>
      <w:r w:rsidRPr="00D936B9">
        <w:rPr>
          <w:rFonts w:cs="TimesNewRoman"/>
        </w:rPr>
        <w:t>(1)</w:t>
      </w:r>
      <w:r w:rsidRPr="00D936B9">
        <w:rPr>
          <w:rFonts w:hAnsi="細明體" w:cs="新細明體-WinCharSetFFFF-H" w:hint="eastAsia"/>
        </w:rPr>
        <w:t>焙用鹼</w:t>
      </w:r>
      <w:r w:rsidRPr="00D936B9">
        <w:rPr>
          <w:rFonts w:cs="新細明體-WinCharSetFFFF-H"/>
        </w:rPr>
        <w:t xml:space="preserve">　</w:t>
      </w:r>
      <w:r w:rsidRPr="00D936B9">
        <w:rPr>
          <w:rFonts w:cs="新細明體-WinCharSetFFFF-H"/>
        </w:rPr>
        <w:t>(2)</w:t>
      </w:r>
      <w:r w:rsidRPr="00D936B9">
        <w:rPr>
          <w:rFonts w:hAnsi="細明體" w:cs="新細明體-WinCharSetFFFF-H" w:hint="eastAsia"/>
        </w:rPr>
        <w:t>洗濯鹼</w:t>
      </w:r>
      <w:r w:rsidRPr="00D936B9">
        <w:rPr>
          <w:rFonts w:cs="新細明體-WinCharSetFFFF-H"/>
        </w:rPr>
        <w:t xml:space="preserve">　</w:t>
      </w:r>
      <w:r w:rsidRPr="00D936B9">
        <w:rPr>
          <w:rFonts w:cs="新細明體-WinCharSetFFFF-H"/>
        </w:rPr>
        <w:t>(3)</w:t>
      </w:r>
      <w:r w:rsidRPr="00D936B9">
        <w:rPr>
          <w:rFonts w:hAnsi="細明體" w:cs="新細明體-WinCharSetFFFF-H" w:hint="eastAsia"/>
        </w:rPr>
        <w:t>燒鹼</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碳酸氫鈉</w:t>
      </w:r>
      <w:r w:rsidRPr="00CA77BF">
        <w:rPr>
          <w:rFonts w:cs="TimesNewRoman"/>
        </w:rPr>
        <w:t>NaHCO</w:t>
      </w:r>
      <w:r w:rsidRPr="00CA77BF">
        <w:rPr>
          <w:rFonts w:cs="TimesNewRoman"/>
          <w:szCs w:val="14"/>
          <w:vertAlign w:val="subscript"/>
        </w:rPr>
        <w:t>3</w:t>
      </w:r>
      <w:r w:rsidRPr="00CA77BF">
        <w:rPr>
          <w:rFonts w:hAnsi="細明體" w:cs="新細明體-WinCharSetFFFF-H" w:hint="eastAsia"/>
        </w:rPr>
        <w:t>，商業上稱焙用鹼，可用作制酸劑，此外與酒石酸氫鉀相混合為製麵包時之焙粉</w:t>
      </w:r>
      <w:r w:rsidRPr="00CA77BF">
        <w:rPr>
          <w:rFonts w:hAnsi="細明體" w:cs="新細明體-WinCharSetFFFF-H"/>
        </w:rPr>
        <w:br/>
      </w:r>
      <w:r w:rsidRPr="00CA77BF">
        <w:rPr>
          <w:rFonts w:cs="TimesNewRoman"/>
        </w:rPr>
        <w:t>(2)</w:t>
      </w:r>
      <w:r w:rsidRPr="00CA77BF">
        <w:rPr>
          <w:rFonts w:hAnsi="細明體" w:cs="新細明體-WinCharSetFFFF-H" w:hint="eastAsia"/>
        </w:rPr>
        <w:t>碳酸鈉</w:t>
      </w:r>
      <w:r w:rsidRPr="00CA77BF">
        <w:rPr>
          <w:rFonts w:cs="TimesNewRoman"/>
        </w:rPr>
        <w:t>Na</w:t>
      </w:r>
      <w:r w:rsidRPr="00CA77BF">
        <w:rPr>
          <w:rFonts w:cs="TimesNewRoman"/>
          <w:szCs w:val="14"/>
          <w:vertAlign w:val="subscript"/>
        </w:rPr>
        <w:t>2</w:t>
      </w:r>
      <w:r w:rsidRPr="00CA77BF">
        <w:rPr>
          <w:rFonts w:cs="TimesNewRoman"/>
        </w:rPr>
        <w:t>CO</w:t>
      </w:r>
      <w:r w:rsidRPr="00CA77BF">
        <w:rPr>
          <w:rFonts w:cs="TimesNewRoman"/>
          <w:szCs w:val="14"/>
          <w:vertAlign w:val="subscript"/>
        </w:rPr>
        <w:t>3</w:t>
      </w:r>
      <w:r w:rsidRPr="00CA77BF">
        <w:rPr>
          <w:rFonts w:hAnsi="細明體" w:cs="新細明體-WinCharSetFFFF-H" w:hint="eastAsia"/>
        </w:rPr>
        <w:t>為鹼性，但無苛性鈉之腐蝕性，可供洗濯之用，故稱洗濯鹼。此外可作硬水之軟化劑，工業上製造玻璃、紙漿、清潔劑等</w:t>
      </w:r>
      <w:r w:rsidRPr="00CA77BF">
        <w:rPr>
          <w:rFonts w:hAnsi="細明體" w:cs="新細明體-WinCharSetFFFF-H"/>
        </w:rPr>
        <w:br/>
      </w:r>
      <w:r w:rsidRPr="00CA77BF">
        <w:rPr>
          <w:rFonts w:cs="TimesNewRoman"/>
        </w:rPr>
        <w:t>(3)</w:t>
      </w:r>
      <w:r w:rsidRPr="00CA77BF">
        <w:rPr>
          <w:rFonts w:hAnsi="細明體" w:cs="新細明體-WinCharSetFFFF-H" w:hint="eastAsia"/>
        </w:rPr>
        <w:t>氫氧化鈉</w:t>
      </w:r>
      <w:r w:rsidRPr="00CA77BF">
        <w:rPr>
          <w:rFonts w:cs="TimesNewRoman"/>
        </w:rPr>
        <w:t>NaOH</w:t>
      </w:r>
      <w:r w:rsidRPr="00CA77BF">
        <w:rPr>
          <w:rFonts w:hAnsi="細明體" w:cs="新細明體-WinCharSetFFFF-H" w:hint="eastAsia"/>
        </w:rPr>
        <w:t>，稱燒鹼或苛性鈉，為實驗室之重要試劑，此外肥皂、紙漿、人造絲及煉鋁工業亦均需用之</w:t>
      </w:r>
    </w:p>
    <w:p w:rsidR="00CA77BF" w:rsidRPr="0033603A" w:rsidRDefault="00CA77BF" w:rsidP="00CA77BF">
      <w:pPr>
        <w:ind w:left="454" w:hanging="454"/>
        <w:rPr>
          <w:rFonts w:hAnsi="細明體" w:cs="新細明體-WinCharSetFFFF-H"/>
        </w:rPr>
      </w:pPr>
      <w:r>
        <w:rPr>
          <w:rFonts w:ascii="新細明體" w:eastAsia="新細明體" w:hAnsi="新細明體"/>
          <w:sz w:val="24"/>
        </w:rPr>
        <w:t xml:space="preserve">11. </w:t>
      </w:r>
      <w:r w:rsidRPr="0033603A">
        <w:rPr>
          <w:rFonts w:hAnsi="細明體" w:cs="新細明體-WinCharSetFFFF-H" w:hint="eastAsia"/>
        </w:rPr>
        <w:t>寫出</w:t>
      </w:r>
      <w:r w:rsidRPr="0033603A">
        <w:rPr>
          <w:rFonts w:cs="TimesNewRoman"/>
        </w:rPr>
        <w:t>NaOH</w:t>
      </w:r>
      <w:r w:rsidRPr="0033603A">
        <w:rPr>
          <w:rFonts w:hAnsi="細明體" w:cs="新細明體-WinCharSetFFFF-H" w:hint="eastAsia"/>
        </w:rPr>
        <w:t>在空氣中潮解並吸收</w:t>
      </w:r>
      <w:r w:rsidRPr="0033603A">
        <w:rPr>
          <w:rFonts w:cs="TimesNewRoman"/>
        </w:rPr>
        <w:t>CO</w:t>
      </w:r>
      <w:r w:rsidRPr="0033603A">
        <w:rPr>
          <w:rFonts w:cs="TimesNewRoman"/>
          <w:szCs w:val="14"/>
          <w:vertAlign w:val="subscript"/>
        </w:rPr>
        <w:t>2</w:t>
      </w:r>
      <w:r w:rsidRPr="0033603A">
        <w:rPr>
          <w:rFonts w:hAnsi="細明體" w:cs="新細明體-WinCharSetFFFF-H" w:hint="eastAsia"/>
        </w:rPr>
        <w:t>的反應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NaOH + C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p>
    <w:p w:rsidR="00CA77BF" w:rsidRPr="001471A5" w:rsidRDefault="00CA77BF" w:rsidP="00CA77BF">
      <w:pPr>
        <w:ind w:left="454" w:hanging="454"/>
        <w:rPr>
          <w:rFonts w:hAnsi="細明體" w:cs="新細明體-WinCharSetFFFF-H"/>
        </w:rPr>
      </w:pPr>
      <w:r>
        <w:rPr>
          <w:rFonts w:ascii="新細明體" w:eastAsia="新細明體" w:hAnsi="新細明體"/>
          <w:sz w:val="24"/>
        </w:rPr>
        <w:t xml:space="preserve">12. </w:t>
      </w:r>
      <w:r w:rsidRPr="001471A5">
        <w:rPr>
          <w:rFonts w:hAnsi="細明體" w:cs="新細明體-WinCharSetFFFF-H" w:hint="eastAsia"/>
        </w:rPr>
        <w:t>比較</w:t>
      </w:r>
      <w:r w:rsidRPr="001471A5">
        <w:rPr>
          <w:rFonts w:cs="TimesNewRoman"/>
        </w:rPr>
        <w:t>Na</w:t>
      </w:r>
      <w:r w:rsidRPr="001471A5">
        <w:rPr>
          <w:rFonts w:hAnsi="細明體" w:cs="新細明體-WinCharSetFFFF-H" w:hint="eastAsia"/>
        </w:rPr>
        <w:t>、</w:t>
      </w:r>
      <w:r w:rsidRPr="001471A5">
        <w:rPr>
          <w:rFonts w:cs="TimesNewRoman"/>
        </w:rPr>
        <w:t>Mg</w:t>
      </w:r>
      <w:r w:rsidRPr="001471A5">
        <w:rPr>
          <w:rFonts w:hAnsi="細明體" w:cs="新細明體-WinCharSetFFFF-H" w:hint="eastAsia"/>
        </w:rPr>
        <w:t>之下列性質：</w:t>
      </w:r>
      <w:r w:rsidRPr="001471A5">
        <w:rPr>
          <w:rFonts w:hAnsi="細明體" w:cs="新細明體-WinCharSetFFFF-H"/>
        </w:rPr>
        <w:br/>
      </w:r>
      <w:r w:rsidRPr="001471A5">
        <w:rPr>
          <w:rFonts w:cs="TimesNewRoman"/>
        </w:rPr>
        <w:t>(1)</w:t>
      </w:r>
      <w:r w:rsidRPr="001471A5">
        <w:rPr>
          <w:rFonts w:hAnsi="細明體" w:cs="新細明體-WinCharSetFFFF-H" w:hint="eastAsia"/>
        </w:rPr>
        <w:t>金屬鍵強弱</w:t>
      </w:r>
      <w:r w:rsidRPr="001471A5">
        <w:rPr>
          <w:rFonts w:cs="新細明體-WinCharSetFFFF-H"/>
        </w:rPr>
        <w:t xml:space="preserve">　</w:t>
      </w:r>
      <w:r w:rsidRPr="001471A5">
        <w:rPr>
          <w:rFonts w:cs="新細明體-WinCharSetFFFF-H"/>
        </w:rPr>
        <w:t>(2)</w:t>
      </w:r>
      <w:r w:rsidRPr="001471A5">
        <w:rPr>
          <w:rFonts w:hAnsi="細明體" w:cs="新細明體-WinCharSetFFFF-H" w:hint="eastAsia"/>
        </w:rPr>
        <w:t>熔點高低</w:t>
      </w:r>
      <w:r w:rsidRPr="001471A5">
        <w:rPr>
          <w:rFonts w:cs="新細明體-WinCharSetFFFF-H"/>
        </w:rPr>
        <w:t xml:space="preserve">　</w:t>
      </w:r>
      <w:r w:rsidRPr="001471A5">
        <w:rPr>
          <w:rFonts w:cs="新細明體-WinCharSetFFFF-H"/>
        </w:rPr>
        <w:t>(3)</w:t>
      </w:r>
      <w:r w:rsidRPr="001471A5">
        <w:rPr>
          <w:rFonts w:hAnsi="細明體" w:cs="新細明體-WinCharSetFFFF-H" w:hint="eastAsia"/>
        </w:rPr>
        <w:t>硬度</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1)Mg &gt; Na</w:t>
      </w:r>
      <w:r w:rsidRPr="00CA77BF">
        <w:rPr>
          <w:rFonts w:cs="TimesNewRoman" w:hint="eastAsia"/>
          <w:lang w:val="pt-BR"/>
        </w:rPr>
        <w:t>;</w:t>
      </w:r>
      <w:r w:rsidRPr="00CA77BF">
        <w:rPr>
          <w:rFonts w:cs="TimesNewRoman"/>
          <w:lang w:val="pt-BR"/>
        </w:rPr>
        <w:t>(2)Mg &gt; Na</w:t>
      </w:r>
      <w:r w:rsidRPr="00CA77BF">
        <w:rPr>
          <w:rFonts w:cs="TimesNewRoman" w:hint="eastAsia"/>
          <w:lang w:val="pt-BR"/>
        </w:rPr>
        <w:t>;</w:t>
      </w:r>
      <w:r w:rsidRPr="00CA77BF">
        <w:rPr>
          <w:rFonts w:cs="TimesNewRoman"/>
          <w:lang w:val="pt-BR"/>
        </w:rPr>
        <w:t>(3)Mg &gt; Na</w:t>
      </w:r>
    </w:p>
    <w:p w:rsidR="00CA77BF" w:rsidRPr="00466AAD" w:rsidRDefault="00CA77BF" w:rsidP="00CA77BF">
      <w:pPr>
        <w:ind w:left="454" w:hanging="454"/>
        <w:rPr>
          <w:rFonts w:hAnsi="細明體" w:cs="新細明體-WinCharSetFFFF-H"/>
        </w:rPr>
      </w:pPr>
      <w:r>
        <w:rPr>
          <w:rFonts w:ascii="新細明體" w:eastAsia="新細明體" w:hAnsi="新細明體"/>
          <w:sz w:val="24"/>
        </w:rPr>
        <w:t xml:space="preserve">13. </w:t>
      </w:r>
      <w:r w:rsidRPr="00466AAD">
        <w:rPr>
          <w:rFonts w:hAnsi="細明體" w:cs="新細明體-WinCharSetFFFF-H" w:hint="eastAsia"/>
        </w:rPr>
        <w:t>(1)</w:t>
      </w:r>
      <w:r w:rsidRPr="00466AAD">
        <w:rPr>
          <w:rFonts w:hAnsi="細明體" w:cs="新細明體-WinCharSetFFFF-H" w:hint="eastAsia"/>
        </w:rPr>
        <w:t>天然寶石之主要成分為何？</w:t>
      </w:r>
      <w:r w:rsidRPr="00466AAD">
        <w:rPr>
          <w:rFonts w:hAnsi="細明體" w:cs="新細明體-WinCharSetFFFF-H"/>
        </w:rPr>
        <w:br/>
      </w:r>
      <w:r w:rsidRPr="00466AAD">
        <w:rPr>
          <w:rFonts w:hAnsi="細明體" w:cs="新細明體-WinCharSetFFFF-H" w:hint="eastAsia"/>
        </w:rPr>
        <w:t>(2)</w:t>
      </w:r>
      <w:r w:rsidRPr="00466AAD">
        <w:rPr>
          <w:rFonts w:hAnsi="細明體" w:cs="新細明體-WinCharSetFFFF-H" w:hint="eastAsia"/>
        </w:rPr>
        <w:t>人造寶石如何製成？</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1)</w:t>
      </w:r>
      <w:r w:rsidRPr="00CA77BF">
        <w:rPr>
          <w:rFonts w:hAnsi="細明體" w:cs="新細明體-WinCharSetFFFF-H" w:hint="eastAsia"/>
        </w:rPr>
        <w:t>天然寶石之主要成分為氧化鋁，含有不同之金屬氧化物，呈現不同之顏色</w:t>
      </w:r>
      <w:r w:rsidRPr="00CA77BF">
        <w:rPr>
          <w:rFonts w:hAnsi="細明體" w:cs="新細明體-WinCharSetFFFF-H" w:hint="eastAsia"/>
        </w:rPr>
        <w:t>;(2)</w:t>
      </w:r>
      <w:r w:rsidRPr="00CA77BF">
        <w:rPr>
          <w:rFonts w:hAnsi="細明體" w:cs="新細明體-WinCharSetFFFF-H" w:hint="eastAsia"/>
        </w:rPr>
        <w:t>人造寶石為將氧化鋁加以強熱熔解，稍加其他金屬氧化物，經養晶過程可製成人造寶石</w:t>
      </w:r>
    </w:p>
    <w:p w:rsidR="00CA77BF" w:rsidRPr="001E75F4" w:rsidRDefault="00CA77BF" w:rsidP="00CA77BF">
      <w:pPr>
        <w:ind w:left="454" w:hanging="454"/>
        <w:rPr>
          <w:rFonts w:hAnsi="細明體" w:cs="新細明體-WinCharSetFFFF-H"/>
        </w:rPr>
      </w:pPr>
      <w:r>
        <w:rPr>
          <w:rFonts w:ascii="新細明體" w:eastAsia="新細明體" w:hAnsi="新細明體"/>
          <w:sz w:val="24"/>
        </w:rPr>
        <w:t xml:space="preserve">14. </w:t>
      </w:r>
      <w:r w:rsidRPr="001E75F4">
        <w:rPr>
          <w:rFonts w:hAnsi="細明體" w:cs="新細明體-WinCharSetFFFF-H" w:hint="eastAsia"/>
        </w:rPr>
        <w:t>試寫出化學反應式以表示</w:t>
      </w:r>
      <w:r w:rsidRPr="001E75F4">
        <w:rPr>
          <w:rFonts w:cs="TimesNewRoman"/>
        </w:rPr>
        <w:t>A1</w:t>
      </w:r>
      <w:r w:rsidRPr="001E75F4">
        <w:rPr>
          <w:rFonts w:hAnsi="細明體" w:cs="新細明體-WinCharSetFFFF-H" w:hint="eastAsia"/>
        </w:rPr>
        <w:t>為兩性元素。</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2Al + 6H</w:t>
      </w:r>
      <w:r w:rsidRPr="00CA77BF">
        <w:rPr>
          <w:rFonts w:cs="TimesNewRoman"/>
          <w:szCs w:val="14"/>
          <w:vertAlign w:val="super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Al</w:t>
      </w:r>
      <w:r w:rsidRPr="00CA77BF">
        <w:rPr>
          <w:rFonts w:cs="TimesNewRoman"/>
          <w:szCs w:val="14"/>
          <w:vertAlign w:val="superscript"/>
        </w:rPr>
        <w:t>3+</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hAnsi="細明體" w:cs="新細明體-WinCharSetFFFF-H" w:hint="eastAsia"/>
        </w:rPr>
        <w:t>，</w:t>
      </w:r>
      <w:r w:rsidRPr="00CA77BF">
        <w:rPr>
          <w:rFonts w:cs="TimesNewRoman"/>
        </w:rPr>
        <w:t>2Al + 2OH</w:t>
      </w:r>
      <w:r w:rsidRPr="00CA77BF">
        <w:rPr>
          <w:rFonts w:cs="Symbol"/>
          <w:szCs w:val="14"/>
          <w:vertAlign w:val="superscript"/>
        </w:rPr>
        <w:sym w:font="Symbol" w:char="F02D"/>
      </w:r>
      <w:r w:rsidRPr="00CA77BF">
        <w:rPr>
          <w:rFonts w:cs="Symbol"/>
          <w:szCs w:val="14"/>
        </w:rPr>
        <w:t xml:space="preserve"> </w:t>
      </w:r>
      <w:r w:rsidRPr="00CA77BF">
        <w:rPr>
          <w:rFonts w:cs="TimesNewRoman"/>
        </w:rPr>
        <w:t>+ 6H</w:t>
      </w:r>
      <w:r w:rsidRPr="00CA77BF">
        <w:rPr>
          <w:rFonts w:cs="TimesNewRoman"/>
          <w:szCs w:val="14"/>
          <w:vertAlign w:val="subscript"/>
        </w:rPr>
        <w:t>2</w:t>
      </w:r>
      <w:r w:rsidRPr="00CA77BF">
        <w:rPr>
          <w:rFonts w:cs="TimesNewRoman"/>
        </w:rPr>
        <w:t xml:space="preserve">O </w:t>
      </w:r>
      <w:r w:rsidRPr="00CA77BF">
        <w:rPr>
          <w:rFonts w:cs="細明體-WinCharSetFFFF-H" w:hint="eastAsia"/>
        </w:rPr>
        <w:t>→</w:t>
      </w:r>
      <w:r w:rsidRPr="00CA77BF">
        <w:rPr>
          <w:rFonts w:cs="細明體-WinCharSetFFFF-H"/>
        </w:rPr>
        <w:t xml:space="preserve"> </w:t>
      </w:r>
      <w:r w:rsidRPr="00CA77BF">
        <w:rPr>
          <w:rFonts w:cs="TimesNewRoman"/>
        </w:rPr>
        <w:t>2Al(OH)</w:t>
      </w:r>
      <w:r w:rsidRPr="00CA77BF">
        <w:rPr>
          <w:rFonts w:cs="TimesNewRoman"/>
          <w:szCs w:val="14"/>
          <w:vertAlign w:val="subscript"/>
        </w:rPr>
        <w:t>4</w:t>
      </w:r>
      <w:r w:rsidRPr="00CA77BF">
        <w:rPr>
          <w:rFonts w:cs="TimesNewRoman"/>
          <w:szCs w:val="14"/>
          <w:vertAlign w:val="superscript"/>
        </w:rPr>
        <w:sym w:font="Symbol" w:char="F02D"/>
      </w:r>
      <w:r w:rsidRPr="00CA77BF">
        <w:rPr>
          <w:rFonts w:cs="TimesNewRoman" w:hint="eastAsia"/>
          <w:szCs w:val="14"/>
        </w:rPr>
        <w:t xml:space="preserve"> </w:t>
      </w:r>
      <w:r w:rsidRPr="00CA77BF">
        <w:rPr>
          <w:rFonts w:cs="TimesNewRoman"/>
        </w:rPr>
        <w:t>+ 3H</w:t>
      </w:r>
      <w:r w:rsidRPr="00CA77BF">
        <w:rPr>
          <w:rFonts w:cs="TimesNewRoman"/>
          <w:szCs w:val="14"/>
          <w:vertAlign w:val="subscript"/>
        </w:rPr>
        <w:t>2</w:t>
      </w:r>
    </w:p>
    <w:p w:rsidR="00CA77BF" w:rsidRPr="008E4AF9" w:rsidRDefault="00CA77BF" w:rsidP="00CA77BF">
      <w:pPr>
        <w:ind w:left="454" w:hanging="454"/>
        <w:rPr>
          <w:rFonts w:hAnsi="細明體" w:cs="新細明體-WinCharSetFFFF-H"/>
        </w:rPr>
      </w:pPr>
      <w:r>
        <w:rPr>
          <w:rFonts w:ascii="新細明體" w:eastAsia="新細明體" w:hAnsi="新細明體"/>
          <w:sz w:val="24"/>
        </w:rPr>
        <w:t xml:space="preserve">15. </w:t>
      </w:r>
      <w:r w:rsidRPr="008E4AF9">
        <w:rPr>
          <w:rFonts w:hAnsi="細明體" w:cs="新細明體-WinCharSetFFFF-H" w:hint="eastAsia"/>
        </w:rPr>
        <w:t>明礬之水溶液何以呈酸性反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明礬之水溶液，因含鋁離子，</w:t>
      </w:r>
      <w:r w:rsidRPr="00CA77BF">
        <w:rPr>
          <w:rFonts w:cs="TimesNewRoman"/>
        </w:rPr>
        <w:t>Al</w:t>
      </w:r>
      <w:r w:rsidRPr="00CA77BF">
        <w:rPr>
          <w:rFonts w:cs="TimesNewRoman"/>
          <w:szCs w:val="14"/>
          <w:vertAlign w:val="superscript"/>
        </w:rPr>
        <w:t>3+</w:t>
      </w:r>
      <w:r w:rsidRPr="00CA77BF">
        <w:rPr>
          <w:rFonts w:cs="TimesNewRoman" w:hint="eastAsia"/>
          <w:szCs w:val="14"/>
          <w:vertAlign w:val="superscript"/>
        </w:rPr>
        <w:t xml:space="preserve"> </w:t>
      </w:r>
      <w:r w:rsidRPr="00CA77BF">
        <w:rPr>
          <w:rFonts w:hAnsi="細明體" w:cs="新細明體-WinCharSetFFFF-H" w:hint="eastAsia"/>
        </w:rPr>
        <w:t>會與水反應而放出</w:t>
      </w:r>
      <w:r w:rsidRPr="00CA77BF">
        <w:rPr>
          <w:rFonts w:cs="TimesNewRoman"/>
        </w:rPr>
        <w:t>H</w:t>
      </w:r>
      <w:r w:rsidRPr="00CA77BF">
        <w:rPr>
          <w:rFonts w:cs="TimesNewRoman"/>
          <w:szCs w:val="14"/>
          <w:vertAlign w:val="superscript"/>
        </w:rPr>
        <w:t>+</w:t>
      </w:r>
      <w:r w:rsidRPr="00CA77BF">
        <w:rPr>
          <w:rFonts w:hAnsi="細明體" w:cs="新細明體-WinCharSetFFFF-H" w:hint="eastAsia"/>
        </w:rPr>
        <w:t>。</w:t>
      </w:r>
      <w:r w:rsidRPr="00CA77BF">
        <w:rPr>
          <w:rFonts w:cs="TimesNewRoman"/>
          <w:lang w:val="pt-BR"/>
        </w:rPr>
        <w:t>Al</w:t>
      </w:r>
      <w:r w:rsidRPr="00CA77BF">
        <w:rPr>
          <w:rFonts w:cs="TimesNewRoman"/>
          <w:szCs w:val="14"/>
          <w:vertAlign w:val="super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Al(OH)</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3H</w:t>
      </w:r>
      <w:r w:rsidRPr="00CA77BF">
        <w:rPr>
          <w:rFonts w:cs="TimesNewRoman"/>
          <w:szCs w:val="14"/>
          <w:vertAlign w:val="superscript"/>
          <w:lang w:val="pt-BR"/>
        </w:rPr>
        <w:t>+</w:t>
      </w:r>
    </w:p>
    <w:p w:rsidR="00CA77BF" w:rsidRPr="00FA64F9" w:rsidRDefault="00CA77BF" w:rsidP="00CA77BF">
      <w:pPr>
        <w:ind w:left="454" w:hanging="454"/>
        <w:rPr>
          <w:rFonts w:hAnsi="細明體" w:cs="新細明體-WinCharSetFFFF-H"/>
        </w:rPr>
      </w:pPr>
      <w:r>
        <w:rPr>
          <w:rFonts w:ascii="新細明體" w:eastAsia="新細明體" w:hAnsi="新細明體"/>
          <w:sz w:val="24"/>
        </w:rPr>
        <w:t xml:space="preserve">16. </w:t>
      </w:r>
      <w:r w:rsidRPr="00FA64F9">
        <w:rPr>
          <w:rFonts w:hAnsi="細明體" w:cs="新細明體-WinCharSetFFFF-H" w:hint="eastAsia"/>
        </w:rPr>
        <w:t>煉鋁工業使用</w:t>
      </w:r>
      <w:r w:rsidRPr="00FA64F9">
        <w:rPr>
          <w:rFonts w:cs="TimesNewRoman"/>
        </w:rPr>
        <w:t>NaOH</w:t>
      </w:r>
      <w:r w:rsidRPr="00FA64F9">
        <w:rPr>
          <w:rFonts w:hAnsi="細明體" w:cs="新細明體-WinCharSetFFFF-H" w:hint="eastAsia"/>
        </w:rPr>
        <w:t>來除去礬土中的雜質，寫出其反應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l</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2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 xml:space="preserve">O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Al(OH)</w:t>
      </w:r>
      <w:r w:rsidRPr="00CA77BF">
        <w:rPr>
          <w:rFonts w:cs="TimesNewRoman"/>
          <w:szCs w:val="14"/>
          <w:vertAlign w:val="subscript"/>
          <w:lang w:val="pt-BR"/>
        </w:rPr>
        <w:t>4</w:t>
      </w:r>
      <w:r w:rsidRPr="00CA77BF">
        <w:rPr>
          <w:rFonts w:cs="TimesNewRoman"/>
          <w:szCs w:val="14"/>
          <w:vertAlign w:val="superscript"/>
        </w:rPr>
        <w:sym w:font="Symbol" w:char="F02D"/>
      </w:r>
    </w:p>
    <w:p w:rsidR="00CA77BF" w:rsidRPr="00263A80" w:rsidRDefault="00CA77BF" w:rsidP="00CA77BF">
      <w:pPr>
        <w:ind w:left="454" w:hanging="454"/>
        <w:rPr>
          <w:rFonts w:hAnsi="細明體" w:cs="新細明體-WinCharSetFFFF-H"/>
        </w:rPr>
      </w:pPr>
      <w:r>
        <w:rPr>
          <w:rFonts w:ascii="新細明體" w:eastAsia="新細明體" w:hAnsi="新細明體"/>
          <w:sz w:val="24"/>
        </w:rPr>
        <w:t xml:space="preserve">17. </w:t>
      </w:r>
      <w:r w:rsidRPr="00263A80">
        <w:rPr>
          <w:rFonts w:hAnsi="細明體" w:cs="新細明體-WinCharSetFFFF-H" w:hint="eastAsia"/>
        </w:rPr>
        <w:t>寫出化學反應式以表示</w:t>
      </w:r>
      <w:r w:rsidRPr="00263A80">
        <w:rPr>
          <w:rFonts w:cs="TimesNewRoman"/>
        </w:rPr>
        <w:t>Al(OH)</w:t>
      </w:r>
      <w:r w:rsidRPr="00263A80">
        <w:rPr>
          <w:rFonts w:cs="TimesNewRoman"/>
          <w:szCs w:val="14"/>
          <w:vertAlign w:val="subscript"/>
        </w:rPr>
        <w:t>3</w:t>
      </w:r>
      <w:r w:rsidRPr="00263A80">
        <w:rPr>
          <w:rFonts w:hAnsi="細明體" w:cs="新細明體-WinCharSetFFFF-H" w:hint="eastAsia"/>
        </w:rPr>
        <w:t>為兩性物質。</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es-ES"/>
        </w:rPr>
        <w:t>Al(OH)</w:t>
      </w:r>
      <w:r w:rsidRPr="00CA77BF">
        <w:rPr>
          <w:rFonts w:cs="TimesNewRoman"/>
          <w:szCs w:val="14"/>
          <w:vertAlign w:val="subscript"/>
          <w:lang w:val="es-ES"/>
        </w:rPr>
        <w:t>3</w:t>
      </w:r>
      <w:r w:rsidRPr="00CA77BF">
        <w:rPr>
          <w:rFonts w:cs="TimesNewRoman"/>
          <w:szCs w:val="14"/>
          <w:lang w:val="es-ES"/>
        </w:rPr>
        <w:t xml:space="preserve"> </w:t>
      </w:r>
      <w:r w:rsidRPr="00CA77BF">
        <w:rPr>
          <w:rFonts w:cs="TimesNewRoman"/>
          <w:lang w:val="es-ES"/>
        </w:rPr>
        <w:t>+ 3H</w:t>
      </w:r>
      <w:r w:rsidRPr="00CA77BF">
        <w:rPr>
          <w:rFonts w:cs="TimesNewRoman"/>
          <w:szCs w:val="14"/>
          <w:vertAlign w:val="superscript"/>
          <w:lang w:val="es-ES"/>
        </w:rPr>
        <w:t>+</w:t>
      </w:r>
      <w:r w:rsidRPr="00CA77BF">
        <w:rPr>
          <w:rFonts w:cs="TimesNewRoman"/>
          <w:szCs w:val="14"/>
          <w:lang w:val="es-ES"/>
        </w:rPr>
        <w:t xml:space="preserve"> </w:t>
      </w:r>
      <w:r w:rsidRPr="00CA77BF">
        <w:rPr>
          <w:rFonts w:cs="新細明體-WinCharSetFFFF-H" w:hint="eastAsia"/>
          <w:lang w:val="es-ES"/>
        </w:rPr>
        <w:t>→</w:t>
      </w:r>
      <w:r w:rsidRPr="00CA77BF">
        <w:rPr>
          <w:rFonts w:cs="新細明體-WinCharSetFFFF-H"/>
          <w:lang w:val="es-ES"/>
        </w:rPr>
        <w:t xml:space="preserve"> </w:t>
      </w:r>
      <w:r w:rsidRPr="00CA77BF">
        <w:rPr>
          <w:rFonts w:cs="TimesNewRoman"/>
          <w:lang w:val="es-ES"/>
        </w:rPr>
        <w:t>Al</w:t>
      </w:r>
      <w:r w:rsidRPr="00CA77BF">
        <w:rPr>
          <w:rFonts w:cs="TimesNewRoman"/>
          <w:szCs w:val="14"/>
          <w:vertAlign w:val="superscript"/>
          <w:lang w:val="es-ES"/>
        </w:rPr>
        <w:t>3+</w:t>
      </w:r>
      <w:r w:rsidRPr="00CA77BF">
        <w:rPr>
          <w:rFonts w:cs="TimesNewRoman"/>
          <w:szCs w:val="14"/>
          <w:lang w:val="es-ES"/>
        </w:rPr>
        <w:t xml:space="preserve"> </w:t>
      </w:r>
      <w:r w:rsidRPr="00CA77BF">
        <w:rPr>
          <w:rFonts w:cs="TimesNewRoman"/>
          <w:lang w:val="es-ES"/>
        </w:rPr>
        <w:t>+ 3H</w:t>
      </w:r>
      <w:r w:rsidRPr="00CA77BF">
        <w:rPr>
          <w:rFonts w:cs="TimesNewRoman"/>
          <w:szCs w:val="14"/>
          <w:vertAlign w:val="subscript"/>
          <w:lang w:val="es-ES"/>
        </w:rPr>
        <w:t>2</w:t>
      </w:r>
      <w:r w:rsidRPr="00CA77BF">
        <w:rPr>
          <w:rFonts w:cs="TimesNewRoman"/>
          <w:lang w:val="es-ES"/>
        </w:rPr>
        <w:t>O</w:t>
      </w:r>
      <w:r w:rsidRPr="00CA77BF">
        <w:rPr>
          <w:rFonts w:hAnsi="細明體" w:cs="新細明體-WinCharSetFFFF-H" w:hint="eastAsia"/>
          <w:lang w:val="es-ES"/>
        </w:rPr>
        <w:t>，</w:t>
      </w:r>
      <w:r w:rsidRPr="00CA77BF">
        <w:rPr>
          <w:rFonts w:cs="TimesNewRoman"/>
          <w:lang w:val="es-ES"/>
        </w:rPr>
        <w:t>Al(OH)</w:t>
      </w:r>
      <w:r w:rsidRPr="00CA77BF">
        <w:rPr>
          <w:rFonts w:cs="TimesNewRoman"/>
          <w:szCs w:val="14"/>
          <w:vertAlign w:val="subscript"/>
          <w:lang w:val="es-ES"/>
        </w:rPr>
        <w:t>3</w:t>
      </w:r>
      <w:r w:rsidRPr="00CA77BF">
        <w:rPr>
          <w:rFonts w:cs="TimesNewRoman"/>
          <w:szCs w:val="14"/>
          <w:lang w:val="es-ES"/>
        </w:rPr>
        <w:t xml:space="preserve"> </w:t>
      </w:r>
      <w:r w:rsidRPr="00CA77BF">
        <w:rPr>
          <w:rFonts w:cs="TimesNewRoman"/>
          <w:lang w:val="es-ES"/>
        </w:rPr>
        <w:t>+ OH</w:t>
      </w:r>
      <w:r w:rsidRPr="00CA77BF">
        <w:rPr>
          <w:rFonts w:cs="TimesNewRoman"/>
          <w:vertAlign w:val="superscript"/>
        </w:rPr>
        <w:sym w:font="Symbol" w:char="F02D"/>
      </w:r>
      <w:r w:rsidRPr="00CA77BF">
        <w:rPr>
          <w:rFonts w:cs="Symbol"/>
          <w:szCs w:val="14"/>
          <w:lang w:val="es-ES"/>
        </w:rPr>
        <w:t xml:space="preserve"> </w:t>
      </w:r>
      <w:r w:rsidRPr="00CA77BF">
        <w:rPr>
          <w:rFonts w:cs="新細明體-WinCharSetFFFF-H" w:hint="eastAsia"/>
          <w:lang w:val="es-ES"/>
        </w:rPr>
        <w:t>→</w:t>
      </w:r>
      <w:r w:rsidRPr="00CA77BF">
        <w:rPr>
          <w:rFonts w:cs="新細明體-WinCharSetFFFF-H"/>
          <w:lang w:val="es-ES"/>
        </w:rPr>
        <w:t xml:space="preserve"> </w:t>
      </w:r>
      <w:r w:rsidRPr="00CA77BF">
        <w:rPr>
          <w:rFonts w:cs="TimesNewRoman"/>
          <w:lang w:val="es-ES"/>
        </w:rPr>
        <w:t>Al(OH)</w:t>
      </w:r>
      <w:r w:rsidRPr="00CA77BF">
        <w:rPr>
          <w:rFonts w:cs="TimesNewRoman"/>
          <w:szCs w:val="14"/>
          <w:vertAlign w:val="subscript"/>
          <w:lang w:val="es-ES"/>
        </w:rPr>
        <w:t>4</w:t>
      </w:r>
      <w:r w:rsidRPr="00CA77BF">
        <w:rPr>
          <w:rFonts w:cs="TimesNewRoman"/>
          <w:szCs w:val="14"/>
          <w:vertAlign w:val="superscript"/>
        </w:rPr>
        <w:sym w:font="Symbol" w:char="F02D"/>
      </w:r>
    </w:p>
    <w:p w:rsidR="00CA77BF" w:rsidRPr="00F90D3D" w:rsidRDefault="00CA77BF" w:rsidP="00CA77BF">
      <w:pPr>
        <w:ind w:left="454" w:hanging="454"/>
        <w:rPr>
          <w:rFonts w:hAnsi="細明體" w:cs="新細明體-WinCharSetFFFF-H"/>
        </w:rPr>
      </w:pPr>
      <w:r>
        <w:rPr>
          <w:rFonts w:ascii="新細明體" w:eastAsia="新細明體" w:hAnsi="新細明體"/>
          <w:sz w:val="24"/>
        </w:rPr>
        <w:t xml:space="preserve">18. </w:t>
      </w:r>
      <w:r w:rsidRPr="00F90D3D">
        <w:rPr>
          <w:rFonts w:hAnsi="細明體" w:cs="新細明體-WinCharSetFFFF-H" w:hint="eastAsia"/>
        </w:rPr>
        <w:t>寫出化學反應式以表示</w:t>
      </w:r>
      <w:r w:rsidRPr="00F90D3D">
        <w:rPr>
          <w:rFonts w:cs="TimesNewRoman"/>
        </w:rPr>
        <w:t>Al</w:t>
      </w:r>
      <w:r w:rsidRPr="00F90D3D">
        <w:rPr>
          <w:rFonts w:cs="TimesNewRoman"/>
          <w:szCs w:val="14"/>
          <w:vertAlign w:val="subscript"/>
        </w:rPr>
        <w:t>2</w:t>
      </w:r>
      <w:r w:rsidRPr="00F90D3D">
        <w:rPr>
          <w:rFonts w:cs="TimesNewRoman"/>
        </w:rPr>
        <w:t>O</w:t>
      </w:r>
      <w:r w:rsidRPr="00F90D3D">
        <w:rPr>
          <w:rFonts w:cs="TimesNewRoman"/>
          <w:szCs w:val="14"/>
          <w:vertAlign w:val="subscript"/>
        </w:rPr>
        <w:t>3</w:t>
      </w:r>
      <w:r w:rsidRPr="00F90D3D">
        <w:rPr>
          <w:rFonts w:hAnsi="細明體" w:cs="新細明體-WinCharSetFFFF-H" w:hint="eastAsia"/>
        </w:rPr>
        <w:t>為兩性物質。</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l</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6H</w:t>
      </w:r>
      <w:r w:rsidRPr="00CA77BF">
        <w:rPr>
          <w:rFonts w:cs="TimesNewRoman"/>
          <w:szCs w:val="14"/>
          <w:vertAlign w:val="superscript"/>
          <w:lang w:val="pt-BR"/>
        </w:rPr>
        <w:t>+</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Al</w:t>
      </w:r>
      <w:r w:rsidRPr="00CA77BF">
        <w:rPr>
          <w:rFonts w:cs="TimesNewRoman"/>
          <w:szCs w:val="14"/>
          <w:vertAlign w:val="superscript"/>
          <w:lang w:val="pt-BR"/>
        </w:rPr>
        <w:t>3+</w:t>
      </w:r>
      <w:r w:rsidRPr="00CA77BF">
        <w:rPr>
          <w:rFonts w:cs="TimesNewRoman"/>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O</w:t>
      </w:r>
      <w:r w:rsidRPr="00CA77BF">
        <w:rPr>
          <w:rFonts w:hAnsi="細明體" w:cs="新細明體-WinCharSetFFFF-H" w:hint="eastAsia"/>
          <w:lang w:val="pt-BR"/>
        </w:rPr>
        <w:t>，</w:t>
      </w:r>
      <w:r w:rsidRPr="00CA77BF">
        <w:rPr>
          <w:rFonts w:cs="TimesNewRoman"/>
          <w:lang w:val="pt-BR"/>
        </w:rPr>
        <w:t>Al</w:t>
      </w:r>
      <w:r w:rsidRPr="00CA77BF">
        <w:rPr>
          <w:rFonts w:cs="TimesNewRoman" w:hint="eastAsia"/>
          <w:vertAlign w:val="subscript"/>
          <w:lang w:val="pt-BR"/>
        </w:rPr>
        <w:t>2</w:t>
      </w:r>
      <w:r w:rsidRPr="00CA77BF">
        <w:rPr>
          <w:rFonts w:cs="TimesNewRoman"/>
          <w:lang w:val="pt-BR"/>
        </w:rPr>
        <w:t>O</w:t>
      </w:r>
      <w:r w:rsidRPr="00CA77BF">
        <w:rPr>
          <w:rFonts w:cs="TimesNewRoman"/>
          <w:szCs w:val="14"/>
          <w:vertAlign w:val="subscript"/>
          <w:lang w:val="pt-BR"/>
        </w:rPr>
        <w:t>3</w:t>
      </w:r>
      <w:r w:rsidRPr="00CA77BF">
        <w:rPr>
          <w:rFonts w:cs="TimesNewRoman"/>
          <w:szCs w:val="14"/>
          <w:lang w:val="pt-BR"/>
        </w:rPr>
        <w:t xml:space="preserve"> </w:t>
      </w:r>
      <w:r w:rsidRPr="00CA77BF">
        <w:rPr>
          <w:rFonts w:cs="TimesNewRoman"/>
          <w:lang w:val="pt-BR"/>
        </w:rPr>
        <w:t>+ 2OH</w:t>
      </w:r>
      <w:r w:rsidRPr="00CA77BF">
        <w:rPr>
          <w:rFonts w:cs="Symbol"/>
          <w:szCs w:val="14"/>
          <w:vertAlign w:val="superscript"/>
        </w:rPr>
        <w:sym w:font="Symbol" w:char="F02D"/>
      </w:r>
      <w:r w:rsidRPr="00CA77BF">
        <w:rPr>
          <w:rFonts w:cs="Symbol"/>
          <w:szCs w:val="14"/>
          <w:lang w:val="pt-BR"/>
        </w:rPr>
        <w:t xml:space="preserve"> </w:t>
      </w:r>
      <w:r w:rsidRPr="00CA77BF">
        <w:rPr>
          <w:rFonts w:cs="TimesNewRoman"/>
          <w:lang w:val="pt-BR"/>
        </w:rPr>
        <w:t>+ 3H</w:t>
      </w:r>
      <w:r w:rsidRPr="00CA77BF">
        <w:rPr>
          <w:rFonts w:cs="TimesNewRoman"/>
          <w:szCs w:val="14"/>
          <w:vertAlign w:val="subscript"/>
          <w:lang w:val="pt-BR"/>
        </w:rPr>
        <w:t>2</w:t>
      </w:r>
      <w:r w:rsidRPr="00CA77BF">
        <w:rPr>
          <w:rFonts w:cs="TimesNewRoman"/>
          <w:lang w:val="pt-BR"/>
        </w:rPr>
        <w:t xml:space="preserve">O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Al(OH)</w:t>
      </w:r>
      <w:r w:rsidRPr="00CA77BF">
        <w:rPr>
          <w:rFonts w:cs="TimesNewRoman"/>
          <w:szCs w:val="14"/>
          <w:vertAlign w:val="subscript"/>
          <w:lang w:val="pt-BR"/>
        </w:rPr>
        <w:t>4</w:t>
      </w:r>
      <w:r w:rsidRPr="00CA77BF">
        <w:rPr>
          <w:rFonts w:cs="TimesNewRoman"/>
          <w:szCs w:val="14"/>
          <w:vertAlign w:val="superscript"/>
        </w:rPr>
        <w:sym w:font="Symbol" w:char="F02D"/>
      </w:r>
    </w:p>
    <w:p w:rsidR="00CA77BF" w:rsidRPr="00A175BE" w:rsidRDefault="00CA77BF" w:rsidP="00CA77BF">
      <w:pPr>
        <w:ind w:left="454" w:hanging="454"/>
        <w:rPr>
          <w:rFonts w:hAnsi="細明體" w:cs="新細明體-WinCharSetFFFF-H"/>
        </w:rPr>
      </w:pPr>
      <w:r>
        <w:rPr>
          <w:rFonts w:ascii="新細明體" w:eastAsia="新細明體" w:hAnsi="新細明體"/>
          <w:sz w:val="24"/>
        </w:rPr>
        <w:t xml:space="preserve">19. </w:t>
      </w:r>
      <w:r w:rsidRPr="00A175BE">
        <w:rPr>
          <w:rFonts w:hAnsi="細明體" w:cs="新細明體-WinCharSetFFFF-H" w:hint="eastAsia"/>
        </w:rPr>
        <w:t>一般化學式為</w:t>
      </w:r>
      <w:r w:rsidRPr="00A175BE">
        <w:rPr>
          <w:rFonts w:cs="TimesNewRoman"/>
        </w:rPr>
        <w:t>M</w:t>
      </w:r>
      <w:r w:rsidRPr="00A175BE">
        <w:rPr>
          <w:rFonts w:cs="TimesNewRoman"/>
          <w:szCs w:val="14"/>
          <w:vertAlign w:val="subscript"/>
        </w:rPr>
        <w:t>A</w:t>
      </w:r>
      <w:r w:rsidRPr="00A175BE">
        <w:rPr>
          <w:rFonts w:cs="TimesNewRoman"/>
          <w:szCs w:val="14"/>
          <w:vertAlign w:val="superscript"/>
        </w:rPr>
        <w:t>+</w:t>
      </w:r>
      <w:r w:rsidRPr="00A175BE">
        <w:rPr>
          <w:rFonts w:cs="TimesNewRoman"/>
        </w:rPr>
        <w:t>M</w:t>
      </w:r>
      <w:r w:rsidRPr="00A175BE">
        <w:rPr>
          <w:rFonts w:cs="TimesNewRoman"/>
          <w:szCs w:val="14"/>
          <w:vertAlign w:val="subscript"/>
        </w:rPr>
        <w:t>B</w:t>
      </w:r>
      <w:r w:rsidRPr="00A175BE">
        <w:rPr>
          <w:rFonts w:cs="TimesNewRoman"/>
          <w:szCs w:val="14"/>
          <w:vertAlign w:val="superscript"/>
        </w:rPr>
        <w:t>3+</w:t>
      </w:r>
      <w:r w:rsidRPr="00A175BE">
        <w:rPr>
          <w:rFonts w:cs="TimesNewRoman"/>
        </w:rPr>
        <w:t>(SO</w:t>
      </w:r>
      <w:r w:rsidRPr="00A175BE">
        <w:rPr>
          <w:rFonts w:cs="TimesNewRoman"/>
          <w:szCs w:val="14"/>
          <w:vertAlign w:val="subscript"/>
        </w:rPr>
        <w:t>4</w:t>
      </w:r>
      <w:r w:rsidRPr="00A175BE">
        <w:rPr>
          <w:rFonts w:cs="TimesNewRoman"/>
          <w:szCs w:val="14"/>
          <w:vertAlign w:val="superscript"/>
        </w:rPr>
        <w:t>2</w:t>
      </w:r>
      <w:r w:rsidRPr="00A175BE">
        <w:rPr>
          <w:rFonts w:cs="Symbol"/>
          <w:szCs w:val="14"/>
          <w:vertAlign w:val="superscript"/>
        </w:rPr>
        <w:sym w:font="Symbol" w:char="F02D"/>
      </w:r>
      <w:r w:rsidRPr="00A175BE">
        <w:rPr>
          <w:rFonts w:cs="TimesNewRoman"/>
        </w:rPr>
        <w:t>)</w:t>
      </w:r>
      <w:r w:rsidRPr="00A175BE">
        <w:rPr>
          <w:rFonts w:cs="TimesNewRoman"/>
          <w:szCs w:val="14"/>
          <w:vertAlign w:val="subscript"/>
        </w:rPr>
        <w:t>2</w:t>
      </w:r>
      <w:r w:rsidRPr="00A175BE">
        <w:rPr>
          <w:rFonts w:hAnsi="細明體" w:cs="新細明體-WinCharSetFFFF-H" w:hint="eastAsia"/>
        </w:rPr>
        <w:t>．</w:t>
      </w:r>
      <w:r w:rsidRPr="00A175BE">
        <w:rPr>
          <w:rFonts w:cs="TimesNewRoman"/>
        </w:rPr>
        <w:t>12H</w:t>
      </w:r>
      <w:r w:rsidRPr="00A175BE">
        <w:rPr>
          <w:rFonts w:cs="TimesNewRoman"/>
          <w:szCs w:val="14"/>
          <w:vertAlign w:val="subscript"/>
        </w:rPr>
        <w:t>2</w:t>
      </w:r>
      <w:r w:rsidRPr="00A175BE">
        <w:rPr>
          <w:rFonts w:cs="TimesNewRoman"/>
        </w:rPr>
        <w:t>O</w:t>
      </w:r>
      <w:r w:rsidRPr="00A175BE">
        <w:rPr>
          <w:rFonts w:hAnsi="細明體" w:cs="新細明體-WinCharSetFFFF-H" w:hint="eastAsia"/>
        </w:rPr>
        <w:t>之複鹽通稱為</w:t>
      </w:r>
      <w:r w:rsidRPr="00A175BE">
        <w:rPr>
          <w:rFonts w:cs="TimesNewRoman" w:hint="eastAsia"/>
        </w:rPr>
        <w:t>____________</w:t>
      </w:r>
      <w:r w:rsidRPr="00A175BE">
        <w:rPr>
          <w:rFonts w:hAnsi="細明體" w:cs="新細明體-WinCharSetFFFF-H"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礬</w:t>
      </w:r>
    </w:p>
    <w:p w:rsidR="00CA77BF" w:rsidRDefault="00CA77BF">
      <w:pPr>
        <w:rPr>
          <w:rFonts w:ascii="新細明體" w:eastAsia="新細明體" w:hAnsi="新細明體"/>
          <w:sz w:val="24"/>
        </w:rPr>
      </w:pPr>
    </w:p>
    <w:p w:rsidR="00CA77BF" w:rsidRDefault="00CA77BF">
      <w:pPr>
        <w:rPr>
          <w:rFonts w:ascii="新細明體" w:eastAsia="新細明體" w:hAnsi="新細明體"/>
          <w:sz w:val="36"/>
        </w:rPr>
      </w:pPr>
      <w:r>
        <w:rPr>
          <w:rFonts w:ascii="新細明體" w:eastAsia="新細明體" w:hAnsi="新細明體" w:hint="eastAsia"/>
          <w:sz w:val="36"/>
        </w:rPr>
        <w:t>【題組單選題】</w:t>
      </w:r>
    </w:p>
    <w:p w:rsidR="00CA77BF" w:rsidRPr="005675FC" w:rsidRDefault="00CA77BF" w:rsidP="00CA77BF">
      <w:pPr>
        <w:ind w:left="454" w:hanging="454"/>
        <w:rPr>
          <w:rFonts w:cs="TimesNewRoman"/>
          <w:szCs w:val="14"/>
          <w:vertAlign w:val="subscript"/>
        </w:rPr>
      </w:pPr>
      <w:r>
        <w:rPr>
          <w:rFonts w:ascii="新細明體" w:eastAsia="新細明體" w:hAnsi="新細明體"/>
          <w:sz w:val="24"/>
        </w:rPr>
        <w:t xml:space="preserve"> 1. </w:t>
      </w:r>
      <w:r w:rsidRPr="005675FC">
        <w:rPr>
          <w:rFonts w:hAnsi="細明體" w:cs="新細明體-WinCharSetFFFF-H" w:hint="eastAsia"/>
        </w:rPr>
        <w:t>附圖為金屬鈉及其相關化合物的製備流程，其中甲、乙及丙均為含鈉的化合物。試根據右圖，回答</w:t>
      </w:r>
      <w:r w:rsidRPr="005675FC">
        <w:rPr>
          <w:rFonts w:hAnsi="細明體" w:cs="新細明體-WinCharSetFFFF-H" w:hint="eastAsia"/>
        </w:rPr>
        <w:t>(1)</w:t>
      </w:r>
      <w:r w:rsidRPr="005675FC">
        <w:rPr>
          <w:rFonts w:cs="TimesNewRoman" w:hint="eastAsia"/>
        </w:rPr>
        <w:t>～</w:t>
      </w:r>
      <w:r w:rsidRPr="005675FC">
        <w:rPr>
          <w:rFonts w:cs="TimesNewRoman" w:hint="eastAsia"/>
        </w:rPr>
        <w:t>(2)</w:t>
      </w:r>
      <w:r w:rsidRPr="005675FC">
        <w:rPr>
          <w:rFonts w:hAnsi="細明體" w:cs="新細明體-WinCharSetFFFF-H" w:hint="eastAsia"/>
        </w:rPr>
        <w:t>題。</w:t>
      </w:r>
      <w:r w:rsidRPr="005675FC">
        <w:rPr>
          <w:rFonts w:hAnsi="細明體" w:cs="新細明體-WinCharSetFFFF-H"/>
        </w:rPr>
        <w:br/>
      </w:r>
      <w:r w:rsidR="00D33130">
        <w:rPr>
          <w:rFonts w:hAnsi="細明體" w:cs="新細明體-WinCharSetFFFF-H"/>
        </w:rPr>
        <w:pict>
          <v:shape id="_x0000_i1156" type="#_x0000_t75" style="width:169.5pt;height:117.75pt">
            <v:imagedata r:id="rId222" o:title="515"/>
          </v:shape>
        </w:pict>
      </w:r>
      <w:r w:rsidRPr="005675FC">
        <w:rPr>
          <w:rFonts w:hAnsi="細明體" w:cs="新細明體-WinCharSetFFFF-H"/>
        </w:rPr>
        <w:br/>
      </w:r>
      <w:r w:rsidRPr="005675FC">
        <w:rPr>
          <w:rFonts w:hAnsi="細明體" w:cs="新細明體-WinCharSetFFFF-H" w:hint="eastAsia"/>
        </w:rPr>
        <w:t>(1)</w:t>
      </w:r>
      <w:r w:rsidRPr="005675FC">
        <w:rPr>
          <w:rFonts w:hAnsi="細明體" w:cs="新細明體-WinCharSetFFFF-H" w:hint="eastAsia"/>
        </w:rPr>
        <w:t xml:space="preserve">試問丙為下列哪一個化合物？　</w:t>
      </w:r>
      <w:r w:rsidRPr="005675FC">
        <w:rPr>
          <w:rFonts w:cs="TimesNewRoman"/>
        </w:rPr>
        <w:t>(A)</w:t>
      </w:r>
      <w:r w:rsidRPr="005675FC">
        <w:rPr>
          <w:rFonts w:cs="TimesNewRoman" w:hint="eastAsia"/>
        </w:rPr>
        <w:t xml:space="preserve"> </w:t>
      </w:r>
      <w:r w:rsidRPr="005675FC">
        <w:rPr>
          <w:rFonts w:cs="TimesNewRoman"/>
        </w:rPr>
        <w:t>NaClO</w:t>
      </w:r>
      <w:r w:rsidRPr="005675FC">
        <w:rPr>
          <w:rFonts w:cs="TimesNewRoman"/>
        </w:rPr>
        <w:t xml:space="preserve">　</w:t>
      </w:r>
      <w:r w:rsidRPr="005675FC">
        <w:rPr>
          <w:rFonts w:cs="TimesNewRoman"/>
        </w:rPr>
        <w:t>(B)</w:t>
      </w:r>
      <w:r w:rsidRPr="005675FC">
        <w:rPr>
          <w:rFonts w:cs="TimesNewRoman" w:hint="eastAsia"/>
        </w:rPr>
        <w:t xml:space="preserve"> </w:t>
      </w:r>
      <w:r w:rsidRPr="005675FC">
        <w:rPr>
          <w:rFonts w:cs="TimesNewRoman"/>
        </w:rPr>
        <w:t>NaCl</w:t>
      </w:r>
      <w:r w:rsidRPr="005675FC">
        <w:rPr>
          <w:rFonts w:cs="TimesNewRoman"/>
        </w:rPr>
        <w:t xml:space="preserve">　</w:t>
      </w:r>
      <w:r w:rsidRPr="005675FC">
        <w:rPr>
          <w:rFonts w:cs="TimesNewRoman"/>
        </w:rPr>
        <w:t>(C)</w:t>
      </w:r>
      <w:r w:rsidRPr="005675FC">
        <w:rPr>
          <w:rFonts w:cs="TimesNewRoman" w:hint="eastAsia"/>
        </w:rPr>
        <w:t xml:space="preserve"> </w:t>
      </w:r>
      <w:r w:rsidRPr="005675FC">
        <w:rPr>
          <w:rFonts w:cs="TimesNewRoman"/>
        </w:rPr>
        <w:t>NaOH</w:t>
      </w:r>
      <w:r w:rsidRPr="005675FC">
        <w:rPr>
          <w:rFonts w:cs="TimesNewRoman"/>
        </w:rPr>
        <w:t xml:space="preserve">　</w:t>
      </w:r>
      <w:r w:rsidRPr="005675FC">
        <w:rPr>
          <w:rFonts w:cs="TimesNewRoman"/>
        </w:rPr>
        <w:t>(D)</w:t>
      </w:r>
      <w:r w:rsidRPr="005675FC">
        <w:rPr>
          <w:rFonts w:cs="TimesNewRoman" w:hint="eastAsia"/>
        </w:rPr>
        <w:t xml:space="preserve"> </w:t>
      </w:r>
      <w:r w:rsidRPr="005675FC">
        <w:rPr>
          <w:rFonts w:cs="TimesNewRoman"/>
        </w:rPr>
        <w:t>Na</w:t>
      </w:r>
      <w:r w:rsidRPr="005675FC">
        <w:rPr>
          <w:rFonts w:cs="TimesNewRoman"/>
          <w:szCs w:val="14"/>
          <w:vertAlign w:val="subscript"/>
        </w:rPr>
        <w:t>2</w:t>
      </w:r>
      <w:r w:rsidRPr="005675FC">
        <w:rPr>
          <w:rFonts w:cs="TimesNewRoman"/>
        </w:rPr>
        <w:t>CO</w:t>
      </w:r>
      <w:r w:rsidRPr="005675FC">
        <w:rPr>
          <w:rFonts w:cs="TimesNewRoman"/>
          <w:szCs w:val="14"/>
          <w:vertAlign w:val="subscript"/>
        </w:rPr>
        <w:t>3</w:t>
      </w:r>
      <w:r w:rsidRPr="005675FC">
        <w:rPr>
          <w:rFonts w:cs="TimesNewRoman"/>
          <w:szCs w:val="14"/>
        </w:rPr>
        <w:t xml:space="preserve">　</w:t>
      </w:r>
      <w:r w:rsidRPr="005675FC">
        <w:rPr>
          <w:rFonts w:cs="TimesNewRoman"/>
          <w:szCs w:val="14"/>
        </w:rPr>
        <w:t>(E)</w:t>
      </w:r>
      <w:r w:rsidRPr="005675FC">
        <w:rPr>
          <w:rFonts w:cs="TimesNewRoman" w:hint="eastAsia"/>
          <w:szCs w:val="14"/>
        </w:rPr>
        <w:t xml:space="preserve"> </w:t>
      </w:r>
      <w:r w:rsidRPr="005675FC">
        <w:rPr>
          <w:rFonts w:cs="TimesNewRoman"/>
        </w:rPr>
        <w:t>NaHCO</w:t>
      </w:r>
      <w:r w:rsidRPr="005675FC">
        <w:rPr>
          <w:rFonts w:cs="TimesNewRoman"/>
          <w:szCs w:val="14"/>
          <w:vertAlign w:val="subscript"/>
        </w:rPr>
        <w:t>3</w:t>
      </w:r>
      <w:r w:rsidRPr="005675FC">
        <w:rPr>
          <w:rFonts w:cs="TimesNewRoman"/>
          <w:szCs w:val="14"/>
        </w:rPr>
        <w:br/>
      </w:r>
      <w:r w:rsidRPr="005675FC">
        <w:rPr>
          <w:rFonts w:hAnsi="細明體" w:cs="新細明體-WinCharSetFFFF-H" w:hint="eastAsia"/>
        </w:rPr>
        <w:t>(2)</w:t>
      </w:r>
      <w:r w:rsidRPr="005675FC">
        <w:rPr>
          <w:rFonts w:hAnsi="細明體" w:cs="新細明體-WinCharSetFFFF-H" w:hint="eastAsia"/>
        </w:rPr>
        <w:t>若欲以甲的飽和水溶液製備碳酸氫鈉，則步驟</w:t>
      </w:r>
      <w:r w:rsidRPr="005675FC">
        <w:rPr>
          <w:rFonts w:cs="TimesNewRoman"/>
        </w:rPr>
        <w:t>(1)</w:t>
      </w:r>
      <w:r w:rsidRPr="005675FC">
        <w:rPr>
          <w:rFonts w:hAnsi="細明體" w:cs="新細明體-WinCharSetFFFF-H" w:hint="eastAsia"/>
        </w:rPr>
        <w:t>中需採用下列哪一個選項所建議的試劑或條件？</w:t>
      </w:r>
      <w:r w:rsidRPr="005675FC">
        <w:rPr>
          <w:rFonts w:cs="新細明體-WinCharSetFFFF-H"/>
        </w:rPr>
        <w:t xml:space="preserve">　</w:t>
      </w:r>
      <w:r w:rsidRPr="005675FC">
        <w:rPr>
          <w:rFonts w:cs="新細明體-WinCharSetFFFF-H"/>
        </w:rPr>
        <w:t>(A)</w:t>
      </w:r>
      <w:r w:rsidRPr="005675FC">
        <w:rPr>
          <w:rFonts w:hAnsi="細明體" w:cs="新細明體-WinCharSetFFFF-H" w:hint="eastAsia"/>
        </w:rPr>
        <w:t>加熱</w:t>
      </w:r>
      <w:r w:rsidRPr="005675FC">
        <w:rPr>
          <w:rFonts w:cs="新細明體-WinCharSetFFFF-H"/>
        </w:rPr>
        <w:t xml:space="preserve">　</w:t>
      </w:r>
      <w:r w:rsidRPr="005675FC">
        <w:rPr>
          <w:rFonts w:cs="新細明體-WinCharSetFFFF-H"/>
        </w:rPr>
        <w:t>(B)</w:t>
      </w:r>
      <w:r w:rsidRPr="005675FC">
        <w:rPr>
          <w:rFonts w:hAnsi="細明體" w:cs="新細明體-WinCharSetFFFF-H" w:hint="eastAsia"/>
        </w:rPr>
        <w:t>加</w:t>
      </w:r>
      <w:r w:rsidRPr="005675FC">
        <w:rPr>
          <w:rFonts w:cs="TimesNewRoman"/>
        </w:rPr>
        <w:t>CO</w:t>
      </w:r>
      <w:r w:rsidRPr="005675FC">
        <w:rPr>
          <w:rFonts w:cs="TimesNewRoman"/>
          <w:szCs w:val="14"/>
          <w:vertAlign w:val="subscript"/>
        </w:rPr>
        <w:t>(g)</w:t>
      </w:r>
      <w:r w:rsidRPr="005675FC">
        <w:rPr>
          <w:rFonts w:cs="TimesNewRoman"/>
          <w:szCs w:val="14"/>
        </w:rPr>
        <w:t xml:space="preserve">　</w:t>
      </w:r>
      <w:r w:rsidRPr="005675FC">
        <w:rPr>
          <w:rFonts w:cs="TimesNewRoman"/>
          <w:szCs w:val="14"/>
        </w:rPr>
        <w:t>(C)</w:t>
      </w:r>
      <w:r w:rsidRPr="005675FC">
        <w:rPr>
          <w:rFonts w:hAnsi="細明體" w:cs="新細明體-WinCharSetFFFF-H" w:hint="eastAsia"/>
        </w:rPr>
        <w:t>加</w:t>
      </w:r>
      <w:r w:rsidRPr="005675FC">
        <w:rPr>
          <w:rFonts w:cs="TimesNewRoman"/>
        </w:rPr>
        <w:t>HCl</w:t>
      </w:r>
      <w:r w:rsidRPr="005675FC">
        <w:rPr>
          <w:rFonts w:cs="TimesNewRoman"/>
          <w:szCs w:val="14"/>
          <w:vertAlign w:val="subscript"/>
        </w:rPr>
        <w:t>(</w:t>
      </w:r>
      <w:r w:rsidRPr="005675FC">
        <w:rPr>
          <w:rFonts w:cs="TimesNewRoman,Italic"/>
          <w:iCs/>
          <w:szCs w:val="14"/>
          <w:vertAlign w:val="subscript"/>
        </w:rPr>
        <w:t>aq</w:t>
      </w:r>
      <w:r w:rsidRPr="005675FC">
        <w:rPr>
          <w:rFonts w:cs="TimesNewRoman"/>
          <w:szCs w:val="14"/>
          <w:vertAlign w:val="subscript"/>
        </w:rPr>
        <w:t>)</w:t>
      </w:r>
      <w:r w:rsidRPr="005675FC">
        <w:rPr>
          <w:rFonts w:cs="TimesNewRoman"/>
          <w:szCs w:val="14"/>
        </w:rPr>
        <w:t xml:space="preserve">　</w:t>
      </w:r>
      <w:r w:rsidRPr="005675FC">
        <w:rPr>
          <w:rFonts w:cs="TimesNewRoman"/>
          <w:szCs w:val="14"/>
        </w:rPr>
        <w:t>(D)</w:t>
      </w:r>
      <w:r w:rsidRPr="005675FC">
        <w:rPr>
          <w:rFonts w:hAnsi="細明體" w:cs="新細明體-WinCharSetFFFF-H" w:hint="eastAsia"/>
        </w:rPr>
        <w:t>加</w:t>
      </w:r>
      <w:r w:rsidRPr="005675FC">
        <w:rPr>
          <w:rFonts w:cs="TimesNewRoman"/>
        </w:rPr>
        <w:t>NaOH</w:t>
      </w:r>
      <w:r w:rsidRPr="005675FC">
        <w:rPr>
          <w:rFonts w:cs="TimesNewRoman"/>
          <w:szCs w:val="14"/>
          <w:vertAlign w:val="subscript"/>
        </w:rPr>
        <w:t>(s)</w:t>
      </w:r>
      <w:r w:rsidRPr="005675FC">
        <w:rPr>
          <w:rFonts w:cs="TimesNewRoman"/>
          <w:szCs w:val="14"/>
        </w:rPr>
        <w:t xml:space="preserve">　</w:t>
      </w:r>
      <w:r w:rsidRPr="005675FC">
        <w:rPr>
          <w:rFonts w:cs="TimesNewRoman"/>
          <w:szCs w:val="14"/>
        </w:rPr>
        <w:t>(E)</w:t>
      </w:r>
      <w:r w:rsidRPr="005675FC">
        <w:rPr>
          <w:rFonts w:hAnsi="細明體" w:cs="新細明體-WinCharSetFFFF-H" w:hint="eastAsia"/>
        </w:rPr>
        <w:t>加</w:t>
      </w:r>
      <w:r w:rsidRPr="005675FC">
        <w:rPr>
          <w:rFonts w:cs="TimesNewRoman"/>
        </w:rPr>
        <w:t>NH</w:t>
      </w:r>
      <w:r w:rsidRPr="005675FC">
        <w:rPr>
          <w:rFonts w:cs="TimesNewRoman"/>
          <w:szCs w:val="14"/>
          <w:vertAlign w:val="subscript"/>
        </w:rPr>
        <w:t>3(g)</w:t>
      </w:r>
      <w:r w:rsidRPr="005675FC">
        <w:rPr>
          <w:rFonts w:hAnsi="細明體" w:cs="新細明體-WinCharSetFFFF-H" w:hint="eastAsia"/>
        </w:rPr>
        <w:t>，</w:t>
      </w:r>
      <w:r w:rsidRPr="005675FC">
        <w:rPr>
          <w:rFonts w:cs="TimesNewRoman"/>
        </w:rPr>
        <w:t>CO</w:t>
      </w:r>
      <w:r w:rsidRPr="005675FC">
        <w:rPr>
          <w:rFonts w:cs="TimesNewRoman"/>
          <w:szCs w:val="14"/>
          <w:vertAlign w:val="subscript"/>
        </w:rPr>
        <w:t>2(g)</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1)D;(2)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lang w:val="pt-BR"/>
        </w:rPr>
        <w:t xml:space="preserve">(1) </w:t>
      </w:r>
      <w:r w:rsidRPr="00CA77BF">
        <w:rPr>
          <w:rFonts w:cs="TimesNewRoman"/>
          <w:lang w:val="pt-BR"/>
        </w:rPr>
        <w:t>2NaHCO</w:t>
      </w:r>
      <w:r w:rsidRPr="00CA77BF">
        <w:rPr>
          <w:rFonts w:cs="TimesNewRoman"/>
          <w:szCs w:val="14"/>
          <w:vertAlign w:val="subscript"/>
          <w:lang w:val="pt-BR"/>
        </w:rPr>
        <w:t>3(s)</w:t>
      </w:r>
      <w:r w:rsidRPr="00CA77BF">
        <w:rPr>
          <w:rFonts w:cs="TimesNewRoman"/>
          <w:position w:val="-14"/>
          <w:szCs w:val="14"/>
        </w:rPr>
        <w:object w:dxaOrig="620" w:dyaOrig="300">
          <v:shape id="_x0000_i1157" type="#_x0000_t75" style="width:30.75pt;height:15pt" o:ole="">
            <v:imagedata r:id="rId223" o:title=""/>
          </v:shape>
          <o:OLEObject Type="Embed" ProgID="Equation.DSMT4" ShapeID="_x0000_i1157" DrawAspect="Content" ObjectID="_1537170546" r:id="rId224"/>
        </w:objec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g)</w:t>
      </w:r>
      <w:r w:rsidRPr="00CA77BF">
        <w:rPr>
          <w:rFonts w:cs="TimesNewRoman" w:hint="eastAsia"/>
          <w:szCs w:val="14"/>
          <w:lang w:val="pt-BR"/>
        </w:rPr>
        <w:br/>
      </w:r>
      <w:r w:rsidRPr="00CA77BF">
        <w:rPr>
          <w:rFonts w:cs="TimesNewRoman" w:hint="eastAsia"/>
          <w:lang w:val="pt-BR"/>
        </w:rPr>
        <w:t xml:space="preserve">(2) </w:t>
      </w:r>
      <w:r w:rsidRPr="00CA77BF">
        <w:rPr>
          <w:rFonts w:cs="TimesNewRoman"/>
          <w:lang w:val="pt-BR"/>
        </w:rPr>
        <w:t>NaCl</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w:t>
      </w:r>
      <w:r w:rsidRPr="00CA77BF">
        <w:rPr>
          <w:rFonts w:cs="MTExtra"/>
          <w:szCs w:val="14"/>
          <w:vertAlign w:val="subscript"/>
          <w:lang w:val="pt-BR"/>
        </w:rPr>
        <w:t>l</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3(g)</w:t>
      </w:r>
      <w:r w:rsidRPr="00CA77BF">
        <w:rPr>
          <w:rFonts w:cs="TimesNewRoman"/>
          <w:szCs w:val="14"/>
          <w:lang w:val="pt-BR"/>
        </w:rPr>
        <w:t xml:space="preserve"> </w:t>
      </w:r>
      <w:r w:rsidRPr="00CA77BF">
        <w:rPr>
          <w:rFonts w:cs="TimesNewRoman"/>
          <w:lang w:val="pt-BR"/>
        </w:rPr>
        <w:t>+ CO</w:t>
      </w:r>
      <w:r w:rsidRPr="00CA77BF">
        <w:rPr>
          <w:rFonts w:cs="TimesNewRoman"/>
          <w:szCs w:val="14"/>
          <w:vertAlign w:val="subscript"/>
          <w:lang w:val="pt-BR"/>
        </w:rPr>
        <w:t>2(g)</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NaHCO</w:t>
      </w:r>
      <w:r w:rsidRPr="00CA77BF">
        <w:rPr>
          <w:rFonts w:cs="TimesNewRoman"/>
          <w:szCs w:val="14"/>
          <w:vertAlign w:val="subscript"/>
          <w:lang w:val="pt-BR"/>
        </w:rPr>
        <w:t>3(</w:t>
      </w:r>
      <w:r w:rsidRPr="00CA77BF">
        <w:rPr>
          <w:rFonts w:cs="TimesNewRoman,Italic"/>
          <w:iCs/>
          <w:szCs w:val="14"/>
          <w:vertAlign w:val="subscript"/>
          <w:lang w:val="pt-BR"/>
        </w:rPr>
        <w:t>aq</w:t>
      </w:r>
      <w:r w:rsidRPr="00CA77BF">
        <w:rPr>
          <w:rFonts w:cs="TimesNewRoman"/>
          <w:szCs w:val="14"/>
          <w:vertAlign w:val="subscript"/>
          <w:lang w:val="pt-BR"/>
        </w:rPr>
        <w:t>)</w:t>
      </w:r>
      <w:r w:rsidRPr="00CA77BF">
        <w:rPr>
          <w:rFonts w:cs="TimesNewRoman"/>
          <w:szCs w:val="14"/>
          <w:lang w:val="pt-BR"/>
        </w:rPr>
        <w:t xml:space="preserve"> </w:t>
      </w:r>
      <w:r w:rsidRPr="00CA77BF">
        <w:rPr>
          <w:rFonts w:cs="TimesNewRoman"/>
          <w:lang w:val="pt-BR"/>
        </w:rPr>
        <w:t>+ NH</w:t>
      </w:r>
      <w:r w:rsidRPr="00CA77BF">
        <w:rPr>
          <w:rFonts w:cs="TimesNewRoman"/>
          <w:szCs w:val="14"/>
          <w:vertAlign w:val="subscript"/>
          <w:lang w:val="pt-BR"/>
        </w:rPr>
        <w:t>4</w:t>
      </w:r>
      <w:r w:rsidRPr="00CA77BF">
        <w:rPr>
          <w:rFonts w:cs="TimesNewRoman"/>
          <w:lang w:val="pt-BR"/>
        </w:rPr>
        <w:t>Cl</w:t>
      </w:r>
      <w:r w:rsidRPr="00CA77BF">
        <w:rPr>
          <w:rFonts w:cs="TimesNewRoman"/>
          <w:szCs w:val="14"/>
          <w:vertAlign w:val="subscript"/>
          <w:lang w:val="pt-BR"/>
        </w:rPr>
        <w:t>(</w:t>
      </w:r>
      <w:r w:rsidRPr="00CA77BF">
        <w:rPr>
          <w:rFonts w:cs="TimesNewRoman,Italic"/>
          <w:iCs/>
          <w:szCs w:val="14"/>
          <w:vertAlign w:val="subscript"/>
          <w:lang w:val="pt-BR"/>
        </w:rPr>
        <w:t>aq</w:t>
      </w:r>
      <w:r w:rsidRPr="00CA77BF">
        <w:rPr>
          <w:rFonts w:cs="TimesNewRoman"/>
          <w:szCs w:val="14"/>
          <w:vertAlign w:val="subscript"/>
          <w:lang w:val="pt-BR"/>
        </w:rPr>
        <w:t>)</w:t>
      </w:r>
    </w:p>
    <w:p w:rsidR="00CA77BF" w:rsidRDefault="00CA77BF" w:rsidP="00604BBF">
      <w:pPr>
        <w:rPr>
          <w:rFonts w:eastAsia="細明體"/>
          <w:sz w:val="40"/>
        </w:rPr>
      </w:pPr>
      <w:r>
        <w:rPr>
          <w:rFonts w:eastAsia="細明體" w:hint="eastAsia"/>
          <w:sz w:val="40"/>
        </w:rPr>
        <w:t xml:space="preserve">6-3  </w:t>
      </w:r>
      <w:r>
        <w:rPr>
          <w:rFonts w:eastAsia="細明體" w:hint="eastAsia"/>
          <w:sz w:val="40"/>
        </w:rPr>
        <w:t>過渡金屬及其化合物</w:t>
      </w:r>
    </w:p>
    <w:p w:rsidR="00CA77BF" w:rsidRDefault="00D33130">
      <w:pPr>
        <w:rPr>
          <w:rFonts w:ascii="新細明體" w:eastAsia="新細明體" w:hAnsi="新細明體"/>
          <w:sz w:val="36"/>
        </w:rPr>
      </w:pPr>
      <w:r>
        <w:rPr>
          <w:rFonts w:eastAsia="細明體"/>
          <w:noProof/>
          <w:sz w:val="40"/>
        </w:rPr>
        <w:pict>
          <v:line id="_x0000_s1028" style="position:absolute;z-index:251663360" from="0,0" to="482pt,0" strokeweight="3pt"/>
        </w:pict>
      </w:r>
      <w:r w:rsidR="00CA77BF">
        <w:rPr>
          <w:rFonts w:ascii="新細明體" w:eastAsia="新細明體" w:hAnsi="新細明體" w:hint="eastAsia"/>
          <w:sz w:val="36"/>
        </w:rPr>
        <w:t>【單選題】</w:t>
      </w:r>
    </w:p>
    <w:p w:rsidR="00CA77BF" w:rsidRPr="005F5433" w:rsidRDefault="00CA77BF" w:rsidP="00CA77BF">
      <w:pPr>
        <w:ind w:left="454" w:hanging="454"/>
        <w:rPr>
          <w:szCs w:val="14"/>
          <w:lang w:val="pt-BR"/>
        </w:rPr>
      </w:pPr>
      <w:r>
        <w:rPr>
          <w:rFonts w:ascii="新細明體" w:eastAsia="新細明體" w:hAnsi="新細明體"/>
          <w:sz w:val="24"/>
        </w:rPr>
        <w:t xml:space="preserve"> 1. </w:t>
      </w:r>
      <w:r w:rsidRPr="005F5433">
        <w:rPr>
          <w:rFonts w:hAnsi="細明體" w:cs="新細明體-WinCharSetFFFF-H" w:hint="eastAsia"/>
        </w:rPr>
        <w:t>下列中的哪一種物質，從試管口落下時最有可能發出火花？</w:t>
      </w:r>
      <w:r w:rsidRPr="005F5433">
        <w:rPr>
          <w:rFonts w:cs="新細明體-WinCharSetFFFF-H"/>
        </w:rPr>
        <w:t xml:space="preserve">　</w:t>
      </w:r>
      <w:r w:rsidRPr="005F5433">
        <w:rPr>
          <w:rFonts w:cs="新細明體-WinCharSetFFFF-H"/>
          <w:lang w:val="pt-BR"/>
        </w:rPr>
        <w:t>(A)</w:t>
      </w:r>
      <w:r w:rsidRPr="005F5433">
        <w:rPr>
          <w:rFonts w:cs="新細明體-WinCharSetFFFF-H" w:hint="eastAsia"/>
          <w:lang w:val="pt-BR"/>
        </w:rPr>
        <w:t xml:space="preserve"> </w:t>
      </w:r>
      <w:r w:rsidRPr="005F5433">
        <w:rPr>
          <w:rFonts w:cs="新細明體-WinCharSetFFFF-H"/>
          <w:lang w:val="pt-BR"/>
        </w:rPr>
        <w:t>Fe</w:t>
      </w:r>
      <w:r w:rsidRPr="005F5433">
        <w:rPr>
          <w:rFonts w:cs="新細明體-WinCharSetFFFF-H"/>
        </w:rPr>
        <w:t xml:space="preserve">　</w:t>
      </w:r>
      <w:r w:rsidRPr="005F5433">
        <w:rPr>
          <w:rFonts w:cs="新細明體-WinCharSetFFFF-H"/>
          <w:lang w:val="pt-BR"/>
        </w:rPr>
        <w:t>(B)</w:t>
      </w:r>
      <w:r w:rsidRPr="005F5433">
        <w:rPr>
          <w:rFonts w:cs="新細明體-WinCharSetFFFF-H" w:hint="eastAsia"/>
          <w:lang w:val="pt-BR"/>
        </w:rPr>
        <w:t xml:space="preserve"> </w:t>
      </w:r>
      <w:r w:rsidRPr="005F5433">
        <w:rPr>
          <w:rFonts w:cs="新細明體-WinCharSetFFFF-H"/>
          <w:lang w:val="pt-BR"/>
        </w:rPr>
        <w:t>FeO</w:t>
      </w:r>
      <w:r w:rsidRPr="005F5433">
        <w:rPr>
          <w:rFonts w:cs="新細明體-WinCharSetFFFF-H" w:hint="eastAsia"/>
        </w:rPr>
        <w:t xml:space="preserve">　</w:t>
      </w:r>
      <w:r w:rsidRPr="005F5433">
        <w:rPr>
          <w:rFonts w:cs="新細明體-WinCharSetFFFF-H"/>
          <w:lang w:val="pt-BR"/>
        </w:rPr>
        <w:t>(C)</w:t>
      </w:r>
      <w:r w:rsidRPr="005F5433">
        <w:rPr>
          <w:rFonts w:cs="新細明體-WinCharSetFFFF-H" w:hint="eastAsia"/>
          <w:lang w:val="pt-BR"/>
        </w:rPr>
        <w:t xml:space="preserve"> </w:t>
      </w:r>
      <w:r w:rsidRPr="005F5433">
        <w:rPr>
          <w:rFonts w:cs="新細明體-WinCharSetFFFF-H"/>
          <w:lang w:val="pt-BR"/>
        </w:rPr>
        <w:t>FeO</w:t>
      </w:r>
      <w:r w:rsidRPr="005F5433">
        <w:rPr>
          <w:rFonts w:cs="新細明體-WinCharSetFFFF-H"/>
          <w:szCs w:val="14"/>
          <w:vertAlign w:val="subscript"/>
          <w:lang w:val="pt-BR"/>
        </w:rPr>
        <w:t>2</w:t>
      </w:r>
      <w:r w:rsidRPr="005F5433">
        <w:rPr>
          <w:rFonts w:cs="新細明體-WinCharSetFFFF-H"/>
          <w:szCs w:val="14"/>
        </w:rPr>
        <w:t xml:space="preserve">　</w:t>
      </w:r>
      <w:r w:rsidRPr="005F5433">
        <w:rPr>
          <w:rFonts w:cs="新細明體-WinCharSetFFFF-H"/>
          <w:szCs w:val="14"/>
          <w:lang w:val="pt-BR"/>
        </w:rPr>
        <w:t>(D)</w:t>
      </w:r>
      <w:r w:rsidRPr="005F5433">
        <w:rPr>
          <w:rFonts w:cs="新細明體-WinCharSetFFFF-H" w:hint="eastAsia"/>
          <w:szCs w:val="14"/>
          <w:lang w:val="pt-BR"/>
        </w:rPr>
        <w:t xml:space="preserve"> </w:t>
      </w:r>
      <w:r w:rsidRPr="005F5433">
        <w:rPr>
          <w:rFonts w:cs="新細明體-WinCharSetFFFF-H"/>
          <w:lang w:val="pt-BR"/>
        </w:rPr>
        <w:t>Fe</w:t>
      </w:r>
      <w:r w:rsidRPr="005F5433">
        <w:rPr>
          <w:rFonts w:cs="新細明體-WinCharSetFFFF-H"/>
          <w:szCs w:val="14"/>
          <w:vertAlign w:val="subscript"/>
          <w:lang w:val="pt-BR"/>
        </w:rPr>
        <w:t>2</w:t>
      </w:r>
      <w:r w:rsidRPr="005F5433">
        <w:rPr>
          <w:rFonts w:cs="新細明體-WinCharSetFFFF-H"/>
          <w:lang w:val="pt-BR"/>
        </w:rPr>
        <w:t>O</w:t>
      </w:r>
      <w:r w:rsidRPr="005F5433">
        <w:rPr>
          <w:rFonts w:cs="新細明體-WinCharSetFFFF-H"/>
          <w:szCs w:val="14"/>
          <w:vertAlign w:val="subscript"/>
          <w:lang w:val="pt-BR"/>
        </w:rPr>
        <w:t>3</w:t>
      </w:r>
      <w:r w:rsidRPr="005F5433">
        <w:rPr>
          <w:rFonts w:cs="新細明體-WinCharSetFFFF-H"/>
          <w:szCs w:val="14"/>
        </w:rPr>
        <w:t xml:space="preserve">　</w:t>
      </w:r>
      <w:r w:rsidRPr="005F5433">
        <w:rPr>
          <w:rFonts w:cs="新細明體-WinCharSetFFFF-H"/>
          <w:szCs w:val="14"/>
          <w:lang w:val="pt-BR"/>
        </w:rPr>
        <w:t>(E)</w:t>
      </w:r>
      <w:r w:rsidRPr="005F5433">
        <w:rPr>
          <w:rFonts w:cs="新細明體-WinCharSetFFFF-H" w:hint="eastAsia"/>
          <w:szCs w:val="14"/>
          <w:lang w:val="pt-BR"/>
        </w:rPr>
        <w:t xml:space="preserve"> </w:t>
      </w:r>
      <w:r w:rsidRPr="005F5433">
        <w:rPr>
          <w:rFonts w:cs="新細明體-WinCharSetFFFF-H"/>
          <w:lang w:val="pt-BR"/>
        </w:rPr>
        <w:t>Fe</w:t>
      </w:r>
      <w:r w:rsidRPr="005F5433">
        <w:rPr>
          <w:rFonts w:cs="新細明體-WinCharSetFFFF-H"/>
          <w:szCs w:val="14"/>
          <w:vertAlign w:val="subscript"/>
          <w:lang w:val="pt-BR"/>
        </w:rPr>
        <w:t>3</w:t>
      </w:r>
      <w:r w:rsidRPr="005F5433">
        <w:rPr>
          <w:rFonts w:cs="新細明體-WinCharSetFFFF-H"/>
          <w:lang w:val="pt-BR"/>
        </w:rPr>
        <w:t>O</w:t>
      </w:r>
      <w:r w:rsidRPr="005F5433">
        <w:rPr>
          <w:rFonts w:cs="新細明體-WinCharSetFFFF-H"/>
          <w:szCs w:val="14"/>
          <w:vertAlign w:val="subscript"/>
          <w:lang w:val="pt-BR"/>
        </w:rPr>
        <w:t>4</w:t>
      </w:r>
      <w:r w:rsidRPr="005F5433">
        <w:rPr>
          <w:szCs w:val="14"/>
          <w:lang w:val="pt-BR"/>
        </w:rPr>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鐵粉在高溫下易燃燒起火</w:t>
      </w:r>
    </w:p>
    <w:p w:rsidR="00CA77BF" w:rsidRPr="002214AD" w:rsidRDefault="00CA77BF" w:rsidP="00CA77BF">
      <w:pPr>
        <w:ind w:left="454" w:hanging="454"/>
        <w:rPr>
          <w:lang w:val="pt-BR"/>
        </w:rPr>
      </w:pPr>
      <w:r>
        <w:rPr>
          <w:rFonts w:ascii="新細明體" w:eastAsia="新細明體" w:hAnsi="新細明體"/>
          <w:sz w:val="24"/>
        </w:rPr>
        <w:t xml:space="preserve"> 2. </w:t>
      </w:r>
      <w:r w:rsidRPr="002214AD">
        <w:rPr>
          <w:rFonts w:hAnsi="細明體" w:cs="新細明體-WinCharSetFFFF-H" w:hint="eastAsia"/>
        </w:rPr>
        <w:t>下列金屬中，何者</w:t>
      </w:r>
      <w:r w:rsidRPr="002214AD">
        <w:rPr>
          <w:rFonts w:hAnsi="細明體" w:cs="新細明體-WinCharSetFFFF-H" w:hint="eastAsia"/>
          <w:u w:val="wave"/>
        </w:rPr>
        <w:t>不會</w:t>
      </w:r>
      <w:r w:rsidRPr="002214AD">
        <w:rPr>
          <w:rFonts w:hAnsi="細明體" w:cs="新細明體-WinCharSetFFFF-H" w:hint="eastAsia"/>
        </w:rPr>
        <w:t>與熱稀硫酸溶液反應產生氫氣？</w:t>
      </w:r>
      <w:r w:rsidRPr="002214AD">
        <w:rPr>
          <w:rFonts w:cs="新細明體-WinCharSetFFFF-H"/>
        </w:rPr>
        <w:t xml:space="preserve">　</w:t>
      </w:r>
      <w:r w:rsidRPr="002214AD">
        <w:rPr>
          <w:rFonts w:cs="新細明體-WinCharSetFFFF-H"/>
          <w:lang w:val="pt-BR"/>
        </w:rPr>
        <w:t>(A)</w:t>
      </w:r>
      <w:r w:rsidRPr="002214AD">
        <w:rPr>
          <w:rFonts w:cs="新細明體-WinCharSetFFFF-H" w:hint="eastAsia"/>
          <w:lang w:val="pt-BR"/>
        </w:rPr>
        <w:t xml:space="preserve"> </w:t>
      </w:r>
      <w:r w:rsidRPr="002214AD">
        <w:rPr>
          <w:rFonts w:cs="新細明體-WinCharSetFFFF-H"/>
          <w:lang w:val="pt-BR"/>
        </w:rPr>
        <w:t>Mg</w:t>
      </w:r>
      <w:r w:rsidRPr="002214AD">
        <w:rPr>
          <w:rFonts w:cs="新細明體-WinCharSetFFFF-H"/>
        </w:rPr>
        <w:t xml:space="preserve">　</w:t>
      </w:r>
      <w:r w:rsidRPr="002214AD">
        <w:rPr>
          <w:rFonts w:cs="新細明體-WinCharSetFFFF-H"/>
          <w:lang w:val="pt-BR"/>
        </w:rPr>
        <w:t>(B)</w:t>
      </w:r>
      <w:r w:rsidRPr="002214AD">
        <w:rPr>
          <w:rFonts w:cs="新細明體-WinCharSetFFFF-H" w:hint="eastAsia"/>
          <w:lang w:val="pt-BR"/>
        </w:rPr>
        <w:t xml:space="preserve"> </w:t>
      </w:r>
      <w:r w:rsidRPr="002214AD">
        <w:rPr>
          <w:rFonts w:cs="新細明體-WinCharSetFFFF-H"/>
          <w:lang w:val="pt-BR"/>
        </w:rPr>
        <w:t>Al</w:t>
      </w:r>
      <w:r w:rsidRPr="002214AD">
        <w:rPr>
          <w:rFonts w:cs="新細明體-WinCharSetFFFF-H"/>
        </w:rPr>
        <w:t xml:space="preserve">　</w:t>
      </w:r>
      <w:r w:rsidRPr="002214AD">
        <w:rPr>
          <w:rFonts w:cs="新細明體-WinCharSetFFFF-H"/>
          <w:lang w:val="pt-BR"/>
        </w:rPr>
        <w:t>(C)</w:t>
      </w:r>
      <w:r w:rsidRPr="002214AD">
        <w:rPr>
          <w:rFonts w:cs="新細明體-WinCharSetFFFF-H" w:hint="eastAsia"/>
          <w:lang w:val="pt-BR"/>
        </w:rPr>
        <w:t xml:space="preserve"> </w:t>
      </w:r>
      <w:r w:rsidRPr="002214AD">
        <w:rPr>
          <w:rFonts w:cs="新細明體-WinCharSetFFFF-H"/>
          <w:lang w:val="pt-BR"/>
        </w:rPr>
        <w:t>Fe</w:t>
      </w:r>
      <w:r w:rsidRPr="002214AD">
        <w:rPr>
          <w:rFonts w:cs="新細明體-WinCharSetFFFF-H"/>
        </w:rPr>
        <w:t xml:space="preserve">　</w:t>
      </w:r>
      <w:r w:rsidRPr="002214AD">
        <w:rPr>
          <w:rFonts w:cs="新細明體-WinCharSetFFFF-H"/>
          <w:lang w:val="pt-BR"/>
        </w:rPr>
        <w:t>(D)</w:t>
      </w:r>
      <w:r w:rsidRPr="002214AD">
        <w:rPr>
          <w:rFonts w:cs="新細明體-WinCharSetFFFF-H" w:hint="eastAsia"/>
          <w:lang w:val="pt-BR"/>
        </w:rPr>
        <w:t xml:space="preserve"> </w:t>
      </w:r>
      <w:r w:rsidRPr="002214AD">
        <w:rPr>
          <w:rFonts w:cs="新細明體-WinCharSetFFFF-H"/>
          <w:lang w:val="pt-BR"/>
        </w:rPr>
        <w:t>Cu</w:t>
      </w:r>
      <w:r w:rsidRPr="002214AD">
        <w:rPr>
          <w:rFonts w:cs="新細明體-WinCharSetFFFF-H"/>
        </w:rPr>
        <w:t xml:space="preserve">　</w:t>
      </w:r>
      <w:r w:rsidRPr="002214AD">
        <w:rPr>
          <w:rFonts w:cs="新細明體-WinCharSetFFFF-H"/>
          <w:lang w:val="pt-BR"/>
        </w:rPr>
        <w:t>(E)</w:t>
      </w:r>
      <w:r w:rsidRPr="002214AD">
        <w:rPr>
          <w:rFonts w:cs="新細明體-WinCharSetFFFF-H" w:hint="eastAsia"/>
          <w:lang w:val="pt-BR"/>
        </w:rPr>
        <w:t xml:space="preserve"> </w:t>
      </w:r>
      <w:r w:rsidRPr="002214AD">
        <w:rPr>
          <w:rFonts w:cs="新細明體-WinCharSetFFFF-H"/>
          <w:lang w:val="pt-BR"/>
        </w:rPr>
        <w:t>Zn</w:t>
      </w:r>
      <w:r w:rsidRPr="002214AD">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u</w:t>
      </w:r>
      <w:r w:rsidRPr="00CA77BF">
        <w:rPr>
          <w:rFonts w:hAnsi="細明體" w:cs="新細明體-WinCharSetFFFF-H" w:hint="eastAsia"/>
        </w:rPr>
        <w:t>的氧化電位小於</w:t>
      </w:r>
      <w:r w:rsidRPr="00CA77BF">
        <w:rPr>
          <w:rFonts w:cs="TimesNewRoman"/>
        </w:rPr>
        <w:t>H</w:t>
      </w:r>
      <w:r w:rsidRPr="00CA77BF">
        <w:rPr>
          <w:rFonts w:hAnsi="細明體" w:cs="新細明體-WinCharSetFFFF-H" w:hint="eastAsia"/>
        </w:rPr>
        <w:t>，故不反應</w:t>
      </w:r>
    </w:p>
    <w:p w:rsidR="00CA77BF" w:rsidRPr="008134FE" w:rsidRDefault="00CA77BF" w:rsidP="00CA77BF">
      <w:pPr>
        <w:ind w:left="454" w:hanging="454"/>
        <w:rPr>
          <w:szCs w:val="14"/>
        </w:rPr>
      </w:pPr>
      <w:r>
        <w:rPr>
          <w:rFonts w:ascii="新細明體" w:eastAsia="新細明體" w:hAnsi="新細明體"/>
          <w:sz w:val="24"/>
        </w:rPr>
        <w:t xml:space="preserve"> 3. </w:t>
      </w:r>
      <w:r w:rsidRPr="008134FE">
        <w:rPr>
          <w:rFonts w:hAnsi="細明體" w:cs="新細明體-WinCharSetFFFF-H" w:hint="eastAsia"/>
        </w:rPr>
        <w:t>某生想要探討鐵</w:t>
      </w:r>
      <w:r w:rsidRPr="008134FE">
        <w:rPr>
          <w:rFonts w:cs="TimesNewRoman" w:hint="eastAsia"/>
        </w:rPr>
        <w:t>（</w:t>
      </w:r>
      <w:r w:rsidRPr="008134FE">
        <w:rPr>
          <w:rFonts w:cs="TimesNewRoman"/>
        </w:rPr>
        <w:t>III</w:t>
      </w:r>
      <w:r w:rsidRPr="008134FE">
        <w:rPr>
          <w:rFonts w:cs="TimesNewRoman" w:hint="eastAsia"/>
        </w:rPr>
        <w:t>）</w:t>
      </w:r>
      <w:r w:rsidRPr="008134FE">
        <w:rPr>
          <w:rFonts w:hAnsi="細明體" w:cs="新細明體-WinCharSetFFFF-H" w:hint="eastAsia"/>
        </w:rPr>
        <w:t>離子與硫氰根離子</w:t>
      </w:r>
      <w:r w:rsidRPr="008134FE">
        <w:rPr>
          <w:rFonts w:cs="TimesNewRoman" w:hint="eastAsia"/>
        </w:rPr>
        <w:t>（</w:t>
      </w:r>
      <w:r w:rsidRPr="008134FE">
        <w:rPr>
          <w:rFonts w:cs="TimesNewRoman"/>
        </w:rPr>
        <w:t>SCN</w:t>
      </w:r>
      <w:r w:rsidRPr="008134FE">
        <w:rPr>
          <w:rFonts w:cs="Symbol"/>
          <w:szCs w:val="14"/>
          <w:vertAlign w:val="superscript"/>
        </w:rPr>
        <w:sym w:font="Symbol" w:char="F02D"/>
      </w:r>
      <w:r w:rsidRPr="008134FE">
        <w:rPr>
          <w:rFonts w:cs="TimesNewRoman" w:hint="eastAsia"/>
        </w:rPr>
        <w:t>）</w:t>
      </w:r>
      <w:r w:rsidRPr="008134FE">
        <w:rPr>
          <w:rFonts w:hAnsi="細明體" w:cs="新細明體-WinCharSetFFFF-H" w:hint="eastAsia"/>
        </w:rPr>
        <w:t>的反應，於是先配製了一澄清</w:t>
      </w:r>
      <w:r w:rsidRPr="008134FE">
        <w:rPr>
          <w:rFonts w:cs="TimesNewRoman"/>
        </w:rPr>
        <w:t>0.1 M</w:t>
      </w:r>
      <w:r w:rsidRPr="008134FE">
        <w:rPr>
          <w:rFonts w:hAnsi="細明體" w:cs="新細明體-WinCharSetFFFF-H" w:hint="eastAsia"/>
        </w:rPr>
        <w:t>的</w:t>
      </w:r>
      <w:r w:rsidRPr="008134FE">
        <w:rPr>
          <w:rFonts w:cs="TimesNewRoman"/>
        </w:rPr>
        <w:t>Fe(NO</w:t>
      </w:r>
      <w:r w:rsidRPr="008134FE">
        <w:rPr>
          <w:rFonts w:cs="TimesNewRoman"/>
          <w:szCs w:val="14"/>
          <w:vertAlign w:val="subscript"/>
        </w:rPr>
        <w:t>3</w:t>
      </w:r>
      <w:r w:rsidRPr="008134FE">
        <w:rPr>
          <w:rFonts w:cs="TimesNewRoman"/>
        </w:rPr>
        <w:t>)</w:t>
      </w:r>
      <w:r w:rsidRPr="008134FE">
        <w:rPr>
          <w:rFonts w:cs="TimesNewRoman"/>
          <w:szCs w:val="14"/>
          <w:vertAlign w:val="subscript"/>
        </w:rPr>
        <w:t>3</w:t>
      </w:r>
      <w:r w:rsidRPr="008134FE">
        <w:rPr>
          <w:rFonts w:hAnsi="細明體" w:cs="新細明體-WinCharSetFFFF-H" w:hint="eastAsia"/>
        </w:rPr>
        <w:t>溶液</w:t>
      </w:r>
      <w:r w:rsidRPr="008134FE">
        <w:rPr>
          <w:rFonts w:cs="TimesNewRoman"/>
        </w:rPr>
        <w:t>100</w:t>
      </w:r>
      <w:r w:rsidRPr="008134FE">
        <w:rPr>
          <w:rFonts w:cs="TimesNewRoman" w:hint="eastAsia"/>
        </w:rPr>
        <w:t xml:space="preserve"> </w:t>
      </w:r>
      <w:r w:rsidRPr="008134FE">
        <w:rPr>
          <w:rFonts w:cs="TimesNewRoman"/>
        </w:rPr>
        <w:t>mL</w:t>
      </w:r>
      <w:r w:rsidRPr="008134FE">
        <w:rPr>
          <w:rFonts w:hAnsi="細明體" w:cs="新細明體-WinCharSetFFFF-H" w:hint="eastAsia"/>
        </w:rPr>
        <w:t>，但在配製過程中，忘記加入稀硫酸加以酸化。當</w:t>
      </w:r>
      <w:r w:rsidRPr="008134FE">
        <w:rPr>
          <w:rFonts w:cs="TimesNewRoman"/>
        </w:rPr>
        <w:t>Fe(NO</w:t>
      </w:r>
      <w:r w:rsidRPr="008134FE">
        <w:rPr>
          <w:rFonts w:cs="TimesNewRoman"/>
          <w:szCs w:val="14"/>
          <w:vertAlign w:val="subscript"/>
        </w:rPr>
        <w:t>3</w:t>
      </w:r>
      <w:r w:rsidRPr="008134FE">
        <w:rPr>
          <w:rFonts w:cs="TimesNewRoman"/>
        </w:rPr>
        <w:t>)</w:t>
      </w:r>
      <w:r w:rsidRPr="008134FE">
        <w:rPr>
          <w:rFonts w:cs="TimesNewRoman"/>
          <w:szCs w:val="14"/>
          <w:vertAlign w:val="subscript"/>
        </w:rPr>
        <w:t>3</w:t>
      </w:r>
      <w:r w:rsidRPr="008134FE">
        <w:rPr>
          <w:rFonts w:hAnsi="細明體" w:cs="新細明體-WinCharSetFFFF-H" w:hint="eastAsia"/>
        </w:rPr>
        <w:t>溶液靜置一段時間後，發現該溶液變成混濁，同時容器底部有少許黃褐色沉澱。試問下列哪一項最有可能為該沉澱物？</w:t>
      </w:r>
      <w:r w:rsidRPr="008134FE">
        <w:rPr>
          <w:rFonts w:cs="新細明體-WinCharSetFFFF-H"/>
        </w:rPr>
        <w:t xml:space="preserve">　</w:t>
      </w:r>
      <w:r w:rsidRPr="008134FE">
        <w:rPr>
          <w:rFonts w:cs="新細明體-WinCharSetFFFF-H"/>
        </w:rPr>
        <w:t>(A)</w:t>
      </w:r>
      <w:r w:rsidRPr="008134FE">
        <w:rPr>
          <w:rFonts w:cs="新細明體-WinCharSetFFFF-H" w:hint="eastAsia"/>
        </w:rPr>
        <w:t xml:space="preserve"> </w:t>
      </w:r>
      <w:r w:rsidRPr="008134FE">
        <w:rPr>
          <w:rFonts w:cs="TimesNewRoman"/>
        </w:rPr>
        <w:t>FeO</w:t>
      </w:r>
      <w:r w:rsidRPr="008134FE">
        <w:rPr>
          <w:rFonts w:cs="TimesNewRoman"/>
        </w:rPr>
        <w:t xml:space="preserve">　</w:t>
      </w:r>
      <w:r w:rsidRPr="008134FE">
        <w:rPr>
          <w:rFonts w:cs="TimesNewRoman"/>
        </w:rPr>
        <w:t>(B)</w:t>
      </w:r>
      <w:r w:rsidRPr="008134FE">
        <w:rPr>
          <w:rFonts w:cs="TimesNewRoman" w:hint="eastAsia"/>
        </w:rPr>
        <w:t xml:space="preserve"> </w:t>
      </w:r>
      <w:r w:rsidRPr="008134FE">
        <w:rPr>
          <w:rFonts w:cs="TimesNewRoman"/>
        </w:rPr>
        <w:t>Fe</w:t>
      </w:r>
      <w:r w:rsidRPr="008134FE">
        <w:rPr>
          <w:rFonts w:cs="TimesNewRoman"/>
          <w:szCs w:val="14"/>
          <w:vertAlign w:val="subscript"/>
        </w:rPr>
        <w:t>2</w:t>
      </w:r>
      <w:r w:rsidRPr="008134FE">
        <w:rPr>
          <w:rFonts w:cs="TimesNewRoman"/>
        </w:rPr>
        <w:t>O</w:t>
      </w:r>
      <w:r w:rsidRPr="008134FE">
        <w:rPr>
          <w:rFonts w:cs="TimesNewRoman"/>
          <w:szCs w:val="14"/>
          <w:vertAlign w:val="subscript"/>
        </w:rPr>
        <w:t>3</w:t>
      </w:r>
      <w:r w:rsidRPr="008134FE">
        <w:rPr>
          <w:rFonts w:cs="TimesNewRoman"/>
          <w:szCs w:val="14"/>
        </w:rPr>
        <w:t xml:space="preserve">　</w:t>
      </w:r>
      <w:r w:rsidRPr="008134FE">
        <w:rPr>
          <w:rFonts w:cs="TimesNewRoman"/>
          <w:szCs w:val="14"/>
        </w:rPr>
        <w:t>(C)</w:t>
      </w:r>
      <w:r w:rsidRPr="008134FE">
        <w:rPr>
          <w:rFonts w:cs="TimesNewRoman" w:hint="eastAsia"/>
          <w:szCs w:val="14"/>
        </w:rPr>
        <w:t xml:space="preserve"> </w:t>
      </w:r>
      <w:r w:rsidRPr="008134FE">
        <w:rPr>
          <w:rFonts w:cs="TimesNewRoman"/>
        </w:rPr>
        <w:t>FeCO</w:t>
      </w:r>
      <w:r w:rsidRPr="008134FE">
        <w:rPr>
          <w:rFonts w:cs="TimesNewRoman"/>
          <w:szCs w:val="14"/>
          <w:vertAlign w:val="subscript"/>
        </w:rPr>
        <w:t>3</w:t>
      </w:r>
      <w:r w:rsidRPr="008134FE">
        <w:rPr>
          <w:rFonts w:cs="TimesNewRoman"/>
          <w:szCs w:val="14"/>
        </w:rPr>
        <w:t xml:space="preserve">　</w:t>
      </w:r>
      <w:r w:rsidRPr="008134FE">
        <w:rPr>
          <w:rFonts w:cs="TimesNewRoman"/>
          <w:szCs w:val="14"/>
        </w:rPr>
        <w:t>(D)</w:t>
      </w:r>
      <w:r w:rsidRPr="008134FE">
        <w:rPr>
          <w:rFonts w:cs="TimesNewRoman" w:hint="eastAsia"/>
          <w:szCs w:val="14"/>
        </w:rPr>
        <w:t xml:space="preserve"> </w:t>
      </w:r>
      <w:r w:rsidRPr="008134FE">
        <w:rPr>
          <w:rFonts w:cs="TimesNewRoman"/>
        </w:rPr>
        <w:t>Fe(SCN)</w:t>
      </w:r>
      <w:r w:rsidRPr="008134FE">
        <w:rPr>
          <w:rFonts w:cs="TimesNewRoman"/>
          <w:szCs w:val="14"/>
          <w:vertAlign w:val="subscript"/>
        </w:rPr>
        <w:t>3</w:t>
      </w:r>
      <w:r w:rsidRPr="008134FE">
        <w:rPr>
          <w:rFonts w:cs="TimesNewRoman"/>
          <w:szCs w:val="14"/>
        </w:rPr>
        <w:t xml:space="preserve">　</w:t>
      </w:r>
      <w:r w:rsidRPr="008134FE">
        <w:rPr>
          <w:rFonts w:cs="TimesNewRoman"/>
          <w:szCs w:val="14"/>
        </w:rPr>
        <w:t>(E)</w:t>
      </w:r>
      <w:r w:rsidRPr="008134FE">
        <w:rPr>
          <w:rFonts w:cs="TimesNewRoman" w:hint="eastAsia"/>
          <w:szCs w:val="14"/>
        </w:rPr>
        <w:t xml:space="preserve"> </w:t>
      </w:r>
      <w:r w:rsidRPr="008134FE">
        <w:rPr>
          <w:rFonts w:cs="TimesNewRoman"/>
        </w:rPr>
        <w:t>Fe(OH)</w:t>
      </w:r>
      <w:r w:rsidRPr="008134FE">
        <w:rPr>
          <w:rFonts w:cs="TimesNewRoman"/>
          <w:szCs w:val="14"/>
          <w:vertAlign w:val="subscript"/>
        </w:rPr>
        <w:t>3</w:t>
      </w:r>
      <w:r w:rsidRPr="008134FE">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Fe(OH)</w:t>
      </w:r>
      <w:r w:rsidRPr="00CA77BF">
        <w:rPr>
          <w:rFonts w:cs="TimesNewRoman"/>
          <w:szCs w:val="14"/>
          <w:vertAlign w:val="subscript"/>
        </w:rPr>
        <w:t>3</w:t>
      </w:r>
      <w:r w:rsidRPr="00CA77BF">
        <w:rPr>
          <w:rFonts w:hAnsi="細明體" w:cs="新細明體-WinCharSetFFFF-H" w:hint="eastAsia"/>
        </w:rPr>
        <w:t>在氧氣充足情況下，經長時間後才會形成</w:t>
      </w:r>
      <w:r w:rsidRPr="00CA77BF">
        <w:rPr>
          <w:rFonts w:cs="TimesNewRoman"/>
        </w:rPr>
        <w:t>Fe</w:t>
      </w:r>
      <w:r w:rsidRPr="00CA77BF">
        <w:rPr>
          <w:rFonts w:cs="TimesNewRoman"/>
          <w:szCs w:val="14"/>
          <w:vertAlign w:val="subscript"/>
        </w:rPr>
        <w:t>2</w:t>
      </w:r>
      <w:r w:rsidRPr="00CA77BF">
        <w:rPr>
          <w:rFonts w:cs="TimesNewRoman"/>
        </w:rPr>
        <w:t>O</w:t>
      </w:r>
      <w:r w:rsidRPr="00CA77BF">
        <w:rPr>
          <w:rFonts w:cs="TimesNewRoman"/>
          <w:szCs w:val="14"/>
          <w:vertAlign w:val="subscript"/>
        </w:rPr>
        <w:t>3</w:t>
      </w:r>
      <w:r w:rsidRPr="00CA77BF">
        <w:rPr>
          <w:rFonts w:hAnsi="細明體" w:cs="新細明體-WinCharSetFFFF-H" w:hint="eastAsia"/>
        </w:rPr>
        <w:t>．</w:t>
      </w:r>
      <w:r w:rsidRPr="00CA77BF">
        <w:rPr>
          <w:rFonts w:cs="TimesNewRoman"/>
        </w:rPr>
        <w:t>nH</w:t>
      </w:r>
      <w:r w:rsidRPr="00CA77BF">
        <w:rPr>
          <w:rFonts w:cs="TimesNewRoman"/>
          <w:szCs w:val="14"/>
          <w:vertAlign w:val="subscript"/>
        </w:rPr>
        <w:t>2</w:t>
      </w:r>
      <w:r w:rsidRPr="00CA77BF">
        <w:rPr>
          <w:rFonts w:cs="TimesNewRoman"/>
        </w:rPr>
        <w:t>O</w:t>
      </w:r>
      <w:r w:rsidRPr="00CA77BF">
        <w:rPr>
          <w:rFonts w:hAnsi="細明體" w:cs="新細明體-WinCharSetFFFF-H" w:hint="eastAsia"/>
        </w:rPr>
        <w:t>，題幹敘述「一段時間」，是實驗室的情境，故本答案較不適合</w:t>
      </w:r>
      <w:r w:rsidRPr="00CA77BF">
        <w:rPr>
          <w:rFonts w:cs="TimesNewRoman" w:hint="eastAsia"/>
        </w:rPr>
        <w:br/>
      </w:r>
      <w:r w:rsidRPr="00CA77BF">
        <w:rPr>
          <w:rFonts w:cs="TimesNewRoman"/>
        </w:rPr>
        <w:t>(E)</w:t>
      </w:r>
      <w:r w:rsidRPr="00CA77BF">
        <w:rPr>
          <w:rFonts w:cs="TimesNewRoman" w:hint="eastAsia"/>
        </w:rPr>
        <w:t xml:space="preserve"> </w:t>
      </w:r>
      <w:r w:rsidRPr="00CA77BF">
        <w:rPr>
          <w:rFonts w:cs="TimesNewRoman"/>
        </w:rPr>
        <w:t>Fe</w:t>
      </w:r>
      <w:r w:rsidRPr="00CA77BF">
        <w:rPr>
          <w:rFonts w:cs="TimesNewRoman"/>
          <w:szCs w:val="14"/>
          <w:vertAlign w:val="superscript"/>
        </w:rPr>
        <w:t>3+</w:t>
      </w:r>
      <w:r w:rsidRPr="00CA77BF">
        <w:rPr>
          <w:rFonts w:cs="TimesNewRoman" w:hint="eastAsia"/>
          <w:szCs w:val="14"/>
          <w:vertAlign w:val="superscript"/>
        </w:rPr>
        <w:t xml:space="preserve"> </w:t>
      </w:r>
      <w:r w:rsidRPr="00CA77BF">
        <w:rPr>
          <w:rFonts w:hAnsi="細明體" w:cs="新細明體-WinCharSetFFFF-H" w:hint="eastAsia"/>
        </w:rPr>
        <w:t>在水中靜置一段時間後逐漸與水反應</w:t>
      </w:r>
      <w:r w:rsidRPr="00CA77BF">
        <w:rPr>
          <w:rFonts w:hAnsi="細明體" w:cs="新細明體-WinCharSetFFFF-H"/>
        </w:rPr>
        <w:br/>
      </w:r>
      <w:r w:rsidRPr="00CA77BF">
        <w:rPr>
          <w:rFonts w:cs="TimesNewRoman"/>
        </w:rPr>
        <w:t>Fe</w:t>
      </w:r>
      <w:r w:rsidRPr="00CA77BF">
        <w:rPr>
          <w:rFonts w:cs="TimesNewRoman"/>
          <w:szCs w:val="14"/>
          <w:vertAlign w:val="superscript"/>
        </w:rPr>
        <w:t>3+</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Fe(OH)</w:t>
      </w:r>
      <w:r w:rsidRPr="00CA77BF">
        <w:rPr>
          <w:rFonts w:cs="TimesNewRoman"/>
          <w:szCs w:val="14"/>
          <w:vertAlign w:val="subscript"/>
        </w:rPr>
        <w:t>3(s)</w:t>
      </w:r>
      <w:r w:rsidRPr="00CA77BF">
        <w:rPr>
          <w:rFonts w:cs="TimesNewRoman"/>
          <w:szCs w:val="14"/>
        </w:rPr>
        <w:t xml:space="preserve"> </w:t>
      </w:r>
      <w:r w:rsidRPr="00CA77BF">
        <w:rPr>
          <w:rFonts w:cs="TimesNewRoman"/>
        </w:rPr>
        <w:t>+ 3H</w:t>
      </w:r>
      <w:r w:rsidRPr="00CA77BF">
        <w:rPr>
          <w:rFonts w:cs="Symbol"/>
          <w:szCs w:val="14"/>
          <w:vertAlign w:val="superscript"/>
        </w:rPr>
        <w:t>+</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p>
    <w:p w:rsidR="00CA77BF" w:rsidRPr="0080539B" w:rsidRDefault="00CA77BF" w:rsidP="00CA77BF">
      <w:pPr>
        <w:ind w:left="454" w:hanging="454"/>
        <w:rPr>
          <w:szCs w:val="14"/>
          <w:lang w:val="pt-BR"/>
        </w:rPr>
      </w:pPr>
      <w:r>
        <w:rPr>
          <w:rFonts w:ascii="新細明體" w:eastAsia="新細明體" w:hAnsi="新細明體"/>
          <w:sz w:val="24"/>
        </w:rPr>
        <w:t xml:space="preserve"> 4. </w:t>
      </w:r>
      <w:r w:rsidRPr="0080539B">
        <w:rPr>
          <w:rFonts w:hAnsi="細明體" w:cs="新細明體-WinCharSetFFFF-H" w:hint="eastAsia"/>
        </w:rPr>
        <w:t xml:space="preserve">化學家喜歡用反應式來表示化學反應。試問下列反應式中，哪一個表示「金屬鋅與稀硫酸反應，產生某種氣體」的反應？　</w:t>
      </w:r>
      <w:r w:rsidRPr="0080539B">
        <w:rPr>
          <w:rFonts w:cs="新細明體-WinCharSetFFFF-H"/>
          <w:lang w:val="pt-BR"/>
        </w:rPr>
        <w:t>(A) Zn</w:t>
      </w:r>
      <w:r w:rsidRPr="0080539B">
        <w:rPr>
          <w:rFonts w:cs="新細明體-WinCharSetFFFF-H"/>
          <w:szCs w:val="14"/>
          <w:vertAlign w:val="subscript"/>
          <w:lang w:val="pt-BR"/>
        </w:rPr>
        <w:t>(s)</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szCs w:val="14"/>
          <w:lang w:val="pt-BR"/>
        </w:rPr>
        <w:t xml:space="preserve"> </w:t>
      </w:r>
      <w:r w:rsidRPr="0080539B">
        <w:rPr>
          <w:rFonts w:cs="細明體-WinCharSetFFFF-H" w:hint="eastAsia"/>
          <w:lang w:val="pt-BR"/>
        </w:rPr>
        <w:t>→</w:t>
      </w:r>
      <w:r w:rsidRPr="0080539B">
        <w:rPr>
          <w:rFonts w:cs="細明體-WinCharSetFFFF-H"/>
          <w:lang w:val="pt-BR"/>
        </w:rPr>
        <w:t xml:space="preserve"> </w:t>
      </w:r>
      <w:r w:rsidRPr="0080539B">
        <w:rPr>
          <w:rFonts w:cs="新細明體-WinCharSetFFFF-H"/>
          <w:lang w:val="pt-BR"/>
        </w:rPr>
        <w:t>SO</w:t>
      </w:r>
      <w:r w:rsidRPr="0080539B">
        <w:rPr>
          <w:rFonts w:cs="新細明體-WinCharSetFFFF-H"/>
          <w:szCs w:val="14"/>
          <w:vertAlign w:val="subscript"/>
          <w:lang w:val="pt-BR"/>
        </w:rPr>
        <w:t>3(g)</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ZnO</w:t>
      </w:r>
      <w:r w:rsidRPr="0080539B">
        <w:rPr>
          <w:rFonts w:cs="新細明體-WinCharSetFFFF-H"/>
          <w:szCs w:val="14"/>
          <w:vertAlign w:val="subscript"/>
          <w:lang w:val="pt-BR"/>
        </w:rPr>
        <w:t>(</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hint="eastAsia"/>
          <w:szCs w:val="14"/>
        </w:rPr>
        <w:t xml:space="preserve">　</w:t>
      </w:r>
      <w:r w:rsidRPr="0080539B">
        <w:rPr>
          <w:rFonts w:cs="新細明體-WinCharSetFFFF-H"/>
          <w:lang w:val="pt-BR"/>
        </w:rPr>
        <w:t>(B) Zn</w:t>
      </w:r>
      <w:r w:rsidRPr="0080539B">
        <w:rPr>
          <w:rFonts w:cs="新細明體-WinCharSetFFFF-H"/>
          <w:szCs w:val="14"/>
          <w:vertAlign w:val="subscript"/>
          <w:lang w:val="pt-BR"/>
        </w:rPr>
        <w:t>(s)</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szCs w:val="14"/>
          <w:lang w:val="pt-BR"/>
        </w:rPr>
        <w:t xml:space="preserve"> </w:t>
      </w:r>
      <w:r w:rsidRPr="0080539B">
        <w:rPr>
          <w:rFonts w:cs="細明體-WinCharSetFFFF-H" w:hint="eastAsia"/>
          <w:lang w:val="pt-BR"/>
        </w:rPr>
        <w:t>→</w:t>
      </w:r>
      <w:r w:rsidRPr="0080539B">
        <w:rPr>
          <w:rFonts w:cs="細明體-WinCharSetFFFF-H"/>
          <w:lang w:val="pt-BR"/>
        </w:rPr>
        <w:t xml:space="preserve"> </w:t>
      </w:r>
      <w:r w:rsidRPr="0080539B">
        <w:rPr>
          <w:rFonts w:cs="新細明體-WinCharSetFFFF-H"/>
          <w:lang w:val="pt-BR"/>
        </w:rPr>
        <w:t>SO</w:t>
      </w:r>
      <w:r w:rsidRPr="0080539B">
        <w:rPr>
          <w:rFonts w:cs="新細明體-WinCharSetFFFF-H"/>
          <w:szCs w:val="14"/>
          <w:vertAlign w:val="subscript"/>
          <w:lang w:val="pt-BR"/>
        </w:rPr>
        <w:t>2(g)</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ZnO</w:t>
      </w:r>
      <w:r w:rsidRPr="0080539B">
        <w:rPr>
          <w:rFonts w:cs="新細明體-WinCharSetFFFF-H"/>
          <w:szCs w:val="14"/>
          <w:vertAlign w:val="subscript"/>
          <w:lang w:val="pt-BR"/>
        </w:rPr>
        <w:t>2(</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hint="eastAsia"/>
          <w:szCs w:val="14"/>
        </w:rPr>
        <w:t xml:space="preserve">　</w:t>
      </w:r>
      <w:r w:rsidRPr="0080539B">
        <w:rPr>
          <w:rFonts w:cs="新細明體-WinCharSetFFFF-H"/>
          <w:lang w:val="pt-BR"/>
        </w:rPr>
        <w:t>(C) Zn</w:t>
      </w:r>
      <w:r w:rsidRPr="0080539B">
        <w:rPr>
          <w:rFonts w:cs="新細明體-WinCharSetFFFF-H"/>
          <w:szCs w:val="14"/>
          <w:vertAlign w:val="subscript"/>
          <w:lang w:val="pt-BR"/>
        </w:rPr>
        <w:t>(s)</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szCs w:val="14"/>
          <w:lang w:val="pt-BR"/>
        </w:rPr>
        <w:t xml:space="preserve"> </w:t>
      </w:r>
      <w:r w:rsidRPr="0080539B">
        <w:rPr>
          <w:rFonts w:cs="細明體-WinCharSetFFFF-H" w:hint="eastAsia"/>
          <w:lang w:val="pt-BR"/>
        </w:rPr>
        <w:t>→</w:t>
      </w:r>
      <w:r w:rsidRPr="0080539B">
        <w:rPr>
          <w:rFonts w:cs="細明體-WinCharSetFFFF-H"/>
          <w:lang w:val="pt-BR"/>
        </w:rPr>
        <w:t xml:space="preserve"> </w:t>
      </w:r>
      <w:r w:rsidRPr="0080539B">
        <w:rPr>
          <w:rFonts w:cs="新細明體-WinCharSetFFFF-H"/>
          <w:lang w:val="pt-BR"/>
        </w:rPr>
        <w:t>H</w:t>
      </w:r>
      <w:r w:rsidRPr="0080539B">
        <w:rPr>
          <w:rFonts w:cs="新細明體-WinCharSetFFFF-H"/>
          <w:szCs w:val="14"/>
          <w:vertAlign w:val="subscript"/>
          <w:lang w:val="pt-BR"/>
        </w:rPr>
        <w:t>2</w:t>
      </w:r>
      <w:r w:rsidRPr="0080539B">
        <w:rPr>
          <w:rFonts w:cs="新細明體-WinCharSetFFFF-H"/>
          <w:lang w:val="pt-BR"/>
        </w:rPr>
        <w:t>S</w:t>
      </w:r>
      <w:r w:rsidRPr="0080539B">
        <w:rPr>
          <w:rFonts w:cs="新細明體-WinCharSetFFFF-H"/>
          <w:szCs w:val="14"/>
          <w:vertAlign w:val="subscript"/>
          <w:lang w:val="pt-BR"/>
        </w:rPr>
        <w:t>(g)</w:t>
      </w:r>
      <w:r w:rsidRPr="0080539B">
        <w:rPr>
          <w:rFonts w:cs="新細明體-WinCharSetFFFF-H"/>
          <w:szCs w:val="14"/>
          <w:lang w:val="pt-BR"/>
        </w:rPr>
        <w:t xml:space="preserve"> </w:t>
      </w:r>
      <w:r w:rsidRPr="0080539B">
        <w:rPr>
          <w:rFonts w:cs="新細明體-WinCharSetFFFF-H"/>
          <w:lang w:val="pt-BR"/>
        </w:rPr>
        <w:t>+ Zn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hint="eastAsia"/>
          <w:szCs w:val="14"/>
        </w:rPr>
        <w:t xml:space="preserve">　</w:t>
      </w:r>
      <w:r w:rsidRPr="0080539B">
        <w:rPr>
          <w:rFonts w:cs="新細明體-WinCharSetFFFF-H"/>
          <w:lang w:val="pt-BR"/>
        </w:rPr>
        <w:t>(D) Zn</w:t>
      </w:r>
      <w:r w:rsidRPr="0080539B">
        <w:rPr>
          <w:rFonts w:cs="新細明體-WinCharSetFFFF-H"/>
          <w:szCs w:val="14"/>
          <w:vertAlign w:val="subscript"/>
          <w:lang w:val="pt-BR"/>
        </w:rPr>
        <w:t>(s)</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szCs w:val="14"/>
          <w:lang w:val="pt-BR"/>
        </w:rPr>
        <w:t xml:space="preserve"> </w:t>
      </w:r>
      <w:r w:rsidRPr="0080539B">
        <w:rPr>
          <w:rFonts w:cs="細明體-WinCharSetFFFF-H" w:hint="eastAsia"/>
          <w:lang w:val="pt-BR"/>
        </w:rPr>
        <w:t>→</w:t>
      </w:r>
      <w:r w:rsidRPr="0080539B">
        <w:rPr>
          <w:rFonts w:cs="細明體-WinCharSetFFFF-H"/>
          <w:lang w:val="pt-BR"/>
        </w:rPr>
        <w:t xml:space="preserve"> </w:t>
      </w:r>
      <w:r w:rsidRPr="0080539B">
        <w:rPr>
          <w:rFonts w:cs="新細明體-WinCharSetFFFF-H"/>
          <w:lang w:val="pt-BR"/>
        </w:rPr>
        <w:t>H</w:t>
      </w:r>
      <w:r w:rsidRPr="0080539B">
        <w:rPr>
          <w:rFonts w:cs="新細明體-WinCharSetFFFF-H"/>
          <w:szCs w:val="14"/>
          <w:vertAlign w:val="subscript"/>
          <w:lang w:val="pt-BR"/>
        </w:rPr>
        <w:t>2</w:t>
      </w:r>
      <w:r w:rsidRPr="0080539B">
        <w:rPr>
          <w:rFonts w:cs="新細明體-WinCharSetFFFF-H"/>
          <w:lang w:val="pt-BR"/>
        </w:rPr>
        <w:t>O</w:t>
      </w:r>
      <w:r w:rsidRPr="0080539B">
        <w:rPr>
          <w:rFonts w:cs="新細明體-WinCharSetFFFF-H"/>
          <w:szCs w:val="14"/>
          <w:vertAlign w:val="subscript"/>
          <w:lang w:val="pt-BR"/>
        </w:rPr>
        <w:t>(g)</w:t>
      </w:r>
      <w:r w:rsidRPr="0080539B">
        <w:rPr>
          <w:rFonts w:cs="新細明體-WinCharSetFFFF-H"/>
          <w:szCs w:val="14"/>
          <w:lang w:val="pt-BR"/>
        </w:rPr>
        <w:t xml:space="preserve"> </w:t>
      </w:r>
      <w:r w:rsidRPr="0080539B">
        <w:rPr>
          <w:rFonts w:cs="新細明體-WinCharSetFFFF-H"/>
          <w:lang w:val="pt-BR"/>
        </w:rPr>
        <w:t>+ ZnSO</w:t>
      </w:r>
      <w:r w:rsidRPr="0080539B">
        <w:rPr>
          <w:rFonts w:cs="新細明體-WinCharSetFFFF-H"/>
          <w:szCs w:val="14"/>
          <w:vertAlign w:val="subscript"/>
          <w:lang w:val="pt-BR"/>
        </w:rPr>
        <w:t>3(</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hint="eastAsia"/>
          <w:szCs w:val="14"/>
        </w:rPr>
        <w:t xml:space="preserve">　</w:t>
      </w:r>
      <w:r w:rsidRPr="0080539B">
        <w:rPr>
          <w:rFonts w:cs="新細明體-WinCharSetFFFF-H"/>
          <w:lang w:val="pt-BR"/>
        </w:rPr>
        <w:t>(E)</w:t>
      </w:r>
      <w:r w:rsidRPr="0080539B">
        <w:rPr>
          <w:rFonts w:cs="新細明體-WinCharSetFFFF-H" w:hint="eastAsia"/>
          <w:lang w:val="pt-BR"/>
        </w:rPr>
        <w:t xml:space="preserve"> </w:t>
      </w:r>
      <w:r w:rsidRPr="0080539B">
        <w:rPr>
          <w:rFonts w:cs="新細明體-WinCharSetFFFF-H"/>
          <w:lang w:val="pt-BR"/>
        </w:rPr>
        <w:t>Zn</w:t>
      </w:r>
      <w:r w:rsidRPr="0080539B">
        <w:rPr>
          <w:rFonts w:cs="新細明體-WinCharSetFFFF-H"/>
          <w:szCs w:val="14"/>
          <w:vertAlign w:val="subscript"/>
          <w:lang w:val="pt-BR"/>
        </w:rPr>
        <w:t>(s)</w:t>
      </w:r>
      <w:r w:rsidRPr="0080539B">
        <w:rPr>
          <w:rFonts w:cs="新細明體-WinCharSetFFFF-H"/>
          <w:szCs w:val="14"/>
          <w:lang w:val="pt-BR"/>
        </w:rPr>
        <w:t xml:space="preserve"> </w:t>
      </w:r>
      <w:r w:rsidRPr="0080539B">
        <w:rPr>
          <w:rFonts w:cs="新細明體-WinCharSetFFFF-H"/>
          <w:lang w:val="pt-BR"/>
        </w:rPr>
        <w:t>+ H</w:t>
      </w:r>
      <w:r w:rsidRPr="0080539B">
        <w:rPr>
          <w:rFonts w:cs="新細明體-WinCharSetFFFF-H"/>
          <w:szCs w:val="14"/>
          <w:vertAlign w:val="subscript"/>
          <w:lang w:val="pt-BR"/>
        </w:rPr>
        <w:t>2</w:t>
      </w:r>
      <w:r w:rsidRPr="0080539B">
        <w:rPr>
          <w:rFonts w:cs="新細明體-WinCharSetFFFF-H"/>
          <w:lang w:val="pt-BR"/>
        </w:rPr>
        <w:t>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rFonts w:cs="新細明體-WinCharSetFFFF-H"/>
          <w:szCs w:val="14"/>
          <w:lang w:val="pt-BR"/>
        </w:rPr>
        <w:t xml:space="preserve"> </w:t>
      </w:r>
      <w:r w:rsidRPr="0080539B">
        <w:rPr>
          <w:rFonts w:cs="細明體-WinCharSetFFFF-H" w:hint="eastAsia"/>
          <w:lang w:val="pt-BR"/>
        </w:rPr>
        <w:t>→</w:t>
      </w:r>
      <w:r w:rsidRPr="0080539B">
        <w:rPr>
          <w:rFonts w:cs="細明體-WinCharSetFFFF-H"/>
          <w:lang w:val="pt-BR"/>
        </w:rPr>
        <w:t xml:space="preserve"> </w:t>
      </w:r>
      <w:r w:rsidRPr="0080539B">
        <w:rPr>
          <w:rFonts w:cs="新細明體-WinCharSetFFFF-H"/>
          <w:lang w:val="pt-BR"/>
        </w:rPr>
        <w:t>H</w:t>
      </w:r>
      <w:r w:rsidRPr="0080539B">
        <w:rPr>
          <w:rFonts w:cs="新細明體-WinCharSetFFFF-H"/>
          <w:szCs w:val="14"/>
          <w:vertAlign w:val="subscript"/>
          <w:lang w:val="pt-BR"/>
        </w:rPr>
        <w:t>2(g)</w:t>
      </w:r>
      <w:r w:rsidRPr="0080539B">
        <w:rPr>
          <w:rFonts w:cs="新細明體-WinCharSetFFFF-H"/>
          <w:szCs w:val="14"/>
          <w:lang w:val="pt-BR"/>
        </w:rPr>
        <w:t xml:space="preserve"> </w:t>
      </w:r>
      <w:r w:rsidRPr="0080539B">
        <w:rPr>
          <w:rFonts w:cs="新細明體-WinCharSetFFFF-H"/>
          <w:lang w:val="pt-BR"/>
        </w:rPr>
        <w:t>+ ZnSO</w:t>
      </w:r>
      <w:r w:rsidRPr="0080539B">
        <w:rPr>
          <w:rFonts w:cs="新細明體-WinCharSetFFFF-H"/>
          <w:szCs w:val="14"/>
          <w:vertAlign w:val="subscript"/>
          <w:lang w:val="pt-BR"/>
        </w:rPr>
        <w:t>4(</w:t>
      </w:r>
      <w:r w:rsidRPr="0080539B">
        <w:rPr>
          <w:rFonts w:cs="TimesNewRoman,Italic"/>
          <w:iCs/>
          <w:szCs w:val="14"/>
          <w:vertAlign w:val="subscript"/>
          <w:lang w:val="pt-BR"/>
        </w:rPr>
        <w:t>aq</w:t>
      </w:r>
      <w:r w:rsidRPr="0080539B">
        <w:rPr>
          <w:rFonts w:cs="新細明體-WinCharSetFFFF-H"/>
          <w:szCs w:val="14"/>
          <w:vertAlign w:val="subscript"/>
          <w:lang w:val="pt-BR"/>
        </w:rPr>
        <w:t>)</w:t>
      </w:r>
      <w:r w:rsidRPr="0080539B">
        <w:rPr>
          <w:szCs w:val="14"/>
          <w:lang w:val="pt-BR"/>
        </w:rPr>
        <w:t xml:space="preserve"> </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鋅為活潑金屬可與稀硫酸生成氫氣</w:t>
      </w:r>
    </w:p>
    <w:p w:rsidR="00CA77BF" w:rsidRPr="00F84846" w:rsidRDefault="00CA77BF" w:rsidP="00CA77BF">
      <w:pPr>
        <w:ind w:left="454" w:hanging="454"/>
        <w:rPr>
          <w:rFonts w:hAnsi="細明體" w:cs="新細明體-WinCharSetFFFF-H"/>
        </w:rPr>
      </w:pPr>
      <w:r>
        <w:rPr>
          <w:rFonts w:ascii="新細明體" w:eastAsia="新細明體" w:hAnsi="新細明體"/>
          <w:sz w:val="24"/>
        </w:rPr>
        <w:t xml:space="preserve"> 5. </w:t>
      </w:r>
      <w:r w:rsidRPr="00F84846">
        <w:rPr>
          <w:rFonts w:hAnsi="細明體" w:cs="新細明體-WinCharSetFFFF-H" w:hint="eastAsia"/>
        </w:rPr>
        <w:t>已知鐵鏽的化學式為</w:t>
      </w:r>
      <w:r w:rsidRPr="00F84846">
        <w:rPr>
          <w:rFonts w:cs="新細明體-WinCharSetFFFF-H"/>
        </w:rPr>
        <w:t>Fe(OH)</w:t>
      </w:r>
      <w:r w:rsidRPr="00F84846">
        <w:rPr>
          <w:rFonts w:cs="新細明體-WinCharSetFFFF-H"/>
          <w:szCs w:val="14"/>
          <w:vertAlign w:val="subscript"/>
        </w:rPr>
        <w:t>2</w:t>
      </w:r>
      <w:r w:rsidRPr="00F84846">
        <w:rPr>
          <w:rFonts w:hAnsi="細明體" w:cs="新細明體-WinCharSetFFFF-H" w:hint="eastAsia"/>
        </w:rPr>
        <w:t>。在常溫、常壓下，鐵生鏽除了需要氧，還必須有下列哪一種物質的存在？</w:t>
      </w:r>
      <w:r w:rsidRPr="00F84846">
        <w:rPr>
          <w:rFonts w:cs="新細明體-WinCharSetFFFF-H"/>
        </w:rPr>
        <w:t xml:space="preserve">　</w:t>
      </w:r>
      <w:r w:rsidRPr="00F84846">
        <w:rPr>
          <w:rFonts w:cs="新細明體-WinCharSetFFFF-H"/>
        </w:rPr>
        <w:t>(A)</w:t>
      </w:r>
      <w:r w:rsidRPr="00F84846">
        <w:rPr>
          <w:rFonts w:hAnsi="細明體" w:cs="新細明體-WinCharSetFFFF-H" w:hint="eastAsia"/>
        </w:rPr>
        <w:t>水</w:t>
      </w:r>
      <w:r w:rsidRPr="00F84846">
        <w:rPr>
          <w:rFonts w:cs="新細明體-WinCharSetFFFF-H"/>
        </w:rPr>
        <w:t xml:space="preserve">　</w:t>
      </w:r>
      <w:r w:rsidRPr="00F84846">
        <w:rPr>
          <w:rFonts w:cs="新細明體-WinCharSetFFFF-H"/>
        </w:rPr>
        <w:t>(B)</w:t>
      </w:r>
      <w:r w:rsidRPr="00F84846">
        <w:rPr>
          <w:rFonts w:hAnsi="細明體" w:cs="新細明體-WinCharSetFFFF-H" w:hint="eastAsia"/>
        </w:rPr>
        <w:t>鹽</w:t>
      </w:r>
      <w:r w:rsidRPr="00F84846">
        <w:rPr>
          <w:rFonts w:cs="新細明體-WinCharSetFFFF-H"/>
        </w:rPr>
        <w:t xml:space="preserve">　</w:t>
      </w:r>
      <w:r w:rsidRPr="00F84846">
        <w:rPr>
          <w:rFonts w:cs="新細明體-WinCharSetFFFF-H"/>
        </w:rPr>
        <w:t>(C)</w:t>
      </w:r>
      <w:r w:rsidRPr="00F84846">
        <w:rPr>
          <w:rFonts w:hAnsi="細明體" w:cs="新細明體-WinCharSetFFFF-H" w:hint="eastAsia"/>
        </w:rPr>
        <w:t>氮</w:t>
      </w:r>
      <w:r w:rsidRPr="00F84846">
        <w:rPr>
          <w:rFonts w:cs="新細明體-WinCharSetFFFF-H"/>
        </w:rPr>
        <w:t xml:space="preserve">　</w:t>
      </w:r>
      <w:r w:rsidRPr="00F84846">
        <w:rPr>
          <w:rFonts w:cs="新細明體-WinCharSetFFFF-H"/>
        </w:rPr>
        <w:t>(D)</w:t>
      </w:r>
      <w:r w:rsidRPr="00F84846">
        <w:rPr>
          <w:rFonts w:hAnsi="細明體" w:cs="新細明體-WinCharSetFFFF-H" w:hint="eastAsia"/>
        </w:rPr>
        <w:t>氯</w:t>
      </w:r>
      <w:r w:rsidRPr="00F84846">
        <w:rPr>
          <w:rFonts w:cs="新細明體-WinCharSetFFFF-H"/>
        </w:rPr>
        <w:t xml:space="preserve">　</w:t>
      </w:r>
      <w:r w:rsidRPr="00F84846">
        <w:rPr>
          <w:rFonts w:cs="新細明體-WinCharSetFFFF-H"/>
        </w:rPr>
        <w:t>(E)</w:t>
      </w:r>
      <w:r w:rsidRPr="00F84846">
        <w:rPr>
          <w:rFonts w:hAnsi="細明體" w:cs="新細明體-WinCharSetFFFF-H" w:hint="eastAsia"/>
        </w:rPr>
        <w:t>臭氧</w:t>
      </w:r>
    </w:p>
    <w:p w:rsidR="00CA77BF" w:rsidRPr="00CA77BF" w:rsidRDefault="00CA77BF" w:rsidP="00CA77BF">
      <w:pPr>
        <w:ind w:left="981" w:hanging="595"/>
        <w:rPr>
          <w:rFonts w:cs="新細明體-WinCharSetFFFF-H"/>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學測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新細明體-WinCharSetFFFF-H"/>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鐵鏽</w:t>
      </w:r>
      <w:r w:rsidRPr="00CA77BF">
        <w:rPr>
          <w:rFonts w:cs="新細明體-WinCharSetFFFF-H"/>
        </w:rPr>
        <w:t>Fe(OH)</w:t>
      </w:r>
      <w:r w:rsidRPr="00CA77BF">
        <w:rPr>
          <w:rFonts w:cs="新細明體-WinCharSetFFFF-H"/>
          <w:szCs w:val="14"/>
          <w:vertAlign w:val="subscript"/>
        </w:rPr>
        <w:t>2</w:t>
      </w:r>
      <w:r w:rsidRPr="00CA77BF">
        <w:rPr>
          <w:rFonts w:hAnsi="細明體" w:cs="新細明體-WinCharSetFFFF-H" w:hint="eastAsia"/>
        </w:rPr>
        <w:t>化學式中有氫原子，選項中僅</w:t>
      </w:r>
      <w:r w:rsidRPr="00CA77BF">
        <w:rPr>
          <w:rFonts w:cs="新細明體-WinCharSetFFFF-H"/>
        </w:rPr>
        <w:t>(A)</w:t>
      </w:r>
      <w:r w:rsidRPr="00CA77BF">
        <w:rPr>
          <w:rFonts w:hAnsi="細明體" w:cs="新細明體-WinCharSetFFFF-H" w:hint="eastAsia"/>
        </w:rPr>
        <w:t>水有氫原子</w:t>
      </w:r>
    </w:p>
    <w:p w:rsidR="00CA77BF" w:rsidRPr="00DD0225" w:rsidRDefault="00CA77BF" w:rsidP="00CA77BF">
      <w:pPr>
        <w:ind w:left="454" w:hanging="454"/>
        <w:rPr>
          <w:rFonts w:cs="TimesNewRoman"/>
          <w:szCs w:val="14"/>
          <w:vertAlign w:val="subscript"/>
        </w:rPr>
      </w:pPr>
      <w:r>
        <w:rPr>
          <w:rFonts w:ascii="新細明體" w:eastAsia="新細明體" w:hAnsi="新細明體"/>
          <w:sz w:val="24"/>
        </w:rPr>
        <w:t xml:space="preserve"> 6. </w:t>
      </w:r>
      <w:r w:rsidRPr="00DD0225">
        <w:rPr>
          <w:rFonts w:hAnsi="細明體" w:cs="新細明體-WinCharSetFFFF-H" w:hint="eastAsia"/>
        </w:rPr>
        <w:t>下列各組化合物取等量混合後，何組</w:t>
      </w:r>
      <w:r w:rsidRPr="00DD0225">
        <w:rPr>
          <w:rFonts w:hAnsi="細明體" w:cs="新細明體-WinCharSetFFFF-H" w:hint="eastAsia"/>
          <w:u w:val="wave"/>
        </w:rPr>
        <w:t>不會</w:t>
      </w:r>
      <w:r w:rsidRPr="00DD0225">
        <w:rPr>
          <w:rFonts w:hAnsi="細明體" w:cs="新細明體-WinCharSetFFFF-H" w:hint="eastAsia"/>
        </w:rPr>
        <w:t>有顯著的顏色變化？</w:t>
      </w:r>
      <w:r w:rsidRPr="00DD0225">
        <w:rPr>
          <w:rFonts w:cs="新細明體-WinCharSetFFFF-H"/>
        </w:rPr>
        <w:t xml:space="preserve">　</w:t>
      </w:r>
      <w:r w:rsidRPr="00DD0225">
        <w:rPr>
          <w:rFonts w:cs="新細明體-WinCharSetFFFF-H"/>
        </w:rPr>
        <w:t>(A)</w:t>
      </w:r>
      <w:r w:rsidRPr="00DD0225">
        <w:rPr>
          <w:rFonts w:cs="新細明體-WinCharSetFFFF-H" w:hint="eastAsia"/>
        </w:rPr>
        <w:t xml:space="preserve"> </w:t>
      </w:r>
      <w:r w:rsidRPr="00DD0225">
        <w:rPr>
          <w:rFonts w:cs="TimesNewRoman"/>
        </w:rPr>
        <w:t>K</w:t>
      </w:r>
      <w:r w:rsidRPr="00DD0225">
        <w:rPr>
          <w:rFonts w:cs="TimesNewRoman"/>
          <w:szCs w:val="14"/>
          <w:vertAlign w:val="subscript"/>
        </w:rPr>
        <w:t>3</w:t>
      </w:r>
      <w:r w:rsidRPr="00DD0225">
        <w:rPr>
          <w:rFonts w:cs="TimesNewRoman"/>
        </w:rPr>
        <w:t>Fe(CN)</w:t>
      </w:r>
      <w:r w:rsidRPr="00DD0225">
        <w:rPr>
          <w:rFonts w:cs="TimesNewRoman"/>
          <w:szCs w:val="14"/>
          <w:vertAlign w:val="subscript"/>
        </w:rPr>
        <w:t>6(</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rPr>
        <w:t>+ FeCl</w:t>
      </w:r>
      <w:r w:rsidRPr="00DD0225">
        <w:rPr>
          <w:rFonts w:cs="TimesNewRoman"/>
          <w:szCs w:val="14"/>
          <w:vertAlign w:val="subscript"/>
        </w:rPr>
        <w:t>3(</w:t>
      </w:r>
      <w:r w:rsidRPr="00DD0225">
        <w:rPr>
          <w:rFonts w:cs="TimesNewRoman,Italic"/>
          <w:iCs/>
          <w:szCs w:val="14"/>
          <w:vertAlign w:val="subscript"/>
        </w:rPr>
        <w:t>aq</w:t>
      </w:r>
      <w:r w:rsidRPr="00DD0225">
        <w:rPr>
          <w:rFonts w:cs="TimesNewRoman"/>
          <w:szCs w:val="14"/>
          <w:vertAlign w:val="subscript"/>
        </w:rPr>
        <w:t>)</w:t>
      </w:r>
      <w:r w:rsidRPr="00DD0225">
        <w:rPr>
          <w:rFonts w:cs="TimesNewRoman" w:hint="eastAsia"/>
          <w:szCs w:val="14"/>
        </w:rPr>
        <w:t xml:space="preserve">　</w:t>
      </w:r>
      <w:r w:rsidRPr="00DD0225">
        <w:rPr>
          <w:rFonts w:cs="TimesNewRoman"/>
        </w:rPr>
        <w:t>(B)</w:t>
      </w:r>
      <w:r w:rsidRPr="00DD0225">
        <w:rPr>
          <w:rFonts w:cs="TimesNewRoman" w:hint="eastAsia"/>
        </w:rPr>
        <w:t xml:space="preserve"> </w:t>
      </w:r>
      <w:r w:rsidRPr="00DD0225">
        <w:rPr>
          <w:rFonts w:cs="TimesNewRoman"/>
        </w:rPr>
        <w:t>K</w:t>
      </w:r>
      <w:r w:rsidRPr="00DD0225">
        <w:rPr>
          <w:rFonts w:cs="TimesNewRoman"/>
          <w:szCs w:val="14"/>
          <w:vertAlign w:val="subscript"/>
        </w:rPr>
        <w:t>4</w:t>
      </w:r>
      <w:r w:rsidRPr="00DD0225">
        <w:rPr>
          <w:rFonts w:cs="TimesNewRoman"/>
        </w:rPr>
        <w:t>Fe(CN)</w:t>
      </w:r>
      <w:r w:rsidRPr="00DD0225">
        <w:rPr>
          <w:rFonts w:cs="TimesNewRoman"/>
          <w:szCs w:val="14"/>
          <w:vertAlign w:val="subscript"/>
        </w:rPr>
        <w:t>6(</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rPr>
        <w:t>+ FeCl</w:t>
      </w:r>
      <w:r w:rsidRPr="00DD0225">
        <w:rPr>
          <w:rFonts w:cs="TimesNewRoman"/>
          <w:szCs w:val="14"/>
          <w:vertAlign w:val="subscript"/>
        </w:rPr>
        <w:t>3(</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szCs w:val="14"/>
        </w:rPr>
        <w:t>(C)</w:t>
      </w:r>
      <w:r w:rsidRPr="00DD0225">
        <w:rPr>
          <w:rFonts w:cs="TimesNewRoman" w:hint="eastAsia"/>
          <w:szCs w:val="14"/>
        </w:rPr>
        <w:t xml:space="preserve"> </w:t>
      </w:r>
      <w:r w:rsidRPr="00DD0225">
        <w:rPr>
          <w:rFonts w:cs="TimesNewRoman"/>
        </w:rPr>
        <w:t>K</w:t>
      </w:r>
      <w:r w:rsidRPr="00DD0225">
        <w:rPr>
          <w:rFonts w:cs="TimesNewRoman"/>
          <w:szCs w:val="14"/>
          <w:vertAlign w:val="subscript"/>
        </w:rPr>
        <w:t>3</w:t>
      </w:r>
      <w:r w:rsidRPr="00DD0225">
        <w:rPr>
          <w:rFonts w:cs="TimesNewRoman"/>
        </w:rPr>
        <w:t>Fe(CN)</w:t>
      </w:r>
      <w:r w:rsidRPr="00DD0225">
        <w:rPr>
          <w:rFonts w:cs="TimesNewRoman"/>
          <w:szCs w:val="14"/>
          <w:vertAlign w:val="subscript"/>
        </w:rPr>
        <w:t>6(</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rPr>
        <w:t>+ FeSO</w:t>
      </w:r>
      <w:r w:rsidRPr="00DD0225">
        <w:rPr>
          <w:rFonts w:cs="TimesNewRoman"/>
          <w:szCs w:val="14"/>
          <w:vertAlign w:val="subscript"/>
        </w:rPr>
        <w:t>4(</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szCs w:val="14"/>
        </w:rPr>
        <w:t>(D)</w:t>
      </w:r>
      <w:r w:rsidRPr="00DD0225">
        <w:rPr>
          <w:rFonts w:cs="TimesNewRoman" w:hint="eastAsia"/>
          <w:szCs w:val="14"/>
        </w:rPr>
        <w:t xml:space="preserve"> </w:t>
      </w:r>
      <w:r w:rsidRPr="00DD0225">
        <w:rPr>
          <w:rFonts w:cs="TimesNewRoman"/>
        </w:rPr>
        <w:t>KSCN</w:t>
      </w:r>
      <w:r w:rsidRPr="00DD0225">
        <w:rPr>
          <w:rFonts w:cs="TimesNewRoman"/>
          <w:szCs w:val="14"/>
          <w:vertAlign w:val="subscript"/>
        </w:rPr>
        <w:t>(</w:t>
      </w:r>
      <w:r w:rsidRPr="00DD0225">
        <w:rPr>
          <w:rFonts w:cs="TimesNewRoman,Italic"/>
          <w:iCs/>
          <w:szCs w:val="14"/>
          <w:vertAlign w:val="subscript"/>
        </w:rPr>
        <w:t>aq</w:t>
      </w:r>
      <w:r w:rsidRPr="00DD0225">
        <w:rPr>
          <w:rFonts w:cs="TimesNewRoman"/>
          <w:szCs w:val="14"/>
          <w:vertAlign w:val="subscript"/>
        </w:rPr>
        <w:t>)</w:t>
      </w:r>
      <w:r w:rsidRPr="00DD0225">
        <w:rPr>
          <w:rFonts w:cs="TimesNewRoman"/>
          <w:szCs w:val="14"/>
        </w:rPr>
        <w:t xml:space="preserve"> </w:t>
      </w:r>
      <w:r w:rsidRPr="00DD0225">
        <w:rPr>
          <w:rFonts w:cs="TimesNewRoman"/>
        </w:rPr>
        <w:t>+ FeCl</w:t>
      </w:r>
      <w:r w:rsidRPr="00DD0225">
        <w:rPr>
          <w:rFonts w:cs="TimesNewRoman"/>
          <w:szCs w:val="14"/>
          <w:vertAlign w:val="subscript"/>
        </w:rPr>
        <w:t>3(</w:t>
      </w:r>
      <w:r w:rsidRPr="00DD0225">
        <w:rPr>
          <w:rFonts w:cs="TimesNewRoman,Italic"/>
          <w:iCs/>
          <w:szCs w:val="14"/>
          <w:vertAlign w:val="subscript"/>
        </w:rPr>
        <w:t>aq</w:t>
      </w:r>
      <w:r w:rsidRPr="00DD0225">
        <w:rPr>
          <w:rFonts w:cs="TimesNewRoman"/>
          <w:szCs w:val="14"/>
          <w:vertAlign w:val="subscript"/>
        </w:rPr>
        <w:t>)</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C)</w:t>
      </w:r>
      <w:r w:rsidRPr="00CA77BF">
        <w:rPr>
          <w:rFonts w:hAnsi="細明體" w:cs="新細明體-WinCharSetFFFF-H" w:hint="eastAsia"/>
        </w:rPr>
        <w:t>均產生藍色沉澱</w:t>
      </w:r>
      <w:r w:rsidRPr="00CA77BF">
        <w:rPr>
          <w:rFonts w:cs="新細明體-WinCharSetFFFF-H"/>
        </w:rPr>
        <w:t xml:space="preserve">　</w:t>
      </w:r>
      <w:r w:rsidRPr="00CA77BF">
        <w:rPr>
          <w:rFonts w:cs="新細明體-WinCharSetFFFF-H"/>
        </w:rPr>
        <w:t>(D)</w:t>
      </w:r>
      <w:r w:rsidRPr="00CA77BF">
        <w:rPr>
          <w:rFonts w:hAnsi="細明體" w:cs="新細明體-WinCharSetFFFF-H" w:hint="eastAsia"/>
        </w:rPr>
        <w:t>產生血紅色</w:t>
      </w:r>
      <w:r w:rsidRPr="00CA77BF">
        <w:rPr>
          <w:rFonts w:cs="TimesNewRoman"/>
        </w:rPr>
        <w:t>FeSCN</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p>
    <w:p w:rsidR="00CA77BF" w:rsidRPr="0013407B" w:rsidRDefault="00CA77BF" w:rsidP="00CA77BF">
      <w:pPr>
        <w:ind w:left="454" w:hanging="454"/>
      </w:pPr>
      <w:r>
        <w:rPr>
          <w:rFonts w:ascii="新細明體" w:eastAsia="新細明體" w:hAnsi="新細明體"/>
          <w:sz w:val="24"/>
        </w:rPr>
        <w:t xml:space="preserve"> 7. </w:t>
      </w:r>
      <w:r w:rsidRPr="0013407B">
        <w:rPr>
          <w:rFonts w:hAnsi="細明體" w:cs="新細明體-WinCharSetFFFF-H" w:hint="eastAsia"/>
        </w:rPr>
        <w:t>下列有關普魯士藍和滕氏藍的敘述，何者正確？</w:t>
      </w:r>
      <w:r w:rsidRPr="0013407B">
        <w:rPr>
          <w:rFonts w:cs="新細明體-WinCharSetFFFF-H"/>
        </w:rPr>
        <w:t xml:space="preserve">　</w:t>
      </w:r>
      <w:r w:rsidRPr="0013407B">
        <w:rPr>
          <w:rFonts w:cs="新細明體-WinCharSetFFFF-H"/>
        </w:rPr>
        <w:t>(A)</w:t>
      </w:r>
      <w:r w:rsidRPr="0013407B">
        <w:rPr>
          <w:rFonts w:hAnsi="細明體" w:cs="新細明體-WinCharSetFFFF-H" w:hint="eastAsia"/>
        </w:rPr>
        <w:t>普魯士藍為亞鐵氰化鐵，滕氏藍為鐵氰化亞鐵</w:t>
      </w:r>
      <w:r w:rsidRPr="0013407B">
        <w:rPr>
          <w:rFonts w:cs="新細明體-WinCharSetFFFF-H"/>
        </w:rPr>
        <w:t xml:space="preserve">　</w:t>
      </w:r>
      <w:r w:rsidRPr="0013407B">
        <w:rPr>
          <w:rFonts w:cs="新細明體-WinCharSetFFFF-H"/>
        </w:rPr>
        <w:t>(B)</w:t>
      </w:r>
      <w:r w:rsidRPr="0013407B">
        <w:rPr>
          <w:rFonts w:hAnsi="細明體" w:cs="新細明體-WinCharSetFFFF-H" w:hint="eastAsia"/>
        </w:rPr>
        <w:t>普魯士藍為鐵氰化亞鐵，滕氏藍為亞鐵氰化鐵</w:t>
      </w:r>
      <w:r w:rsidRPr="0013407B">
        <w:rPr>
          <w:rFonts w:cs="新細明體-WinCharSetFFFF-H"/>
        </w:rPr>
        <w:t xml:space="preserve">　</w:t>
      </w:r>
      <w:r w:rsidRPr="0013407B">
        <w:rPr>
          <w:rFonts w:cs="新細明體-WinCharSetFFFF-H"/>
        </w:rPr>
        <w:t>(C)</w:t>
      </w:r>
      <w:r w:rsidRPr="0013407B">
        <w:rPr>
          <w:rFonts w:hAnsi="細明體" w:cs="新細明體-WinCharSetFFFF-H" w:hint="eastAsia"/>
        </w:rPr>
        <w:t>二者皆為鐵氰化亞鐵</w:t>
      </w:r>
      <w:r w:rsidRPr="0013407B">
        <w:rPr>
          <w:rFonts w:cs="新細明體-WinCharSetFFFF-H"/>
        </w:rPr>
        <w:t xml:space="preserve">　</w:t>
      </w:r>
      <w:r w:rsidRPr="0013407B">
        <w:rPr>
          <w:rFonts w:cs="新細明體-WinCharSetFFFF-H"/>
        </w:rPr>
        <w:t>(D)</w:t>
      </w:r>
      <w:r w:rsidRPr="0013407B">
        <w:rPr>
          <w:rFonts w:hAnsi="細明體" w:cs="新細明體-WinCharSetFFFF-H" w:hint="eastAsia"/>
        </w:rPr>
        <w:t>二者皆為亞鐵氰化鐵</w:t>
      </w:r>
      <w:r w:rsidRPr="0013407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D</w:t>
      </w:r>
    </w:p>
    <w:p w:rsidR="00CA77BF" w:rsidRPr="00BF5359" w:rsidRDefault="00CA77BF" w:rsidP="00CA77BF">
      <w:pPr>
        <w:ind w:left="454" w:hanging="454"/>
      </w:pPr>
      <w:r>
        <w:rPr>
          <w:rFonts w:ascii="新細明體" w:eastAsia="新細明體" w:hAnsi="新細明體"/>
          <w:sz w:val="24"/>
        </w:rPr>
        <w:t xml:space="preserve"> 8. </w:t>
      </w:r>
      <w:r w:rsidRPr="00BF5359">
        <w:rPr>
          <w:rFonts w:hAnsi="細明體" w:cs="新細明體-WinCharSetFFFF-H" w:hint="eastAsia"/>
        </w:rPr>
        <w:t>下列關於五種固體純物質的化學式與顏色，何者完全正確？</w:t>
      </w:r>
      <w:r w:rsidRPr="00BF5359">
        <w:rPr>
          <w:rFonts w:cs="新細明體-WinCharSetFFFF-H"/>
        </w:rPr>
        <w:t xml:space="preserve">　</w:t>
      </w:r>
      <w:r w:rsidRPr="00BF5359">
        <w:rPr>
          <w:rFonts w:cs="新細明體-WinCharSetFFFF-H"/>
        </w:rPr>
        <w:t>(A)</w:t>
      </w:r>
      <w:r w:rsidRPr="00BF5359">
        <w:rPr>
          <w:rFonts w:hAnsi="細明體" w:cs="新細明體-WinCharSetFFFF-H" w:hint="eastAsia"/>
        </w:rPr>
        <w:t>無水硫酸銅：</w:t>
      </w:r>
      <w:r w:rsidRPr="00BF5359">
        <w:rPr>
          <w:rFonts w:cs="TimesNewRoman"/>
        </w:rPr>
        <w:t>CuSO</w:t>
      </w:r>
      <w:r w:rsidRPr="00BF5359">
        <w:rPr>
          <w:rFonts w:cs="TimesNewRoman"/>
          <w:szCs w:val="14"/>
          <w:vertAlign w:val="subscript"/>
        </w:rPr>
        <w:t>4</w:t>
      </w:r>
      <w:r w:rsidRPr="00BF5359">
        <w:rPr>
          <w:rFonts w:cs="Symbol" w:hint="eastAsia"/>
        </w:rPr>
        <w:t>－</w:t>
      </w:r>
      <w:r w:rsidRPr="00BF5359">
        <w:rPr>
          <w:rFonts w:hAnsi="細明體" w:cs="新細明體-WinCharSetFFFF-H" w:hint="eastAsia"/>
        </w:rPr>
        <w:t xml:space="preserve">藍色　</w:t>
      </w:r>
      <w:r w:rsidRPr="00BF5359">
        <w:rPr>
          <w:rFonts w:cs="TimesNewRoman"/>
        </w:rPr>
        <w:t>(B)</w:t>
      </w:r>
      <w:r w:rsidRPr="00BF5359">
        <w:rPr>
          <w:rFonts w:hAnsi="細明體" w:cs="新細明體-WinCharSetFFFF-H" w:hint="eastAsia"/>
        </w:rPr>
        <w:t>氯化亞鈷：</w:t>
      </w:r>
      <w:r w:rsidRPr="00BF5359">
        <w:rPr>
          <w:rFonts w:cs="TimesNewRoman"/>
        </w:rPr>
        <w:t>CoCl</w:t>
      </w:r>
      <w:r w:rsidRPr="00BF5359">
        <w:rPr>
          <w:rFonts w:cs="TimesNewRoman"/>
          <w:szCs w:val="14"/>
          <w:vertAlign w:val="subscript"/>
        </w:rPr>
        <w:t>3</w:t>
      </w:r>
      <w:r w:rsidRPr="00BF5359">
        <w:rPr>
          <w:rFonts w:cs="Symbol" w:hint="eastAsia"/>
        </w:rPr>
        <w:t>－</w:t>
      </w:r>
      <w:r w:rsidRPr="00BF5359">
        <w:rPr>
          <w:rFonts w:hAnsi="細明體" w:cs="新細明體-WinCharSetFFFF-H" w:hint="eastAsia"/>
        </w:rPr>
        <w:t>藍色</w:t>
      </w:r>
      <w:r w:rsidRPr="00BF5359">
        <w:rPr>
          <w:rFonts w:cs="新細明體-WinCharSetFFFF-H"/>
        </w:rPr>
        <w:t xml:space="preserve">　</w:t>
      </w:r>
      <w:r w:rsidRPr="00BF5359">
        <w:rPr>
          <w:rFonts w:cs="新細明體-WinCharSetFFFF-H"/>
        </w:rPr>
        <w:t>(C)</w:t>
      </w:r>
      <w:r w:rsidRPr="00BF5359">
        <w:rPr>
          <w:rFonts w:hAnsi="細明體" w:cs="新細明體-WinCharSetFFFF-H" w:hint="eastAsia"/>
        </w:rPr>
        <w:t>過錳酸鉀：</w:t>
      </w:r>
      <w:r w:rsidRPr="00BF5359">
        <w:rPr>
          <w:rFonts w:cs="TimesNewRoman"/>
        </w:rPr>
        <w:t>K</w:t>
      </w:r>
      <w:r w:rsidRPr="00BF5359">
        <w:rPr>
          <w:rFonts w:cs="TimesNewRoman"/>
          <w:szCs w:val="14"/>
          <w:vertAlign w:val="subscript"/>
        </w:rPr>
        <w:t>2</w:t>
      </w:r>
      <w:r w:rsidRPr="00BF5359">
        <w:rPr>
          <w:rFonts w:cs="TimesNewRoman"/>
        </w:rPr>
        <w:t>MnO</w:t>
      </w:r>
      <w:r w:rsidRPr="00BF5359">
        <w:rPr>
          <w:rFonts w:cs="TimesNewRoman"/>
          <w:szCs w:val="14"/>
          <w:vertAlign w:val="subscript"/>
        </w:rPr>
        <w:t>4</w:t>
      </w:r>
      <w:r w:rsidRPr="00BF5359">
        <w:rPr>
          <w:rFonts w:cs="Symbol" w:hint="eastAsia"/>
        </w:rPr>
        <w:t>－</w:t>
      </w:r>
      <w:r w:rsidRPr="00BF5359">
        <w:rPr>
          <w:rFonts w:hAnsi="細明體" w:cs="新細明體-WinCharSetFFFF-H" w:hint="eastAsia"/>
        </w:rPr>
        <w:t>紫色</w:t>
      </w:r>
      <w:r w:rsidRPr="00BF5359">
        <w:rPr>
          <w:rFonts w:cs="新細明體-WinCharSetFFFF-H"/>
        </w:rPr>
        <w:t xml:space="preserve">　</w:t>
      </w:r>
      <w:r w:rsidRPr="00BF5359">
        <w:rPr>
          <w:rFonts w:cs="新細明體-WinCharSetFFFF-H"/>
        </w:rPr>
        <w:t>(D)</w:t>
      </w:r>
      <w:r w:rsidRPr="00BF5359">
        <w:rPr>
          <w:rFonts w:hAnsi="細明體" w:cs="新細明體-WinCharSetFFFF-H" w:hint="eastAsia"/>
        </w:rPr>
        <w:t>鉻酸鉛：</w:t>
      </w:r>
      <w:r w:rsidRPr="00BF5359">
        <w:rPr>
          <w:rFonts w:cs="TimesNewRoman"/>
        </w:rPr>
        <w:t>PbCrO</w:t>
      </w:r>
      <w:r w:rsidRPr="00BF5359">
        <w:rPr>
          <w:rFonts w:cs="TimesNewRoman"/>
          <w:szCs w:val="14"/>
          <w:vertAlign w:val="subscript"/>
        </w:rPr>
        <w:t>4</w:t>
      </w:r>
      <w:r w:rsidRPr="00BF5359">
        <w:rPr>
          <w:rFonts w:cs="Symbol" w:hint="eastAsia"/>
        </w:rPr>
        <w:t>－</w:t>
      </w:r>
      <w:r w:rsidRPr="00BF5359">
        <w:rPr>
          <w:rFonts w:hAnsi="細明體" w:cs="新細明體-WinCharSetFFFF-H" w:hint="eastAsia"/>
        </w:rPr>
        <w:t>黃色</w:t>
      </w:r>
      <w:r w:rsidRPr="00BF5359">
        <w:rPr>
          <w:rFonts w:cs="新細明體-WinCharSetFFFF-H"/>
        </w:rPr>
        <w:t xml:space="preserve">　</w:t>
      </w:r>
      <w:r w:rsidRPr="00BF5359">
        <w:rPr>
          <w:rFonts w:cs="新細明體-WinCharSetFFFF-H"/>
        </w:rPr>
        <w:t>(E)</w:t>
      </w:r>
      <w:r w:rsidRPr="00BF5359">
        <w:rPr>
          <w:rFonts w:hAnsi="細明體" w:cs="新細明體-WinCharSetFFFF-H" w:hint="eastAsia"/>
        </w:rPr>
        <w:t>二鉻酸鉀：</w:t>
      </w:r>
      <w:r w:rsidRPr="00BF5359">
        <w:rPr>
          <w:rFonts w:cs="TimesNewRoman"/>
        </w:rPr>
        <w:t>K</w:t>
      </w:r>
      <w:r w:rsidRPr="00BF5359">
        <w:rPr>
          <w:rFonts w:cs="TimesNewRoman"/>
          <w:szCs w:val="14"/>
          <w:vertAlign w:val="subscript"/>
        </w:rPr>
        <w:t>2</w:t>
      </w:r>
      <w:r w:rsidRPr="00BF5359">
        <w:rPr>
          <w:rFonts w:cs="TimesNewRoman"/>
        </w:rPr>
        <w:t>Cr</w:t>
      </w:r>
      <w:r w:rsidRPr="00BF5359">
        <w:rPr>
          <w:rFonts w:cs="TimesNewRoman"/>
          <w:szCs w:val="14"/>
          <w:vertAlign w:val="subscript"/>
        </w:rPr>
        <w:t>2</w:t>
      </w:r>
      <w:r w:rsidRPr="00BF5359">
        <w:rPr>
          <w:rFonts w:cs="TimesNewRoman"/>
        </w:rPr>
        <w:t>O</w:t>
      </w:r>
      <w:r w:rsidRPr="00BF5359">
        <w:rPr>
          <w:rFonts w:cs="TimesNewRoman"/>
          <w:szCs w:val="14"/>
          <w:vertAlign w:val="subscript"/>
        </w:rPr>
        <w:t>7</w:t>
      </w:r>
      <w:r w:rsidRPr="00BF5359">
        <w:rPr>
          <w:rFonts w:cs="Symbol" w:hint="eastAsia"/>
        </w:rPr>
        <w:t>－</w:t>
      </w:r>
      <w:r w:rsidRPr="00BF5359">
        <w:rPr>
          <w:rFonts w:hAnsi="細明體" w:cs="新細明體-WinCharSetFFFF-H" w:hint="eastAsia"/>
        </w:rPr>
        <w:t>黃色</w:t>
      </w:r>
      <w:r w:rsidRPr="00BF535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無水硫酸銅：</w:t>
      </w:r>
      <w:r w:rsidRPr="00CA77BF">
        <w:rPr>
          <w:rFonts w:cs="TimesNewRoman"/>
        </w:rPr>
        <w:t>CuSO</w:t>
      </w:r>
      <w:r w:rsidRPr="00CA77BF">
        <w:rPr>
          <w:rFonts w:cs="TimesNewRoman"/>
          <w:szCs w:val="14"/>
          <w:vertAlign w:val="subscript"/>
        </w:rPr>
        <w:t>4</w:t>
      </w:r>
      <w:r w:rsidRPr="00CA77BF">
        <w:rPr>
          <w:rFonts w:cs="Symbol" w:hint="eastAsia"/>
        </w:rPr>
        <w:t>－</w:t>
      </w:r>
      <w:r w:rsidRPr="00CA77BF">
        <w:rPr>
          <w:rFonts w:hAnsi="細明體" w:cs="新細明體-WinCharSetFFFF-H" w:hint="eastAsia"/>
        </w:rPr>
        <w:t>白色</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hAnsi="細明體" w:cs="新細明體-WinCharSetFFFF-H" w:hint="eastAsia"/>
        </w:rPr>
        <w:t>氯化亞鈷：</w:t>
      </w:r>
      <w:r w:rsidRPr="00CA77BF">
        <w:rPr>
          <w:rFonts w:cs="TimesNewRoman"/>
        </w:rPr>
        <w:t>CoCl</w:t>
      </w:r>
      <w:r w:rsidRPr="00CA77BF">
        <w:rPr>
          <w:rFonts w:cs="TimesNewRoman"/>
          <w:szCs w:val="14"/>
          <w:vertAlign w:val="subscript"/>
        </w:rPr>
        <w:t>2</w:t>
      </w:r>
      <w:r w:rsidRPr="00CA77BF">
        <w:rPr>
          <w:rFonts w:cs="Symbol" w:hint="eastAsia"/>
        </w:rPr>
        <w:t>－</w:t>
      </w:r>
      <w:r w:rsidRPr="00CA77BF">
        <w:rPr>
          <w:rFonts w:hAnsi="細明體" w:cs="新細明體-WinCharSetFFFF-H" w:hint="eastAsia"/>
        </w:rPr>
        <w:t>藍色</w:t>
      </w:r>
      <w:r w:rsidRPr="00CA77BF">
        <w:rPr>
          <w:rFonts w:cs="新細明體-WinCharSetFFFF-H"/>
        </w:rPr>
        <w:t xml:space="preserve">　</w:t>
      </w:r>
      <w:r w:rsidRPr="00CA77BF">
        <w:rPr>
          <w:rFonts w:cs="新細明體-WinCharSetFFFF-H" w:hint="eastAsia"/>
        </w:rPr>
        <w:br/>
      </w:r>
      <w:r w:rsidRPr="00CA77BF">
        <w:rPr>
          <w:rFonts w:cs="TimesNewRoman"/>
        </w:rPr>
        <w:t>(C)</w:t>
      </w:r>
      <w:r w:rsidRPr="00CA77BF">
        <w:rPr>
          <w:rFonts w:hAnsi="細明體" w:cs="新細明體-WinCharSetFFFF-H" w:hint="eastAsia"/>
        </w:rPr>
        <w:t>過錳酸鉀：</w:t>
      </w:r>
      <w:r w:rsidRPr="00CA77BF">
        <w:rPr>
          <w:rFonts w:cs="TimesNewRoman"/>
        </w:rPr>
        <w:t>KMnO</w:t>
      </w:r>
      <w:r w:rsidRPr="00CA77BF">
        <w:rPr>
          <w:rFonts w:cs="TimesNewRoman"/>
          <w:szCs w:val="14"/>
          <w:vertAlign w:val="subscript"/>
        </w:rPr>
        <w:t>4</w:t>
      </w:r>
      <w:r w:rsidRPr="00CA77BF">
        <w:rPr>
          <w:rFonts w:cs="Symbol" w:hint="eastAsia"/>
        </w:rPr>
        <w:t>－</w:t>
      </w:r>
      <w:r w:rsidRPr="00CA77BF">
        <w:rPr>
          <w:rFonts w:hAnsi="細明體" w:cs="新細明體-WinCharSetFFFF-H" w:hint="eastAsia"/>
        </w:rPr>
        <w:t xml:space="preserve">紫色　</w:t>
      </w:r>
      <w:r w:rsidRPr="00CA77BF">
        <w:rPr>
          <w:rFonts w:hAnsi="細明體" w:cs="新細明體-WinCharSetFFFF-H"/>
        </w:rPr>
        <w:br/>
      </w:r>
      <w:r w:rsidRPr="00CA77BF">
        <w:rPr>
          <w:rFonts w:cs="TimesNewRoman"/>
        </w:rPr>
        <w:t>(E)</w:t>
      </w:r>
      <w:r w:rsidRPr="00CA77BF">
        <w:rPr>
          <w:rFonts w:hAnsi="細明體" w:cs="新細明體-WinCharSetFFFF-H" w:hint="eastAsia"/>
        </w:rPr>
        <w:t>二鉻酸鉀：</w:t>
      </w:r>
      <w:r w:rsidRPr="00CA77BF">
        <w:rPr>
          <w:rFonts w:cs="TimesNewRoman"/>
        </w:rPr>
        <w:t>K</w:t>
      </w:r>
      <w:r w:rsidRPr="00CA77BF">
        <w:rPr>
          <w:rFonts w:cs="TimesNewRoman"/>
          <w:szCs w:val="14"/>
          <w:vertAlign w:val="subscript"/>
        </w:rPr>
        <w:t>2</w:t>
      </w:r>
      <w:r w:rsidRPr="00CA77BF">
        <w:rPr>
          <w:rFonts w:cs="TimesNewRoman"/>
        </w:rPr>
        <w:t>Cr</w:t>
      </w:r>
      <w:r w:rsidRPr="00CA77BF">
        <w:rPr>
          <w:rFonts w:cs="TimesNewRoman"/>
          <w:szCs w:val="14"/>
          <w:vertAlign w:val="subscript"/>
        </w:rPr>
        <w:t>2</w:t>
      </w:r>
      <w:r w:rsidRPr="00CA77BF">
        <w:rPr>
          <w:rFonts w:cs="TimesNewRoman"/>
        </w:rPr>
        <w:t>O</w:t>
      </w:r>
      <w:r w:rsidRPr="00CA77BF">
        <w:rPr>
          <w:rFonts w:cs="TimesNewRoman"/>
          <w:szCs w:val="14"/>
          <w:vertAlign w:val="subscript"/>
        </w:rPr>
        <w:t>7</w:t>
      </w:r>
      <w:r w:rsidRPr="00CA77BF">
        <w:rPr>
          <w:rFonts w:cs="Symbol" w:hint="eastAsia"/>
        </w:rPr>
        <w:t>－</w:t>
      </w:r>
      <w:r w:rsidRPr="00CA77BF">
        <w:rPr>
          <w:rFonts w:hAnsi="細明體" w:cs="新細明體-WinCharSetFFFF-H" w:hint="eastAsia"/>
        </w:rPr>
        <w:t>橙色</w:t>
      </w:r>
    </w:p>
    <w:p w:rsidR="00CA77BF" w:rsidRPr="003D6AC6" w:rsidRDefault="00CA77BF" w:rsidP="00CA77BF">
      <w:pPr>
        <w:ind w:left="454" w:hanging="454"/>
      </w:pPr>
      <w:r>
        <w:rPr>
          <w:rFonts w:ascii="新細明體" w:eastAsia="新細明體" w:hAnsi="新細明體"/>
          <w:sz w:val="24"/>
        </w:rPr>
        <w:t xml:space="preserve"> 9. </w:t>
      </w:r>
      <w:r w:rsidRPr="003D6AC6">
        <w:rPr>
          <w:rFonts w:hAnsi="細明體" w:cs="新細明體-WinCharSetFFFF-H" w:hint="eastAsia"/>
        </w:rPr>
        <w:t>下列關於金、銀、銅的敘述，何者正確？</w:t>
      </w:r>
      <w:r w:rsidRPr="003D6AC6">
        <w:rPr>
          <w:rFonts w:cs="新細明體-WinCharSetFFFF-H"/>
        </w:rPr>
        <w:t xml:space="preserve">　</w:t>
      </w:r>
      <w:r w:rsidRPr="003D6AC6">
        <w:rPr>
          <w:rFonts w:cs="新細明體-WinCharSetFFFF-H"/>
        </w:rPr>
        <w:t>(A)</w:t>
      </w:r>
      <w:r w:rsidRPr="003D6AC6">
        <w:rPr>
          <w:rFonts w:hAnsi="細明體" w:cs="新細明體-WinCharSetFFFF-H" w:hint="eastAsia"/>
        </w:rPr>
        <w:t>自然界中，金、銀、銅均化合物存在</w:t>
      </w:r>
      <w:r w:rsidRPr="003D6AC6">
        <w:rPr>
          <w:rFonts w:cs="新細明體-WinCharSetFFFF-H"/>
        </w:rPr>
        <w:t xml:space="preserve">　</w:t>
      </w:r>
      <w:r w:rsidRPr="003D6AC6">
        <w:rPr>
          <w:rFonts w:cs="新細明體-WinCharSetFFFF-H"/>
        </w:rPr>
        <w:t>(B)</w:t>
      </w:r>
      <w:r w:rsidRPr="003D6AC6">
        <w:rPr>
          <w:rFonts w:hAnsi="細明體" w:cs="新細明體-WinCharSetFFFF-H" w:hint="eastAsia"/>
        </w:rPr>
        <w:t>銀是延性及展性最大的金屬</w:t>
      </w:r>
      <w:r w:rsidRPr="003D6AC6">
        <w:rPr>
          <w:rFonts w:cs="新細明體-WinCharSetFFFF-H"/>
        </w:rPr>
        <w:t xml:space="preserve">　</w:t>
      </w:r>
      <w:r w:rsidRPr="003D6AC6">
        <w:rPr>
          <w:rFonts w:cs="新細明體-WinCharSetFFFF-H"/>
        </w:rPr>
        <w:t>(C)</w:t>
      </w:r>
      <w:r w:rsidRPr="003D6AC6">
        <w:rPr>
          <w:rFonts w:hAnsi="細明體" w:cs="新細明體-WinCharSetFFFF-H" w:hint="eastAsia"/>
        </w:rPr>
        <w:t xml:space="preserve">銅是導熱性最好的金屬　</w:t>
      </w:r>
      <w:r w:rsidRPr="003D6AC6">
        <w:rPr>
          <w:rFonts w:cs="TimesNewRoman"/>
        </w:rPr>
        <w:t>(D)</w:t>
      </w:r>
      <w:r w:rsidRPr="003D6AC6">
        <w:rPr>
          <w:rFonts w:cs="TimesNewRoman" w:hint="eastAsia"/>
        </w:rPr>
        <w:t xml:space="preserve"> </w:t>
      </w:r>
      <w:r w:rsidRPr="003D6AC6">
        <w:rPr>
          <w:rFonts w:cs="TimesNewRoman"/>
        </w:rPr>
        <w:t>18K</w:t>
      </w:r>
      <w:r w:rsidRPr="003D6AC6">
        <w:rPr>
          <w:rFonts w:hAnsi="細明體" w:cs="新細明體-WinCharSetFFFF-H" w:hint="eastAsia"/>
        </w:rPr>
        <w:t>金是以純金重量占</w:t>
      </w:r>
      <w:r w:rsidRPr="003D6AC6">
        <w:rPr>
          <w:rFonts w:cs="TimesNewRoman"/>
        </w:rPr>
        <w:t>18%</w:t>
      </w:r>
      <w:r w:rsidRPr="003D6AC6">
        <w:rPr>
          <w:rFonts w:hAnsi="細明體" w:cs="新細明體-WinCharSetFFFF-H" w:hint="eastAsia"/>
        </w:rPr>
        <w:t>的合金</w:t>
      </w:r>
      <w:r w:rsidRPr="003D6AC6">
        <w:rPr>
          <w:rFonts w:cs="新細明體-WinCharSetFFFF-H"/>
        </w:rPr>
        <w:t xml:space="preserve">　</w:t>
      </w:r>
      <w:r w:rsidRPr="003D6AC6">
        <w:rPr>
          <w:rFonts w:cs="新細明體-WinCharSetFFFF-H"/>
        </w:rPr>
        <w:t>(E)</w:t>
      </w:r>
      <w:r w:rsidRPr="003D6AC6">
        <w:rPr>
          <w:rFonts w:cs="新細明體-WinCharSetFFFF-H" w:hint="eastAsia"/>
        </w:rPr>
        <w:t xml:space="preserve"> </w:t>
      </w:r>
      <w:r w:rsidRPr="003D6AC6">
        <w:rPr>
          <w:rFonts w:cs="TimesNewRoman"/>
        </w:rPr>
        <w:t>18K</w:t>
      </w:r>
      <w:r w:rsidRPr="003D6AC6">
        <w:rPr>
          <w:rFonts w:hAnsi="細明體" w:cs="新細明體-WinCharSetFFFF-H" w:hint="eastAsia"/>
        </w:rPr>
        <w:t>金的硬度比純金的硬度大</w:t>
      </w:r>
      <w:r w:rsidRPr="003D6AC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自然界中，也含純元素存在，因為活性低</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hAnsi="細明體" w:cs="新細明體-WinCharSetFFFF-H" w:hint="eastAsia"/>
        </w:rPr>
        <w:t>金是延性及展性最大的金屬</w:t>
      </w:r>
      <w:r w:rsidRPr="00CA77BF">
        <w:rPr>
          <w:rFonts w:cs="新細明體-WinCharSetFFFF-H"/>
        </w:rPr>
        <w:t xml:space="preserve">　</w:t>
      </w:r>
      <w:r w:rsidRPr="00CA77BF">
        <w:rPr>
          <w:rFonts w:cs="新細明體-WinCharSetFFFF-H" w:hint="eastAsia"/>
        </w:rPr>
        <w:br/>
      </w:r>
      <w:r w:rsidRPr="00CA77BF">
        <w:rPr>
          <w:rFonts w:cs="新細明體-WinCharSetFFFF-H"/>
        </w:rPr>
        <w:t>(C)</w:t>
      </w:r>
      <w:r w:rsidRPr="00CA77BF">
        <w:rPr>
          <w:rFonts w:hAnsi="細明體" w:cs="新細明體-WinCharSetFFFF-H" w:hint="eastAsia"/>
        </w:rPr>
        <w:t>銀是導熱性最好的金屬</w:t>
      </w:r>
      <w:r w:rsidRPr="00CA77BF">
        <w:rPr>
          <w:rFonts w:cs="新細明體-WinCharSetFFFF-H"/>
        </w:rPr>
        <w:t xml:space="preserve">　</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18K</w:t>
      </w:r>
      <w:r w:rsidRPr="00CA77BF">
        <w:rPr>
          <w:rFonts w:hAnsi="細明體" w:cs="新細明體-WinCharSetFFFF-H" w:hint="eastAsia"/>
        </w:rPr>
        <w:t>金是</w:t>
      </w:r>
      <w:r w:rsidRPr="00CA77BF">
        <w:rPr>
          <w:rFonts w:cs="TimesNewRoman"/>
        </w:rPr>
        <w:t>75%</w:t>
      </w:r>
      <w:r w:rsidRPr="00CA77BF">
        <w:rPr>
          <w:rFonts w:hAnsi="細明體" w:cs="新細明體-WinCharSetFFFF-H" w:hint="eastAsia"/>
        </w:rPr>
        <w:t>體積的金</w:t>
      </w:r>
    </w:p>
    <w:p w:rsidR="00CA77BF" w:rsidRPr="0051281D" w:rsidRDefault="00CA77BF" w:rsidP="00CA77BF">
      <w:pPr>
        <w:ind w:left="454" w:hanging="454"/>
      </w:pPr>
      <w:r>
        <w:rPr>
          <w:rFonts w:ascii="新細明體" w:eastAsia="新細明體" w:hAnsi="新細明體"/>
          <w:sz w:val="24"/>
        </w:rPr>
        <w:t xml:space="preserve">10. </w:t>
      </w:r>
      <w:r w:rsidRPr="0051281D">
        <w:rPr>
          <w:rFonts w:hAnsi="細明體" w:cs="新細明體-WinCharSetFFFF-H" w:hint="eastAsia"/>
        </w:rPr>
        <w:t>把</w:t>
      </w:r>
      <w:r w:rsidRPr="0051281D">
        <w:rPr>
          <w:rFonts w:cs="TimesNewRoman"/>
        </w:rPr>
        <w:t>0.1</w:t>
      </w:r>
      <w:r w:rsidRPr="0051281D">
        <w:rPr>
          <w:rFonts w:hAnsi="細明體" w:cs="新細明體-WinCharSetFFFF-H" w:hint="eastAsia"/>
        </w:rPr>
        <w:t>莫耳</w:t>
      </w:r>
      <w:r w:rsidRPr="0051281D">
        <w:rPr>
          <w:rFonts w:cs="TimesNewRoman"/>
        </w:rPr>
        <w:t>[Cr(NH</w:t>
      </w:r>
      <w:r w:rsidRPr="0051281D">
        <w:rPr>
          <w:rFonts w:cs="TimesNewRoman"/>
          <w:szCs w:val="14"/>
          <w:vertAlign w:val="subscript"/>
        </w:rPr>
        <w:t>3</w:t>
      </w:r>
      <w:r w:rsidRPr="0051281D">
        <w:rPr>
          <w:rFonts w:cs="TimesNewRoman"/>
        </w:rPr>
        <w:t>)</w:t>
      </w:r>
      <w:r w:rsidRPr="0051281D">
        <w:rPr>
          <w:rFonts w:cs="TimesNewRoman"/>
          <w:vertAlign w:val="subscript"/>
        </w:rPr>
        <w:t>5</w:t>
      </w:r>
      <w:r w:rsidRPr="0051281D">
        <w:rPr>
          <w:rFonts w:cs="TimesNewRoman"/>
        </w:rPr>
        <w:t>Cl]Cl</w:t>
      </w:r>
      <w:r w:rsidRPr="0051281D">
        <w:rPr>
          <w:rFonts w:cs="TimesNewRoman"/>
          <w:szCs w:val="14"/>
          <w:vertAlign w:val="subscript"/>
        </w:rPr>
        <w:t>2</w:t>
      </w:r>
      <w:r w:rsidRPr="0051281D">
        <w:rPr>
          <w:rFonts w:hAnsi="細明體" w:cs="新細明體-WinCharSetFFFF-H" w:hint="eastAsia"/>
        </w:rPr>
        <w:t>溶入水中，加入足量的</w:t>
      </w:r>
      <w:r w:rsidRPr="0051281D">
        <w:rPr>
          <w:rFonts w:cs="TimesNewRoman"/>
        </w:rPr>
        <w:t>AgNO</w:t>
      </w:r>
      <w:r w:rsidRPr="0051281D">
        <w:rPr>
          <w:rFonts w:cs="TimesNewRoman"/>
          <w:szCs w:val="14"/>
          <w:vertAlign w:val="subscript"/>
        </w:rPr>
        <w:t>3(aq)</w:t>
      </w:r>
      <w:r w:rsidRPr="0051281D">
        <w:rPr>
          <w:rFonts w:cs="TimesNewRoman" w:hint="eastAsia"/>
          <w:szCs w:val="14"/>
          <w:vertAlign w:val="subscript"/>
        </w:rPr>
        <w:t xml:space="preserve"> </w:t>
      </w:r>
      <w:r w:rsidRPr="0051281D">
        <w:rPr>
          <w:rFonts w:hAnsi="細明體" w:cs="新細明體-WinCharSetFFFF-H" w:hint="eastAsia"/>
        </w:rPr>
        <w:t>可以生成多少莫耳</w:t>
      </w:r>
      <w:r w:rsidRPr="0051281D">
        <w:rPr>
          <w:rFonts w:cs="TimesNewRoman"/>
        </w:rPr>
        <w:t>AgCl</w:t>
      </w:r>
      <w:r w:rsidRPr="0051281D">
        <w:rPr>
          <w:rFonts w:hAnsi="細明體" w:cs="新細明體-WinCharSetFFFF-H" w:hint="eastAsia"/>
        </w:rPr>
        <w:t xml:space="preserve">沉澱？　</w:t>
      </w:r>
      <w:r w:rsidRPr="0051281D">
        <w:rPr>
          <w:rFonts w:cs="TimesNewRoman"/>
        </w:rPr>
        <w:t>(A)</w:t>
      </w:r>
      <w:r w:rsidRPr="0051281D">
        <w:rPr>
          <w:rFonts w:cs="TimesNewRoman" w:hint="eastAsia"/>
        </w:rPr>
        <w:t xml:space="preserve"> </w:t>
      </w:r>
      <w:r w:rsidRPr="0051281D">
        <w:rPr>
          <w:rFonts w:cs="TimesNewRoman"/>
        </w:rPr>
        <w:t>0</w:t>
      </w:r>
      <w:r w:rsidRPr="0051281D">
        <w:rPr>
          <w:rFonts w:cs="TimesNewRoman"/>
        </w:rPr>
        <w:t xml:space="preserve">　</w:t>
      </w:r>
      <w:r w:rsidRPr="0051281D">
        <w:rPr>
          <w:rFonts w:cs="TimesNewRoman"/>
        </w:rPr>
        <w:t>(B)</w:t>
      </w:r>
      <w:r w:rsidRPr="0051281D">
        <w:rPr>
          <w:rFonts w:cs="TimesNewRoman" w:hint="eastAsia"/>
        </w:rPr>
        <w:t xml:space="preserve"> </w:t>
      </w:r>
      <w:r w:rsidRPr="0051281D">
        <w:rPr>
          <w:rFonts w:cs="TimesNewRoman"/>
        </w:rPr>
        <w:t>0.1</w:t>
      </w:r>
      <w:r w:rsidRPr="0051281D">
        <w:rPr>
          <w:rFonts w:cs="TimesNewRoman"/>
        </w:rPr>
        <w:t xml:space="preserve">　</w:t>
      </w:r>
      <w:r w:rsidRPr="0051281D">
        <w:rPr>
          <w:rFonts w:cs="TimesNewRoman"/>
        </w:rPr>
        <w:t>(C)</w:t>
      </w:r>
      <w:r w:rsidRPr="0051281D">
        <w:rPr>
          <w:rFonts w:cs="TimesNewRoman" w:hint="eastAsia"/>
        </w:rPr>
        <w:t xml:space="preserve"> </w:t>
      </w:r>
      <w:r w:rsidRPr="0051281D">
        <w:rPr>
          <w:rFonts w:cs="TimesNewRoman"/>
        </w:rPr>
        <w:t>0.2</w:t>
      </w:r>
      <w:r w:rsidRPr="0051281D">
        <w:rPr>
          <w:rFonts w:cs="TimesNewRoman"/>
        </w:rPr>
        <w:t xml:space="preserve">　</w:t>
      </w:r>
      <w:r w:rsidRPr="0051281D">
        <w:rPr>
          <w:rFonts w:cs="TimesNewRoman"/>
        </w:rPr>
        <w:t>(D)</w:t>
      </w:r>
      <w:r w:rsidRPr="0051281D">
        <w:rPr>
          <w:rFonts w:cs="TimesNewRoman" w:hint="eastAsia"/>
        </w:rPr>
        <w:t xml:space="preserve"> </w:t>
      </w:r>
      <w:r w:rsidRPr="0051281D">
        <w:rPr>
          <w:rFonts w:cs="TimesNewRoman"/>
        </w:rPr>
        <w:t>0.4</w:t>
      </w:r>
      <w:r w:rsidRPr="0051281D">
        <w:rPr>
          <w:rFonts w:cs="TimesNewRoman"/>
        </w:rPr>
        <w:t xml:space="preserve">　</w:t>
      </w:r>
      <w:r w:rsidRPr="0051281D">
        <w:rPr>
          <w:rFonts w:cs="TimesNewRoman"/>
        </w:rPr>
        <w:t>(E)</w:t>
      </w:r>
      <w:r w:rsidRPr="0051281D">
        <w:rPr>
          <w:rFonts w:cs="TimesNewRoman" w:hint="eastAsia"/>
        </w:rPr>
        <w:t xml:space="preserve"> </w:t>
      </w:r>
      <w:r w:rsidRPr="0051281D">
        <w:rPr>
          <w:rFonts w:cs="TimesNewRoman"/>
        </w:rPr>
        <w:t>0.6</w:t>
      </w:r>
      <w:r w:rsidRPr="0051281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r(NH</w:t>
      </w:r>
      <w:r w:rsidRPr="00CA77BF">
        <w:rPr>
          <w:rFonts w:cs="TimesNewRoman"/>
          <w:szCs w:val="14"/>
          <w:vertAlign w:val="subscript"/>
        </w:rPr>
        <w:t>3</w:t>
      </w:r>
      <w:r w:rsidRPr="00CA77BF">
        <w:rPr>
          <w:rFonts w:cs="TimesNewRoman"/>
        </w:rPr>
        <w:t>)</w:t>
      </w:r>
      <w:r w:rsidRPr="00CA77BF">
        <w:rPr>
          <w:rFonts w:cs="TimesNewRoman"/>
          <w:szCs w:val="14"/>
          <w:vertAlign w:val="subscript"/>
        </w:rPr>
        <w:t>5</w:t>
      </w:r>
      <w:r w:rsidRPr="00CA77BF">
        <w:rPr>
          <w:rFonts w:cs="TimesNewRoman"/>
        </w:rPr>
        <w:t>Cl]Cl</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r(NH</w:t>
      </w:r>
      <w:r w:rsidRPr="00CA77BF">
        <w:rPr>
          <w:rFonts w:cs="TimesNewRoman"/>
          <w:szCs w:val="14"/>
          <w:vertAlign w:val="subscript"/>
        </w:rPr>
        <w:t>3</w:t>
      </w:r>
      <w:r w:rsidRPr="00CA77BF">
        <w:rPr>
          <w:rFonts w:cs="TimesNewRoman"/>
        </w:rPr>
        <w:t>)</w:t>
      </w:r>
      <w:r w:rsidRPr="00CA77BF">
        <w:rPr>
          <w:rFonts w:cs="TimesNewRoman"/>
          <w:szCs w:val="14"/>
          <w:vertAlign w:val="subscript"/>
        </w:rPr>
        <w:t>5</w:t>
      </w:r>
      <w:r w:rsidRPr="00CA77BF">
        <w:rPr>
          <w:rFonts w:cs="TimesNewRoman"/>
        </w:rPr>
        <w:t>Cl]</w:t>
      </w:r>
      <w:r w:rsidRPr="00CA77BF">
        <w:rPr>
          <w:rFonts w:cs="TimesNewRoman"/>
          <w:szCs w:val="14"/>
          <w:vertAlign w:val="superscript"/>
        </w:rPr>
        <w:t>2+</w:t>
      </w:r>
      <w:r w:rsidRPr="00CA77BF">
        <w:rPr>
          <w:rFonts w:cs="TimesNewRoman"/>
          <w:szCs w:val="14"/>
        </w:rPr>
        <w:t xml:space="preserve"> </w:t>
      </w:r>
      <w:r w:rsidRPr="00CA77BF">
        <w:rPr>
          <w:rFonts w:cs="TimesNewRoman"/>
        </w:rPr>
        <w:t>+ 2Cl</w:t>
      </w:r>
      <w:r w:rsidRPr="00CA77BF">
        <w:rPr>
          <w:rFonts w:cs="Symbol"/>
          <w:szCs w:val="14"/>
          <w:vertAlign w:val="superscript"/>
        </w:rPr>
        <w:sym w:font="Symbol" w:char="F02D"/>
      </w:r>
    </w:p>
    <w:p w:rsidR="00CA77BF" w:rsidRPr="00FA4AE4" w:rsidRDefault="00CA77BF" w:rsidP="00CA77BF">
      <w:pPr>
        <w:ind w:left="454" w:hanging="454"/>
      </w:pPr>
      <w:r>
        <w:rPr>
          <w:rFonts w:ascii="新細明體" w:eastAsia="新細明體" w:hAnsi="新細明體"/>
          <w:sz w:val="24"/>
        </w:rPr>
        <w:t xml:space="preserve">11. </w:t>
      </w:r>
      <w:r w:rsidRPr="00FA4AE4">
        <w:rPr>
          <w:rFonts w:hAnsi="細明體" w:cs="新細明體-WinCharSetFFFF-H" w:hint="eastAsia"/>
        </w:rPr>
        <w:t>下列有關錯合物或配位基的敘述中，何者正確？</w:t>
      </w:r>
      <w:r w:rsidRPr="00FA4AE4">
        <w:rPr>
          <w:rFonts w:cs="新細明體-WinCharSetFFFF-H"/>
        </w:rPr>
        <w:t xml:space="preserve">　</w:t>
      </w:r>
      <w:r w:rsidRPr="00FA4AE4">
        <w:rPr>
          <w:rFonts w:cs="新細明體-WinCharSetFFFF-H"/>
        </w:rPr>
        <w:t>(A)</w:t>
      </w:r>
      <w:r w:rsidRPr="00FA4AE4">
        <w:rPr>
          <w:rFonts w:hAnsi="細明體" w:cs="新細明體-WinCharSetFFFF-H" w:hint="eastAsia"/>
        </w:rPr>
        <w:t>只要有兩處孤對電子，皆可作為雙牙基</w:t>
      </w:r>
      <w:r w:rsidRPr="00FA4AE4">
        <w:rPr>
          <w:rFonts w:cs="新細明體-WinCharSetFFFF-H"/>
        </w:rPr>
        <w:t xml:space="preserve">　</w:t>
      </w:r>
      <w:r w:rsidRPr="00FA4AE4">
        <w:rPr>
          <w:rFonts w:cs="新細明體-WinCharSetFFFF-H"/>
        </w:rPr>
        <w:t>(B)</w:t>
      </w:r>
      <w:r w:rsidRPr="00FA4AE4">
        <w:rPr>
          <w:rFonts w:cs="新細明體-WinCharSetFFFF-H" w:hint="eastAsia"/>
        </w:rPr>
        <w:t xml:space="preserve"> </w:t>
      </w:r>
      <w:r w:rsidRPr="00FA4AE4">
        <w:rPr>
          <w:rFonts w:cs="TimesNewRoman"/>
        </w:rPr>
        <w:t>CO</w:t>
      </w:r>
      <w:r w:rsidRPr="00FA4AE4">
        <w:rPr>
          <w:rFonts w:cs="TimesNewRoman"/>
          <w:szCs w:val="14"/>
          <w:vertAlign w:val="subscript"/>
        </w:rPr>
        <w:t>2</w:t>
      </w:r>
      <w:r w:rsidRPr="00FA4AE4">
        <w:rPr>
          <w:rFonts w:hAnsi="細明體" w:cs="新細明體-WinCharSetFFFF-H" w:hint="eastAsia"/>
        </w:rPr>
        <w:t>與</w:t>
      </w:r>
      <w:r w:rsidRPr="00FA4AE4">
        <w:rPr>
          <w:rFonts w:cs="TimesNewRoman"/>
        </w:rPr>
        <w:t>NH</w:t>
      </w:r>
      <w:r w:rsidRPr="00FA4AE4">
        <w:rPr>
          <w:rFonts w:cs="TimesNewRoman"/>
          <w:szCs w:val="14"/>
          <w:vertAlign w:val="subscript"/>
        </w:rPr>
        <w:t>4</w:t>
      </w:r>
      <w:r w:rsidRPr="00FA4AE4">
        <w:rPr>
          <w:rFonts w:cs="TimesNewRoman"/>
          <w:szCs w:val="14"/>
          <w:vertAlign w:val="superscript"/>
        </w:rPr>
        <w:t>+</w:t>
      </w:r>
      <w:r w:rsidRPr="00FA4AE4">
        <w:rPr>
          <w:rFonts w:hAnsi="細明體" w:cs="新細明體-WinCharSetFFFF-H" w:hint="eastAsia"/>
        </w:rPr>
        <w:t>、</w:t>
      </w:r>
      <w:r w:rsidRPr="00FA4AE4">
        <w:rPr>
          <w:rFonts w:cs="TimesNewRoman"/>
        </w:rPr>
        <w:t>H</w:t>
      </w:r>
      <w:r w:rsidRPr="00FA4AE4">
        <w:rPr>
          <w:rFonts w:cs="TimesNewRoman"/>
          <w:szCs w:val="14"/>
          <w:vertAlign w:val="subscript"/>
        </w:rPr>
        <w:t>3</w:t>
      </w:r>
      <w:r w:rsidRPr="00FA4AE4">
        <w:rPr>
          <w:rFonts w:cs="TimesNewRoman"/>
        </w:rPr>
        <w:t>O</w:t>
      </w:r>
      <w:r w:rsidRPr="00FA4AE4">
        <w:rPr>
          <w:rFonts w:cs="TimesNewRoman"/>
          <w:szCs w:val="14"/>
          <w:vertAlign w:val="superscript"/>
        </w:rPr>
        <w:t>+</w:t>
      </w:r>
      <w:r w:rsidRPr="00FA4AE4">
        <w:rPr>
          <w:rFonts w:cs="TimesNewRoman" w:hint="eastAsia"/>
          <w:szCs w:val="14"/>
          <w:vertAlign w:val="superscript"/>
        </w:rPr>
        <w:t xml:space="preserve"> </w:t>
      </w:r>
      <w:r w:rsidRPr="00FA4AE4">
        <w:rPr>
          <w:rFonts w:hAnsi="細明體" w:cs="新細明體-WinCharSetFFFF-H" w:hint="eastAsia"/>
        </w:rPr>
        <w:t>亦可當配基</w:t>
      </w:r>
      <w:r w:rsidRPr="00FA4AE4">
        <w:rPr>
          <w:rFonts w:cs="新細明體-WinCharSetFFFF-H"/>
        </w:rPr>
        <w:t xml:space="preserve">　</w:t>
      </w:r>
      <w:r w:rsidRPr="00FA4AE4">
        <w:rPr>
          <w:rFonts w:cs="新細明體-WinCharSetFFFF-H"/>
        </w:rPr>
        <w:t>(C)</w:t>
      </w:r>
      <w:r w:rsidRPr="00FA4AE4">
        <w:rPr>
          <w:rFonts w:hAnsi="細明體" w:cs="新細明體-WinCharSetFFFF-H" w:hint="eastAsia"/>
        </w:rPr>
        <w:t>血紅素為以</w:t>
      </w:r>
      <w:r w:rsidRPr="00FA4AE4">
        <w:rPr>
          <w:rFonts w:cs="TimesNewRoman"/>
        </w:rPr>
        <w:t>Fe</w:t>
      </w:r>
      <w:r w:rsidRPr="00FA4AE4">
        <w:rPr>
          <w:rFonts w:cs="TimesNewRoman"/>
          <w:szCs w:val="14"/>
          <w:vertAlign w:val="superscript"/>
        </w:rPr>
        <w:t>3+</w:t>
      </w:r>
      <w:r w:rsidRPr="00FA4AE4">
        <w:rPr>
          <w:rFonts w:cs="TimesNewRoman" w:hint="eastAsia"/>
          <w:szCs w:val="14"/>
          <w:vertAlign w:val="superscript"/>
        </w:rPr>
        <w:t xml:space="preserve"> </w:t>
      </w:r>
      <w:r w:rsidRPr="00FA4AE4">
        <w:rPr>
          <w:rFonts w:hAnsi="細明體" w:cs="新細明體-WinCharSetFFFF-H" w:hint="eastAsia"/>
        </w:rPr>
        <w:t>為中心，配位數為</w:t>
      </w:r>
      <w:r w:rsidRPr="00FA4AE4">
        <w:rPr>
          <w:rFonts w:cs="TimesNewRoman"/>
        </w:rPr>
        <w:t>4</w:t>
      </w:r>
      <w:r w:rsidRPr="00FA4AE4">
        <w:rPr>
          <w:rFonts w:hAnsi="細明體" w:cs="新細明體-WinCharSetFFFF-H" w:hint="eastAsia"/>
        </w:rPr>
        <w:t xml:space="preserve">的鉗合物　</w:t>
      </w:r>
      <w:r w:rsidRPr="00FA4AE4">
        <w:rPr>
          <w:rFonts w:cs="TimesNewRoman"/>
        </w:rPr>
        <w:t>(D)</w:t>
      </w:r>
      <w:r w:rsidRPr="00FA4AE4">
        <w:rPr>
          <w:rFonts w:hAnsi="細明體" w:cs="新細明體-WinCharSetFFFF-H" w:hint="eastAsia"/>
        </w:rPr>
        <w:t>乙二胺與草酸根離子，可作為雙牙基使用</w:t>
      </w:r>
      <w:r w:rsidRPr="00FA4AE4">
        <w:rPr>
          <w:rFonts w:cs="新細明體-WinCharSetFFFF-H"/>
        </w:rPr>
        <w:t xml:space="preserve">　</w:t>
      </w:r>
      <w:r w:rsidRPr="00FA4AE4">
        <w:rPr>
          <w:rFonts w:cs="新細明體-WinCharSetFFFF-H"/>
        </w:rPr>
        <w:t>(E)</w:t>
      </w:r>
      <w:r w:rsidRPr="00FA4AE4">
        <w:rPr>
          <w:rFonts w:hAnsi="細明體" w:cs="新細明體-WinCharSetFFFF-H" w:hint="eastAsia"/>
        </w:rPr>
        <w:t>某錯合物</w:t>
      </w:r>
      <w:r w:rsidRPr="00FA4AE4">
        <w:rPr>
          <w:rFonts w:cs="TimesNewRoman"/>
        </w:rPr>
        <w:t>[M(ABCD)]</w:t>
      </w:r>
      <w:r w:rsidRPr="00FA4AE4">
        <w:rPr>
          <w:rFonts w:hAnsi="細明體" w:cs="新細明體-WinCharSetFFFF-H" w:hint="eastAsia"/>
        </w:rPr>
        <w:t>為平面四方形，</w:t>
      </w:r>
      <w:r w:rsidRPr="00FA4AE4">
        <w:rPr>
          <w:rFonts w:cs="TimesNewRoman"/>
        </w:rPr>
        <w:t>M</w:t>
      </w:r>
      <w:r w:rsidRPr="00FA4AE4">
        <w:rPr>
          <w:rFonts w:hAnsi="細明體" w:cs="新細明體-WinCharSetFFFF-H" w:hint="eastAsia"/>
        </w:rPr>
        <w:t>為金屬，</w:t>
      </w:r>
      <w:r w:rsidRPr="00FA4AE4">
        <w:rPr>
          <w:rFonts w:cs="TimesNewRoman"/>
        </w:rPr>
        <w:t>A</w:t>
      </w:r>
      <w:r w:rsidRPr="00FA4AE4">
        <w:rPr>
          <w:rFonts w:hAnsi="細明體" w:cs="新細明體-WinCharSetFFFF-H" w:hint="eastAsia"/>
        </w:rPr>
        <w:t>、</w:t>
      </w:r>
      <w:r w:rsidRPr="00FA4AE4">
        <w:rPr>
          <w:rFonts w:cs="TimesNewRoman"/>
        </w:rPr>
        <w:t>B</w:t>
      </w:r>
      <w:r w:rsidRPr="00FA4AE4">
        <w:rPr>
          <w:rFonts w:hAnsi="細明體" w:cs="新細明體-WinCharSetFFFF-H" w:hint="eastAsia"/>
        </w:rPr>
        <w:t>、</w:t>
      </w:r>
      <w:r w:rsidRPr="00FA4AE4">
        <w:rPr>
          <w:rFonts w:cs="TimesNewRoman"/>
        </w:rPr>
        <w:t>C</w:t>
      </w:r>
      <w:r w:rsidRPr="00FA4AE4">
        <w:rPr>
          <w:rFonts w:hAnsi="細明體" w:cs="新細明體-WinCharSetFFFF-H" w:hint="eastAsia"/>
        </w:rPr>
        <w:t>、</w:t>
      </w:r>
      <w:r w:rsidRPr="00FA4AE4">
        <w:rPr>
          <w:rFonts w:cs="TimesNewRoman"/>
        </w:rPr>
        <w:t>D</w:t>
      </w:r>
      <w:r w:rsidRPr="00FA4AE4">
        <w:rPr>
          <w:rFonts w:hAnsi="細明體" w:cs="新細明體-WinCharSetFFFF-H" w:hint="eastAsia"/>
        </w:rPr>
        <w:t>分別為不同的單牙基，則有四種異構物</w:t>
      </w:r>
      <w:r w:rsidRPr="00FA4AE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板橋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有兩處孤對電子不一定形成雙牙基，需考慮分子結構</w:t>
      </w:r>
      <w:r w:rsidRPr="00CA77BF">
        <w:rPr>
          <w:rFonts w:cs="新細明體-WinCharSetFFFF-H"/>
        </w:rPr>
        <w:t xml:space="preserve">　</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CO</w:t>
      </w:r>
      <w:r w:rsidRPr="00CA77BF">
        <w:rPr>
          <w:rFonts w:cs="TimesNewRoman"/>
          <w:szCs w:val="14"/>
          <w:vertAlign w:val="subscript"/>
        </w:rPr>
        <w:t>2</w:t>
      </w:r>
      <w:r w:rsidRPr="00CA77BF">
        <w:rPr>
          <w:rFonts w:hAnsi="細明體" w:cs="新細明體-WinCharSetFFFF-H" w:hint="eastAsia"/>
        </w:rPr>
        <w:t>無極性，</w:t>
      </w:r>
      <w:r w:rsidRPr="00CA77BF">
        <w:rPr>
          <w:rFonts w:cs="TimesNewRoman"/>
        </w:rPr>
        <w:t>NH</w:t>
      </w:r>
      <w:r w:rsidRPr="00CA77BF">
        <w:rPr>
          <w:rFonts w:cs="TimesNewRoman"/>
          <w:szCs w:val="14"/>
          <w:vertAlign w:val="subscript"/>
        </w:rPr>
        <w:t>4</w:t>
      </w:r>
      <w:r w:rsidRPr="00CA77BF">
        <w:rPr>
          <w:rFonts w:cs="TimesNewRoman"/>
          <w:szCs w:val="14"/>
          <w:vertAlign w:val="superscript"/>
        </w:rPr>
        <w:t>+</w:t>
      </w:r>
      <w:r w:rsidRPr="00CA77BF">
        <w:rPr>
          <w:rFonts w:cs="TimesNewRoman" w:hint="eastAsia"/>
          <w:szCs w:val="14"/>
          <w:vertAlign w:val="superscript"/>
        </w:rPr>
        <w:t xml:space="preserve"> </w:t>
      </w:r>
      <w:r w:rsidRPr="00CA77BF">
        <w:rPr>
          <w:rFonts w:hAnsi="細明體" w:cs="新細明體-WinCharSetFFFF-H" w:hint="eastAsia"/>
        </w:rPr>
        <w:t>無孤對電子，無法形成配基</w:t>
      </w:r>
      <w:r w:rsidRPr="00CA77BF">
        <w:rPr>
          <w:rFonts w:cs="新細明體-WinCharSetFFFF-H"/>
        </w:rPr>
        <w:t xml:space="preserve">　</w:t>
      </w:r>
      <w:r w:rsidRPr="00CA77BF">
        <w:rPr>
          <w:rFonts w:cs="新細明體-WinCharSetFFFF-H" w:hint="eastAsia"/>
        </w:rPr>
        <w:br/>
      </w:r>
      <w:r w:rsidRPr="00CA77BF">
        <w:rPr>
          <w:rFonts w:cs="新細明體-WinCharSetFFFF-H"/>
        </w:rPr>
        <w:t>(C)</w:t>
      </w:r>
      <w:r w:rsidRPr="00CA77BF">
        <w:rPr>
          <w:rFonts w:hAnsi="細明體" w:cs="新細明體-WinCharSetFFFF-H" w:hint="eastAsia"/>
        </w:rPr>
        <w:t>血紅素為以</w:t>
      </w:r>
      <w:r w:rsidRPr="00CA77BF">
        <w:rPr>
          <w:rFonts w:cs="TimesNewRoman"/>
        </w:rPr>
        <w:t>Fe</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為中心，配位數為</w:t>
      </w:r>
      <w:r w:rsidRPr="00CA77BF">
        <w:rPr>
          <w:rFonts w:cs="TimesNewRoman"/>
        </w:rPr>
        <w:t>6</w:t>
      </w:r>
      <w:r w:rsidRPr="00CA77BF">
        <w:rPr>
          <w:rFonts w:cs="TimesNewRoman"/>
        </w:rPr>
        <w:t xml:space="preserve">　</w:t>
      </w:r>
      <w:r w:rsidRPr="00CA77BF">
        <w:rPr>
          <w:rFonts w:cs="TimesNewRoman" w:hint="eastAsia"/>
        </w:rPr>
        <w:br/>
      </w:r>
      <w:r w:rsidRPr="00CA77BF">
        <w:rPr>
          <w:rFonts w:cs="TimesNewRoman"/>
        </w:rPr>
        <w:t>(E)</w:t>
      </w:r>
      <w:r w:rsidRPr="00CA77BF">
        <w:rPr>
          <w:rFonts w:hAnsi="細明體" w:cs="新細明體-WinCharSetFFFF-H" w:hint="eastAsia"/>
        </w:rPr>
        <w:t>某錯合物</w:t>
      </w:r>
      <w:r w:rsidRPr="00CA77BF">
        <w:rPr>
          <w:rFonts w:cs="TimesNewRoman"/>
        </w:rPr>
        <w:t>[M(ABCD)]</w:t>
      </w:r>
      <w:r w:rsidRPr="00CA77BF">
        <w:rPr>
          <w:rFonts w:hAnsi="細明體" w:cs="新細明體-WinCharSetFFFF-H" w:hint="eastAsia"/>
        </w:rPr>
        <w:t>為平面四方形，</w:t>
      </w:r>
      <w:r w:rsidRPr="00CA77BF">
        <w:rPr>
          <w:rFonts w:cs="TimesNewRoman"/>
        </w:rPr>
        <w:t>M</w:t>
      </w:r>
      <w:r w:rsidRPr="00CA77BF">
        <w:rPr>
          <w:rFonts w:hAnsi="細明體" w:cs="新細明體-WinCharSetFFFF-H" w:hint="eastAsia"/>
        </w:rPr>
        <w:t>為金屬，</w:t>
      </w:r>
      <w:r w:rsidRPr="00CA77BF">
        <w:rPr>
          <w:rFonts w:cs="TimesNewRoman"/>
        </w:rPr>
        <w:t>A</w:t>
      </w:r>
      <w:r w:rsidRPr="00CA77BF">
        <w:rPr>
          <w:rFonts w:hAnsi="細明體" w:cs="新細明體-WinCharSetFFFF-H" w:hint="eastAsia"/>
        </w:rPr>
        <w:t>、</w:t>
      </w:r>
      <w:r w:rsidRPr="00CA77BF">
        <w:rPr>
          <w:rFonts w:cs="TimesNewRoman"/>
        </w:rPr>
        <w:t>B</w:t>
      </w:r>
      <w:r w:rsidRPr="00CA77BF">
        <w:rPr>
          <w:rFonts w:hAnsi="細明體" w:cs="新細明體-WinCharSetFFFF-H" w:hint="eastAsia"/>
        </w:rPr>
        <w:t>、</w:t>
      </w:r>
      <w:r w:rsidRPr="00CA77BF">
        <w:rPr>
          <w:rFonts w:cs="TimesNewRoman"/>
        </w:rPr>
        <w:t>C</w:t>
      </w:r>
      <w:r w:rsidRPr="00CA77BF">
        <w:rPr>
          <w:rFonts w:hAnsi="細明體" w:cs="新細明體-WinCharSetFFFF-H" w:hint="eastAsia"/>
        </w:rPr>
        <w:t>、</w:t>
      </w:r>
      <w:r w:rsidRPr="00CA77BF">
        <w:rPr>
          <w:rFonts w:cs="TimesNewRoman"/>
        </w:rPr>
        <w:t>D</w:t>
      </w:r>
      <w:r w:rsidRPr="00CA77BF">
        <w:rPr>
          <w:rFonts w:hAnsi="細明體" w:cs="新細明體-WinCharSetFFFF-H" w:hint="eastAsia"/>
        </w:rPr>
        <w:t>分別為不同的單牙基，則有</w:t>
      </w:r>
      <w:r w:rsidRPr="00CA77BF">
        <w:rPr>
          <w:rFonts w:hAnsi="細明體" w:cs="新細明體-WinCharSetFFFF-H" w:hint="eastAsia"/>
        </w:rPr>
        <w:t>3</w:t>
      </w:r>
      <w:r w:rsidRPr="00CA77BF">
        <w:rPr>
          <w:rFonts w:hAnsi="細明體" w:cs="新細明體-WinCharSetFFFF-H" w:hint="eastAsia"/>
        </w:rPr>
        <w:t>種異構物</w:t>
      </w:r>
    </w:p>
    <w:p w:rsidR="00CA77BF" w:rsidRPr="000F1881" w:rsidRDefault="00CA77BF" w:rsidP="00CA77BF">
      <w:pPr>
        <w:ind w:left="454" w:hanging="454"/>
      </w:pPr>
      <w:r>
        <w:rPr>
          <w:rFonts w:ascii="新細明體" w:eastAsia="新細明體" w:hAnsi="新細明體"/>
          <w:sz w:val="24"/>
        </w:rPr>
        <w:t xml:space="preserve">12. </w:t>
      </w:r>
      <w:r w:rsidRPr="000F1881">
        <w:rPr>
          <w:rFonts w:hAnsi="新細明體" w:hint="eastAsia"/>
        </w:rPr>
        <w:t xml:space="preserve">下列有關煉鐵的敘述，何者正確？　</w:t>
      </w:r>
      <w:r w:rsidRPr="000F1881">
        <w:rPr>
          <w:rFonts w:hint="eastAsia"/>
        </w:rPr>
        <w:t>(A)</w:t>
      </w:r>
      <w:r w:rsidRPr="000F1881">
        <w:rPr>
          <w:rFonts w:hAnsi="新細明體" w:hint="eastAsia"/>
        </w:rPr>
        <w:t xml:space="preserve">使用煤焦作為燃料，同時也是氧化劑　</w:t>
      </w:r>
      <w:r w:rsidRPr="000F1881">
        <w:rPr>
          <w:rFonts w:hint="eastAsia"/>
        </w:rPr>
        <w:t>(B)</w:t>
      </w:r>
      <w:r w:rsidRPr="000F1881">
        <w:rPr>
          <w:rFonts w:hAnsi="新細明體" w:hint="eastAsia"/>
        </w:rPr>
        <w:t>加入灰石的目的是使其產生</w:t>
      </w:r>
      <w:r w:rsidRPr="000F1881">
        <w:rPr>
          <w:rFonts w:hint="eastAsia"/>
        </w:rPr>
        <w:t>CO</w:t>
      </w:r>
      <w:r w:rsidRPr="000F1881">
        <w:rPr>
          <w:rFonts w:hint="eastAsia"/>
          <w:vertAlign w:val="subscript"/>
        </w:rPr>
        <w:t>2</w:t>
      </w:r>
      <w:r w:rsidRPr="000F1881">
        <w:rPr>
          <w:rFonts w:hAnsi="新細明體" w:hint="eastAsia"/>
        </w:rPr>
        <w:t xml:space="preserve">，以隔絕鐵和空氣的接觸　</w:t>
      </w:r>
      <w:r w:rsidRPr="000F1881">
        <w:rPr>
          <w:rFonts w:hint="eastAsia"/>
        </w:rPr>
        <w:t>(C)</w:t>
      </w:r>
      <w:r w:rsidRPr="000F1881">
        <w:rPr>
          <w:rFonts w:hAnsi="新細明體" w:hint="eastAsia"/>
        </w:rPr>
        <w:t xml:space="preserve">所產生的熔渣之密度比鐵小而浮於熔融的鐵上面　</w:t>
      </w:r>
      <w:r w:rsidRPr="000F1881">
        <w:rPr>
          <w:rFonts w:hint="eastAsia"/>
        </w:rPr>
        <w:t>(D)</w:t>
      </w:r>
      <w:r w:rsidRPr="000F1881">
        <w:rPr>
          <w:rFonts w:hAnsi="新細明體" w:hint="eastAsia"/>
        </w:rPr>
        <w:t xml:space="preserve">鼓風爐中煉得的生鐵，因含氧而使鐵質硬且脆　</w:t>
      </w:r>
      <w:r w:rsidRPr="000F1881">
        <w:rPr>
          <w:rFonts w:hint="eastAsia"/>
        </w:rPr>
        <w:t>(E)</w:t>
      </w:r>
      <w:r w:rsidRPr="000F1881">
        <w:rPr>
          <w:rFonts w:hAnsi="新細明體" w:hint="eastAsia"/>
        </w:rPr>
        <w:t>黃鐵礦雖含多量的硫，但亦可直接作為鼓風爐煉鐵的原料</w:t>
      </w:r>
      <w:r w:rsidRPr="000F1881">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還原劑（</w:t>
      </w:r>
      <w:r w:rsidRPr="00CA77BF">
        <w:rPr>
          <w:rFonts w:hint="eastAsia"/>
        </w:rPr>
        <w:t xml:space="preserve">C </w:t>
      </w:r>
      <w:r w:rsidRPr="00CA77BF">
        <w:rPr>
          <w:rFonts w:hint="eastAsia"/>
        </w:rPr>
        <w:t>→</w:t>
      </w:r>
      <w:r w:rsidRPr="00CA77BF">
        <w:rPr>
          <w:rFonts w:hint="eastAsia"/>
        </w:rPr>
        <w:t xml:space="preserve"> CO</w:t>
      </w:r>
      <w:r w:rsidRPr="00CA77BF">
        <w:rPr>
          <w:rFonts w:hint="eastAsia"/>
        </w:rPr>
        <w:t>）</w:t>
      </w:r>
      <w:r w:rsidRPr="00CA77BF">
        <w:br/>
      </w:r>
      <w:r w:rsidRPr="00CA77BF">
        <w:rPr>
          <w:rFonts w:hint="eastAsia"/>
        </w:rPr>
        <w:t>(B) CaCO</w:t>
      </w:r>
      <w:r w:rsidRPr="00CA77BF">
        <w:rPr>
          <w:rFonts w:hint="eastAsia"/>
          <w:vertAlign w:val="subscript"/>
        </w:rPr>
        <w:t>3</w:t>
      </w:r>
      <w:r w:rsidRPr="00CA77BF">
        <w:rPr>
          <w:rFonts w:hint="eastAsia"/>
        </w:rPr>
        <w:t xml:space="preserve"> + SiO</w:t>
      </w:r>
      <w:r w:rsidRPr="00CA77BF">
        <w:rPr>
          <w:rFonts w:hint="eastAsia"/>
          <w:vertAlign w:val="subscript"/>
        </w:rPr>
        <w:t>2</w:t>
      </w:r>
      <w:r w:rsidRPr="00CA77BF">
        <w:rPr>
          <w:rFonts w:hint="eastAsia"/>
        </w:rPr>
        <w:t xml:space="preserve"> </w:t>
      </w:r>
      <w:r w:rsidRPr="00CA77BF">
        <w:rPr>
          <w:rFonts w:hint="eastAsia"/>
        </w:rPr>
        <w:t>→</w:t>
      </w:r>
      <w:r w:rsidRPr="00CA77BF">
        <w:rPr>
          <w:rFonts w:hint="eastAsia"/>
        </w:rPr>
        <w:t xml:space="preserve"> CaSiO</w:t>
      </w:r>
      <w:r w:rsidRPr="00CA77BF">
        <w:rPr>
          <w:rFonts w:hint="eastAsia"/>
          <w:vertAlign w:val="subscript"/>
        </w:rPr>
        <w:t>3</w:t>
      </w:r>
      <w:r w:rsidRPr="00CA77BF">
        <w:rPr>
          <w:rFonts w:hint="eastAsia"/>
        </w:rPr>
        <w:t xml:space="preserve"> + CO</w:t>
      </w:r>
      <w:r w:rsidRPr="00CA77BF">
        <w:rPr>
          <w:rFonts w:hint="eastAsia"/>
          <w:vertAlign w:val="subscript"/>
        </w:rPr>
        <w:t>2</w:t>
      </w:r>
      <w:r w:rsidRPr="00CA77BF">
        <w:rPr>
          <w:rFonts w:hint="eastAsia"/>
        </w:rPr>
        <w:t>，去除雜質</w:t>
      </w:r>
      <w:r w:rsidRPr="00CA77BF">
        <w:br/>
      </w:r>
      <w:r w:rsidRPr="00CA77BF">
        <w:rPr>
          <w:rFonts w:hint="eastAsia"/>
        </w:rPr>
        <w:t>(D)</w:t>
      </w:r>
      <w:r w:rsidRPr="00CA77BF">
        <w:rPr>
          <w:rFonts w:hint="eastAsia"/>
        </w:rPr>
        <w:t>含碳，非含氧</w:t>
      </w:r>
      <w:r w:rsidRPr="00CA77BF">
        <w:br/>
      </w:r>
      <w:r w:rsidRPr="00CA77BF">
        <w:rPr>
          <w:rFonts w:hint="eastAsia"/>
        </w:rPr>
        <w:t>(E)</w:t>
      </w:r>
      <w:r w:rsidRPr="00CA77BF">
        <w:rPr>
          <w:rFonts w:hint="eastAsia"/>
        </w:rPr>
        <w:t>需先煅燒除去硫，才可作為原料</w:t>
      </w:r>
    </w:p>
    <w:p w:rsidR="00CA77BF" w:rsidRPr="00541745" w:rsidRDefault="00CA77BF" w:rsidP="00CA77BF">
      <w:pPr>
        <w:ind w:left="454" w:hanging="454"/>
      </w:pPr>
      <w:r>
        <w:rPr>
          <w:rFonts w:ascii="新細明體" w:eastAsia="新細明體" w:hAnsi="新細明體"/>
          <w:sz w:val="24"/>
        </w:rPr>
        <w:t xml:space="preserve">13. </w:t>
      </w:r>
      <w:r w:rsidRPr="00541745">
        <w:rPr>
          <w:rFonts w:hAnsi="新細明體" w:hint="eastAsia"/>
        </w:rPr>
        <w:t>將下列各組水溶液取</w:t>
      </w:r>
      <w:r w:rsidRPr="00541745">
        <w:rPr>
          <w:rFonts w:hint="eastAsia"/>
        </w:rPr>
        <w:t>0.1 M</w:t>
      </w:r>
      <w:r w:rsidRPr="00541745">
        <w:rPr>
          <w:rFonts w:hAnsi="新細明體" w:hint="eastAsia"/>
        </w:rPr>
        <w:t>等體積混合後，哪一項</w:t>
      </w:r>
      <w:r w:rsidRPr="00541745">
        <w:rPr>
          <w:rFonts w:hAnsi="新細明體" w:hint="eastAsia"/>
          <w:u w:val="wave"/>
        </w:rPr>
        <w:t>不會</w:t>
      </w:r>
      <w:r w:rsidRPr="00541745">
        <w:rPr>
          <w:rFonts w:hAnsi="新細明體" w:hint="eastAsia"/>
        </w:rPr>
        <w:t xml:space="preserve">有明顯的顏色變化？　</w:t>
      </w:r>
      <w:r w:rsidRPr="00541745">
        <w:rPr>
          <w:rFonts w:hint="eastAsia"/>
        </w:rPr>
        <w:t>(A) K</w:t>
      </w:r>
      <w:r w:rsidRPr="00541745">
        <w:rPr>
          <w:rFonts w:hint="eastAsia"/>
          <w:vertAlign w:val="subscript"/>
        </w:rPr>
        <w:t>3</w:t>
      </w:r>
      <w:r w:rsidRPr="00541745">
        <w:rPr>
          <w:rFonts w:hint="eastAsia"/>
        </w:rPr>
        <w:t>Fe(CN)</w:t>
      </w:r>
      <w:r w:rsidRPr="00541745">
        <w:rPr>
          <w:rFonts w:hint="eastAsia"/>
          <w:vertAlign w:val="subscript"/>
        </w:rPr>
        <w:t>6(aq)</w:t>
      </w:r>
      <w:r w:rsidRPr="00541745">
        <w:rPr>
          <w:rFonts w:hint="eastAsia"/>
        </w:rPr>
        <w:t xml:space="preserve"> + FeSO</w:t>
      </w:r>
      <w:r w:rsidRPr="00541745">
        <w:rPr>
          <w:rFonts w:hint="eastAsia"/>
          <w:vertAlign w:val="subscript"/>
        </w:rPr>
        <w:t>4(aq)</w:t>
      </w:r>
      <w:r w:rsidRPr="00541745">
        <w:rPr>
          <w:rFonts w:hAnsi="新細明體" w:hint="eastAsia"/>
        </w:rPr>
        <w:t xml:space="preserve">　</w:t>
      </w:r>
      <w:r w:rsidRPr="00541745">
        <w:rPr>
          <w:rFonts w:hint="eastAsia"/>
        </w:rPr>
        <w:t>(B) K</w:t>
      </w:r>
      <w:r w:rsidRPr="00541745">
        <w:rPr>
          <w:rFonts w:hint="eastAsia"/>
          <w:vertAlign w:val="subscript"/>
        </w:rPr>
        <w:t>2</w:t>
      </w:r>
      <w:r w:rsidRPr="00541745">
        <w:rPr>
          <w:rFonts w:hint="eastAsia"/>
        </w:rPr>
        <w:t>CrO</w:t>
      </w:r>
      <w:r w:rsidRPr="00541745">
        <w:rPr>
          <w:rFonts w:hint="eastAsia"/>
          <w:vertAlign w:val="subscript"/>
        </w:rPr>
        <w:t>4(aq)</w:t>
      </w:r>
      <w:r w:rsidRPr="00541745">
        <w:rPr>
          <w:rFonts w:hint="eastAsia"/>
        </w:rPr>
        <w:t xml:space="preserve"> + HCl</w:t>
      </w:r>
      <w:r w:rsidRPr="00541745">
        <w:rPr>
          <w:rFonts w:hint="eastAsia"/>
          <w:vertAlign w:val="subscript"/>
        </w:rPr>
        <w:t>(aq)</w:t>
      </w:r>
      <w:r w:rsidRPr="00541745">
        <w:rPr>
          <w:rFonts w:hAnsi="新細明體" w:hint="eastAsia"/>
        </w:rPr>
        <w:t xml:space="preserve">　</w:t>
      </w:r>
      <w:r w:rsidRPr="00541745">
        <w:rPr>
          <w:rFonts w:hint="eastAsia"/>
        </w:rPr>
        <w:t>(C) K</w:t>
      </w:r>
      <w:r w:rsidRPr="00541745">
        <w:rPr>
          <w:rFonts w:hint="eastAsia"/>
          <w:vertAlign w:val="subscript"/>
        </w:rPr>
        <w:t>4</w:t>
      </w:r>
      <w:r w:rsidRPr="00541745">
        <w:rPr>
          <w:rFonts w:hint="eastAsia"/>
        </w:rPr>
        <w:t>Fe(CN)</w:t>
      </w:r>
      <w:r w:rsidRPr="00541745">
        <w:rPr>
          <w:rFonts w:hint="eastAsia"/>
          <w:vertAlign w:val="subscript"/>
        </w:rPr>
        <w:t>6(aq)</w:t>
      </w:r>
      <w:r w:rsidRPr="00541745">
        <w:rPr>
          <w:rFonts w:hint="eastAsia"/>
        </w:rPr>
        <w:t xml:space="preserve"> + FeSO</w:t>
      </w:r>
      <w:r w:rsidRPr="00541745">
        <w:rPr>
          <w:rFonts w:hint="eastAsia"/>
          <w:vertAlign w:val="subscript"/>
        </w:rPr>
        <w:t>4(aq)</w:t>
      </w:r>
      <w:r w:rsidRPr="00541745">
        <w:rPr>
          <w:rFonts w:hAnsi="新細明體" w:hint="eastAsia"/>
        </w:rPr>
        <w:t xml:space="preserve">　</w:t>
      </w:r>
      <w:r w:rsidRPr="00541745">
        <w:rPr>
          <w:rFonts w:hint="eastAsia"/>
        </w:rPr>
        <w:t>(D)</w:t>
      </w:r>
      <w:r w:rsidRPr="00541745">
        <w:rPr>
          <w:rFonts w:hAnsi="新細明體" w:hint="eastAsia"/>
        </w:rPr>
        <w:t>鈉金屬投入含酚酞指示劑的冷水中</w:t>
      </w:r>
      <w:r w:rsidRPr="00541745">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 Fe(CN)</w:t>
      </w:r>
      <w:r w:rsidRPr="00CA77BF">
        <w:rPr>
          <w:rFonts w:hint="eastAsia"/>
          <w:vertAlign w:val="subscript"/>
        </w:rPr>
        <w:t>6</w:t>
      </w:r>
      <w:r w:rsidRPr="00CA77BF">
        <w:rPr>
          <w:rFonts w:hint="eastAsia"/>
          <w:vertAlign w:val="superscript"/>
        </w:rPr>
        <w:t>3</w:t>
      </w:r>
      <w:r w:rsidRPr="00CA77BF">
        <w:rPr>
          <w:rFonts w:hint="eastAsia"/>
          <w:vertAlign w:val="superscript"/>
        </w:rPr>
        <w:sym w:font="Symbol" w:char="F02D"/>
      </w:r>
      <w:r w:rsidRPr="00CA77BF">
        <w:rPr>
          <w:rFonts w:hint="eastAsia"/>
        </w:rPr>
        <w:t xml:space="preserve"> + Fe</w:t>
      </w:r>
      <w:r w:rsidRPr="00CA77BF">
        <w:rPr>
          <w:rFonts w:hint="eastAsia"/>
          <w:vertAlign w:val="superscript"/>
        </w:rPr>
        <w:t>2+</w:t>
      </w:r>
      <w:r w:rsidRPr="00CA77BF">
        <w:rPr>
          <w:rFonts w:hint="eastAsia"/>
        </w:rPr>
        <w:t xml:space="preserve"> </w:t>
      </w:r>
      <w:r w:rsidRPr="00CA77BF">
        <w:rPr>
          <w:rFonts w:hint="eastAsia"/>
        </w:rPr>
        <w:t>→</w:t>
      </w:r>
      <w:r w:rsidRPr="00CA77BF">
        <w:rPr>
          <w:rFonts w:hint="eastAsia"/>
        </w:rPr>
        <w:t xml:space="preserve"> Fe</w:t>
      </w:r>
      <w:r w:rsidRPr="00CA77BF">
        <w:rPr>
          <w:rFonts w:hint="eastAsia"/>
          <w:vertAlign w:val="superscript"/>
        </w:rPr>
        <w:t>3+</w:t>
      </w:r>
      <w:r w:rsidRPr="00CA77BF">
        <w:rPr>
          <w:rFonts w:hint="eastAsia"/>
        </w:rPr>
        <w:t xml:space="preserve"> + Fe(CN)</w:t>
      </w:r>
      <w:r w:rsidRPr="00CA77BF">
        <w:rPr>
          <w:rFonts w:hint="eastAsia"/>
          <w:vertAlign w:val="subscript"/>
        </w:rPr>
        <w:t>6</w:t>
      </w:r>
      <w:r w:rsidRPr="00CA77BF">
        <w:rPr>
          <w:rFonts w:hint="eastAsia"/>
          <w:vertAlign w:val="superscript"/>
        </w:rPr>
        <w:t>4</w:t>
      </w:r>
      <w:r w:rsidRPr="00CA77BF">
        <w:rPr>
          <w:rFonts w:hint="eastAsia"/>
          <w:vertAlign w:val="superscript"/>
        </w:rPr>
        <w:sym w:font="Symbol" w:char="F02D"/>
      </w:r>
      <w:r w:rsidRPr="00CA77BF">
        <w:br/>
      </w:r>
      <w:r w:rsidRPr="00CA77BF">
        <w:rPr>
          <w:rFonts w:hint="eastAsia"/>
        </w:rPr>
        <w:t>4Fe</w:t>
      </w:r>
      <w:r w:rsidRPr="00CA77BF">
        <w:rPr>
          <w:rFonts w:hint="eastAsia"/>
          <w:vertAlign w:val="superscript"/>
        </w:rPr>
        <w:t>3+</w:t>
      </w:r>
      <w:r w:rsidRPr="00CA77BF">
        <w:rPr>
          <w:rFonts w:hint="eastAsia"/>
        </w:rPr>
        <w:t xml:space="preserve"> + 3Fe(CN)</w:t>
      </w:r>
      <w:r w:rsidRPr="00CA77BF">
        <w:rPr>
          <w:rFonts w:hint="eastAsia"/>
          <w:vertAlign w:val="subscript"/>
        </w:rPr>
        <w:t>6</w:t>
      </w:r>
      <w:r w:rsidRPr="00CA77BF">
        <w:rPr>
          <w:rFonts w:hint="eastAsia"/>
          <w:vertAlign w:val="superscript"/>
        </w:rPr>
        <w:t>4</w:t>
      </w:r>
      <w:r w:rsidRPr="00CA77BF">
        <w:rPr>
          <w:rFonts w:hint="eastAsia"/>
          <w:vertAlign w:val="superscript"/>
        </w:rPr>
        <w:sym w:font="Symbol" w:char="F02D"/>
      </w:r>
      <w:r w:rsidRPr="00CA77BF">
        <w:rPr>
          <w:rFonts w:hint="eastAsia"/>
        </w:rPr>
        <w:t xml:space="preserve"> </w:t>
      </w:r>
      <w:r w:rsidRPr="00CA77BF">
        <w:rPr>
          <w:rFonts w:hint="eastAsia"/>
        </w:rPr>
        <w:t>→</w:t>
      </w:r>
      <w:r w:rsidRPr="00CA77BF">
        <w:rPr>
          <w:rFonts w:hint="eastAsia"/>
        </w:rPr>
        <w:t xml:space="preserve"> Fe</w:t>
      </w:r>
      <w:r w:rsidRPr="00CA77BF">
        <w:rPr>
          <w:rFonts w:hint="eastAsia"/>
          <w:vertAlign w:val="subscript"/>
        </w:rPr>
        <w:t>4</w:t>
      </w:r>
      <w:r w:rsidRPr="00CA77BF">
        <w:rPr>
          <w:rFonts w:hint="eastAsia"/>
        </w:rPr>
        <w:t>[Fe(CN)</w:t>
      </w:r>
      <w:r w:rsidRPr="00CA77BF">
        <w:rPr>
          <w:rFonts w:hint="eastAsia"/>
          <w:vertAlign w:val="subscript"/>
        </w:rPr>
        <w:t>6</w:t>
      </w:r>
      <w:r w:rsidRPr="00CA77BF">
        <w:rPr>
          <w:rFonts w:hint="eastAsia"/>
        </w:rPr>
        <w:t>]</w:t>
      </w:r>
      <w:r w:rsidRPr="00CA77BF">
        <w:rPr>
          <w:rFonts w:hint="eastAsia"/>
          <w:vertAlign w:val="subscript"/>
        </w:rPr>
        <w:t>3</w:t>
      </w:r>
      <w:r w:rsidRPr="00CA77BF">
        <w:rPr>
          <w:rFonts w:hint="eastAsia"/>
        </w:rPr>
        <w:t>（普魯士藍）</w:t>
      </w:r>
      <w:r w:rsidRPr="00CA77BF">
        <w:rPr>
          <w:rFonts w:hint="eastAsia"/>
        </w:rPr>
        <w:br/>
        <w:t>(B) 2CrO</w:t>
      </w:r>
      <w:r w:rsidRPr="00CA77BF">
        <w:rPr>
          <w:rFonts w:hint="eastAsia"/>
          <w:vertAlign w:val="subscript"/>
        </w:rPr>
        <w:t>4</w:t>
      </w:r>
      <w:r w:rsidRPr="00CA77BF">
        <w:rPr>
          <w:rFonts w:hint="eastAsia"/>
          <w:vertAlign w:val="superscript"/>
        </w:rPr>
        <w:t>2</w:t>
      </w:r>
      <w:r w:rsidRPr="00CA77BF">
        <w:rPr>
          <w:rFonts w:hint="eastAsia"/>
          <w:vertAlign w:val="superscript"/>
        </w:rPr>
        <w:sym w:font="Symbol" w:char="F02D"/>
      </w:r>
      <w:r w:rsidRPr="00CA77BF">
        <w:rPr>
          <w:rFonts w:hint="eastAsia"/>
        </w:rPr>
        <w:t xml:space="preserve"> + 2H</w:t>
      </w:r>
      <w:r w:rsidRPr="00CA77BF">
        <w:rPr>
          <w:rFonts w:hint="eastAsia"/>
          <w:vertAlign w:val="superscript"/>
        </w:rPr>
        <w:t>+</w:t>
      </w:r>
      <w:r w:rsidRPr="00CA77BF">
        <w:rPr>
          <w:rFonts w:hint="eastAsia"/>
        </w:rPr>
        <w:t xml:space="preserve"> </w:t>
      </w:r>
      <w:r w:rsidRPr="00CA77BF">
        <w:rPr>
          <w:rFonts w:hint="eastAsia"/>
        </w:rPr>
        <w:t>→</w:t>
      </w:r>
      <w:r w:rsidRPr="00CA77BF">
        <w:rPr>
          <w:rFonts w:hint="eastAsia"/>
        </w:rPr>
        <w:t xml:space="preserve"> Cr</w:t>
      </w:r>
      <w:r w:rsidRPr="00CA77BF">
        <w:rPr>
          <w:rFonts w:hint="eastAsia"/>
          <w:vertAlign w:val="subscript"/>
        </w:rPr>
        <w:t>2</w:t>
      </w:r>
      <w:r w:rsidRPr="00CA77BF">
        <w:rPr>
          <w:rFonts w:hint="eastAsia"/>
        </w:rPr>
        <w:t>O</w:t>
      </w:r>
      <w:r w:rsidRPr="00CA77BF">
        <w:rPr>
          <w:rFonts w:hint="eastAsia"/>
          <w:vertAlign w:val="subscript"/>
        </w:rPr>
        <w:t>7</w:t>
      </w:r>
      <w:r w:rsidRPr="00CA77BF">
        <w:rPr>
          <w:rFonts w:hint="eastAsia"/>
          <w:vertAlign w:val="superscript"/>
        </w:rPr>
        <w:t>2</w:t>
      </w:r>
      <w:r w:rsidRPr="00CA77BF">
        <w:rPr>
          <w:rFonts w:hint="eastAsia"/>
          <w:vertAlign w:val="superscript"/>
        </w:rPr>
        <w:sym w:font="Symbol" w:char="F02D"/>
      </w:r>
      <w:r w:rsidRPr="00CA77BF">
        <w:rPr>
          <w:rFonts w:hint="eastAsia"/>
        </w:rPr>
        <w:t>（橘紅）</w:t>
      </w:r>
      <w:r w:rsidRPr="00CA77BF">
        <w:rPr>
          <w:rFonts w:hint="eastAsia"/>
        </w:rPr>
        <w:t>+ H</w:t>
      </w:r>
      <w:r w:rsidRPr="00CA77BF">
        <w:rPr>
          <w:rFonts w:hint="eastAsia"/>
          <w:vertAlign w:val="subscript"/>
        </w:rPr>
        <w:t>2</w:t>
      </w:r>
      <w:r w:rsidRPr="00CA77BF">
        <w:rPr>
          <w:rFonts w:hint="eastAsia"/>
        </w:rPr>
        <w:t>O</w:t>
      </w:r>
      <w:r w:rsidRPr="00CA77BF">
        <w:br/>
      </w:r>
      <w:r w:rsidRPr="00CA77BF">
        <w:rPr>
          <w:rFonts w:hint="eastAsia"/>
        </w:rPr>
        <w:t>(D) 2Na + 2H</w:t>
      </w:r>
      <w:r w:rsidRPr="00CA77BF">
        <w:rPr>
          <w:rFonts w:hint="eastAsia"/>
          <w:vertAlign w:val="subscript"/>
        </w:rPr>
        <w:t>2</w:t>
      </w:r>
      <w:r w:rsidRPr="00CA77BF">
        <w:rPr>
          <w:rFonts w:hint="eastAsia"/>
        </w:rPr>
        <w:t xml:space="preserve">O </w:t>
      </w:r>
      <w:r w:rsidRPr="00CA77BF">
        <w:rPr>
          <w:rFonts w:hint="eastAsia"/>
        </w:rPr>
        <w:t>→</w:t>
      </w:r>
      <w:r w:rsidRPr="00CA77BF">
        <w:rPr>
          <w:rFonts w:hint="eastAsia"/>
        </w:rPr>
        <w:t xml:space="preserve"> 2NaOH + H</w:t>
      </w:r>
      <w:r w:rsidRPr="00CA77BF">
        <w:rPr>
          <w:rFonts w:hint="eastAsia"/>
          <w:vertAlign w:val="subscript"/>
        </w:rPr>
        <w:t>2</w:t>
      </w:r>
      <w:r w:rsidRPr="00CA77BF">
        <w:rPr>
          <w:rFonts w:hint="eastAsia"/>
        </w:rPr>
        <w:t>（酚酞變紅色）</w:t>
      </w:r>
    </w:p>
    <w:p w:rsidR="00CA77BF" w:rsidRPr="00287D9B" w:rsidRDefault="00CA77BF" w:rsidP="00CA77BF">
      <w:pPr>
        <w:ind w:left="454" w:hanging="454"/>
      </w:pPr>
      <w:r>
        <w:rPr>
          <w:rFonts w:ascii="新細明體" w:eastAsia="新細明體" w:hAnsi="新細明體"/>
          <w:sz w:val="24"/>
        </w:rPr>
        <w:t xml:space="preserve">14. </w:t>
      </w:r>
      <w:r w:rsidRPr="00287D9B">
        <w:rPr>
          <w:rFonts w:hAnsi="新細明體" w:hint="eastAsia"/>
        </w:rPr>
        <w:t>下列哪一項</w:t>
      </w:r>
      <w:r w:rsidRPr="00287D9B">
        <w:rPr>
          <w:rFonts w:hAnsi="新細明體" w:hint="eastAsia"/>
          <w:u w:val="wave"/>
        </w:rPr>
        <w:t>無法</w:t>
      </w:r>
      <w:r w:rsidRPr="00287D9B">
        <w:rPr>
          <w:rFonts w:hint="eastAsia"/>
        </w:rPr>
        <w:t>作</w:t>
      </w:r>
      <w:r w:rsidRPr="00287D9B">
        <w:rPr>
          <w:rFonts w:hAnsi="新細明體" w:hint="eastAsia"/>
        </w:rPr>
        <w:t xml:space="preserve">為配位子？　</w:t>
      </w:r>
      <w:r w:rsidRPr="00287D9B">
        <w:rPr>
          <w:rFonts w:hint="eastAsia"/>
          <w:lang w:val="pt-BR"/>
        </w:rPr>
        <w:t>(A) NH</w:t>
      </w:r>
      <w:r w:rsidRPr="00287D9B">
        <w:rPr>
          <w:rFonts w:hint="eastAsia"/>
          <w:vertAlign w:val="subscript"/>
          <w:lang w:val="pt-BR"/>
        </w:rPr>
        <w:t>4</w:t>
      </w:r>
      <w:r w:rsidRPr="00287D9B">
        <w:rPr>
          <w:rFonts w:hint="eastAsia"/>
          <w:vertAlign w:val="superscript"/>
          <w:lang w:val="pt-BR"/>
        </w:rPr>
        <w:t>+</w:t>
      </w:r>
      <w:r w:rsidRPr="00287D9B">
        <w:rPr>
          <w:rFonts w:hAnsi="新細明體" w:hint="eastAsia"/>
        </w:rPr>
        <w:t xml:space="preserve">　</w:t>
      </w:r>
      <w:r w:rsidRPr="00287D9B">
        <w:rPr>
          <w:rFonts w:hint="eastAsia"/>
          <w:lang w:val="pt-BR"/>
        </w:rPr>
        <w:t>(B) H</w:t>
      </w:r>
      <w:r w:rsidRPr="00287D9B">
        <w:rPr>
          <w:rFonts w:hint="eastAsia"/>
          <w:vertAlign w:val="subscript"/>
          <w:lang w:val="pt-BR"/>
        </w:rPr>
        <w:t>2</w:t>
      </w:r>
      <w:r w:rsidRPr="00287D9B">
        <w:rPr>
          <w:rFonts w:hint="eastAsia"/>
          <w:lang w:val="pt-BR"/>
        </w:rPr>
        <w:t>O</w:t>
      </w:r>
      <w:r w:rsidRPr="00287D9B">
        <w:rPr>
          <w:rFonts w:hAnsi="新細明體" w:hint="eastAsia"/>
        </w:rPr>
        <w:t xml:space="preserve">　</w:t>
      </w:r>
      <w:r w:rsidRPr="00287D9B">
        <w:rPr>
          <w:rFonts w:hint="eastAsia"/>
          <w:lang w:val="pt-BR"/>
        </w:rPr>
        <w:t>(C) CO</w:t>
      </w:r>
      <w:r w:rsidRPr="00287D9B">
        <w:rPr>
          <w:rFonts w:hint="eastAsia"/>
          <w:vertAlign w:val="subscript"/>
          <w:lang w:val="pt-BR"/>
        </w:rPr>
        <w:t>3</w:t>
      </w:r>
      <w:r w:rsidRPr="00287D9B">
        <w:rPr>
          <w:rFonts w:hint="eastAsia"/>
          <w:vertAlign w:val="superscript"/>
          <w:lang w:val="pt-BR"/>
        </w:rPr>
        <w:t>2</w:t>
      </w:r>
      <w:r w:rsidRPr="00287D9B">
        <w:rPr>
          <w:rFonts w:hint="eastAsia"/>
          <w:vertAlign w:val="superscript"/>
        </w:rPr>
        <w:sym w:font="Symbol" w:char="F02D"/>
      </w:r>
      <w:r w:rsidRPr="00287D9B">
        <w:rPr>
          <w:rFonts w:hAnsi="新細明體" w:hint="eastAsia"/>
        </w:rPr>
        <w:t xml:space="preserve">　</w:t>
      </w:r>
      <w:r w:rsidRPr="00287D9B">
        <w:rPr>
          <w:rFonts w:hint="eastAsia"/>
          <w:lang w:val="pt-BR"/>
        </w:rPr>
        <w:t>(D) C</w:t>
      </w:r>
      <w:r w:rsidRPr="00287D9B">
        <w:rPr>
          <w:rFonts w:hint="eastAsia"/>
          <w:vertAlign w:val="subscript"/>
          <w:lang w:val="pt-BR"/>
        </w:rPr>
        <w:t>2</w:t>
      </w:r>
      <w:r w:rsidRPr="00287D9B">
        <w:rPr>
          <w:rFonts w:hint="eastAsia"/>
          <w:lang w:val="pt-BR"/>
        </w:rPr>
        <w:t>O</w:t>
      </w:r>
      <w:r w:rsidRPr="00287D9B">
        <w:rPr>
          <w:rFonts w:hint="eastAsia"/>
          <w:vertAlign w:val="subscript"/>
          <w:lang w:val="pt-BR"/>
        </w:rPr>
        <w:t>4</w:t>
      </w:r>
      <w:r w:rsidRPr="00287D9B">
        <w:rPr>
          <w:rFonts w:hint="eastAsia"/>
          <w:vertAlign w:val="superscript"/>
          <w:lang w:val="pt-BR"/>
        </w:rPr>
        <w:t>2</w:t>
      </w:r>
      <w:r w:rsidRPr="00287D9B">
        <w:rPr>
          <w:rFonts w:hint="eastAsia"/>
          <w:vertAlign w:val="superscript"/>
        </w:rPr>
        <w:sym w:font="Symbol" w:char="F02D"/>
      </w:r>
      <w:r w:rsidRPr="00287D9B">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需為陰離子或可提供</w:t>
      </w:r>
      <w:r w:rsidRPr="00CA77BF">
        <w:rPr>
          <w:rFonts w:hint="eastAsia"/>
        </w:rPr>
        <w:t>lp</w:t>
      </w:r>
      <w:r w:rsidRPr="00CA77BF">
        <w:rPr>
          <w:rFonts w:hint="eastAsia"/>
        </w:rPr>
        <w:t>的物質才可作為配位子</w:t>
      </w:r>
    </w:p>
    <w:p w:rsidR="00CA77BF" w:rsidRPr="007C67C4" w:rsidRDefault="00CA77BF" w:rsidP="00CA77BF">
      <w:pPr>
        <w:ind w:left="454" w:hanging="454"/>
      </w:pPr>
      <w:r>
        <w:rPr>
          <w:rFonts w:ascii="新細明體" w:eastAsia="新細明體" w:hAnsi="新細明體"/>
          <w:sz w:val="24"/>
        </w:rPr>
        <w:t xml:space="preserve">15. </w:t>
      </w:r>
      <w:r w:rsidRPr="007C67C4">
        <w:rPr>
          <w:rFonts w:hAnsi="新細明體" w:hint="eastAsia"/>
        </w:rPr>
        <w:t>下列哪一種錯合物（或錯離子）</w:t>
      </w:r>
      <w:r w:rsidRPr="007C67C4">
        <w:rPr>
          <w:rFonts w:hAnsi="新細明體" w:hint="eastAsia"/>
          <w:u w:val="wave"/>
        </w:rPr>
        <w:t>不是</w:t>
      </w:r>
      <w:r w:rsidRPr="007C67C4">
        <w:rPr>
          <w:rFonts w:hAnsi="新細明體" w:hint="eastAsia"/>
        </w:rPr>
        <w:t xml:space="preserve">鉗合物？　</w:t>
      </w:r>
      <w:r w:rsidRPr="007C67C4">
        <w:rPr>
          <w:rFonts w:hint="eastAsia"/>
        </w:rPr>
        <w:t>(A) [Cr(en)</w:t>
      </w:r>
      <w:r w:rsidRPr="007C67C4">
        <w:rPr>
          <w:rFonts w:hint="eastAsia"/>
          <w:vertAlign w:val="subscript"/>
        </w:rPr>
        <w:t>2</w:t>
      </w:r>
      <w:r w:rsidRPr="007C67C4">
        <w:rPr>
          <w:rFonts w:hint="eastAsia"/>
        </w:rPr>
        <w:t>Cl</w:t>
      </w:r>
      <w:r w:rsidRPr="007C67C4">
        <w:rPr>
          <w:rFonts w:hint="eastAsia"/>
          <w:vertAlign w:val="subscript"/>
        </w:rPr>
        <w:t>2</w:t>
      </w:r>
      <w:r w:rsidRPr="007C67C4">
        <w:rPr>
          <w:rFonts w:hint="eastAsia"/>
        </w:rPr>
        <w:t>]Cl</w:t>
      </w:r>
      <w:r w:rsidRPr="007C67C4">
        <w:rPr>
          <w:rFonts w:hAnsi="新細明體" w:hint="eastAsia"/>
        </w:rPr>
        <w:t xml:space="preserve">　</w:t>
      </w:r>
      <w:r w:rsidRPr="007C67C4">
        <w:rPr>
          <w:rFonts w:hint="eastAsia"/>
        </w:rPr>
        <w:t>(B)</w:t>
      </w:r>
      <w:r w:rsidRPr="007C67C4">
        <w:rPr>
          <w:rFonts w:hAnsi="新細明體" w:hint="eastAsia"/>
        </w:rPr>
        <w:t xml:space="preserve">葉綠素　</w:t>
      </w:r>
      <w:r w:rsidRPr="007C67C4">
        <w:rPr>
          <w:rFonts w:hint="eastAsia"/>
        </w:rPr>
        <w:t>(C) [Fe(CN)</w:t>
      </w:r>
      <w:r w:rsidRPr="007C67C4">
        <w:rPr>
          <w:rFonts w:hint="eastAsia"/>
          <w:vertAlign w:val="subscript"/>
        </w:rPr>
        <w:t>6</w:t>
      </w:r>
      <w:r w:rsidRPr="007C67C4">
        <w:rPr>
          <w:rFonts w:hint="eastAsia"/>
        </w:rPr>
        <w:t>]</w:t>
      </w:r>
      <w:r w:rsidRPr="007C67C4">
        <w:rPr>
          <w:rFonts w:hint="eastAsia"/>
          <w:vertAlign w:val="superscript"/>
        </w:rPr>
        <w:t>3</w:t>
      </w:r>
      <w:r w:rsidRPr="007C67C4">
        <w:rPr>
          <w:rFonts w:hint="eastAsia"/>
          <w:vertAlign w:val="superscript"/>
        </w:rPr>
        <w:sym w:font="Symbol" w:char="F02D"/>
      </w:r>
      <w:r w:rsidRPr="007C67C4">
        <w:rPr>
          <w:rFonts w:hAnsi="新細明體" w:hint="eastAsia"/>
        </w:rPr>
        <w:t xml:space="preserve">　</w:t>
      </w:r>
      <w:r w:rsidRPr="007C67C4">
        <w:rPr>
          <w:rFonts w:hint="eastAsia"/>
        </w:rPr>
        <w:t>(D) [Cr(C</w:t>
      </w:r>
      <w:r w:rsidRPr="007C67C4">
        <w:rPr>
          <w:rFonts w:hint="eastAsia"/>
          <w:vertAlign w:val="subscript"/>
        </w:rPr>
        <w:t>2</w:t>
      </w:r>
      <w:r w:rsidRPr="007C67C4">
        <w:rPr>
          <w:rFonts w:hint="eastAsia"/>
        </w:rPr>
        <w:t>O</w:t>
      </w:r>
      <w:r w:rsidRPr="007C67C4">
        <w:rPr>
          <w:rFonts w:hint="eastAsia"/>
          <w:vertAlign w:val="subscript"/>
        </w:rPr>
        <w:t>4</w:t>
      </w:r>
      <w:r w:rsidRPr="007C67C4">
        <w:rPr>
          <w:rFonts w:hint="eastAsia"/>
        </w:rPr>
        <w:t>)</w:t>
      </w:r>
      <w:r w:rsidRPr="007C67C4">
        <w:rPr>
          <w:rFonts w:hint="eastAsia"/>
          <w:vertAlign w:val="subscript"/>
        </w:rPr>
        <w:t>3</w:t>
      </w:r>
      <w:r w:rsidRPr="007C67C4">
        <w:rPr>
          <w:rFonts w:hint="eastAsia"/>
        </w:rPr>
        <w:t>]</w:t>
      </w:r>
      <w:r w:rsidRPr="007C67C4">
        <w:rPr>
          <w:rFonts w:hint="eastAsia"/>
          <w:vertAlign w:val="superscript"/>
        </w:rPr>
        <w:t>3</w:t>
      </w:r>
      <w:r w:rsidRPr="007C67C4">
        <w:rPr>
          <w:rFonts w:hint="eastAsia"/>
          <w:vertAlign w:val="superscript"/>
        </w:rPr>
        <w:sym w:font="Symbol" w:char="F02D"/>
      </w:r>
      <w:r w:rsidRPr="007C67C4">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鉗合物之配位子需為多牙基，而</w:t>
      </w:r>
      <w:r w:rsidRPr="00CA77BF">
        <w:rPr>
          <w:rFonts w:hint="eastAsia"/>
        </w:rPr>
        <w:t>CN</w:t>
      </w:r>
      <w:r w:rsidRPr="00CA77BF">
        <w:rPr>
          <w:rFonts w:hint="eastAsia"/>
          <w:vertAlign w:val="superscript"/>
        </w:rPr>
        <w:sym w:font="Symbol" w:char="F02D"/>
      </w:r>
      <w:r w:rsidRPr="00CA77BF">
        <w:rPr>
          <w:rFonts w:hint="eastAsia"/>
          <w:vertAlign w:val="superscript"/>
        </w:rPr>
        <w:t xml:space="preserve"> </w:t>
      </w:r>
      <w:r w:rsidRPr="00CA77BF">
        <w:rPr>
          <w:rFonts w:hint="eastAsia"/>
        </w:rPr>
        <w:t>為單牙配位子</w:t>
      </w:r>
    </w:p>
    <w:p w:rsidR="00CA77BF" w:rsidRPr="00D83CD9" w:rsidRDefault="00CA77BF" w:rsidP="00CA77BF">
      <w:pPr>
        <w:ind w:left="454" w:hanging="454"/>
      </w:pPr>
      <w:r>
        <w:rPr>
          <w:rFonts w:ascii="新細明體" w:eastAsia="新細明體" w:hAnsi="新細明體"/>
          <w:sz w:val="24"/>
        </w:rPr>
        <w:t xml:space="preserve">16. </w:t>
      </w:r>
      <w:r w:rsidRPr="00D83CD9">
        <w:rPr>
          <w:rFonts w:hAnsi="新細明體" w:hint="eastAsia"/>
        </w:rPr>
        <w:t>有關「陰極保護法」及其相關敘述下列何者</w:t>
      </w:r>
      <w:r w:rsidRPr="00D83CD9">
        <w:rPr>
          <w:rFonts w:hAnsi="新細明體" w:hint="eastAsia"/>
          <w:u w:val="wave"/>
        </w:rPr>
        <w:t>有誤</w:t>
      </w:r>
      <w:r w:rsidRPr="00D83CD9">
        <w:rPr>
          <w:rFonts w:hAnsi="新細明體" w:hint="eastAsia"/>
        </w:rPr>
        <w:t xml:space="preserve">？　</w:t>
      </w:r>
      <w:r w:rsidRPr="00D83CD9">
        <w:rPr>
          <w:rFonts w:hint="eastAsia"/>
        </w:rPr>
        <w:t>(A)</w:t>
      </w:r>
      <w:r w:rsidRPr="00D83CD9">
        <w:rPr>
          <w:rFonts w:hAnsi="新細明體" w:hint="eastAsia"/>
        </w:rPr>
        <w:t xml:space="preserve">是防止金屬氧化（鐵生鏽）的方法之一　</w:t>
      </w:r>
      <w:r w:rsidRPr="00D83CD9">
        <w:rPr>
          <w:rFonts w:hint="eastAsia"/>
        </w:rPr>
        <w:t>(B)</w:t>
      </w:r>
      <w:r w:rsidRPr="00D83CD9">
        <w:rPr>
          <w:rFonts w:hAnsi="新細明體" w:hint="eastAsia"/>
        </w:rPr>
        <w:t xml:space="preserve">將欲被保護的金屬連接另一氧化電位較大的金屬　</w:t>
      </w:r>
      <w:r w:rsidRPr="00D83CD9">
        <w:rPr>
          <w:rFonts w:hint="eastAsia"/>
        </w:rPr>
        <w:t>(C)</w:t>
      </w:r>
      <w:r w:rsidRPr="00D83CD9">
        <w:rPr>
          <w:rFonts w:hAnsi="新細明體" w:hint="eastAsia"/>
        </w:rPr>
        <w:t xml:space="preserve">鐵鍍錫可防鏽，即為此法之應用　</w:t>
      </w:r>
      <w:r w:rsidRPr="00D83CD9">
        <w:rPr>
          <w:rFonts w:hint="eastAsia"/>
        </w:rPr>
        <w:t>(D)</w:t>
      </w:r>
      <w:r w:rsidRPr="00D83CD9">
        <w:rPr>
          <w:rFonts w:hAnsi="新細明體" w:hint="eastAsia"/>
        </w:rPr>
        <w:t>被保護的金屬做為陰極</w:t>
      </w:r>
      <w:r w:rsidRPr="00D83CD9">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C</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C)</w:t>
      </w:r>
      <w:r w:rsidRPr="00CA77BF">
        <w:rPr>
          <w:rFonts w:hint="eastAsia"/>
        </w:rPr>
        <w:t>活性：</w:t>
      </w:r>
      <w:r w:rsidRPr="00CA77BF">
        <w:rPr>
          <w:rFonts w:hint="eastAsia"/>
        </w:rPr>
        <w:t>Fe &gt; Sn</w:t>
      </w:r>
      <w:r w:rsidRPr="00CA77BF">
        <w:rPr>
          <w:rFonts w:hint="eastAsia"/>
        </w:rPr>
        <w:t>，故不屬於陰極保護法</w:t>
      </w:r>
    </w:p>
    <w:p w:rsidR="00CA77BF" w:rsidRPr="008574CF" w:rsidRDefault="00CA77BF" w:rsidP="00CA77BF">
      <w:pPr>
        <w:ind w:left="454" w:hanging="454"/>
      </w:pPr>
      <w:r>
        <w:rPr>
          <w:rFonts w:ascii="新細明體" w:eastAsia="新細明體" w:hAnsi="新細明體"/>
          <w:sz w:val="24"/>
        </w:rPr>
        <w:t xml:space="preserve">17. </w:t>
      </w:r>
      <w:r w:rsidRPr="008574CF">
        <w:rPr>
          <w:rFonts w:hAnsi="新細明體" w:hint="eastAsia"/>
        </w:rPr>
        <w:t>將</w:t>
      </w:r>
      <w:r w:rsidRPr="008574CF">
        <w:rPr>
          <w:rFonts w:hint="eastAsia"/>
        </w:rPr>
        <w:t>NaOH</w:t>
      </w:r>
      <w:r w:rsidRPr="008574CF">
        <w:rPr>
          <w:rFonts w:hAnsi="新細明體" w:hint="eastAsia"/>
        </w:rPr>
        <w:t>加入</w:t>
      </w:r>
      <w:r w:rsidRPr="008574CF">
        <w:rPr>
          <w:rFonts w:hint="eastAsia"/>
        </w:rPr>
        <w:t>AlCl</w:t>
      </w:r>
      <w:r w:rsidRPr="008574CF">
        <w:rPr>
          <w:rFonts w:hint="eastAsia"/>
          <w:vertAlign w:val="subscript"/>
        </w:rPr>
        <w:t xml:space="preserve">3(aq) </w:t>
      </w:r>
      <w:r w:rsidRPr="008574CF">
        <w:rPr>
          <w:rFonts w:hAnsi="新細明體" w:hint="eastAsia"/>
        </w:rPr>
        <w:t>中，產生的沉澱量與</w:t>
      </w:r>
      <w:r w:rsidRPr="008574CF">
        <w:rPr>
          <w:rFonts w:hint="eastAsia"/>
        </w:rPr>
        <w:t>NaOH</w:t>
      </w:r>
      <w:r w:rsidRPr="008574CF">
        <w:rPr>
          <w:rFonts w:hAnsi="新細明體" w:hint="eastAsia"/>
        </w:rPr>
        <w:t>用量的關係圖，下列何者正確？</w:t>
      </w:r>
      <w:r w:rsidRPr="008574CF">
        <w:rPr>
          <w:rFonts w:hAnsi="新細明體"/>
        </w:rPr>
        <w:br/>
      </w:r>
      <w:r w:rsidRPr="008574CF">
        <w:rPr>
          <w:rFonts w:hAnsi="新細明體" w:hint="eastAsia"/>
        </w:rPr>
        <w:t>(A)</w:t>
      </w:r>
      <w:r w:rsidR="00D33130">
        <w:rPr>
          <w:rFonts w:hAnsi="新細明體"/>
          <w:position w:val="-156"/>
        </w:rPr>
        <w:pict>
          <v:shape id="_x0000_i1158" type="#_x0000_t75" style="width:114pt;height:84pt">
            <v:imagedata r:id="rId225" o:title="10406-045"/>
          </v:shape>
        </w:pict>
      </w:r>
      <w:r w:rsidRPr="008574CF">
        <w:rPr>
          <w:rFonts w:hAnsi="新細明體" w:hint="eastAsia"/>
        </w:rPr>
        <w:t xml:space="preserve">　</w:t>
      </w:r>
      <w:r w:rsidRPr="008574CF">
        <w:rPr>
          <w:rFonts w:hint="eastAsia"/>
        </w:rPr>
        <w:t>(B)</w:t>
      </w:r>
      <w:r w:rsidR="00D33130">
        <w:rPr>
          <w:position w:val="-156"/>
        </w:rPr>
        <w:pict>
          <v:shape id="_x0000_i1159" type="#_x0000_t75" style="width:114pt;height:84pt">
            <v:imagedata r:id="rId226" o:title="10406-046"/>
          </v:shape>
        </w:pict>
      </w:r>
      <w:r w:rsidRPr="008574CF">
        <w:rPr>
          <w:rFonts w:hAnsi="新細明體" w:hint="eastAsia"/>
        </w:rPr>
        <w:t xml:space="preserve">　</w:t>
      </w:r>
      <w:r w:rsidRPr="008574CF">
        <w:rPr>
          <w:rFonts w:hint="eastAsia"/>
        </w:rPr>
        <w:t>(C)</w:t>
      </w:r>
      <w:r w:rsidR="00D33130">
        <w:rPr>
          <w:position w:val="-156"/>
        </w:rPr>
        <w:pict>
          <v:shape id="_x0000_i1160" type="#_x0000_t75" style="width:114pt;height:84pt">
            <v:imagedata r:id="rId227" o:title="10406-047"/>
          </v:shape>
        </w:pict>
      </w:r>
      <w:r w:rsidRPr="008574CF">
        <w:rPr>
          <w:rFonts w:hAnsi="新細明體" w:hint="eastAsia"/>
        </w:rPr>
        <w:t xml:space="preserve">　</w:t>
      </w:r>
      <w:r w:rsidRPr="008574CF">
        <w:rPr>
          <w:rFonts w:hint="eastAsia"/>
        </w:rPr>
        <w:t>(D)</w:t>
      </w:r>
      <w:r w:rsidR="00D33130">
        <w:rPr>
          <w:position w:val="-156"/>
        </w:rPr>
        <w:pict>
          <v:shape id="_x0000_i1161" type="#_x0000_t75" style="width:114pt;height:84pt">
            <v:imagedata r:id="rId228" o:title="10406-048"/>
          </v:shape>
        </w:pict>
      </w:r>
      <w:r w:rsidRPr="008574CF">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lang w:val="es-ES"/>
        </w:rPr>
        <w:t>Al</w:t>
      </w:r>
      <w:r w:rsidRPr="00CA77BF">
        <w:rPr>
          <w:rFonts w:hint="eastAsia"/>
          <w:vertAlign w:val="superscript"/>
          <w:lang w:val="es-ES"/>
        </w:rPr>
        <w:t>3+</w:t>
      </w:r>
      <w:r w:rsidRPr="00CA77BF">
        <w:rPr>
          <w:rFonts w:hint="eastAsia"/>
          <w:lang w:val="es-ES"/>
        </w:rPr>
        <w:t xml:space="preserve"> + 3OH</w:t>
      </w:r>
      <w:r w:rsidRPr="00CA77BF">
        <w:rPr>
          <w:rFonts w:hint="eastAsia"/>
          <w:vertAlign w:val="superscript"/>
        </w:rPr>
        <w:sym w:font="Symbol" w:char="F02D"/>
      </w:r>
      <w:r w:rsidRPr="00CA77BF">
        <w:rPr>
          <w:rFonts w:hint="eastAsia"/>
          <w:lang w:val="es-ES"/>
        </w:rPr>
        <w:t xml:space="preserve"> </w:t>
      </w:r>
      <w:r w:rsidRPr="00CA77BF">
        <w:rPr>
          <w:rFonts w:hint="eastAsia"/>
          <w:lang w:val="es-ES"/>
        </w:rPr>
        <w:t>→</w:t>
      </w:r>
      <w:r w:rsidRPr="00CA77BF">
        <w:rPr>
          <w:rFonts w:hint="eastAsia"/>
          <w:lang w:val="es-ES"/>
        </w:rPr>
        <w:t xml:space="preserve"> Al(OH)</w:t>
      </w:r>
      <w:r w:rsidRPr="00CA77BF">
        <w:rPr>
          <w:rFonts w:hint="eastAsia"/>
          <w:vertAlign w:val="subscript"/>
          <w:lang w:val="es-ES"/>
        </w:rPr>
        <w:t>3(s)</w:t>
      </w:r>
      <w:r w:rsidRPr="00CA77BF">
        <w:rPr>
          <w:lang w:val="es-ES"/>
        </w:rPr>
        <w:br/>
      </w:r>
      <w:r w:rsidRPr="00CA77BF">
        <w:rPr>
          <w:rFonts w:hint="eastAsia"/>
          <w:lang w:val="es-ES"/>
        </w:rPr>
        <w:t>Al(OH)</w:t>
      </w:r>
      <w:r w:rsidRPr="00CA77BF">
        <w:rPr>
          <w:rFonts w:hint="eastAsia"/>
          <w:vertAlign w:val="subscript"/>
          <w:lang w:val="es-ES"/>
        </w:rPr>
        <w:t>3</w:t>
      </w:r>
      <w:r w:rsidRPr="00CA77BF">
        <w:rPr>
          <w:rFonts w:hint="eastAsia"/>
          <w:lang w:val="es-ES"/>
        </w:rPr>
        <w:t xml:space="preserve"> + OH</w:t>
      </w:r>
      <w:r w:rsidRPr="00CA77BF">
        <w:rPr>
          <w:rFonts w:hint="eastAsia"/>
          <w:vertAlign w:val="superscript"/>
        </w:rPr>
        <w:sym w:font="Symbol" w:char="F02D"/>
      </w:r>
      <w:r w:rsidRPr="00CA77BF">
        <w:rPr>
          <w:rFonts w:hint="eastAsia"/>
          <w:lang w:val="es-ES"/>
        </w:rPr>
        <w:t xml:space="preserve"> </w:t>
      </w:r>
      <w:r w:rsidRPr="00CA77BF">
        <w:rPr>
          <w:rFonts w:hint="eastAsia"/>
          <w:lang w:val="es-ES"/>
        </w:rPr>
        <w:t>→</w:t>
      </w:r>
      <w:r w:rsidRPr="00CA77BF">
        <w:rPr>
          <w:rFonts w:hint="eastAsia"/>
          <w:lang w:val="es-ES"/>
        </w:rPr>
        <w:t xml:space="preserve"> Al(OH)</w:t>
      </w:r>
      <w:r w:rsidRPr="00CA77BF">
        <w:rPr>
          <w:rFonts w:hint="eastAsia"/>
          <w:vertAlign w:val="subscript"/>
          <w:lang w:val="es-ES"/>
        </w:rPr>
        <w:t>4</w:t>
      </w:r>
      <w:r w:rsidRPr="00CA77BF">
        <w:rPr>
          <w:rFonts w:hint="eastAsia"/>
          <w:vertAlign w:val="superscript"/>
        </w:rPr>
        <w:sym w:font="Symbol" w:char="F02D"/>
      </w:r>
      <w:r w:rsidRPr="00CA77BF">
        <w:rPr>
          <w:rFonts w:hint="eastAsia"/>
          <w:vertAlign w:val="subscript"/>
          <w:lang w:val="es-ES"/>
        </w:rPr>
        <w:t>(aq)</w:t>
      </w:r>
      <w:r w:rsidRPr="00CA77BF">
        <w:rPr>
          <w:lang w:val="es-ES"/>
        </w:rPr>
        <w:br/>
      </w:r>
      <w:r w:rsidR="00D33130">
        <w:pict>
          <v:shape id="_x0000_i1162" type="#_x0000_t75" style="width:114pt;height:84pt">
            <v:imagedata r:id="rId229" o:title="10406-049"/>
          </v:shape>
        </w:pict>
      </w:r>
    </w:p>
    <w:p w:rsidR="00CA77BF" w:rsidRPr="00E94E39" w:rsidRDefault="00CA77BF" w:rsidP="00CA77BF">
      <w:pPr>
        <w:ind w:left="454" w:hanging="454"/>
      </w:pPr>
      <w:r>
        <w:rPr>
          <w:rFonts w:ascii="新細明體" w:eastAsia="新細明體" w:hAnsi="新細明體"/>
          <w:sz w:val="24"/>
        </w:rPr>
        <w:t xml:space="preserve">18. </w:t>
      </w:r>
      <w:r w:rsidRPr="00E94E39">
        <w:rPr>
          <w:rFonts w:hAnsi="新細明體" w:hint="eastAsia"/>
        </w:rPr>
        <w:t>下列各組中兩化合物水溶液濃度均為</w:t>
      </w:r>
      <w:r w:rsidRPr="00E94E39">
        <w:rPr>
          <w:rFonts w:hint="eastAsia"/>
        </w:rPr>
        <w:t>0.1 M</w:t>
      </w:r>
      <w:r w:rsidRPr="00E94E39">
        <w:rPr>
          <w:rFonts w:hAnsi="新細明體" w:hint="eastAsia"/>
        </w:rPr>
        <w:t>，各取等量混合後何組</w:t>
      </w:r>
      <w:r w:rsidRPr="00E94E39">
        <w:rPr>
          <w:rFonts w:hAnsi="新細明體" w:hint="eastAsia"/>
          <w:u w:val="wave"/>
        </w:rPr>
        <w:t>不會</w:t>
      </w:r>
      <w:r w:rsidRPr="00E94E39">
        <w:rPr>
          <w:rFonts w:hAnsi="新細明體" w:hint="eastAsia"/>
        </w:rPr>
        <w:t xml:space="preserve">有顯著顏色變化？　</w:t>
      </w:r>
      <w:r w:rsidRPr="00E94E39">
        <w:rPr>
          <w:rFonts w:hint="eastAsia"/>
        </w:rPr>
        <w:t>(A) K</w:t>
      </w:r>
      <w:r w:rsidRPr="00E94E39">
        <w:rPr>
          <w:rFonts w:hint="eastAsia"/>
          <w:vertAlign w:val="subscript"/>
        </w:rPr>
        <w:t>3</w:t>
      </w:r>
      <w:r w:rsidRPr="00E94E39">
        <w:rPr>
          <w:rFonts w:hint="eastAsia"/>
        </w:rPr>
        <w:t>[Fe(CN)</w:t>
      </w:r>
      <w:r w:rsidRPr="00E94E39">
        <w:rPr>
          <w:rFonts w:hint="eastAsia"/>
          <w:vertAlign w:val="subscript"/>
        </w:rPr>
        <w:t>6</w:t>
      </w:r>
      <w:r w:rsidRPr="00E94E39">
        <w:rPr>
          <w:rFonts w:hint="eastAsia"/>
        </w:rPr>
        <w:t>]</w:t>
      </w:r>
      <w:r w:rsidRPr="00E94E39">
        <w:rPr>
          <w:rFonts w:hint="eastAsia"/>
          <w:vertAlign w:val="subscript"/>
        </w:rPr>
        <w:t>(aq)</w:t>
      </w:r>
      <w:r w:rsidRPr="00E94E39">
        <w:rPr>
          <w:rFonts w:hint="eastAsia"/>
        </w:rPr>
        <w:t xml:space="preserve"> + FeSO</w:t>
      </w:r>
      <w:r w:rsidRPr="00E94E39">
        <w:rPr>
          <w:rFonts w:hint="eastAsia"/>
          <w:vertAlign w:val="subscript"/>
        </w:rPr>
        <w:t>4(aq)</w:t>
      </w:r>
      <w:r w:rsidRPr="00E94E39">
        <w:rPr>
          <w:rFonts w:hAnsi="新細明體" w:hint="eastAsia"/>
        </w:rPr>
        <w:t xml:space="preserve">　</w:t>
      </w:r>
      <w:r w:rsidRPr="00E94E39">
        <w:rPr>
          <w:rFonts w:hint="eastAsia"/>
        </w:rPr>
        <w:t>(B) FeSO</w:t>
      </w:r>
      <w:r w:rsidRPr="00E94E39">
        <w:rPr>
          <w:rFonts w:hint="eastAsia"/>
          <w:vertAlign w:val="subscript"/>
        </w:rPr>
        <w:t>4(aq)</w:t>
      </w:r>
      <w:r w:rsidRPr="00E94E39">
        <w:rPr>
          <w:rFonts w:hint="eastAsia"/>
        </w:rPr>
        <w:t xml:space="preserve"> + KI</w:t>
      </w:r>
      <w:r w:rsidRPr="00E94E39">
        <w:rPr>
          <w:rFonts w:hint="eastAsia"/>
          <w:vertAlign w:val="subscript"/>
        </w:rPr>
        <w:t>(aq)</w:t>
      </w:r>
      <w:r w:rsidRPr="00E94E39">
        <w:rPr>
          <w:rFonts w:hAnsi="新細明體" w:hint="eastAsia"/>
        </w:rPr>
        <w:t xml:space="preserve">　</w:t>
      </w:r>
      <w:r w:rsidRPr="00E94E39">
        <w:rPr>
          <w:rFonts w:hint="eastAsia"/>
        </w:rPr>
        <w:t>(C) KSCN</w:t>
      </w:r>
      <w:r w:rsidRPr="00E94E39">
        <w:rPr>
          <w:rFonts w:hint="eastAsia"/>
          <w:vertAlign w:val="subscript"/>
        </w:rPr>
        <w:t>(aq)</w:t>
      </w:r>
      <w:r w:rsidRPr="00E94E39">
        <w:rPr>
          <w:rFonts w:hint="eastAsia"/>
        </w:rPr>
        <w:t xml:space="preserve"> + FeCl</w:t>
      </w:r>
      <w:r w:rsidRPr="00E94E39">
        <w:rPr>
          <w:rFonts w:hint="eastAsia"/>
          <w:vertAlign w:val="subscript"/>
        </w:rPr>
        <w:t>3(aq)</w:t>
      </w:r>
      <w:r w:rsidRPr="00E94E39">
        <w:rPr>
          <w:rFonts w:hAnsi="新細明體" w:hint="eastAsia"/>
        </w:rPr>
        <w:t xml:space="preserve">　</w:t>
      </w:r>
      <w:r w:rsidRPr="00E94E39">
        <w:rPr>
          <w:rFonts w:hint="eastAsia"/>
        </w:rPr>
        <w:t>(D) FeCl</w:t>
      </w:r>
      <w:r w:rsidRPr="00E94E39">
        <w:rPr>
          <w:rFonts w:hint="eastAsia"/>
          <w:vertAlign w:val="subscript"/>
        </w:rPr>
        <w:t>2(aq)</w:t>
      </w:r>
      <w:r w:rsidRPr="00E94E39">
        <w:rPr>
          <w:rFonts w:hint="eastAsia"/>
        </w:rPr>
        <w:t xml:space="preserve"> + </w:t>
      </w:r>
      <w:r w:rsidRPr="00E94E39">
        <w:t>KMnO</w:t>
      </w:r>
      <w:r w:rsidRPr="00E94E39">
        <w:rPr>
          <w:vertAlign w:val="subscript"/>
        </w:rPr>
        <w:t>4</w:t>
      </w:r>
      <w:r w:rsidRPr="00E94E39">
        <w:rPr>
          <w:rFonts w:hint="eastAsia"/>
          <w:vertAlign w:val="subscript"/>
        </w:rPr>
        <w:t>(aq)</w:t>
      </w:r>
      <w:r w:rsidRPr="00E94E39">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 xml:space="preserve">產生普魯士藍　</w:t>
      </w:r>
      <w:r w:rsidRPr="00CA77BF">
        <w:rPr>
          <w:rFonts w:hint="eastAsia"/>
        </w:rPr>
        <w:t>(C) FeSCN</w:t>
      </w:r>
      <w:r w:rsidRPr="00CA77BF">
        <w:rPr>
          <w:rFonts w:hint="eastAsia"/>
          <w:vertAlign w:val="superscript"/>
        </w:rPr>
        <w:t xml:space="preserve">2+ </w:t>
      </w:r>
      <w:r w:rsidRPr="00CA77BF">
        <w:rPr>
          <w:rFonts w:hint="eastAsia"/>
        </w:rPr>
        <w:t xml:space="preserve">血紅色溶液　</w:t>
      </w:r>
      <w:r w:rsidRPr="00CA77BF">
        <w:rPr>
          <w:rFonts w:hint="eastAsia"/>
        </w:rPr>
        <w:t>(D)</w:t>
      </w:r>
      <w:r w:rsidRPr="00CA77BF">
        <w:rPr>
          <w:rFonts w:hint="eastAsia"/>
        </w:rPr>
        <w:t>產生氧化還原</w:t>
      </w:r>
    </w:p>
    <w:p w:rsidR="00CA77BF" w:rsidRPr="002F4837" w:rsidRDefault="00CA77BF" w:rsidP="00CA77BF">
      <w:pPr>
        <w:ind w:left="454" w:hanging="454"/>
      </w:pPr>
      <w:r>
        <w:rPr>
          <w:rFonts w:ascii="新細明體" w:eastAsia="新細明體" w:hAnsi="新細明體"/>
          <w:sz w:val="24"/>
        </w:rPr>
        <w:t xml:space="preserve">19. </w:t>
      </w:r>
      <w:r w:rsidRPr="002F4837">
        <w:rPr>
          <w:rFonts w:hAnsi="新細明體" w:hint="eastAsia"/>
        </w:rPr>
        <w:t xml:space="preserve">下列有關錯合物的敘述，何者正確？　</w:t>
      </w:r>
      <w:r w:rsidRPr="002F4837">
        <w:rPr>
          <w:rFonts w:hint="eastAsia"/>
        </w:rPr>
        <w:t>(A)</w:t>
      </w:r>
      <w:r w:rsidRPr="002F4837">
        <w:rPr>
          <w:rFonts w:hAnsi="新細明體" w:hint="eastAsia"/>
        </w:rPr>
        <w:t>錯合物</w:t>
      </w:r>
      <w:r w:rsidRPr="002F4837">
        <w:rPr>
          <w:rFonts w:hint="eastAsia"/>
        </w:rPr>
        <w:t>[VO</w:t>
      </w:r>
      <w:r w:rsidRPr="002F4837">
        <w:rPr>
          <w:rFonts w:hint="eastAsia"/>
          <w:vertAlign w:val="subscript"/>
        </w:rPr>
        <w:t>2</w:t>
      </w:r>
      <w:r w:rsidRPr="002F4837">
        <w:rPr>
          <w:rFonts w:hint="eastAsia"/>
        </w:rPr>
        <w:t>(H</w:t>
      </w:r>
      <w:r w:rsidRPr="002F4837">
        <w:rPr>
          <w:rFonts w:hint="eastAsia"/>
          <w:vertAlign w:val="subscript"/>
        </w:rPr>
        <w:t>2</w:t>
      </w:r>
      <w:r w:rsidRPr="002F4837">
        <w:rPr>
          <w:rFonts w:hint="eastAsia"/>
        </w:rPr>
        <w:t>O)</w:t>
      </w:r>
      <w:r w:rsidRPr="002F4837">
        <w:rPr>
          <w:rFonts w:hint="eastAsia"/>
          <w:vertAlign w:val="subscript"/>
        </w:rPr>
        <w:t>4</w:t>
      </w:r>
      <w:r w:rsidRPr="002F4837">
        <w:rPr>
          <w:rFonts w:hint="eastAsia"/>
        </w:rPr>
        <w:t>]</w:t>
      </w:r>
      <w:r w:rsidRPr="002F4837">
        <w:rPr>
          <w:rFonts w:hint="eastAsia"/>
          <w:vertAlign w:val="superscript"/>
        </w:rPr>
        <w:t xml:space="preserve">+ </w:t>
      </w:r>
      <w:r w:rsidRPr="002F4837">
        <w:rPr>
          <w:rFonts w:hAnsi="新細明體" w:hint="eastAsia"/>
        </w:rPr>
        <w:t>中心金屬原子的氧化數及配位數分別為</w:t>
      </w:r>
      <w:r w:rsidRPr="002F4837">
        <w:rPr>
          <w:rFonts w:hint="eastAsia"/>
        </w:rPr>
        <w:t>+5</w:t>
      </w:r>
      <w:r w:rsidRPr="002F4837">
        <w:rPr>
          <w:rFonts w:hAnsi="新細明體" w:hint="eastAsia"/>
        </w:rPr>
        <w:t>、</w:t>
      </w:r>
      <w:r w:rsidRPr="002F4837">
        <w:rPr>
          <w:rFonts w:hint="eastAsia"/>
        </w:rPr>
        <w:t>4</w:t>
      </w:r>
      <w:r w:rsidRPr="002F4837">
        <w:rPr>
          <w:rFonts w:hAnsi="新細明體" w:hint="eastAsia"/>
        </w:rPr>
        <w:t xml:space="preserve">　</w:t>
      </w:r>
      <w:r w:rsidRPr="002F4837">
        <w:rPr>
          <w:rFonts w:hint="eastAsia"/>
        </w:rPr>
        <w:t>(B) NH</w:t>
      </w:r>
      <w:r w:rsidRPr="002F4837">
        <w:rPr>
          <w:rFonts w:hint="eastAsia"/>
          <w:vertAlign w:val="subscript"/>
        </w:rPr>
        <w:t>4</w:t>
      </w:r>
      <w:r w:rsidRPr="002F4837">
        <w:rPr>
          <w:rFonts w:hint="eastAsia"/>
          <w:vertAlign w:val="superscript"/>
        </w:rPr>
        <w:t xml:space="preserve">+ </w:t>
      </w:r>
      <w:r w:rsidRPr="002F4837">
        <w:rPr>
          <w:rFonts w:hAnsi="新細明體" w:hint="eastAsia"/>
        </w:rPr>
        <w:t xml:space="preserve">易與金屬離子生成錯合物，能當作配位子　</w:t>
      </w:r>
      <w:r w:rsidRPr="002F4837">
        <w:rPr>
          <w:rFonts w:hint="eastAsia"/>
        </w:rPr>
        <w:t>(C) EDTA</w:t>
      </w:r>
      <w:r w:rsidRPr="002F4837">
        <w:rPr>
          <w:rFonts w:hint="eastAsia"/>
          <w:vertAlign w:val="superscript"/>
        </w:rPr>
        <w:t>4</w:t>
      </w:r>
      <w:r w:rsidRPr="002F4837">
        <w:rPr>
          <w:rFonts w:hint="eastAsia"/>
          <w:vertAlign w:val="superscript"/>
        </w:rPr>
        <w:sym w:font="Symbol" w:char="F02D"/>
      </w:r>
      <w:r w:rsidRPr="002F4837">
        <w:rPr>
          <w:rFonts w:hint="eastAsia"/>
          <w:vertAlign w:val="superscript"/>
        </w:rPr>
        <w:t xml:space="preserve"> </w:t>
      </w:r>
      <w:r w:rsidRPr="002F4837">
        <w:rPr>
          <w:rFonts w:hAnsi="新細明體" w:hint="eastAsia"/>
        </w:rPr>
        <w:t xml:space="preserve">為單牙配位子　</w:t>
      </w:r>
      <w:r w:rsidRPr="002F4837">
        <w:rPr>
          <w:rFonts w:hint="eastAsia"/>
        </w:rPr>
        <w:t>(D)</w:t>
      </w:r>
      <w:r w:rsidRPr="002F4837">
        <w:rPr>
          <w:rFonts w:hAnsi="新細明體" w:hint="eastAsia"/>
        </w:rPr>
        <w:t>葉綠素是含有</w:t>
      </w:r>
      <w:r w:rsidRPr="002F4837">
        <w:rPr>
          <w:rFonts w:hint="eastAsia"/>
        </w:rPr>
        <w:t>Fe</w:t>
      </w:r>
      <w:r w:rsidRPr="002F4837">
        <w:rPr>
          <w:rFonts w:hint="eastAsia"/>
          <w:vertAlign w:val="superscript"/>
        </w:rPr>
        <w:t xml:space="preserve">2+ </w:t>
      </w:r>
      <w:r w:rsidRPr="002F4837">
        <w:rPr>
          <w:rFonts w:hAnsi="新細明體" w:hint="eastAsia"/>
        </w:rPr>
        <w:t xml:space="preserve">離子的一種錯合物　</w:t>
      </w:r>
      <w:r w:rsidRPr="002F4837">
        <w:rPr>
          <w:rFonts w:hint="eastAsia"/>
        </w:rPr>
        <w:t>(E) [Fe(C</w:t>
      </w:r>
      <w:r w:rsidRPr="002F4837">
        <w:rPr>
          <w:rFonts w:hint="eastAsia"/>
          <w:vertAlign w:val="subscript"/>
        </w:rPr>
        <w:t>2</w:t>
      </w:r>
      <w:r w:rsidRPr="002F4837">
        <w:rPr>
          <w:rFonts w:hint="eastAsia"/>
        </w:rPr>
        <w:t>O</w:t>
      </w:r>
      <w:r w:rsidRPr="002F4837">
        <w:rPr>
          <w:rFonts w:hint="eastAsia"/>
          <w:vertAlign w:val="subscript"/>
        </w:rPr>
        <w:t>4</w:t>
      </w:r>
      <w:r w:rsidRPr="002F4837">
        <w:rPr>
          <w:rFonts w:hint="eastAsia"/>
        </w:rPr>
        <w:t>)</w:t>
      </w:r>
      <w:r w:rsidRPr="002F4837">
        <w:rPr>
          <w:rFonts w:hint="eastAsia"/>
          <w:vertAlign w:val="subscript"/>
        </w:rPr>
        <w:t>3</w:t>
      </w:r>
      <w:r w:rsidRPr="002F4837">
        <w:rPr>
          <w:rFonts w:hint="eastAsia"/>
        </w:rPr>
        <w:t>]</w:t>
      </w:r>
      <w:r w:rsidRPr="002F4837">
        <w:rPr>
          <w:rFonts w:hint="eastAsia"/>
          <w:vertAlign w:val="superscript"/>
        </w:rPr>
        <w:t>3</w:t>
      </w:r>
      <w:r w:rsidRPr="002F4837">
        <w:rPr>
          <w:rFonts w:hAnsi="新細明體" w:hint="eastAsia"/>
          <w:vertAlign w:val="superscript"/>
        </w:rPr>
        <w:sym w:font="Symbol" w:char="F02D"/>
      </w:r>
      <w:r w:rsidRPr="002F4837">
        <w:rPr>
          <w:rFonts w:hAnsi="新細明體" w:hint="eastAsia"/>
          <w:vertAlign w:val="superscript"/>
        </w:rPr>
        <w:t xml:space="preserve"> </w:t>
      </w:r>
      <w:r w:rsidRPr="002F4837">
        <w:rPr>
          <w:rFonts w:hAnsi="新細明體" w:hint="eastAsia"/>
        </w:rPr>
        <w:t>屬於一種鉗合物</w:t>
      </w:r>
      <w:r w:rsidRPr="002F4837">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8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w:t>
      </w:r>
      <w:r w:rsidRPr="00CA77BF">
        <w:rPr>
          <w:rFonts w:hint="eastAsia"/>
        </w:rPr>
        <w:t>配位子為</w:t>
      </w:r>
      <w:r w:rsidRPr="00CA77BF">
        <w:rPr>
          <w:rFonts w:hint="eastAsia"/>
        </w:rPr>
        <w:t>2O</w:t>
      </w:r>
      <w:r w:rsidRPr="00CA77BF">
        <w:rPr>
          <w:rFonts w:hint="eastAsia"/>
          <w:vertAlign w:val="superscript"/>
        </w:rPr>
        <w:t>2</w:t>
      </w:r>
      <w:r w:rsidRPr="00CA77BF">
        <w:rPr>
          <w:rFonts w:hint="eastAsia"/>
          <w:vertAlign w:val="superscript"/>
        </w:rPr>
        <w:sym w:font="Symbol" w:char="F02D"/>
      </w:r>
      <w:r w:rsidRPr="00CA77BF">
        <w:rPr>
          <w:rFonts w:hint="eastAsia"/>
          <w:vertAlign w:val="superscript"/>
        </w:rPr>
        <w:t xml:space="preserve"> </w:t>
      </w:r>
      <w:r w:rsidRPr="00CA77BF">
        <w:rPr>
          <w:rFonts w:hint="eastAsia"/>
        </w:rPr>
        <w:t>及</w:t>
      </w:r>
      <w:r w:rsidRPr="00CA77BF">
        <w:rPr>
          <w:rFonts w:hint="eastAsia"/>
        </w:rPr>
        <w:t>4H</w:t>
      </w:r>
      <w:r w:rsidRPr="00CA77BF">
        <w:rPr>
          <w:rFonts w:hint="eastAsia"/>
          <w:vertAlign w:val="subscript"/>
        </w:rPr>
        <w:t>2</w:t>
      </w:r>
      <w:r w:rsidRPr="00CA77BF">
        <w:rPr>
          <w:rFonts w:hint="eastAsia"/>
        </w:rPr>
        <w:t>O</w:t>
      </w:r>
      <w:r w:rsidRPr="00CA77BF">
        <w:rPr>
          <w:rFonts w:hint="eastAsia"/>
        </w:rPr>
        <w:t>，配位數為</w:t>
      </w:r>
      <w:r w:rsidRPr="00CA77BF">
        <w:rPr>
          <w:rFonts w:hint="eastAsia"/>
        </w:rPr>
        <w:t>6</w:t>
      </w:r>
      <w:r w:rsidRPr="00CA77BF">
        <w:rPr>
          <w:rFonts w:hint="eastAsia"/>
        </w:rPr>
        <w:t>，</w:t>
      </w:r>
      <w:r w:rsidRPr="00CA77BF">
        <w:rPr>
          <w:rFonts w:hint="eastAsia"/>
          <w:i/>
        </w:rPr>
        <w:t>x</w:t>
      </w:r>
      <w:r w:rsidRPr="00CA77BF">
        <w:rPr>
          <w:rFonts w:hint="eastAsia"/>
        </w:rPr>
        <w:t xml:space="preserve"> + 2 </w:t>
      </w:r>
      <w:r w:rsidRPr="00CA77BF">
        <w:rPr>
          <w:rFonts w:hint="eastAsia"/>
        </w:rPr>
        <w:sym w:font="Symbol" w:char="F0B4"/>
      </w:r>
      <w:r w:rsidRPr="00CA77BF">
        <w:rPr>
          <w:rFonts w:hint="eastAsia"/>
        </w:rPr>
        <w:t xml:space="preserve"> (</w:t>
      </w:r>
      <w:r w:rsidRPr="00CA77BF">
        <w:rPr>
          <w:rFonts w:hint="eastAsia"/>
        </w:rPr>
        <w:sym w:font="Symbol" w:char="F02D"/>
      </w:r>
      <w:r w:rsidRPr="00CA77BF">
        <w:rPr>
          <w:rFonts w:hint="eastAsia"/>
        </w:rPr>
        <w:t xml:space="preserve">2) + 4 </w:t>
      </w:r>
      <w:r w:rsidRPr="00CA77BF">
        <w:rPr>
          <w:rFonts w:hint="eastAsia"/>
        </w:rPr>
        <w:sym w:font="Symbol" w:char="F0B4"/>
      </w:r>
      <w:r w:rsidRPr="00CA77BF">
        <w:rPr>
          <w:rFonts w:hint="eastAsia"/>
        </w:rPr>
        <w:t xml:space="preserve"> 0 = +1 </w:t>
      </w:r>
      <w:r w:rsidRPr="00CA77BF">
        <w:rPr>
          <w:rFonts w:hint="eastAsia"/>
        </w:rPr>
        <w:sym w:font="Symbol" w:char="F0DE"/>
      </w:r>
      <w:r w:rsidRPr="00CA77BF">
        <w:rPr>
          <w:rFonts w:hint="eastAsia"/>
        </w:rPr>
        <w:t xml:space="preserve"> </w:t>
      </w:r>
      <w:r w:rsidRPr="00CA77BF">
        <w:rPr>
          <w:rFonts w:hint="eastAsia"/>
          <w:i/>
        </w:rPr>
        <w:t>x</w:t>
      </w:r>
      <w:r w:rsidRPr="00CA77BF">
        <w:rPr>
          <w:rFonts w:hint="eastAsia"/>
        </w:rPr>
        <w:t xml:space="preserve"> = +5</w:t>
      </w:r>
      <w:r w:rsidRPr="00CA77BF">
        <w:rPr>
          <w:rFonts w:hint="eastAsia"/>
        </w:rPr>
        <w:t>（氧化數）</w:t>
      </w:r>
      <w:r w:rsidRPr="00CA77BF">
        <w:br/>
      </w:r>
      <w:r w:rsidRPr="00CA77BF">
        <w:rPr>
          <w:rFonts w:hint="eastAsia"/>
        </w:rPr>
        <w:t>(B) NH</w:t>
      </w:r>
      <w:r w:rsidRPr="00CA77BF">
        <w:rPr>
          <w:rFonts w:hint="eastAsia"/>
          <w:vertAlign w:val="subscript"/>
        </w:rPr>
        <w:t>4</w:t>
      </w:r>
      <w:r w:rsidRPr="00CA77BF">
        <w:rPr>
          <w:rFonts w:hint="eastAsia"/>
          <w:vertAlign w:val="superscript"/>
        </w:rPr>
        <w:t xml:space="preserve">+ </w:t>
      </w:r>
      <w:r w:rsidRPr="00CA77BF">
        <w:rPr>
          <w:rFonts w:hint="eastAsia"/>
        </w:rPr>
        <w:t>無</w:t>
      </w:r>
      <w:r w:rsidRPr="00CA77BF">
        <w:rPr>
          <w:rFonts w:hint="eastAsia"/>
        </w:rPr>
        <w:t>lp</w:t>
      </w:r>
      <w:r w:rsidRPr="00CA77BF">
        <w:rPr>
          <w:rFonts w:hint="eastAsia"/>
        </w:rPr>
        <w:t>，不能做配位子</w:t>
      </w:r>
      <w:r w:rsidRPr="00CA77BF">
        <w:br/>
      </w:r>
      <w:r w:rsidRPr="00CA77BF">
        <w:rPr>
          <w:rFonts w:hint="eastAsia"/>
        </w:rPr>
        <w:t>(C)</w:t>
      </w:r>
      <w:r w:rsidRPr="00CA77BF">
        <w:rPr>
          <w:rFonts w:hint="eastAsia"/>
        </w:rPr>
        <w:t>六牙配位子</w:t>
      </w:r>
      <w:r w:rsidRPr="00CA77BF">
        <w:br/>
      </w:r>
      <w:r w:rsidRPr="00CA77BF">
        <w:rPr>
          <w:rFonts w:hint="eastAsia"/>
        </w:rPr>
        <w:t>(D) Mg</w:t>
      </w:r>
      <w:r w:rsidRPr="00CA77BF">
        <w:rPr>
          <w:rFonts w:hint="eastAsia"/>
          <w:vertAlign w:val="superscript"/>
        </w:rPr>
        <w:t>2+</w:t>
      </w:r>
      <w:r w:rsidRPr="00CA77BF">
        <w:br/>
      </w:r>
      <w:r w:rsidRPr="00CA77BF">
        <w:rPr>
          <w:rFonts w:hint="eastAsia"/>
        </w:rPr>
        <w:t>(E) C</w:t>
      </w:r>
      <w:r w:rsidRPr="00CA77BF">
        <w:rPr>
          <w:rFonts w:hint="eastAsia"/>
          <w:vertAlign w:val="subscript"/>
        </w:rPr>
        <w:t>2</w:t>
      </w:r>
      <w:r w:rsidRPr="00CA77BF">
        <w:rPr>
          <w:rFonts w:hint="eastAsia"/>
        </w:rPr>
        <w:t>O</w:t>
      </w:r>
      <w:r w:rsidRPr="00CA77BF">
        <w:rPr>
          <w:rFonts w:hint="eastAsia"/>
          <w:vertAlign w:val="subscript"/>
        </w:rPr>
        <w:t>4</w:t>
      </w:r>
      <w:r w:rsidRPr="00CA77BF">
        <w:rPr>
          <w:rFonts w:hint="eastAsia"/>
          <w:vertAlign w:val="superscript"/>
        </w:rPr>
        <w:t>2</w:t>
      </w:r>
      <w:r w:rsidRPr="00CA77BF">
        <w:rPr>
          <w:rFonts w:hint="eastAsia"/>
          <w:vertAlign w:val="superscript"/>
        </w:rPr>
        <w:sym w:font="Symbol" w:char="F02D"/>
      </w:r>
      <w:r w:rsidRPr="00CA77BF">
        <w:rPr>
          <w:rFonts w:hint="eastAsia"/>
          <w:vertAlign w:val="superscript"/>
        </w:rPr>
        <w:t xml:space="preserve"> </w:t>
      </w:r>
      <w:r w:rsidRPr="00CA77BF">
        <w:rPr>
          <w:rFonts w:hint="eastAsia"/>
        </w:rPr>
        <w:t>為雙牙配位子，屬多牙基，其錯合物為鉗合物</w:t>
      </w:r>
    </w:p>
    <w:p w:rsidR="00CA77BF" w:rsidRPr="00396980" w:rsidRDefault="00CA77BF" w:rsidP="00CA77BF">
      <w:pPr>
        <w:ind w:left="454" w:hanging="454"/>
        <w:rPr>
          <w:rFonts w:hAnsi="新細明體"/>
        </w:rPr>
      </w:pPr>
      <w:r>
        <w:rPr>
          <w:rFonts w:ascii="新細明體" w:eastAsia="新細明體" w:hAnsi="新細明體"/>
          <w:sz w:val="24"/>
        </w:rPr>
        <w:t xml:space="preserve">20. </w:t>
      </w:r>
      <w:r w:rsidRPr="00396980">
        <w:rPr>
          <w:rFonts w:hAnsi="新細明體" w:hint="eastAsia"/>
        </w:rPr>
        <w:t>化學式</w:t>
      </w:r>
      <w:r w:rsidRPr="00396980">
        <w:rPr>
          <w:rFonts w:hint="eastAsia"/>
        </w:rPr>
        <w:t>(</w:t>
      </w:r>
      <w:r w:rsidRPr="00396980">
        <w:rPr>
          <w:rFonts w:hAnsi="新細明體" w:hint="eastAsia"/>
        </w:rPr>
        <w:t>甲</w:t>
      </w:r>
      <w:r w:rsidRPr="00396980">
        <w:rPr>
          <w:rFonts w:hint="eastAsia"/>
        </w:rPr>
        <w:t>) PtCl</w:t>
      </w:r>
      <w:r w:rsidRPr="00396980">
        <w:rPr>
          <w:rFonts w:hint="eastAsia"/>
          <w:vertAlign w:val="subscript"/>
        </w:rPr>
        <w:t>2</w:t>
      </w:r>
      <w:r w:rsidRPr="00396980">
        <w:rPr>
          <w:rFonts w:hAnsi="新細明體" w:hint="eastAsia"/>
        </w:rPr>
        <w:t>．</w:t>
      </w:r>
      <w:r w:rsidRPr="00396980">
        <w:rPr>
          <w:rFonts w:hint="eastAsia"/>
        </w:rPr>
        <w:t>4NH</w:t>
      </w:r>
      <w:r w:rsidRPr="00396980">
        <w:rPr>
          <w:rFonts w:hint="eastAsia"/>
          <w:vertAlign w:val="subscript"/>
        </w:rPr>
        <w:t>3</w:t>
      </w:r>
      <w:r w:rsidRPr="00396980">
        <w:rPr>
          <w:rFonts w:hint="eastAsia"/>
        </w:rPr>
        <w:t>（</w:t>
      </w:r>
      <w:r w:rsidRPr="00396980">
        <w:rPr>
          <w:rFonts w:hint="eastAsia"/>
        </w:rPr>
        <w:t>= [Pt(NH</w:t>
      </w:r>
      <w:r w:rsidRPr="00396980">
        <w:rPr>
          <w:rFonts w:hint="eastAsia"/>
          <w:vertAlign w:val="subscript"/>
        </w:rPr>
        <w:t>3</w:t>
      </w:r>
      <w:r w:rsidRPr="00396980">
        <w:rPr>
          <w:rFonts w:hint="eastAsia"/>
        </w:rPr>
        <w:t>)</w:t>
      </w:r>
      <w:r w:rsidRPr="00396980">
        <w:rPr>
          <w:rFonts w:hint="eastAsia"/>
          <w:vertAlign w:val="subscript"/>
        </w:rPr>
        <w:t>4</w:t>
      </w:r>
      <w:r w:rsidRPr="00396980">
        <w:rPr>
          <w:rFonts w:hint="eastAsia"/>
        </w:rPr>
        <w:t>]Cl</w:t>
      </w:r>
      <w:r w:rsidRPr="00396980">
        <w:rPr>
          <w:rFonts w:hint="eastAsia"/>
          <w:vertAlign w:val="subscript"/>
        </w:rPr>
        <w:t>2</w:t>
      </w:r>
      <w:r w:rsidRPr="00396980">
        <w:rPr>
          <w:rFonts w:hint="eastAsia"/>
        </w:rPr>
        <w:t>）</w:t>
      </w:r>
      <w:r w:rsidRPr="00396980">
        <w:rPr>
          <w:rFonts w:hAnsi="新細明體" w:hint="eastAsia"/>
        </w:rPr>
        <w:t>、</w:t>
      </w:r>
      <w:r w:rsidRPr="00396980">
        <w:rPr>
          <w:rFonts w:hint="eastAsia"/>
        </w:rPr>
        <w:t>(</w:t>
      </w:r>
      <w:r w:rsidRPr="00396980">
        <w:rPr>
          <w:rFonts w:hAnsi="新細明體" w:hint="eastAsia"/>
        </w:rPr>
        <w:t>乙</w:t>
      </w:r>
      <w:r w:rsidRPr="00396980">
        <w:rPr>
          <w:rFonts w:hint="eastAsia"/>
        </w:rPr>
        <w:t>) PtCl</w:t>
      </w:r>
      <w:r w:rsidRPr="00396980">
        <w:rPr>
          <w:rFonts w:hint="eastAsia"/>
          <w:vertAlign w:val="subscript"/>
        </w:rPr>
        <w:t>4</w:t>
      </w:r>
      <w:r w:rsidRPr="00396980">
        <w:rPr>
          <w:rFonts w:hAnsi="新細明體" w:hint="eastAsia"/>
        </w:rPr>
        <w:t>．</w:t>
      </w:r>
      <w:r w:rsidRPr="00396980">
        <w:rPr>
          <w:rFonts w:hint="eastAsia"/>
        </w:rPr>
        <w:t>2NH</w:t>
      </w:r>
      <w:r w:rsidRPr="00396980">
        <w:rPr>
          <w:rFonts w:hint="eastAsia"/>
          <w:vertAlign w:val="subscript"/>
        </w:rPr>
        <w:t>3</w:t>
      </w:r>
      <w:r w:rsidRPr="00396980">
        <w:rPr>
          <w:rFonts w:hint="eastAsia"/>
        </w:rPr>
        <w:t>（</w:t>
      </w:r>
      <w:r w:rsidRPr="00396980">
        <w:rPr>
          <w:rFonts w:hint="eastAsia"/>
        </w:rPr>
        <w:t>= [Pt(NH</w:t>
      </w:r>
      <w:r w:rsidRPr="00396980">
        <w:rPr>
          <w:rFonts w:hint="eastAsia"/>
          <w:vertAlign w:val="subscript"/>
        </w:rPr>
        <w:t>3</w:t>
      </w:r>
      <w:r w:rsidRPr="00396980">
        <w:rPr>
          <w:rFonts w:hint="eastAsia"/>
        </w:rPr>
        <w:t>)</w:t>
      </w:r>
      <w:r w:rsidRPr="00396980">
        <w:rPr>
          <w:rFonts w:hint="eastAsia"/>
          <w:vertAlign w:val="subscript"/>
        </w:rPr>
        <w:t>2</w:t>
      </w:r>
      <w:r w:rsidRPr="00396980">
        <w:rPr>
          <w:rFonts w:hint="eastAsia"/>
        </w:rPr>
        <w:t>Cl</w:t>
      </w:r>
      <w:r w:rsidRPr="00396980">
        <w:rPr>
          <w:rFonts w:hint="eastAsia"/>
          <w:vertAlign w:val="subscript"/>
        </w:rPr>
        <w:t>4</w:t>
      </w:r>
      <w:r w:rsidRPr="00396980">
        <w:rPr>
          <w:rFonts w:hint="eastAsia"/>
        </w:rPr>
        <w:t>]</w:t>
      </w:r>
      <w:r w:rsidRPr="00396980">
        <w:rPr>
          <w:rFonts w:hint="eastAsia"/>
        </w:rPr>
        <w:t>）</w:t>
      </w:r>
      <w:r w:rsidRPr="00396980">
        <w:rPr>
          <w:rFonts w:hAnsi="新細明體" w:hint="eastAsia"/>
        </w:rPr>
        <w:t xml:space="preserve">二種不同的錯合物，若其水溶液重量莫耳濃度皆相同，則下列各項敘述中，何者正確？　</w:t>
      </w:r>
      <w:r w:rsidRPr="00396980">
        <w:rPr>
          <w:rFonts w:hint="eastAsia"/>
        </w:rPr>
        <w:t>(A)</w:t>
      </w:r>
      <w:r w:rsidRPr="00396980">
        <w:rPr>
          <w:rFonts w:hAnsi="新細明體" w:hint="eastAsia"/>
        </w:rPr>
        <w:t>錯合物本身熔點：甲</w:t>
      </w:r>
      <w:r w:rsidRPr="00396980">
        <w:rPr>
          <w:rFonts w:hint="eastAsia"/>
        </w:rPr>
        <w:t xml:space="preserve"> &lt; </w:t>
      </w:r>
      <w:r w:rsidRPr="00396980">
        <w:rPr>
          <w:rFonts w:hAnsi="新細明體" w:hint="eastAsia"/>
        </w:rPr>
        <w:t xml:space="preserve">乙　</w:t>
      </w:r>
      <w:r w:rsidRPr="00396980">
        <w:rPr>
          <w:rFonts w:hint="eastAsia"/>
        </w:rPr>
        <w:t>(B)</w:t>
      </w:r>
      <w:r w:rsidRPr="00396980">
        <w:rPr>
          <w:rFonts w:hAnsi="新細明體" w:hint="eastAsia"/>
        </w:rPr>
        <w:t>錯合物熔融態時導電度：甲</w:t>
      </w:r>
      <w:r w:rsidRPr="00396980">
        <w:rPr>
          <w:rFonts w:hint="eastAsia"/>
        </w:rPr>
        <w:t xml:space="preserve"> &lt; </w:t>
      </w:r>
      <w:r w:rsidRPr="00396980">
        <w:rPr>
          <w:rFonts w:hAnsi="新細明體" w:hint="eastAsia"/>
        </w:rPr>
        <w:t xml:space="preserve">乙　</w:t>
      </w:r>
      <w:r w:rsidRPr="00396980">
        <w:rPr>
          <w:rFonts w:hint="eastAsia"/>
        </w:rPr>
        <w:t>(C)</w:t>
      </w:r>
      <w:r w:rsidRPr="00396980">
        <w:rPr>
          <w:rFonts w:hAnsi="新細明體" w:hint="eastAsia"/>
        </w:rPr>
        <w:t>等壓時，水溶液的沸點：甲</w:t>
      </w:r>
      <w:r w:rsidRPr="00396980">
        <w:rPr>
          <w:rFonts w:hint="eastAsia"/>
        </w:rPr>
        <w:t xml:space="preserve"> &lt; </w:t>
      </w:r>
      <w:r w:rsidRPr="00396980">
        <w:rPr>
          <w:rFonts w:hAnsi="新細明體" w:hint="eastAsia"/>
        </w:rPr>
        <w:t xml:space="preserve">乙　</w:t>
      </w:r>
      <w:r w:rsidRPr="00396980">
        <w:rPr>
          <w:rFonts w:hint="eastAsia"/>
        </w:rPr>
        <w:t>(D)</w:t>
      </w:r>
      <w:r w:rsidRPr="00396980">
        <w:rPr>
          <w:rFonts w:hAnsi="新細明體" w:hint="eastAsia"/>
        </w:rPr>
        <w:t>同體積溶液加足量硝酸銀產生氯化銀多寡：甲</w:t>
      </w:r>
      <w:r w:rsidRPr="00396980">
        <w:rPr>
          <w:rFonts w:hint="eastAsia"/>
        </w:rPr>
        <w:t xml:space="preserve"> &lt; </w:t>
      </w:r>
      <w:r w:rsidRPr="00396980">
        <w:rPr>
          <w:rFonts w:hAnsi="新細明體" w:hint="eastAsia"/>
        </w:rPr>
        <w:t xml:space="preserve">乙　</w:t>
      </w:r>
      <w:r w:rsidRPr="00396980">
        <w:rPr>
          <w:rFonts w:hint="eastAsia"/>
        </w:rPr>
        <w:t>(E)</w:t>
      </w:r>
      <w:r w:rsidRPr="00396980">
        <w:rPr>
          <w:rFonts w:hAnsi="新細明體" w:hint="eastAsia"/>
        </w:rPr>
        <w:t>異構物數目：甲</w:t>
      </w:r>
      <w:r w:rsidRPr="00396980">
        <w:rPr>
          <w:rFonts w:hint="eastAsia"/>
        </w:rPr>
        <w:t xml:space="preserve"> &lt; </w:t>
      </w:r>
      <w:r w:rsidRPr="00396980">
        <w:rPr>
          <w:rFonts w:hAnsi="新細明體" w:hint="eastAsia"/>
        </w:rPr>
        <w:t>乙</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br/>
      </w:r>
      <w:bookmarkStart w:id="14" w:name="_MON_1463398524"/>
      <w:bookmarkEnd w:id="14"/>
      <w:bookmarkStart w:id="15" w:name="_MON_1463399616"/>
      <w:bookmarkEnd w:id="15"/>
      <w:r w:rsidRPr="00CA77BF">
        <w:object w:dxaOrig="5461" w:dyaOrig="2157">
          <v:shape id="_x0000_i1163" type="#_x0000_t75" style="width:273pt;height:108pt" o:ole="">
            <v:imagedata r:id="rId230" o:title=""/>
          </v:shape>
          <o:OLEObject Type="Embed" ProgID="Word.Document.8" ShapeID="_x0000_i1163" DrawAspect="Content" ObjectID="_1537170547" r:id="rId231">
            <o:FieldCodes>\s</o:FieldCodes>
          </o:OLEObject>
        </w:object>
      </w:r>
    </w:p>
    <w:p w:rsidR="00CA77BF" w:rsidRPr="00103018" w:rsidRDefault="00CA77BF" w:rsidP="00CA77BF">
      <w:pPr>
        <w:ind w:left="454" w:hanging="454"/>
      </w:pPr>
      <w:r>
        <w:rPr>
          <w:rFonts w:ascii="新細明體" w:eastAsia="新細明體" w:hAnsi="新細明體"/>
          <w:sz w:val="24"/>
        </w:rPr>
        <w:t xml:space="preserve">21. </w:t>
      </w:r>
      <w:r w:rsidRPr="00103018">
        <w:rPr>
          <w:rFonts w:hAnsi="細明體" w:cs="新細明體-WinCharSetFFFF-H" w:hint="eastAsia"/>
        </w:rPr>
        <w:t>下列金屬在空氣中哪一種內部最易被氧化腐蝕？</w:t>
      </w:r>
      <w:r w:rsidRPr="00103018">
        <w:rPr>
          <w:rFonts w:cs="新細明體-WinCharSetFFFF-H"/>
        </w:rPr>
        <w:t xml:space="preserve">　</w:t>
      </w:r>
      <w:r w:rsidRPr="00103018">
        <w:rPr>
          <w:rFonts w:cs="新細明體-WinCharSetFFFF-H"/>
        </w:rPr>
        <w:t>(A)</w:t>
      </w:r>
      <w:r w:rsidRPr="00103018">
        <w:rPr>
          <w:rFonts w:hAnsi="細明體" w:cs="新細明體-WinCharSetFFFF-H" w:hint="eastAsia"/>
        </w:rPr>
        <w:t>鐵</w:t>
      </w:r>
      <w:r w:rsidRPr="00103018">
        <w:rPr>
          <w:rFonts w:cs="新細明體-WinCharSetFFFF-H"/>
        </w:rPr>
        <w:t xml:space="preserve">　</w:t>
      </w:r>
      <w:r w:rsidRPr="00103018">
        <w:rPr>
          <w:rFonts w:cs="新細明體-WinCharSetFFFF-H"/>
        </w:rPr>
        <w:t>(B)</w:t>
      </w:r>
      <w:r w:rsidRPr="00103018">
        <w:rPr>
          <w:rFonts w:hAnsi="細明體" w:cs="新細明體-WinCharSetFFFF-H" w:hint="eastAsia"/>
        </w:rPr>
        <w:t>鋁</w:t>
      </w:r>
      <w:r w:rsidRPr="00103018">
        <w:rPr>
          <w:rFonts w:cs="新細明體-WinCharSetFFFF-H"/>
        </w:rPr>
        <w:t xml:space="preserve">　</w:t>
      </w:r>
      <w:r w:rsidRPr="00103018">
        <w:rPr>
          <w:rFonts w:cs="新細明體-WinCharSetFFFF-H"/>
        </w:rPr>
        <w:t>(C)</w:t>
      </w:r>
      <w:r w:rsidRPr="00103018">
        <w:rPr>
          <w:rFonts w:hAnsi="細明體" w:cs="新細明體-WinCharSetFFFF-H" w:hint="eastAsia"/>
        </w:rPr>
        <w:t>錫</w:t>
      </w:r>
      <w:r w:rsidRPr="00103018">
        <w:rPr>
          <w:rFonts w:cs="新細明體-WinCharSetFFFF-H"/>
        </w:rPr>
        <w:t xml:space="preserve">　</w:t>
      </w:r>
      <w:r w:rsidRPr="00103018">
        <w:rPr>
          <w:rFonts w:cs="新細明體-WinCharSetFFFF-H"/>
        </w:rPr>
        <w:t>(D)</w:t>
      </w:r>
      <w:r w:rsidRPr="00103018">
        <w:rPr>
          <w:rFonts w:hAnsi="細明體" w:cs="新細明體-WinCharSetFFFF-H" w:hint="eastAsia"/>
        </w:rPr>
        <w:t>銅</w:t>
      </w:r>
      <w:r w:rsidRPr="0010301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鋁雖易和氧氣作用，但所生成的氧化鋁可保護內部的鋁</w:t>
      </w:r>
    </w:p>
    <w:p w:rsidR="00CA77BF" w:rsidRPr="006C35C8" w:rsidRDefault="00CA77BF" w:rsidP="00CA77BF">
      <w:pPr>
        <w:ind w:left="454" w:hanging="454"/>
        <w:rPr>
          <w:szCs w:val="14"/>
          <w:lang w:val="pt-BR"/>
        </w:rPr>
      </w:pPr>
      <w:r>
        <w:rPr>
          <w:rFonts w:ascii="新細明體" w:eastAsia="新細明體" w:hAnsi="新細明體"/>
          <w:sz w:val="24"/>
        </w:rPr>
        <w:t xml:space="preserve">22. </w:t>
      </w:r>
      <w:r w:rsidRPr="006C35C8">
        <w:rPr>
          <w:rFonts w:hAnsi="細明體" w:cs="新細明體-WinCharSetFFFF-H" w:hint="eastAsia"/>
        </w:rPr>
        <w:t>在鼓風爐中</w:t>
      </w:r>
      <w:r w:rsidRPr="006C35C8">
        <w:rPr>
          <w:rFonts w:hAnsi="細明體" w:cs="新細明體-WinCharSetFFFF-H" w:hint="eastAsia"/>
          <w:u w:val="wave"/>
        </w:rPr>
        <w:t>不可能</w:t>
      </w:r>
      <w:r w:rsidRPr="006C35C8">
        <w:rPr>
          <w:rFonts w:hAnsi="細明體" w:cs="新細明體-WinCharSetFFFF-H" w:hint="eastAsia"/>
        </w:rPr>
        <w:t>發生下列何項反應？</w:t>
      </w:r>
      <w:r w:rsidRPr="006C35C8">
        <w:rPr>
          <w:rFonts w:cs="新細明體-WinCharSetFFFF-H"/>
        </w:rPr>
        <w:t xml:space="preserve">　</w:t>
      </w:r>
      <w:r w:rsidRPr="006C35C8">
        <w:rPr>
          <w:rFonts w:cs="新細明體-WinCharSetFFFF-H"/>
          <w:lang w:val="pt-BR"/>
        </w:rPr>
        <w:t>(A)</w:t>
      </w:r>
      <w:r w:rsidRPr="006C35C8">
        <w:rPr>
          <w:rFonts w:cs="新細明體-WinCharSetFFFF-H" w:hint="eastAsia"/>
          <w:lang w:val="pt-BR"/>
        </w:rPr>
        <w:t xml:space="preserve"> </w:t>
      </w:r>
      <w:r w:rsidRPr="006C35C8">
        <w:rPr>
          <w:rFonts w:cs="TimesNewRoman"/>
          <w:lang w:val="pt-BR"/>
        </w:rPr>
        <w:t>Fe</w:t>
      </w:r>
      <w:r w:rsidRPr="006C35C8">
        <w:rPr>
          <w:rFonts w:cs="TimesNewRoman"/>
          <w:szCs w:val="14"/>
          <w:vertAlign w:val="subscript"/>
          <w:lang w:val="pt-BR"/>
        </w:rPr>
        <w:t>2</w:t>
      </w:r>
      <w:r w:rsidRPr="006C35C8">
        <w:rPr>
          <w:rFonts w:cs="TimesNewRoman"/>
          <w:lang w:val="pt-BR"/>
        </w:rPr>
        <w:t>O</w:t>
      </w:r>
      <w:r w:rsidRPr="006C35C8">
        <w:rPr>
          <w:rFonts w:cs="TimesNewRoman"/>
          <w:szCs w:val="14"/>
          <w:vertAlign w:val="subscript"/>
          <w:lang w:val="pt-BR"/>
        </w:rPr>
        <w:t>3</w:t>
      </w:r>
      <w:r w:rsidRPr="006C35C8">
        <w:rPr>
          <w:rFonts w:cs="TimesNewRoman"/>
          <w:szCs w:val="14"/>
          <w:lang w:val="pt-BR"/>
        </w:rPr>
        <w:t xml:space="preserve"> </w:t>
      </w:r>
      <w:r w:rsidRPr="006C35C8">
        <w:rPr>
          <w:rFonts w:cs="TimesNewRoman"/>
          <w:lang w:val="pt-BR"/>
        </w:rPr>
        <w:t xml:space="preserve">+ 3CO </w:t>
      </w:r>
      <w:r w:rsidRPr="006C35C8">
        <w:rPr>
          <w:rFonts w:cs="細明體-WinCharSetFFFF-H" w:hint="eastAsia"/>
          <w:lang w:val="pt-BR"/>
        </w:rPr>
        <w:t>→</w:t>
      </w:r>
      <w:r w:rsidRPr="006C35C8">
        <w:rPr>
          <w:rFonts w:cs="細明體-WinCharSetFFFF-H"/>
          <w:lang w:val="pt-BR"/>
        </w:rPr>
        <w:t xml:space="preserve"> </w:t>
      </w:r>
      <w:r w:rsidRPr="006C35C8">
        <w:rPr>
          <w:rFonts w:cs="TimesNewRoman"/>
          <w:lang w:val="pt-BR"/>
        </w:rPr>
        <w:t>2Fe + 3CO</w:t>
      </w:r>
      <w:r w:rsidRPr="006C35C8">
        <w:rPr>
          <w:rFonts w:cs="TimesNewRoman"/>
          <w:szCs w:val="14"/>
          <w:vertAlign w:val="subscript"/>
          <w:lang w:val="pt-BR"/>
        </w:rPr>
        <w:t>2</w:t>
      </w:r>
      <w:r w:rsidRPr="006C35C8">
        <w:rPr>
          <w:rFonts w:cs="TimesNewRoman"/>
          <w:szCs w:val="14"/>
        </w:rPr>
        <w:t xml:space="preserve">　</w:t>
      </w:r>
      <w:r w:rsidRPr="006C35C8">
        <w:rPr>
          <w:rFonts w:cs="TimesNewRoman"/>
          <w:szCs w:val="14"/>
          <w:lang w:val="pt-BR"/>
        </w:rPr>
        <w:t>(B)</w:t>
      </w:r>
      <w:r w:rsidRPr="006C35C8">
        <w:rPr>
          <w:rFonts w:cs="TimesNewRoman" w:hint="eastAsia"/>
          <w:szCs w:val="14"/>
          <w:lang w:val="pt-BR"/>
        </w:rPr>
        <w:t xml:space="preserve"> </w:t>
      </w:r>
      <w:r w:rsidRPr="006C35C8">
        <w:rPr>
          <w:rFonts w:cs="TimesNewRoman"/>
          <w:lang w:val="pt-BR"/>
        </w:rPr>
        <w:t>Fe</w:t>
      </w:r>
      <w:r w:rsidRPr="006C35C8">
        <w:rPr>
          <w:rFonts w:cs="TimesNewRoman"/>
          <w:szCs w:val="14"/>
          <w:vertAlign w:val="subscript"/>
          <w:lang w:val="pt-BR"/>
        </w:rPr>
        <w:t>2</w:t>
      </w:r>
      <w:r w:rsidRPr="006C35C8">
        <w:rPr>
          <w:rFonts w:cs="TimesNewRoman"/>
          <w:lang w:val="pt-BR"/>
        </w:rPr>
        <w:t>O</w:t>
      </w:r>
      <w:r w:rsidRPr="006C35C8">
        <w:rPr>
          <w:rFonts w:cs="TimesNewRoman"/>
          <w:szCs w:val="14"/>
          <w:vertAlign w:val="subscript"/>
          <w:lang w:val="pt-BR"/>
        </w:rPr>
        <w:t>3</w:t>
      </w:r>
      <w:r w:rsidRPr="006C35C8">
        <w:rPr>
          <w:rFonts w:cs="TimesNewRoman"/>
          <w:szCs w:val="14"/>
          <w:lang w:val="pt-BR"/>
        </w:rPr>
        <w:t xml:space="preserve"> </w:t>
      </w:r>
      <w:r w:rsidRPr="006C35C8">
        <w:rPr>
          <w:rFonts w:cs="TimesNewRoman"/>
          <w:lang w:val="pt-BR"/>
        </w:rPr>
        <w:t xml:space="preserve">+ 3C </w:t>
      </w:r>
      <w:r w:rsidRPr="006C35C8">
        <w:rPr>
          <w:rFonts w:cs="細明體-WinCharSetFFFF-H" w:hint="eastAsia"/>
          <w:lang w:val="pt-BR"/>
        </w:rPr>
        <w:t>→</w:t>
      </w:r>
      <w:r w:rsidRPr="006C35C8">
        <w:rPr>
          <w:rFonts w:cs="細明體-WinCharSetFFFF-H"/>
          <w:lang w:val="pt-BR"/>
        </w:rPr>
        <w:t xml:space="preserve"> </w:t>
      </w:r>
      <w:r w:rsidRPr="006C35C8">
        <w:rPr>
          <w:rFonts w:cs="TimesNewRoman"/>
          <w:lang w:val="pt-BR"/>
        </w:rPr>
        <w:t>2Fe +</w:t>
      </w:r>
      <w:r w:rsidRPr="006C35C8">
        <w:rPr>
          <w:rFonts w:cs="TimesNewRoman" w:hint="eastAsia"/>
          <w:lang w:val="pt-BR"/>
        </w:rPr>
        <w:t xml:space="preserve"> </w:t>
      </w:r>
      <w:r w:rsidRPr="006C35C8">
        <w:rPr>
          <w:rFonts w:cs="TimesNewRoman"/>
          <w:lang w:val="pt-BR"/>
        </w:rPr>
        <w:t>3CO</w:t>
      </w:r>
      <w:r w:rsidRPr="006C35C8">
        <w:rPr>
          <w:rFonts w:cs="TimesNewRoman"/>
        </w:rPr>
        <w:t xml:space="preserve">　</w:t>
      </w:r>
      <w:r w:rsidRPr="006C35C8">
        <w:rPr>
          <w:rFonts w:cs="TimesNewRoman"/>
          <w:lang w:val="pt-BR"/>
        </w:rPr>
        <w:t>(C)</w:t>
      </w:r>
      <w:r w:rsidRPr="006C35C8">
        <w:rPr>
          <w:rFonts w:cs="TimesNewRoman" w:hint="eastAsia"/>
          <w:lang w:val="pt-BR"/>
        </w:rPr>
        <w:t xml:space="preserve"> </w:t>
      </w:r>
      <w:r w:rsidRPr="006C35C8">
        <w:rPr>
          <w:rFonts w:cs="TimesNewRoman"/>
          <w:lang w:val="pt-BR"/>
        </w:rPr>
        <w:t>2Fe</w:t>
      </w:r>
      <w:r w:rsidRPr="006C35C8">
        <w:rPr>
          <w:rFonts w:cs="TimesNewRoman"/>
          <w:szCs w:val="14"/>
          <w:vertAlign w:val="subscript"/>
          <w:lang w:val="pt-BR"/>
        </w:rPr>
        <w:t>3</w:t>
      </w:r>
      <w:r w:rsidRPr="006C35C8">
        <w:rPr>
          <w:rFonts w:cs="TimesNewRoman"/>
          <w:lang w:val="pt-BR"/>
        </w:rPr>
        <w:t>O</w:t>
      </w:r>
      <w:r w:rsidRPr="006C35C8">
        <w:rPr>
          <w:rFonts w:cs="TimesNewRoman"/>
          <w:szCs w:val="14"/>
          <w:vertAlign w:val="subscript"/>
          <w:lang w:val="pt-BR"/>
        </w:rPr>
        <w:t>4</w:t>
      </w:r>
      <w:r w:rsidRPr="006C35C8">
        <w:rPr>
          <w:rFonts w:cs="TimesNewRoman"/>
          <w:szCs w:val="14"/>
          <w:lang w:val="pt-BR"/>
        </w:rPr>
        <w:t xml:space="preserve"> </w:t>
      </w:r>
      <w:r w:rsidRPr="006C35C8">
        <w:rPr>
          <w:rFonts w:cs="TimesNewRoman"/>
          <w:lang w:val="pt-BR"/>
        </w:rPr>
        <w:t xml:space="preserve">+ CO </w:t>
      </w:r>
      <w:r w:rsidRPr="006C35C8">
        <w:rPr>
          <w:rFonts w:cs="細明體-WinCharSetFFFF-H" w:hint="eastAsia"/>
          <w:lang w:val="pt-BR"/>
        </w:rPr>
        <w:t>→</w:t>
      </w:r>
      <w:r w:rsidRPr="006C35C8">
        <w:rPr>
          <w:rFonts w:cs="TimesNewRoman"/>
          <w:lang w:val="pt-BR"/>
        </w:rPr>
        <w:t>3Fe</w:t>
      </w:r>
      <w:r w:rsidRPr="006C35C8">
        <w:rPr>
          <w:rFonts w:cs="TimesNewRoman"/>
          <w:szCs w:val="14"/>
          <w:vertAlign w:val="subscript"/>
          <w:lang w:val="pt-BR"/>
        </w:rPr>
        <w:t>2</w:t>
      </w:r>
      <w:r w:rsidRPr="006C35C8">
        <w:rPr>
          <w:rFonts w:cs="TimesNewRoman"/>
          <w:lang w:val="pt-BR"/>
        </w:rPr>
        <w:t>O</w:t>
      </w:r>
      <w:r w:rsidRPr="006C35C8">
        <w:rPr>
          <w:rFonts w:cs="TimesNewRoman"/>
          <w:szCs w:val="14"/>
          <w:vertAlign w:val="subscript"/>
          <w:lang w:val="pt-BR"/>
        </w:rPr>
        <w:t>3</w:t>
      </w:r>
      <w:r w:rsidRPr="006C35C8">
        <w:rPr>
          <w:rFonts w:cs="TimesNewRoman"/>
          <w:szCs w:val="14"/>
          <w:lang w:val="pt-BR"/>
        </w:rPr>
        <w:t xml:space="preserve"> </w:t>
      </w:r>
      <w:r w:rsidRPr="006C35C8">
        <w:rPr>
          <w:rFonts w:cs="TimesNewRoman"/>
          <w:lang w:val="pt-BR"/>
        </w:rPr>
        <w:t>+ C</w:t>
      </w:r>
      <w:r w:rsidRPr="006C35C8">
        <w:rPr>
          <w:rFonts w:cs="TimesNewRoman"/>
        </w:rPr>
        <w:t xml:space="preserve">　</w:t>
      </w:r>
      <w:r w:rsidRPr="006C35C8">
        <w:rPr>
          <w:rFonts w:cs="TimesNewRoman"/>
          <w:lang w:val="pt-BR"/>
        </w:rPr>
        <w:t>(D)</w:t>
      </w:r>
      <w:r w:rsidRPr="006C35C8">
        <w:rPr>
          <w:rFonts w:cs="TimesNewRoman" w:hint="eastAsia"/>
          <w:lang w:val="pt-BR"/>
        </w:rPr>
        <w:t xml:space="preserve"> </w:t>
      </w:r>
      <w:r w:rsidRPr="006C35C8">
        <w:rPr>
          <w:rFonts w:cs="TimesNewRoman"/>
          <w:lang w:val="pt-BR"/>
        </w:rPr>
        <w:t>CaCO</w:t>
      </w:r>
      <w:r w:rsidRPr="006C35C8">
        <w:rPr>
          <w:rFonts w:cs="TimesNewRoman"/>
          <w:szCs w:val="14"/>
          <w:vertAlign w:val="subscript"/>
          <w:lang w:val="pt-BR"/>
        </w:rPr>
        <w:t>3</w:t>
      </w:r>
      <w:r w:rsidRPr="006C35C8">
        <w:rPr>
          <w:rFonts w:cs="TimesNewRoman"/>
          <w:szCs w:val="14"/>
          <w:lang w:val="pt-BR"/>
        </w:rPr>
        <w:t xml:space="preserve"> </w:t>
      </w:r>
      <w:r w:rsidRPr="006C35C8">
        <w:rPr>
          <w:rFonts w:cs="TimesNewRoman"/>
          <w:lang w:val="pt-BR"/>
        </w:rPr>
        <w:t>+ SiO</w:t>
      </w:r>
      <w:r w:rsidRPr="006C35C8">
        <w:rPr>
          <w:rFonts w:cs="TimesNewRoman"/>
          <w:szCs w:val="14"/>
          <w:vertAlign w:val="subscript"/>
          <w:lang w:val="pt-BR"/>
        </w:rPr>
        <w:t>2</w:t>
      </w:r>
      <w:r w:rsidRPr="006C35C8">
        <w:rPr>
          <w:rFonts w:cs="TimesNewRoman"/>
          <w:szCs w:val="14"/>
          <w:lang w:val="pt-BR"/>
        </w:rPr>
        <w:t xml:space="preserve"> </w:t>
      </w:r>
      <w:r w:rsidRPr="006C35C8">
        <w:rPr>
          <w:rFonts w:cs="細明體-WinCharSetFFFF-H" w:hint="eastAsia"/>
          <w:lang w:val="pt-BR"/>
        </w:rPr>
        <w:t>→</w:t>
      </w:r>
      <w:r w:rsidRPr="006C35C8">
        <w:rPr>
          <w:rFonts w:cs="細明體-WinCharSetFFFF-H"/>
          <w:lang w:val="pt-BR"/>
        </w:rPr>
        <w:t xml:space="preserve"> </w:t>
      </w:r>
      <w:r w:rsidRPr="006C35C8">
        <w:rPr>
          <w:rFonts w:cs="TimesNewRoman"/>
          <w:lang w:val="pt-BR"/>
        </w:rPr>
        <w:t>CaSiO</w:t>
      </w:r>
      <w:r w:rsidRPr="006C35C8">
        <w:rPr>
          <w:rFonts w:cs="TimesNewRoman"/>
          <w:szCs w:val="14"/>
          <w:vertAlign w:val="subscript"/>
          <w:lang w:val="pt-BR"/>
        </w:rPr>
        <w:t>3</w:t>
      </w:r>
      <w:r w:rsidRPr="006C35C8">
        <w:rPr>
          <w:rFonts w:cs="TimesNewRoman"/>
          <w:szCs w:val="14"/>
          <w:lang w:val="pt-BR"/>
        </w:rPr>
        <w:t xml:space="preserve"> </w:t>
      </w:r>
      <w:r w:rsidRPr="006C35C8">
        <w:rPr>
          <w:rFonts w:cs="TimesNewRoman"/>
          <w:lang w:val="pt-BR"/>
        </w:rPr>
        <w:t>+ CO</w:t>
      </w:r>
      <w:r w:rsidRPr="006C35C8">
        <w:rPr>
          <w:rFonts w:cs="TimesNewRoman"/>
          <w:szCs w:val="14"/>
          <w:vertAlign w:val="subscript"/>
          <w:lang w:val="pt-BR"/>
        </w:rPr>
        <w:t>2</w:t>
      </w:r>
      <w:r w:rsidRPr="006C35C8">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1D795E" w:rsidRDefault="00CA77BF" w:rsidP="00CA77BF">
      <w:pPr>
        <w:ind w:left="454" w:hanging="454"/>
      </w:pPr>
      <w:r>
        <w:rPr>
          <w:rFonts w:ascii="新細明體" w:eastAsia="新細明體" w:hAnsi="新細明體"/>
          <w:sz w:val="24"/>
        </w:rPr>
        <w:t xml:space="preserve">23. </w:t>
      </w:r>
      <w:r w:rsidRPr="001D795E">
        <w:rPr>
          <w:rFonts w:hAnsi="細明體" w:cs="新細明體-WinCharSetFFFF-H" w:hint="eastAsia"/>
        </w:rPr>
        <w:t>銀在下列反應中，何者產物有二氧化硫氣體？</w:t>
      </w:r>
      <w:r w:rsidRPr="001D795E">
        <w:rPr>
          <w:rFonts w:cs="新細明體-WinCharSetFFFF-H"/>
        </w:rPr>
        <w:t xml:space="preserve">　</w:t>
      </w:r>
      <w:r w:rsidRPr="001D795E">
        <w:rPr>
          <w:rFonts w:cs="新細明體-WinCharSetFFFF-H"/>
        </w:rPr>
        <w:t>(A)</w:t>
      </w:r>
      <w:r w:rsidRPr="001D795E">
        <w:rPr>
          <w:rFonts w:cs="新細明體-WinCharSetFFFF-H" w:hint="eastAsia"/>
        </w:rPr>
        <w:t xml:space="preserve"> </w:t>
      </w:r>
      <w:r w:rsidRPr="001D795E">
        <w:rPr>
          <w:rFonts w:cs="TimesNewRoman"/>
        </w:rPr>
        <w:t>Ag</w:t>
      </w:r>
      <w:r w:rsidRPr="001D795E">
        <w:rPr>
          <w:rFonts w:cs="TimesNewRoman"/>
          <w:szCs w:val="14"/>
          <w:vertAlign w:val="subscript"/>
        </w:rPr>
        <w:t>(s)</w:t>
      </w:r>
      <w:r w:rsidRPr="001D795E">
        <w:rPr>
          <w:rFonts w:cs="TimesNewRoman"/>
          <w:szCs w:val="14"/>
        </w:rPr>
        <w:t xml:space="preserve"> </w:t>
      </w:r>
      <w:r w:rsidRPr="001D795E">
        <w:rPr>
          <w:rFonts w:cs="TimesNewRoman"/>
        </w:rPr>
        <w:t>+ H</w:t>
      </w:r>
      <w:r w:rsidRPr="001D795E">
        <w:rPr>
          <w:rFonts w:cs="TimesNewRoman"/>
          <w:szCs w:val="14"/>
          <w:vertAlign w:val="subscript"/>
        </w:rPr>
        <w:t>2</w:t>
      </w:r>
      <w:r w:rsidRPr="001D795E">
        <w:rPr>
          <w:rFonts w:cs="TimesNewRoman"/>
        </w:rPr>
        <w:t>S</w:t>
      </w:r>
      <w:r w:rsidRPr="001D795E">
        <w:rPr>
          <w:rFonts w:cs="TimesNewRoman"/>
          <w:szCs w:val="14"/>
          <w:vertAlign w:val="subscript"/>
        </w:rPr>
        <w:t>(g)</w:t>
      </w:r>
      <w:r w:rsidRPr="001D795E">
        <w:rPr>
          <w:rFonts w:cs="TimesNewRoman"/>
          <w:szCs w:val="14"/>
        </w:rPr>
        <w:t xml:space="preserve"> </w:t>
      </w:r>
      <w:r w:rsidRPr="001D795E">
        <w:rPr>
          <w:rFonts w:cs="TimesNewRoman"/>
        </w:rPr>
        <w:t>+ O</w:t>
      </w:r>
      <w:r w:rsidRPr="001D795E">
        <w:rPr>
          <w:rFonts w:cs="TimesNewRoman"/>
          <w:szCs w:val="14"/>
          <w:vertAlign w:val="subscript"/>
        </w:rPr>
        <w:t>2(g)</w:t>
      </w:r>
      <w:r w:rsidRPr="001D795E">
        <w:rPr>
          <w:rFonts w:cs="TimesNewRoman"/>
          <w:szCs w:val="14"/>
        </w:rPr>
        <w:t xml:space="preserve"> </w:t>
      </w:r>
      <w:r w:rsidRPr="001D795E">
        <w:rPr>
          <w:rFonts w:cs="細明體-WinCharSetFFFF-H" w:hint="eastAsia"/>
        </w:rPr>
        <w:t>→</w:t>
      </w:r>
      <w:r w:rsidRPr="001D795E">
        <w:rPr>
          <w:rFonts w:cs="細明體-WinCharSetFFFF-H"/>
        </w:rPr>
        <w:t xml:space="preserve">　</w:t>
      </w:r>
      <w:r w:rsidRPr="001D795E">
        <w:rPr>
          <w:rFonts w:cs="細明體-WinCharSetFFFF-H"/>
        </w:rPr>
        <w:t>(B)</w:t>
      </w:r>
      <w:r w:rsidRPr="001D795E">
        <w:rPr>
          <w:rFonts w:cs="TimesNewRoman"/>
        </w:rPr>
        <w:t xml:space="preserve"> Ag</w:t>
      </w:r>
      <w:r w:rsidRPr="001D795E">
        <w:rPr>
          <w:rFonts w:cs="TimesNewRoman"/>
          <w:szCs w:val="14"/>
          <w:vertAlign w:val="subscript"/>
        </w:rPr>
        <w:t>(s)</w:t>
      </w:r>
      <w:r w:rsidRPr="001D795E">
        <w:rPr>
          <w:rFonts w:cs="TimesNewRoman"/>
          <w:szCs w:val="14"/>
        </w:rPr>
        <w:t xml:space="preserve"> </w:t>
      </w:r>
      <w:r w:rsidRPr="001D795E">
        <w:rPr>
          <w:rFonts w:cs="TimesNewRoman"/>
        </w:rPr>
        <w:t>+</w:t>
      </w:r>
      <w:r w:rsidRPr="001D795E">
        <w:rPr>
          <w:rFonts w:cs="TimesNewRoman" w:hint="eastAsia"/>
        </w:rPr>
        <w:t xml:space="preserve"> </w:t>
      </w:r>
      <w:r w:rsidRPr="001D795E">
        <w:rPr>
          <w:rFonts w:cs="TimesNewRoman"/>
        </w:rPr>
        <w:t>H</w:t>
      </w:r>
      <w:r w:rsidRPr="001D795E">
        <w:rPr>
          <w:rFonts w:cs="TimesNewRoman"/>
          <w:szCs w:val="14"/>
          <w:vertAlign w:val="subscript"/>
        </w:rPr>
        <w:t>2</w:t>
      </w:r>
      <w:r w:rsidRPr="001D795E">
        <w:rPr>
          <w:rFonts w:cs="TimesNewRoman"/>
        </w:rPr>
        <w:t>SO</w:t>
      </w:r>
      <w:r w:rsidRPr="001D795E">
        <w:rPr>
          <w:rFonts w:cs="TimesNewRoman"/>
          <w:szCs w:val="14"/>
          <w:vertAlign w:val="subscript"/>
        </w:rPr>
        <w:t>4(</w:t>
      </w:r>
      <w:r w:rsidRPr="001D795E">
        <w:rPr>
          <w:rFonts w:cs="TimesNewRoman,Italic"/>
          <w:iCs/>
          <w:szCs w:val="14"/>
          <w:vertAlign w:val="subscript"/>
        </w:rPr>
        <w:t>aq</w:t>
      </w:r>
      <w:r w:rsidRPr="001D795E">
        <w:rPr>
          <w:rFonts w:cs="TimesNewRoman"/>
          <w:szCs w:val="14"/>
          <w:vertAlign w:val="subscript"/>
        </w:rPr>
        <w:t>)</w:t>
      </w:r>
      <w:r w:rsidRPr="001D795E">
        <w:rPr>
          <w:rFonts w:cs="TimesNewRoman"/>
        </w:rPr>
        <w:t>（稀）</w:t>
      </w:r>
      <w:r w:rsidRPr="001D795E">
        <w:rPr>
          <w:rFonts w:cs="細明體-WinCharSetFFFF-H" w:hint="eastAsia"/>
        </w:rPr>
        <w:t>→</w:t>
      </w:r>
      <w:r w:rsidRPr="001D795E">
        <w:rPr>
          <w:rFonts w:cs="細明體-WinCharSetFFFF-H"/>
        </w:rPr>
        <w:t xml:space="preserve">　</w:t>
      </w:r>
      <w:r w:rsidRPr="001D795E">
        <w:rPr>
          <w:rFonts w:cs="細明體-WinCharSetFFFF-H"/>
        </w:rPr>
        <w:t>(C)</w:t>
      </w:r>
      <w:r w:rsidRPr="001D795E">
        <w:rPr>
          <w:rFonts w:cs="TimesNewRoman"/>
        </w:rPr>
        <w:t xml:space="preserve"> Ag</w:t>
      </w:r>
      <w:r w:rsidRPr="001D795E">
        <w:rPr>
          <w:rFonts w:cs="TimesNewRoman"/>
          <w:szCs w:val="14"/>
          <w:vertAlign w:val="subscript"/>
        </w:rPr>
        <w:t>(s)</w:t>
      </w:r>
      <w:r w:rsidRPr="001D795E">
        <w:rPr>
          <w:rFonts w:cs="TimesNewRoman"/>
          <w:szCs w:val="14"/>
        </w:rPr>
        <w:t xml:space="preserve"> </w:t>
      </w:r>
      <w:r w:rsidRPr="001D795E">
        <w:rPr>
          <w:rFonts w:cs="TimesNewRoman"/>
        </w:rPr>
        <w:t>+ H</w:t>
      </w:r>
      <w:r w:rsidRPr="001D795E">
        <w:rPr>
          <w:rFonts w:cs="TimesNewRoman"/>
          <w:szCs w:val="14"/>
          <w:vertAlign w:val="subscript"/>
        </w:rPr>
        <w:t>2</w:t>
      </w:r>
      <w:r w:rsidRPr="001D795E">
        <w:rPr>
          <w:rFonts w:cs="TimesNewRoman"/>
        </w:rPr>
        <w:t>SO</w:t>
      </w:r>
      <w:r w:rsidRPr="001D795E">
        <w:rPr>
          <w:rFonts w:cs="TimesNewRoman"/>
          <w:szCs w:val="14"/>
          <w:vertAlign w:val="subscript"/>
        </w:rPr>
        <w:t>4(</w:t>
      </w:r>
      <w:r w:rsidRPr="001D795E">
        <w:rPr>
          <w:rFonts w:cs="TimesNewRoman,Italic"/>
          <w:iCs/>
          <w:szCs w:val="14"/>
          <w:vertAlign w:val="subscript"/>
        </w:rPr>
        <w:t>aq</w:t>
      </w:r>
      <w:r w:rsidRPr="001D795E">
        <w:rPr>
          <w:rFonts w:cs="TimesNewRoman"/>
          <w:szCs w:val="14"/>
          <w:vertAlign w:val="subscript"/>
        </w:rPr>
        <w:t>)</w:t>
      </w:r>
      <w:r w:rsidRPr="001D795E">
        <w:rPr>
          <w:rFonts w:cs="TimesNewRoman"/>
        </w:rPr>
        <w:t>（濃）</w:t>
      </w:r>
      <w:r w:rsidRPr="001D795E">
        <w:rPr>
          <w:rFonts w:cs="細明體-WinCharSetFFFF-H" w:hint="eastAsia"/>
        </w:rPr>
        <w:t>→</w:t>
      </w:r>
      <w:r w:rsidRPr="001D795E">
        <w:rPr>
          <w:rFonts w:cs="細明體-WinCharSetFFFF-H"/>
        </w:rPr>
        <w:t xml:space="preserve">　</w:t>
      </w:r>
      <w:r w:rsidRPr="001D795E">
        <w:rPr>
          <w:rFonts w:cs="細明體-WinCharSetFFFF-H"/>
        </w:rPr>
        <w:t>(D)</w:t>
      </w:r>
      <w:r w:rsidRPr="001D795E">
        <w:rPr>
          <w:rFonts w:cs="細明體-WinCharSetFFFF-H" w:hint="eastAsia"/>
        </w:rPr>
        <w:t xml:space="preserve"> </w:t>
      </w:r>
      <w:r w:rsidRPr="001D795E">
        <w:rPr>
          <w:rFonts w:cs="TimesNewRoman"/>
        </w:rPr>
        <w:t>Ag</w:t>
      </w:r>
      <w:r w:rsidRPr="001D795E">
        <w:rPr>
          <w:rFonts w:cs="TimesNewRoman"/>
          <w:szCs w:val="14"/>
          <w:vertAlign w:val="subscript"/>
        </w:rPr>
        <w:t>(s)</w:t>
      </w:r>
      <w:r w:rsidRPr="001D795E">
        <w:rPr>
          <w:rFonts w:cs="TimesNewRoman"/>
          <w:szCs w:val="14"/>
        </w:rPr>
        <w:t xml:space="preserve"> </w:t>
      </w:r>
      <w:r w:rsidRPr="001D795E">
        <w:rPr>
          <w:rFonts w:cs="TimesNewRoman"/>
        </w:rPr>
        <w:t>+ HNO</w:t>
      </w:r>
      <w:r w:rsidRPr="001D795E">
        <w:rPr>
          <w:rFonts w:cs="TimesNewRoman"/>
          <w:szCs w:val="14"/>
          <w:vertAlign w:val="subscript"/>
        </w:rPr>
        <w:t>3(</w:t>
      </w:r>
      <w:r w:rsidRPr="001D795E">
        <w:rPr>
          <w:rFonts w:cs="TimesNewRoman,Italic"/>
          <w:iCs/>
          <w:szCs w:val="14"/>
          <w:vertAlign w:val="subscript"/>
        </w:rPr>
        <w:t>aq</w:t>
      </w:r>
      <w:r w:rsidRPr="001D795E">
        <w:rPr>
          <w:rFonts w:cs="TimesNewRoman"/>
          <w:szCs w:val="14"/>
          <w:vertAlign w:val="subscript"/>
        </w:rPr>
        <w:t>)</w:t>
      </w:r>
      <w:r w:rsidRPr="001D795E">
        <w:rPr>
          <w:rFonts w:cs="TimesNewRoman"/>
          <w:szCs w:val="14"/>
        </w:rPr>
        <w:t xml:space="preserve"> </w:t>
      </w:r>
      <w:r w:rsidRPr="001D795E">
        <w:rPr>
          <w:rFonts w:cs="細明體-WinCharSetFFFF-H" w:hint="eastAsia"/>
        </w:rPr>
        <w:t>→</w:t>
      </w:r>
      <w:r w:rsidRPr="001D795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4Ag + 2H</w:t>
      </w:r>
      <w:r w:rsidRPr="00CA77BF">
        <w:rPr>
          <w:rFonts w:cs="TimesNewRoman"/>
          <w:szCs w:val="14"/>
          <w:vertAlign w:val="subscript"/>
        </w:rPr>
        <w:t>2</w:t>
      </w:r>
      <w:r w:rsidRPr="00CA77BF">
        <w:rPr>
          <w:rFonts w:cs="TimesNewRoman"/>
        </w:rPr>
        <w:t>S</w:t>
      </w:r>
      <w:r w:rsidRPr="00CA77BF">
        <w:rPr>
          <w:rFonts w:cs="TimesNewRoman"/>
          <w:szCs w:val="14"/>
          <w:vertAlign w:val="subscript"/>
        </w:rPr>
        <w:t>(g)</w:t>
      </w:r>
      <w:r w:rsidRPr="00CA77BF">
        <w:rPr>
          <w:rFonts w:cs="TimesNewRoman"/>
          <w:szCs w:val="14"/>
        </w:rPr>
        <w:t xml:space="preserve"> </w:t>
      </w:r>
      <w:r w:rsidRPr="00CA77BF">
        <w:rPr>
          <w:rFonts w:cs="TimesNewRoman"/>
        </w:rPr>
        <w:t>+ O</w:t>
      </w:r>
      <w:r w:rsidRPr="00CA77BF">
        <w:rPr>
          <w:rFonts w:cs="TimesNewRoman"/>
          <w:szCs w:val="14"/>
          <w:vertAlign w:val="subscript"/>
        </w:rPr>
        <w:t>2</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2Ag</w:t>
      </w:r>
      <w:r w:rsidRPr="00CA77BF">
        <w:rPr>
          <w:rFonts w:cs="TimesNewRoman"/>
          <w:szCs w:val="14"/>
          <w:vertAlign w:val="subscript"/>
        </w:rPr>
        <w:t>2</w:t>
      </w:r>
      <w:r w:rsidRPr="00CA77BF">
        <w:rPr>
          <w:rFonts w:cs="TimesNewRoman"/>
        </w:rPr>
        <w:t>S</w:t>
      </w:r>
      <w:r w:rsidRPr="00CA77BF">
        <w:rPr>
          <w:rFonts w:cs="TimesNewRoman"/>
          <w:szCs w:val="14"/>
          <w:vertAlign w:val="subscript"/>
        </w:rPr>
        <w:t>(s)</w:t>
      </w:r>
      <w:r w:rsidRPr="00CA77BF">
        <w:rPr>
          <w:rFonts w:cs="TimesNewRoman" w:hint="eastAsia"/>
          <w:szCs w:val="14"/>
        </w:rPr>
        <w:br/>
      </w:r>
      <w:r w:rsidRPr="00CA77BF">
        <w:rPr>
          <w:rFonts w:cs="TimesNewRoman"/>
        </w:rPr>
        <w:t>(B)</w:t>
      </w:r>
      <w:r w:rsidRPr="00CA77BF">
        <w:rPr>
          <w:rFonts w:cs="TimesNewRoman" w:hint="eastAsia"/>
        </w:rPr>
        <w:t xml:space="preserve"> </w:t>
      </w:r>
      <w:r w:rsidRPr="00CA77BF">
        <w:rPr>
          <w:rFonts w:cs="TimesNewRoman"/>
        </w:rPr>
        <w:t>Ag</w:t>
      </w:r>
      <w:r w:rsidRPr="00CA77BF">
        <w:rPr>
          <w:rFonts w:cs="TimesNewRoman"/>
          <w:szCs w:val="14"/>
          <w:vertAlign w:val="subscript"/>
        </w:rPr>
        <w:t>(s)</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rPr>
        <w:t>（稀）</w:t>
      </w:r>
      <w:r w:rsidRPr="00CA77BF">
        <w:rPr>
          <w:rFonts w:cs="細明體-WinCharSetFFFF-H" w:hint="eastAsia"/>
        </w:rPr>
        <w:t>→</w:t>
      </w:r>
      <w:r w:rsidRPr="00CA77BF">
        <w:rPr>
          <w:rFonts w:hAnsi="細明體" w:cs="新細明體-WinCharSetFFFF-H" w:hint="eastAsia"/>
        </w:rPr>
        <w:t>不反應</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2Ag</w:t>
      </w:r>
      <w:r w:rsidRPr="00CA77BF">
        <w:rPr>
          <w:rFonts w:cs="TimesNewRoman"/>
          <w:szCs w:val="14"/>
          <w:vertAlign w:val="subscript"/>
        </w:rPr>
        <w:t>(s)</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rPr>
        <w:t>（濃）</w:t>
      </w:r>
      <w:r w:rsidRPr="00CA77BF">
        <w:rPr>
          <w:rFonts w:cs="TimesNewRoman"/>
          <w:position w:val="-14"/>
        </w:rPr>
        <w:object w:dxaOrig="639" w:dyaOrig="300">
          <v:shape id="_x0000_i1164" type="#_x0000_t75" style="width:32.25pt;height:15pt" o:ole="">
            <v:imagedata r:id="rId18" o:title=""/>
          </v:shape>
          <o:OLEObject Type="Embed" ProgID="Equation.DSMT4" ShapeID="_x0000_i1164" DrawAspect="Content" ObjectID="_1537170548" r:id="rId232"/>
        </w:object>
      </w:r>
      <w:r w:rsidRPr="00CA77BF">
        <w:rPr>
          <w:rFonts w:cs="TimesNewRoman"/>
        </w:rPr>
        <w:t>Ag</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SO</w:t>
      </w:r>
      <w:r w:rsidRPr="00CA77BF">
        <w:rPr>
          <w:rFonts w:cs="TimesNewRoman"/>
          <w:szCs w:val="14"/>
          <w:vertAlign w:val="subscript"/>
        </w:rPr>
        <w:t>2(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Symbol"/>
          <w:szCs w:val="20"/>
        </w:rPr>
        <w:br/>
      </w:r>
      <w:r w:rsidRPr="00CA77BF">
        <w:rPr>
          <w:rFonts w:cs="TimesNewRoman"/>
        </w:rPr>
        <w:t>(D)</w:t>
      </w:r>
      <w:r w:rsidRPr="00CA77BF">
        <w:rPr>
          <w:rFonts w:cs="TimesNewRoman" w:hint="eastAsia"/>
        </w:rPr>
        <w:t xml:space="preserve"> </w:t>
      </w:r>
      <w:r w:rsidRPr="00CA77BF">
        <w:rPr>
          <w:rFonts w:cs="TimesNewRoman"/>
        </w:rPr>
        <w:t>3Ag + 4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Ag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NO</w:t>
      </w:r>
      <w:r w:rsidRPr="00CA77BF">
        <w:rPr>
          <w:rFonts w:cs="TimesNewRoman"/>
          <w:szCs w:val="14"/>
          <w:vertAlign w:val="subscript"/>
        </w:rPr>
        <w:t>(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p>
    <w:p w:rsidR="00CA77BF" w:rsidRPr="000C31BD" w:rsidRDefault="00CA77BF" w:rsidP="00CA77BF">
      <w:pPr>
        <w:ind w:left="454" w:hanging="454"/>
      </w:pPr>
      <w:r>
        <w:rPr>
          <w:rFonts w:ascii="新細明體" w:eastAsia="新細明體" w:hAnsi="新細明體"/>
          <w:sz w:val="24"/>
        </w:rPr>
        <w:t xml:space="preserve">24. </w:t>
      </w:r>
      <w:r w:rsidRPr="000C31BD">
        <w:rPr>
          <w:rFonts w:cs="TimesNewRoman"/>
        </w:rPr>
        <w:t>X</w:t>
      </w:r>
      <w:r w:rsidRPr="000C31BD">
        <w:rPr>
          <w:rFonts w:hAnsi="細明體" w:cs="新細明體-WinCharSetFFFF-H" w:hint="eastAsia"/>
        </w:rPr>
        <w:t>、</w:t>
      </w:r>
      <w:r w:rsidRPr="000C31BD">
        <w:rPr>
          <w:rFonts w:cs="TimesNewRoman"/>
        </w:rPr>
        <w:t>Y</w:t>
      </w:r>
      <w:r w:rsidRPr="000C31BD">
        <w:rPr>
          <w:rFonts w:hAnsi="細明體" w:cs="新細明體-WinCharSetFFFF-H" w:hint="eastAsia"/>
        </w:rPr>
        <w:t>與</w:t>
      </w:r>
      <w:r w:rsidRPr="000C31BD">
        <w:rPr>
          <w:rFonts w:cs="TimesNewRoman"/>
        </w:rPr>
        <w:t>Z</w:t>
      </w:r>
      <w:r w:rsidRPr="000C31BD">
        <w:rPr>
          <w:rFonts w:hAnsi="細明體" w:cs="新細明體-WinCharSetFFFF-H" w:hint="eastAsia"/>
        </w:rPr>
        <w:t>等三種金屬的氧化物分別與焦碳共熱，發現</w:t>
      </w:r>
      <w:r w:rsidRPr="000C31BD">
        <w:rPr>
          <w:rFonts w:cs="TimesNewRoman"/>
        </w:rPr>
        <w:t>X</w:t>
      </w:r>
      <w:r w:rsidRPr="000C31BD">
        <w:rPr>
          <w:rFonts w:hAnsi="細明體" w:cs="新細明體-WinCharSetFFFF-H" w:hint="eastAsia"/>
        </w:rPr>
        <w:t>和</w:t>
      </w:r>
      <w:r w:rsidRPr="000C31BD">
        <w:rPr>
          <w:rFonts w:cs="TimesNewRoman"/>
        </w:rPr>
        <w:t>Y</w:t>
      </w:r>
      <w:r w:rsidRPr="000C31BD">
        <w:rPr>
          <w:rFonts w:hAnsi="細明體" w:cs="新細明體-WinCharSetFFFF-H" w:hint="eastAsia"/>
        </w:rPr>
        <w:t>的氧化物可被還原，而</w:t>
      </w:r>
      <w:r w:rsidRPr="000C31BD">
        <w:rPr>
          <w:rFonts w:cs="TimesNewRoman"/>
        </w:rPr>
        <w:t>Z</w:t>
      </w:r>
      <w:r w:rsidRPr="000C31BD">
        <w:rPr>
          <w:rFonts w:hAnsi="細明體" w:cs="新細明體-WinCharSetFFFF-H" w:hint="eastAsia"/>
        </w:rPr>
        <w:t>不會；</w:t>
      </w:r>
      <w:r w:rsidRPr="000C31BD">
        <w:rPr>
          <w:rFonts w:cs="TimesNewRoman"/>
        </w:rPr>
        <w:t>X</w:t>
      </w:r>
      <w:r w:rsidRPr="000C31BD">
        <w:rPr>
          <w:rFonts w:hAnsi="細明體" w:cs="新細明體-WinCharSetFFFF-H" w:hint="eastAsia"/>
        </w:rPr>
        <w:t>可置換硝酸鹽中的</w:t>
      </w:r>
      <w:r w:rsidRPr="000C31BD">
        <w:rPr>
          <w:rFonts w:cs="TimesNewRoman"/>
        </w:rPr>
        <w:t>Y</w:t>
      </w:r>
      <w:r w:rsidRPr="000C31BD">
        <w:rPr>
          <w:rFonts w:hAnsi="細明體" w:cs="新細明體-WinCharSetFFFF-H" w:hint="eastAsia"/>
        </w:rPr>
        <w:t>離子。有關三種金屬活性的大小次序，下列何者正確？</w:t>
      </w:r>
      <w:r w:rsidRPr="000C31BD">
        <w:rPr>
          <w:rFonts w:cs="新細明體-WinCharSetFFFF-H"/>
        </w:rPr>
        <w:t xml:space="preserve">　</w:t>
      </w:r>
      <w:r w:rsidRPr="000C31BD">
        <w:rPr>
          <w:rFonts w:cs="新細明體-WinCharSetFFFF-H"/>
        </w:rPr>
        <w:t>(A)</w:t>
      </w:r>
      <w:r w:rsidRPr="000C31BD">
        <w:rPr>
          <w:rFonts w:cs="新細明體-WinCharSetFFFF-H" w:hint="eastAsia"/>
        </w:rPr>
        <w:t xml:space="preserve"> </w:t>
      </w:r>
      <w:r w:rsidRPr="000C31BD">
        <w:rPr>
          <w:rFonts w:cs="TimesNewRoman" w:hint="eastAsia"/>
        </w:rPr>
        <w:t>Z</w:t>
      </w:r>
      <w:r w:rsidRPr="000C31BD">
        <w:rPr>
          <w:rFonts w:cs="TimesNewRoman"/>
        </w:rPr>
        <w:t xml:space="preserve"> &gt; </w:t>
      </w:r>
      <w:r w:rsidRPr="000C31BD">
        <w:rPr>
          <w:rFonts w:cs="TimesNewRoman" w:hint="eastAsia"/>
        </w:rPr>
        <w:t>X</w:t>
      </w:r>
      <w:r w:rsidRPr="000C31BD">
        <w:rPr>
          <w:rFonts w:cs="TimesNewRoman"/>
        </w:rPr>
        <w:t xml:space="preserve"> &gt; </w:t>
      </w:r>
      <w:r w:rsidRPr="000C31BD">
        <w:rPr>
          <w:rFonts w:cs="TimesNewRoman" w:hint="eastAsia"/>
        </w:rPr>
        <w:t>Y</w:t>
      </w:r>
      <w:r w:rsidRPr="000C31BD">
        <w:rPr>
          <w:rFonts w:cs="TimesNewRoman" w:hint="eastAsia"/>
        </w:rPr>
        <w:t xml:space="preserve">　</w:t>
      </w:r>
      <w:r w:rsidRPr="000C31BD">
        <w:rPr>
          <w:rFonts w:cs="TimesNewRoman"/>
        </w:rPr>
        <w:t>(B)</w:t>
      </w:r>
      <w:r w:rsidRPr="000C31BD">
        <w:rPr>
          <w:rFonts w:cs="TimesNewRoman" w:hint="eastAsia"/>
        </w:rPr>
        <w:t xml:space="preserve"> </w:t>
      </w:r>
      <w:r w:rsidRPr="000C31BD">
        <w:rPr>
          <w:rFonts w:cs="TimesNewRoman"/>
        </w:rPr>
        <w:t>Y &gt; Z &gt; X</w:t>
      </w:r>
      <w:r w:rsidRPr="000C31BD">
        <w:rPr>
          <w:rFonts w:cs="TimesNewRoman"/>
        </w:rPr>
        <w:t xml:space="preserve">　</w:t>
      </w:r>
      <w:r w:rsidRPr="000C31BD">
        <w:rPr>
          <w:rFonts w:cs="TimesNewRoman"/>
        </w:rPr>
        <w:t>(C)</w:t>
      </w:r>
      <w:r w:rsidRPr="000C31BD">
        <w:rPr>
          <w:rFonts w:cs="TimesNewRoman" w:hint="eastAsia"/>
        </w:rPr>
        <w:t xml:space="preserve"> </w:t>
      </w:r>
      <w:r w:rsidRPr="000C31BD">
        <w:rPr>
          <w:rFonts w:cs="TimesNewRoman"/>
        </w:rPr>
        <w:t>Y &gt; X &gt; Z</w:t>
      </w:r>
      <w:r w:rsidRPr="000C31BD">
        <w:rPr>
          <w:rFonts w:cs="TimesNewRoman"/>
        </w:rPr>
        <w:t xml:space="preserve">　</w:t>
      </w:r>
      <w:r w:rsidRPr="000C31BD">
        <w:rPr>
          <w:rFonts w:cs="TimesNewRoman"/>
        </w:rPr>
        <w:t>(D)</w:t>
      </w:r>
      <w:r w:rsidRPr="000C31BD">
        <w:rPr>
          <w:rFonts w:cs="TimesNewRoman" w:hint="eastAsia"/>
        </w:rPr>
        <w:t xml:space="preserve"> </w:t>
      </w:r>
      <w:r w:rsidRPr="000C31BD">
        <w:rPr>
          <w:rFonts w:cs="TimesNewRoman"/>
        </w:rPr>
        <w:t>X &gt; Z &gt; Y</w:t>
      </w:r>
      <w:r w:rsidRPr="000C31BD">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X</w:t>
      </w:r>
      <w:r w:rsidRPr="00CA77BF">
        <w:rPr>
          <w:rFonts w:hAnsi="細明體" w:cs="新細明體-WinCharSetFFFF-H" w:hint="eastAsia"/>
        </w:rPr>
        <w:t>、</w:t>
      </w:r>
      <w:r w:rsidRPr="00CA77BF">
        <w:rPr>
          <w:rFonts w:cs="TimesNewRoman"/>
        </w:rPr>
        <w:t>Y</w:t>
      </w:r>
      <w:r w:rsidRPr="00CA77BF">
        <w:rPr>
          <w:rFonts w:hAnsi="細明體" w:cs="新細明體-WinCharSetFFFF-H" w:hint="eastAsia"/>
        </w:rPr>
        <w:t>氧化物被碳還原，</w:t>
      </w:r>
      <w:r w:rsidRPr="00CA77BF">
        <w:rPr>
          <w:rFonts w:cs="TimesNewRoman"/>
        </w:rPr>
        <w:t>Z</w:t>
      </w:r>
      <w:r w:rsidRPr="00CA77BF">
        <w:rPr>
          <w:rFonts w:hAnsi="細明體" w:cs="新細明體-WinCharSetFFFF-H" w:hint="eastAsia"/>
        </w:rPr>
        <w:t>不會</w:t>
      </w:r>
      <w:r w:rsidRPr="00CA77BF">
        <w:rPr>
          <w:rFonts w:cs="TimesNewRoman" w:hint="eastAsia"/>
        </w:rPr>
        <w:t>；</w:t>
      </w:r>
      <w:r w:rsidRPr="00CA77BF">
        <w:rPr>
          <w:rFonts w:cs="TimesNewRoman"/>
        </w:rPr>
        <w:t>X</w:t>
      </w:r>
      <w:r w:rsidRPr="00CA77BF">
        <w:rPr>
          <w:rFonts w:hAnsi="細明體" w:cs="新細明體-WinCharSetFFFF-H" w:hint="eastAsia"/>
        </w:rPr>
        <w:t xml:space="preserve"> &gt; </w:t>
      </w:r>
      <w:r w:rsidRPr="00CA77BF">
        <w:rPr>
          <w:rFonts w:cs="TimesNewRoman"/>
        </w:rPr>
        <w:t>Y</w:t>
      </w:r>
      <w:r w:rsidRPr="00CA77BF">
        <w:rPr>
          <w:rFonts w:cs="TimesNewRoman" w:hint="eastAsia"/>
        </w:rPr>
        <w:t>、</w:t>
      </w:r>
      <w:r w:rsidRPr="00CA77BF">
        <w:rPr>
          <w:rFonts w:cs="TimesNewRoman"/>
        </w:rPr>
        <w:t>Z</w:t>
      </w:r>
      <w:r w:rsidRPr="00CA77BF">
        <w:rPr>
          <w:rFonts w:hAnsi="細明體" w:cs="新細明體-WinCharSetFFFF-H" w:hint="eastAsia"/>
        </w:rPr>
        <w:t>，</w:t>
      </w:r>
      <w:r w:rsidRPr="00CA77BF">
        <w:rPr>
          <w:rFonts w:cs="TimesNewRoman"/>
        </w:rPr>
        <w:t>X</w:t>
      </w:r>
      <w:r w:rsidRPr="00CA77BF">
        <w:rPr>
          <w:rFonts w:hAnsi="細明體" w:cs="新細明體-WinCharSetFFFF-H" w:hint="eastAsia"/>
        </w:rPr>
        <w:t>可置換硝酸鹽中的</w:t>
      </w:r>
      <w:r w:rsidRPr="00CA77BF">
        <w:rPr>
          <w:rFonts w:cs="TimesNewRoman"/>
        </w:rPr>
        <w:t>Y</w:t>
      </w:r>
      <w:r w:rsidRPr="00CA77BF">
        <w:rPr>
          <w:rFonts w:hAnsi="細明體" w:cs="新細明體-WinCharSetFFFF-H" w:hint="eastAsia"/>
        </w:rPr>
        <w:t>離子</w:t>
      </w:r>
      <w:r w:rsidRPr="00CA77BF">
        <w:rPr>
          <w:rFonts w:hAnsi="細明體" w:cs="新細明體-WinCharSetFFFF-H"/>
        </w:rPr>
        <w:br/>
      </w:r>
      <w:r w:rsidRPr="00CA77BF">
        <w:rPr>
          <w:rFonts w:hAnsi="細明體" w:cs="新細明體-WinCharSetFFFF-H" w:hint="eastAsia"/>
        </w:rPr>
        <w:t>∴</w:t>
      </w:r>
      <w:r w:rsidRPr="00CA77BF">
        <w:rPr>
          <w:rFonts w:cs="TimesNewRoman"/>
        </w:rPr>
        <w:t>X &gt; Y</w:t>
      </w:r>
      <w:r w:rsidRPr="00CA77BF">
        <w:rPr>
          <w:rFonts w:cs="TimesNewRoman" w:hint="eastAsia"/>
        </w:rPr>
        <w:t xml:space="preserve">　</w:t>
      </w:r>
      <w:r w:rsidRPr="00CA77BF">
        <w:rPr>
          <w:rFonts w:hAnsi="細明體" w:cs="新細明體-WinCharSetFFFF-H" w:hint="eastAsia"/>
        </w:rPr>
        <w:t>∴</w:t>
      </w:r>
      <w:r w:rsidRPr="00CA77BF">
        <w:rPr>
          <w:rFonts w:cs="TimesNewRoman" w:hint="eastAsia"/>
        </w:rPr>
        <w:t>Z</w:t>
      </w:r>
      <w:r w:rsidRPr="00CA77BF">
        <w:rPr>
          <w:rFonts w:cs="TimesNewRoman"/>
        </w:rPr>
        <w:t xml:space="preserve"> &gt; </w:t>
      </w:r>
      <w:r w:rsidRPr="00CA77BF">
        <w:rPr>
          <w:rFonts w:cs="TimesNewRoman" w:hint="eastAsia"/>
        </w:rPr>
        <w:t>X</w:t>
      </w:r>
      <w:r w:rsidRPr="00CA77BF">
        <w:rPr>
          <w:rFonts w:cs="TimesNewRoman"/>
        </w:rPr>
        <w:t xml:space="preserve"> &gt; </w:t>
      </w:r>
      <w:r w:rsidRPr="00CA77BF">
        <w:rPr>
          <w:rFonts w:cs="TimesNewRoman" w:hint="eastAsia"/>
        </w:rPr>
        <w:t>Y</w:t>
      </w:r>
    </w:p>
    <w:p w:rsidR="00CA77BF" w:rsidRPr="001800E4" w:rsidRDefault="00CA77BF" w:rsidP="00CA77BF">
      <w:pPr>
        <w:ind w:left="454" w:hanging="454"/>
      </w:pPr>
      <w:r>
        <w:rPr>
          <w:rFonts w:ascii="新細明體" w:eastAsia="新細明體" w:hAnsi="新細明體"/>
          <w:sz w:val="24"/>
        </w:rPr>
        <w:t xml:space="preserve">25. </w:t>
      </w:r>
      <w:r w:rsidRPr="001800E4">
        <w:rPr>
          <w:rFonts w:hAnsi="細明體" w:cs="新細明體-WinCharSetFFFF-H" w:hint="eastAsia"/>
        </w:rPr>
        <w:t>金屬銅與水蒸氣、氧氣及下列何種成分作用可生成銅綠？</w:t>
      </w:r>
      <w:r w:rsidRPr="001800E4">
        <w:rPr>
          <w:rFonts w:cs="新細明體-WinCharSetFFFF-H"/>
        </w:rPr>
        <w:t xml:space="preserve">　</w:t>
      </w:r>
      <w:r w:rsidRPr="001800E4">
        <w:rPr>
          <w:rFonts w:cs="新細明體-WinCharSetFFFF-H"/>
        </w:rPr>
        <w:t>(A)</w:t>
      </w:r>
      <w:r w:rsidRPr="001800E4">
        <w:rPr>
          <w:rFonts w:hAnsi="細明體" w:cs="新細明體-WinCharSetFFFF-H" w:hint="eastAsia"/>
        </w:rPr>
        <w:t>氮氣</w:t>
      </w:r>
      <w:r w:rsidRPr="001800E4">
        <w:rPr>
          <w:rFonts w:cs="新細明體-WinCharSetFFFF-H"/>
        </w:rPr>
        <w:t xml:space="preserve">　</w:t>
      </w:r>
      <w:r w:rsidRPr="001800E4">
        <w:rPr>
          <w:rFonts w:cs="新細明體-WinCharSetFFFF-H"/>
        </w:rPr>
        <w:t>(B)</w:t>
      </w:r>
      <w:r w:rsidRPr="001800E4">
        <w:rPr>
          <w:rFonts w:hAnsi="細明體" w:cs="新細明體-WinCharSetFFFF-H" w:hint="eastAsia"/>
        </w:rPr>
        <w:t>二氧化碳</w:t>
      </w:r>
      <w:r w:rsidRPr="001800E4">
        <w:rPr>
          <w:rFonts w:cs="新細明體-WinCharSetFFFF-H"/>
        </w:rPr>
        <w:t xml:space="preserve">　</w:t>
      </w:r>
      <w:r w:rsidRPr="001800E4">
        <w:rPr>
          <w:rFonts w:cs="新細明體-WinCharSetFFFF-H"/>
        </w:rPr>
        <w:t>(C)</w:t>
      </w:r>
      <w:r w:rsidRPr="001800E4">
        <w:rPr>
          <w:rFonts w:hAnsi="細明體" w:cs="新細明體-WinCharSetFFFF-H" w:hint="eastAsia"/>
        </w:rPr>
        <w:t xml:space="preserve">氬氣　</w:t>
      </w:r>
      <w:r w:rsidRPr="001800E4">
        <w:rPr>
          <w:rFonts w:cs="TimesNewRoman"/>
        </w:rPr>
        <w:t>(D)</w:t>
      </w:r>
      <w:r w:rsidRPr="001800E4">
        <w:rPr>
          <w:rFonts w:hAnsi="細明體" w:cs="新細明體-WinCharSetFFFF-H" w:hint="eastAsia"/>
        </w:rPr>
        <w:t>氫氣</w:t>
      </w:r>
      <w:r w:rsidRPr="001800E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2Cu</w:t>
      </w:r>
      <w:r w:rsidRPr="00CA77BF">
        <w:rPr>
          <w:rFonts w:cs="TimesNewRoman"/>
          <w:szCs w:val="14"/>
          <w:vertAlign w:val="subscript"/>
        </w:rPr>
        <w:t>(s)</w:t>
      </w:r>
      <w:r w:rsidRPr="00CA77BF">
        <w:rPr>
          <w:rFonts w:cs="TimesNewRoman"/>
          <w:szCs w:val="14"/>
        </w:rPr>
        <w:t xml:space="preserve"> </w:t>
      </w:r>
      <w:r w:rsidRPr="00CA77BF">
        <w:rPr>
          <w:rFonts w:cs="TimesNewRoman"/>
        </w:rPr>
        <w:t>+ O</w:t>
      </w:r>
      <w:r w:rsidRPr="00CA77BF">
        <w:rPr>
          <w:rFonts w:cs="TimesNewRoman"/>
          <w:szCs w:val="14"/>
          <w:vertAlign w:val="subscript"/>
        </w:rPr>
        <w:t>2(g)</w:t>
      </w:r>
      <w:r w:rsidRPr="00CA77BF">
        <w:rPr>
          <w:rFonts w:cs="TimesNewRoman"/>
          <w:szCs w:val="14"/>
        </w:rPr>
        <w:t xml:space="preserve"> </w:t>
      </w:r>
      <w:r w:rsidRPr="00CA77BF">
        <w:rPr>
          <w:rFonts w:cs="TimesNewRoman"/>
        </w:rPr>
        <w:t>+ CO</w:t>
      </w:r>
      <w:r w:rsidRPr="00CA77BF">
        <w:rPr>
          <w:rFonts w:cs="TimesNewRoman"/>
          <w:szCs w:val="14"/>
          <w:vertAlign w:val="subscript"/>
        </w:rPr>
        <w:t>2(g)</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Cu(OH)</w:t>
      </w:r>
      <w:r w:rsidRPr="00CA77BF">
        <w:rPr>
          <w:rFonts w:cs="TimesNewRoman"/>
          <w:szCs w:val="14"/>
          <w:vertAlign w:val="subscript"/>
        </w:rPr>
        <w:t>2</w:t>
      </w:r>
      <w:r w:rsidRPr="00CA77BF">
        <w:rPr>
          <w:rFonts w:hAnsi="細明體" w:cs="新細明體-WinCharSetFFFF-H" w:hint="eastAsia"/>
        </w:rPr>
        <w:t>．</w:t>
      </w:r>
      <w:r w:rsidRPr="00CA77BF">
        <w:rPr>
          <w:rFonts w:cs="TimesNewRoman"/>
        </w:rPr>
        <w:t>CuCO</w:t>
      </w:r>
      <w:r w:rsidRPr="00CA77BF">
        <w:rPr>
          <w:rFonts w:cs="TimesNewRoman"/>
          <w:szCs w:val="14"/>
          <w:vertAlign w:val="subscript"/>
        </w:rPr>
        <w:t>3</w:t>
      </w:r>
      <w:r w:rsidRPr="00CA77BF">
        <w:rPr>
          <w:rFonts w:hAnsi="細明體" w:cs="新細明體-WinCharSetFFFF-H" w:hint="eastAsia"/>
        </w:rPr>
        <w:t>銅綠</w:t>
      </w:r>
    </w:p>
    <w:p w:rsidR="00CA77BF" w:rsidRPr="00CF50B5" w:rsidRDefault="00CA77BF" w:rsidP="00CA77BF">
      <w:pPr>
        <w:ind w:left="454" w:hanging="454"/>
      </w:pPr>
      <w:r>
        <w:rPr>
          <w:rFonts w:ascii="新細明體" w:eastAsia="新細明體" w:hAnsi="新細明體"/>
          <w:sz w:val="24"/>
        </w:rPr>
        <w:t xml:space="preserve">26. </w:t>
      </w:r>
      <w:r w:rsidRPr="00CF50B5">
        <w:rPr>
          <w:rFonts w:hAnsi="細明體" w:cs="新細明體-WinCharSetFFFF-H" w:hint="eastAsia"/>
        </w:rPr>
        <w:t>由氧化銅或碳酸銅之礦石製銅，可採用下列何種物質為還原劑？</w:t>
      </w:r>
      <w:r w:rsidRPr="00CF50B5">
        <w:rPr>
          <w:rFonts w:cs="新細明體-WinCharSetFFFF-H"/>
        </w:rPr>
        <w:t xml:space="preserve">　</w:t>
      </w:r>
      <w:r w:rsidRPr="00CF50B5">
        <w:rPr>
          <w:rFonts w:cs="新細明體-WinCharSetFFFF-H"/>
        </w:rPr>
        <w:t>(A)</w:t>
      </w:r>
      <w:r w:rsidRPr="00CF50B5">
        <w:rPr>
          <w:rFonts w:hAnsi="細明體" w:cs="新細明體-WinCharSetFFFF-H" w:hint="eastAsia"/>
        </w:rPr>
        <w:t>煤焦</w:t>
      </w:r>
      <w:r w:rsidRPr="00CF50B5">
        <w:rPr>
          <w:rFonts w:cs="新細明體-WinCharSetFFFF-H"/>
        </w:rPr>
        <w:t xml:space="preserve">　</w:t>
      </w:r>
      <w:r w:rsidRPr="00CF50B5">
        <w:rPr>
          <w:rFonts w:cs="新細明體-WinCharSetFFFF-H"/>
        </w:rPr>
        <w:t>(B)</w:t>
      </w:r>
      <w:r w:rsidRPr="00CF50B5">
        <w:rPr>
          <w:rFonts w:hAnsi="細明體" w:cs="新細明體-WinCharSetFFFF-H" w:hint="eastAsia"/>
        </w:rPr>
        <w:t>氫氣</w:t>
      </w:r>
      <w:r w:rsidRPr="00CF50B5">
        <w:rPr>
          <w:rFonts w:cs="新細明體-WinCharSetFFFF-H"/>
        </w:rPr>
        <w:t xml:space="preserve">　</w:t>
      </w:r>
      <w:r w:rsidRPr="00CF50B5">
        <w:rPr>
          <w:rFonts w:cs="新細明體-WinCharSetFFFF-H"/>
        </w:rPr>
        <w:t>(C)</w:t>
      </w:r>
      <w:r w:rsidRPr="00CF50B5">
        <w:rPr>
          <w:rFonts w:hAnsi="細明體" w:cs="新細明體-WinCharSetFFFF-H" w:hint="eastAsia"/>
        </w:rPr>
        <w:t xml:space="preserve">鎂　</w:t>
      </w:r>
      <w:r w:rsidRPr="00CF50B5">
        <w:rPr>
          <w:rFonts w:cs="TimesNewRoman"/>
        </w:rPr>
        <w:t>(D)</w:t>
      </w:r>
      <w:r w:rsidRPr="00CF50B5">
        <w:rPr>
          <w:rFonts w:hAnsi="細明體" w:cs="新細明體-WinCharSetFFFF-H" w:hint="eastAsia"/>
        </w:rPr>
        <w:t>鋁</w:t>
      </w:r>
      <w:r w:rsidRPr="00CF50B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 xml:space="preserve">2CuO + C </w:t>
      </w:r>
      <w:r w:rsidRPr="00CA77BF">
        <w:rPr>
          <w:rFonts w:cs="細明體-WinCharSetFFFF-H" w:hint="eastAsia"/>
        </w:rPr>
        <w:t>→</w:t>
      </w:r>
      <w:r w:rsidRPr="00CA77BF">
        <w:rPr>
          <w:rFonts w:cs="細明體-WinCharSetFFFF-H"/>
        </w:rPr>
        <w:t xml:space="preserve"> </w:t>
      </w:r>
      <w:r w:rsidRPr="00CA77BF">
        <w:rPr>
          <w:rFonts w:cs="TimesNewRoman"/>
        </w:rPr>
        <w:t>2Cu + CO</w:t>
      </w:r>
      <w:r w:rsidRPr="00CA77BF">
        <w:rPr>
          <w:rFonts w:cs="TimesNewRoman"/>
          <w:szCs w:val="14"/>
          <w:vertAlign w:val="subscript"/>
        </w:rPr>
        <w:t>2</w:t>
      </w:r>
    </w:p>
    <w:p w:rsidR="00CA77BF" w:rsidRPr="00F17F18" w:rsidRDefault="00CA77BF" w:rsidP="00CA77BF">
      <w:pPr>
        <w:ind w:left="454" w:hanging="454"/>
      </w:pPr>
      <w:r>
        <w:rPr>
          <w:rFonts w:ascii="新細明體" w:eastAsia="新細明體" w:hAnsi="新細明體"/>
          <w:sz w:val="24"/>
        </w:rPr>
        <w:t xml:space="preserve">27. </w:t>
      </w:r>
      <w:r w:rsidRPr="00F17F18">
        <w:rPr>
          <w:rFonts w:hAnsi="細明體" w:cs="新細明體-WinCharSetFFFF-H" w:hint="eastAsia"/>
        </w:rPr>
        <w:t>下列有關金屬元素及其化合物的敘述，何者</w:t>
      </w:r>
      <w:r w:rsidRPr="00F17F18">
        <w:rPr>
          <w:rFonts w:hAnsi="細明體" w:cs="新細明體-WinCharSetFFFF-H" w:hint="eastAsia"/>
          <w:u w:val="wave"/>
        </w:rPr>
        <w:t>錯誤</w:t>
      </w:r>
      <w:r w:rsidRPr="00F17F18">
        <w:rPr>
          <w:rFonts w:hAnsi="細明體" w:cs="新細明體-WinCharSetFFFF-H" w:hint="eastAsia"/>
        </w:rPr>
        <w:t>？</w:t>
      </w:r>
      <w:r w:rsidRPr="00F17F18">
        <w:rPr>
          <w:rFonts w:cs="新細明體-WinCharSetFFFF-H"/>
        </w:rPr>
        <w:t xml:space="preserve">　</w:t>
      </w:r>
      <w:r w:rsidRPr="00F17F18">
        <w:rPr>
          <w:rFonts w:cs="新細明體-WinCharSetFFFF-H"/>
        </w:rPr>
        <w:t>(A)</w:t>
      </w:r>
      <w:r w:rsidRPr="00F17F18">
        <w:rPr>
          <w:rFonts w:hAnsi="細明體" w:cs="新細明體-WinCharSetFFFF-H" w:hint="eastAsia"/>
        </w:rPr>
        <w:t>金屬皆具有導電性</w:t>
      </w:r>
      <w:r w:rsidRPr="00F17F18">
        <w:rPr>
          <w:rFonts w:cs="新細明體-WinCharSetFFFF-H"/>
        </w:rPr>
        <w:t xml:space="preserve">　</w:t>
      </w:r>
      <w:r w:rsidRPr="00F17F18">
        <w:rPr>
          <w:rFonts w:cs="新細明體-WinCharSetFFFF-H"/>
        </w:rPr>
        <w:t>(B)</w:t>
      </w:r>
      <w:r w:rsidRPr="00F17F18">
        <w:rPr>
          <w:rFonts w:hAnsi="細明體" w:cs="新細明體-WinCharSetFFFF-H" w:hint="eastAsia"/>
        </w:rPr>
        <w:t>鉻酸鉀水溶液是黃色的</w:t>
      </w:r>
      <w:r w:rsidRPr="00F17F18">
        <w:rPr>
          <w:rFonts w:cs="新細明體-WinCharSetFFFF-H"/>
        </w:rPr>
        <w:t xml:space="preserve">　</w:t>
      </w:r>
      <w:r w:rsidRPr="00F17F18">
        <w:rPr>
          <w:rFonts w:cs="新細明體-WinCharSetFFFF-H"/>
        </w:rPr>
        <w:t>(C)</w:t>
      </w:r>
      <w:r w:rsidRPr="00F17F18">
        <w:rPr>
          <w:rFonts w:hAnsi="細明體" w:cs="新細明體-WinCharSetFFFF-H" w:hint="eastAsia"/>
        </w:rPr>
        <w:t>氫氧化鋁為鹼性，與強酸作用但不與強鹼作用</w:t>
      </w:r>
      <w:r w:rsidRPr="00F17F18">
        <w:rPr>
          <w:rFonts w:cs="新細明體-WinCharSetFFFF-H"/>
        </w:rPr>
        <w:t xml:space="preserve">　</w:t>
      </w:r>
      <w:r w:rsidRPr="00F17F18">
        <w:rPr>
          <w:rFonts w:cs="新細明體-WinCharSetFFFF-H"/>
        </w:rPr>
        <w:t>(D)</w:t>
      </w:r>
      <w:r w:rsidRPr="00F17F18">
        <w:rPr>
          <w:rFonts w:hAnsi="細明體" w:cs="新細明體-WinCharSetFFFF-H" w:hint="eastAsia"/>
        </w:rPr>
        <w:t>礬土是氧化鋁的俗稱</w:t>
      </w:r>
      <w:r w:rsidRPr="00F17F1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 xml:space="preserve">(C) </w:t>
      </w:r>
      <w:r w:rsidRPr="00CA77BF">
        <w:rPr>
          <w:rFonts w:cs="TimesNewRoman"/>
        </w:rPr>
        <w:t>Al(OH)</w:t>
      </w:r>
      <w:r w:rsidRPr="00CA77BF">
        <w:rPr>
          <w:rFonts w:cs="TimesNewRoman"/>
          <w:szCs w:val="14"/>
          <w:vertAlign w:val="subscript"/>
        </w:rPr>
        <w:t>3</w:t>
      </w:r>
      <w:r w:rsidRPr="00CA77BF">
        <w:rPr>
          <w:rFonts w:hAnsi="細明體" w:cs="新細明體-WinCharSetFFFF-H" w:hint="eastAsia"/>
        </w:rPr>
        <w:t>可與強酸，也可與強鹼反應</w:t>
      </w:r>
    </w:p>
    <w:p w:rsidR="00CA77BF" w:rsidRPr="00862BFE" w:rsidRDefault="00CA77BF" w:rsidP="00CA77BF">
      <w:pPr>
        <w:ind w:left="454" w:hanging="454"/>
        <w:rPr>
          <w:szCs w:val="14"/>
          <w:lang w:val="pt-BR"/>
        </w:rPr>
      </w:pPr>
      <w:r>
        <w:rPr>
          <w:rFonts w:ascii="新細明體" w:eastAsia="新細明體" w:hAnsi="新細明體"/>
          <w:sz w:val="24"/>
        </w:rPr>
        <w:t xml:space="preserve">28. </w:t>
      </w:r>
      <w:r w:rsidRPr="00862BFE">
        <w:rPr>
          <w:rFonts w:hAnsi="細明體" w:cs="新細明體-WinCharSetFFFF-H" w:hint="eastAsia"/>
        </w:rPr>
        <w:t>下列四種試劑</w:t>
      </w:r>
      <w:r w:rsidRPr="00862BFE">
        <w:rPr>
          <w:rFonts w:cs="TimesNewRoman" w:hint="eastAsia"/>
        </w:rPr>
        <w:t>（</w:t>
      </w:r>
      <w:r w:rsidRPr="00862BFE">
        <w:rPr>
          <w:rFonts w:hAnsi="細明體" w:cs="新細明體-WinCharSetFFFF-H" w:hint="eastAsia"/>
        </w:rPr>
        <w:t>濃度皆為</w:t>
      </w:r>
      <w:r w:rsidRPr="00862BFE">
        <w:rPr>
          <w:rFonts w:cs="TimesNewRoman"/>
        </w:rPr>
        <w:t>0.1</w:t>
      </w:r>
      <w:r w:rsidRPr="00862BFE">
        <w:rPr>
          <w:rFonts w:cs="TimesNewRoman" w:hint="eastAsia"/>
        </w:rPr>
        <w:t xml:space="preserve"> </w:t>
      </w:r>
      <w:r w:rsidRPr="00862BFE">
        <w:rPr>
          <w:rFonts w:cs="TimesNewRoman"/>
        </w:rPr>
        <w:t>M</w:t>
      </w:r>
      <w:r w:rsidRPr="00862BFE">
        <w:rPr>
          <w:rFonts w:cs="TimesNewRoman" w:hint="eastAsia"/>
        </w:rPr>
        <w:t>）</w:t>
      </w:r>
      <w:r w:rsidRPr="00862BFE">
        <w:rPr>
          <w:rFonts w:hAnsi="細明體" w:cs="新細明體-WinCharSetFFFF-H" w:hint="eastAsia"/>
        </w:rPr>
        <w:t>中哪一種不帶有顏色？</w:t>
      </w:r>
      <w:r w:rsidRPr="00862BFE">
        <w:rPr>
          <w:rFonts w:cs="新細明體-WinCharSetFFFF-H"/>
        </w:rPr>
        <w:t xml:space="preserve">　</w:t>
      </w:r>
      <w:r w:rsidRPr="00862BFE">
        <w:rPr>
          <w:rFonts w:cs="新細明體-WinCharSetFFFF-H"/>
          <w:lang w:val="pt-BR"/>
        </w:rPr>
        <w:t>(A)</w:t>
      </w:r>
      <w:r w:rsidRPr="00862BFE">
        <w:rPr>
          <w:rFonts w:cs="新細明體-WinCharSetFFFF-H" w:hint="eastAsia"/>
          <w:lang w:val="pt-BR"/>
        </w:rPr>
        <w:t xml:space="preserve"> </w:t>
      </w:r>
      <w:r w:rsidRPr="00862BFE">
        <w:rPr>
          <w:rFonts w:cs="TimesNewRoman"/>
          <w:lang w:val="pt-BR"/>
        </w:rPr>
        <w:t>K</w:t>
      </w:r>
      <w:r w:rsidRPr="00862BFE">
        <w:rPr>
          <w:rFonts w:cs="TimesNewRoman"/>
          <w:szCs w:val="14"/>
          <w:vertAlign w:val="subscript"/>
          <w:lang w:val="pt-BR"/>
        </w:rPr>
        <w:t>2</w:t>
      </w:r>
      <w:r w:rsidRPr="00862BFE">
        <w:rPr>
          <w:rFonts w:cs="TimesNewRoman"/>
          <w:lang w:val="pt-BR"/>
        </w:rPr>
        <w:t>CrO</w:t>
      </w:r>
      <w:r w:rsidRPr="00862BFE">
        <w:rPr>
          <w:rFonts w:cs="TimesNewRoman"/>
          <w:szCs w:val="14"/>
          <w:vertAlign w:val="subscript"/>
          <w:lang w:val="pt-BR"/>
        </w:rPr>
        <w:t>4</w:t>
      </w:r>
      <w:r w:rsidRPr="00862BFE">
        <w:rPr>
          <w:rFonts w:cs="TimesNewRoman"/>
          <w:szCs w:val="14"/>
        </w:rPr>
        <w:t xml:space="preserve">　</w:t>
      </w:r>
      <w:r w:rsidRPr="00862BFE">
        <w:rPr>
          <w:rFonts w:cs="TimesNewRoman"/>
          <w:szCs w:val="14"/>
          <w:lang w:val="pt-BR"/>
        </w:rPr>
        <w:t>(B)</w:t>
      </w:r>
      <w:r w:rsidRPr="00862BFE">
        <w:rPr>
          <w:rFonts w:cs="TimesNewRoman" w:hint="eastAsia"/>
          <w:szCs w:val="14"/>
          <w:lang w:val="pt-BR"/>
        </w:rPr>
        <w:t xml:space="preserve"> </w:t>
      </w:r>
      <w:r w:rsidRPr="00862BFE">
        <w:rPr>
          <w:rFonts w:cs="TimesNewRoman"/>
          <w:lang w:val="pt-BR"/>
        </w:rPr>
        <w:t>K</w:t>
      </w:r>
      <w:r w:rsidRPr="00862BFE">
        <w:rPr>
          <w:rFonts w:cs="TimesNewRoman"/>
          <w:szCs w:val="14"/>
          <w:vertAlign w:val="subscript"/>
          <w:lang w:val="pt-BR"/>
        </w:rPr>
        <w:t>2</w:t>
      </w:r>
      <w:r w:rsidRPr="00862BFE">
        <w:rPr>
          <w:rFonts w:cs="TimesNewRoman"/>
          <w:lang w:val="pt-BR"/>
        </w:rPr>
        <w:t>Cr</w:t>
      </w:r>
      <w:r w:rsidRPr="00862BFE">
        <w:rPr>
          <w:rFonts w:cs="TimesNewRoman"/>
          <w:szCs w:val="14"/>
          <w:vertAlign w:val="subscript"/>
          <w:lang w:val="pt-BR"/>
        </w:rPr>
        <w:t>2</w:t>
      </w:r>
      <w:r w:rsidRPr="00862BFE">
        <w:rPr>
          <w:rFonts w:cs="TimesNewRoman"/>
          <w:lang w:val="pt-BR"/>
        </w:rPr>
        <w:t>O</w:t>
      </w:r>
      <w:r w:rsidRPr="00862BFE">
        <w:rPr>
          <w:rFonts w:cs="TimesNewRoman"/>
          <w:szCs w:val="14"/>
          <w:vertAlign w:val="subscript"/>
          <w:lang w:val="pt-BR"/>
        </w:rPr>
        <w:t>7</w:t>
      </w:r>
      <w:r w:rsidRPr="00862BFE">
        <w:rPr>
          <w:rFonts w:cs="TimesNewRoman"/>
          <w:szCs w:val="14"/>
        </w:rPr>
        <w:t xml:space="preserve">　</w:t>
      </w:r>
      <w:r w:rsidRPr="00862BFE">
        <w:rPr>
          <w:rFonts w:cs="TimesNewRoman"/>
          <w:szCs w:val="14"/>
          <w:lang w:val="pt-BR"/>
        </w:rPr>
        <w:t>(C)</w:t>
      </w:r>
      <w:r w:rsidRPr="00862BFE">
        <w:rPr>
          <w:rFonts w:cs="TimesNewRoman" w:hint="eastAsia"/>
          <w:szCs w:val="14"/>
          <w:lang w:val="pt-BR"/>
        </w:rPr>
        <w:t xml:space="preserve"> </w:t>
      </w:r>
      <w:r w:rsidRPr="00862BFE">
        <w:rPr>
          <w:rFonts w:cs="TimesNewRoman"/>
          <w:lang w:val="pt-BR"/>
        </w:rPr>
        <w:t>KMnO</w:t>
      </w:r>
      <w:r w:rsidRPr="00862BFE">
        <w:rPr>
          <w:rFonts w:cs="TimesNewRoman"/>
          <w:szCs w:val="14"/>
          <w:vertAlign w:val="subscript"/>
          <w:lang w:val="pt-BR"/>
        </w:rPr>
        <w:t>4</w:t>
      </w:r>
      <w:r w:rsidRPr="00862BFE">
        <w:rPr>
          <w:rFonts w:cs="TimesNewRoman" w:hint="eastAsia"/>
          <w:szCs w:val="14"/>
        </w:rPr>
        <w:t xml:space="preserve">　</w:t>
      </w:r>
      <w:r w:rsidRPr="00862BFE">
        <w:rPr>
          <w:rFonts w:cs="TimesNewRoman"/>
          <w:lang w:val="pt-BR"/>
        </w:rPr>
        <w:t>(D)</w:t>
      </w:r>
      <w:r w:rsidRPr="00862BFE">
        <w:rPr>
          <w:rFonts w:cs="TimesNewRoman" w:hint="eastAsia"/>
          <w:lang w:val="pt-BR"/>
        </w:rPr>
        <w:t xml:space="preserve"> </w:t>
      </w:r>
      <w:r w:rsidRPr="00862BFE">
        <w:rPr>
          <w:rFonts w:cs="TimesNewRoman"/>
          <w:lang w:val="pt-BR"/>
        </w:rPr>
        <w:t>Na</w:t>
      </w:r>
      <w:r w:rsidRPr="00862BFE">
        <w:rPr>
          <w:rFonts w:cs="TimesNewRoman"/>
          <w:szCs w:val="14"/>
          <w:vertAlign w:val="subscript"/>
          <w:lang w:val="pt-BR"/>
        </w:rPr>
        <w:t>2</w:t>
      </w:r>
      <w:r w:rsidRPr="00862BFE">
        <w:rPr>
          <w:rFonts w:cs="TimesNewRoman"/>
          <w:lang w:val="pt-BR"/>
        </w:rPr>
        <w:t>CO</w:t>
      </w:r>
      <w:r w:rsidRPr="00862BFE">
        <w:rPr>
          <w:rFonts w:cs="TimesNewRoman"/>
          <w:szCs w:val="14"/>
          <w:vertAlign w:val="subscript"/>
          <w:lang w:val="pt-BR"/>
        </w:rPr>
        <w:t>3</w:t>
      </w:r>
      <w:r w:rsidRPr="00862BFE">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黃色</w:t>
      </w:r>
      <w:r w:rsidRPr="00CA77BF">
        <w:rPr>
          <w:rFonts w:cs="新細明體-WinCharSetFFFF-H"/>
        </w:rPr>
        <w:t xml:space="preserve">　</w:t>
      </w:r>
      <w:r w:rsidRPr="00CA77BF">
        <w:rPr>
          <w:rFonts w:cs="新細明體-WinCharSetFFFF-H"/>
        </w:rPr>
        <w:t>(B)</w:t>
      </w:r>
      <w:r w:rsidRPr="00CA77BF">
        <w:rPr>
          <w:rFonts w:hAnsi="細明體" w:cs="新細明體-WinCharSetFFFF-H" w:hint="eastAsia"/>
        </w:rPr>
        <w:t>橙色</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紫色</w:t>
      </w:r>
    </w:p>
    <w:p w:rsidR="00CA77BF" w:rsidRPr="003A48F6" w:rsidRDefault="00CA77BF" w:rsidP="00CA77BF">
      <w:pPr>
        <w:ind w:left="454" w:hanging="454"/>
      </w:pPr>
      <w:r>
        <w:rPr>
          <w:rFonts w:ascii="新細明體" w:eastAsia="新細明體" w:hAnsi="新細明體"/>
          <w:sz w:val="24"/>
        </w:rPr>
        <w:t xml:space="preserve">29. </w:t>
      </w:r>
      <w:r w:rsidRPr="003A48F6">
        <w:rPr>
          <w:rFonts w:hAnsi="細明體" w:cs="新細明體-WinCharSetFFFF-H" w:hint="eastAsia"/>
        </w:rPr>
        <w:t>第一列過渡元素中密度最小的元素為：</w:t>
      </w:r>
      <w:r w:rsidRPr="003A48F6">
        <w:rPr>
          <w:rFonts w:cs="新細明體-WinCharSetFFFF-H"/>
        </w:rPr>
        <w:t xml:space="preserve">　</w:t>
      </w:r>
      <w:r w:rsidRPr="003A48F6">
        <w:rPr>
          <w:rFonts w:cs="新細明體-WinCharSetFFFF-H"/>
        </w:rPr>
        <w:t>(A)</w:t>
      </w:r>
      <w:r w:rsidRPr="003A48F6">
        <w:rPr>
          <w:rFonts w:cs="新細明體-WinCharSetFFFF-H" w:hint="eastAsia"/>
        </w:rPr>
        <w:t xml:space="preserve"> </w:t>
      </w:r>
      <w:r w:rsidRPr="003A48F6">
        <w:rPr>
          <w:rFonts w:cs="TimesNewRoman"/>
        </w:rPr>
        <w:t>Fe</w:t>
      </w:r>
      <w:r w:rsidRPr="003A48F6">
        <w:rPr>
          <w:rFonts w:cs="TimesNewRoman"/>
        </w:rPr>
        <w:t xml:space="preserve">　</w:t>
      </w:r>
      <w:r w:rsidRPr="003A48F6">
        <w:rPr>
          <w:rFonts w:cs="TimesNewRoman"/>
        </w:rPr>
        <w:t>(B)</w:t>
      </w:r>
      <w:r w:rsidRPr="003A48F6">
        <w:rPr>
          <w:rFonts w:cs="TimesNewRoman" w:hint="eastAsia"/>
        </w:rPr>
        <w:t xml:space="preserve"> </w:t>
      </w:r>
      <w:r w:rsidRPr="003A48F6">
        <w:rPr>
          <w:rFonts w:cs="TimesNewRoman"/>
        </w:rPr>
        <w:t>Sc</w:t>
      </w:r>
      <w:r w:rsidRPr="003A48F6">
        <w:rPr>
          <w:rFonts w:cs="TimesNewRoman"/>
        </w:rPr>
        <w:t xml:space="preserve">　</w:t>
      </w:r>
      <w:r w:rsidRPr="003A48F6">
        <w:rPr>
          <w:rFonts w:cs="TimesNewRoman"/>
        </w:rPr>
        <w:t>(C)</w:t>
      </w:r>
      <w:r w:rsidRPr="003A48F6">
        <w:rPr>
          <w:rFonts w:cs="TimesNewRoman" w:hint="eastAsia"/>
        </w:rPr>
        <w:t xml:space="preserve"> </w:t>
      </w:r>
      <w:r w:rsidRPr="003A48F6">
        <w:rPr>
          <w:rFonts w:cs="TimesNewRoman"/>
        </w:rPr>
        <w:t>Ni</w:t>
      </w:r>
      <w:r w:rsidRPr="003A48F6">
        <w:rPr>
          <w:rFonts w:cs="TimesNewRoman"/>
        </w:rPr>
        <w:t xml:space="preserve">　</w:t>
      </w:r>
      <w:r w:rsidRPr="003A48F6">
        <w:rPr>
          <w:rFonts w:cs="TimesNewRoman"/>
        </w:rPr>
        <w:t>(D)</w:t>
      </w:r>
      <w:r w:rsidRPr="003A48F6">
        <w:rPr>
          <w:rFonts w:cs="TimesNewRoman" w:hint="eastAsia"/>
        </w:rPr>
        <w:t xml:space="preserve"> </w:t>
      </w:r>
      <w:r w:rsidRPr="003A48F6">
        <w:rPr>
          <w:rFonts w:cs="TimesNewRoman"/>
        </w:rPr>
        <w:t>Zn</w:t>
      </w:r>
      <w:r w:rsidRPr="003A48F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E2DF3" w:rsidRDefault="00CA77BF" w:rsidP="00CA77BF">
      <w:pPr>
        <w:ind w:left="454" w:hanging="454"/>
        <w:rPr>
          <w:szCs w:val="14"/>
          <w:lang w:val="pt-BR"/>
        </w:rPr>
      </w:pPr>
      <w:r>
        <w:rPr>
          <w:rFonts w:ascii="新細明體" w:eastAsia="新細明體" w:hAnsi="新細明體"/>
          <w:sz w:val="24"/>
        </w:rPr>
        <w:t xml:space="preserve">30. </w:t>
      </w:r>
      <w:r w:rsidRPr="00CE2DF3">
        <w:rPr>
          <w:rFonts w:hAnsi="細明體" w:cs="新細明體-WinCharSetFFFF-H" w:hint="eastAsia"/>
        </w:rPr>
        <w:t>下列哪一種電子組態，是第一列過渡元素？</w:t>
      </w:r>
      <w:r w:rsidRPr="00CE2DF3">
        <w:rPr>
          <w:rFonts w:cs="新細明體-WinCharSetFFFF-H"/>
        </w:rPr>
        <w:t xml:space="preserve">　</w:t>
      </w:r>
      <w:r w:rsidRPr="00CE2DF3">
        <w:rPr>
          <w:rFonts w:cs="新細明體-WinCharSetFFFF-H"/>
          <w:lang w:val="pt-BR"/>
        </w:rPr>
        <w:t>(A)</w:t>
      </w:r>
      <w:r w:rsidRPr="00CE2DF3">
        <w:rPr>
          <w:rFonts w:cs="新細明體-WinCharSetFFFF-H" w:hint="eastAsia"/>
          <w:lang w:val="pt-BR"/>
        </w:rPr>
        <w:t xml:space="preserve"> </w:t>
      </w:r>
      <w:r w:rsidRPr="00CE2DF3">
        <w:rPr>
          <w:rFonts w:cs="TimesNewRoman"/>
          <w:lang w:val="pt-BR"/>
        </w:rPr>
        <w:t>[Ar]4s</w:t>
      </w:r>
      <w:r w:rsidRPr="00CE2DF3">
        <w:rPr>
          <w:rFonts w:cs="TimesNewRoman"/>
          <w:szCs w:val="14"/>
          <w:vertAlign w:val="superscript"/>
          <w:lang w:val="pt-BR"/>
        </w:rPr>
        <w:t>2</w:t>
      </w:r>
      <w:r w:rsidRPr="00CE2DF3">
        <w:rPr>
          <w:rFonts w:cs="TimesNewRoman"/>
          <w:szCs w:val="14"/>
        </w:rPr>
        <w:t xml:space="preserve">　</w:t>
      </w:r>
      <w:r w:rsidRPr="00CE2DF3">
        <w:rPr>
          <w:rFonts w:cs="TimesNewRoman"/>
          <w:szCs w:val="14"/>
          <w:lang w:val="pt-BR"/>
        </w:rPr>
        <w:t>(B)</w:t>
      </w:r>
      <w:r w:rsidRPr="00CE2DF3">
        <w:rPr>
          <w:rFonts w:cs="TimesNewRoman" w:hint="eastAsia"/>
          <w:szCs w:val="14"/>
          <w:lang w:val="pt-BR"/>
        </w:rPr>
        <w:t xml:space="preserve"> </w:t>
      </w:r>
      <w:r w:rsidRPr="00CE2DF3">
        <w:rPr>
          <w:rFonts w:cs="TimesNewRoman"/>
          <w:lang w:val="pt-BR"/>
        </w:rPr>
        <w:t>[Ar]3d</w:t>
      </w:r>
      <w:r w:rsidRPr="00CE2DF3">
        <w:rPr>
          <w:rFonts w:cs="TimesNewRoman"/>
          <w:szCs w:val="14"/>
          <w:vertAlign w:val="superscript"/>
          <w:lang w:val="pt-BR"/>
        </w:rPr>
        <w:t>10</w:t>
      </w:r>
      <w:r w:rsidRPr="00CE2DF3">
        <w:rPr>
          <w:rFonts w:cs="TimesNewRoman"/>
          <w:lang w:val="pt-BR"/>
        </w:rPr>
        <w:t>4s</w:t>
      </w:r>
      <w:r w:rsidRPr="00CE2DF3">
        <w:rPr>
          <w:rFonts w:cs="TimesNewRoman"/>
          <w:szCs w:val="14"/>
          <w:vertAlign w:val="superscript"/>
          <w:lang w:val="pt-BR"/>
        </w:rPr>
        <w:t>2</w:t>
      </w:r>
      <w:r w:rsidRPr="00CE2DF3">
        <w:rPr>
          <w:rFonts w:cs="TimesNewRoman"/>
          <w:lang w:val="pt-BR"/>
        </w:rPr>
        <w:t>4p</w:t>
      </w:r>
      <w:r w:rsidRPr="00CE2DF3">
        <w:rPr>
          <w:rFonts w:cs="TimesNewRoman"/>
          <w:szCs w:val="14"/>
          <w:vertAlign w:val="superscript"/>
          <w:lang w:val="pt-BR"/>
        </w:rPr>
        <w:t>1</w:t>
      </w:r>
      <w:r w:rsidRPr="00CE2DF3">
        <w:rPr>
          <w:rFonts w:cs="TimesNewRoman"/>
          <w:szCs w:val="14"/>
        </w:rPr>
        <w:t xml:space="preserve">　</w:t>
      </w:r>
      <w:r w:rsidRPr="00CE2DF3">
        <w:rPr>
          <w:rFonts w:cs="TimesNewRoman"/>
          <w:szCs w:val="14"/>
          <w:lang w:val="pt-BR"/>
        </w:rPr>
        <w:t>(C)</w:t>
      </w:r>
      <w:r w:rsidRPr="00CE2DF3">
        <w:rPr>
          <w:rFonts w:cs="TimesNewRoman" w:hint="eastAsia"/>
          <w:szCs w:val="14"/>
          <w:lang w:val="pt-BR"/>
        </w:rPr>
        <w:t xml:space="preserve"> </w:t>
      </w:r>
      <w:r w:rsidRPr="00CE2DF3">
        <w:rPr>
          <w:rFonts w:cs="TimesNewRoman"/>
          <w:lang w:val="pt-BR"/>
        </w:rPr>
        <w:t>[Ar]3d</w:t>
      </w:r>
      <w:r w:rsidRPr="00CE2DF3">
        <w:rPr>
          <w:rFonts w:cs="TimesNewRoman"/>
          <w:szCs w:val="14"/>
          <w:vertAlign w:val="superscript"/>
          <w:lang w:val="pt-BR"/>
        </w:rPr>
        <w:t>10</w:t>
      </w:r>
      <w:r w:rsidRPr="00CE2DF3">
        <w:rPr>
          <w:rFonts w:cs="TimesNewRoman"/>
          <w:lang w:val="pt-BR"/>
        </w:rPr>
        <w:t>4s</w:t>
      </w:r>
      <w:r w:rsidRPr="00CE2DF3">
        <w:rPr>
          <w:rFonts w:cs="TimesNewRoman"/>
          <w:szCs w:val="14"/>
          <w:vertAlign w:val="superscript"/>
          <w:lang w:val="pt-BR"/>
        </w:rPr>
        <w:t>2</w:t>
      </w:r>
      <w:r w:rsidRPr="00CE2DF3">
        <w:rPr>
          <w:rFonts w:cs="TimesNewRoman"/>
          <w:lang w:val="pt-BR"/>
        </w:rPr>
        <w:t>4p</w:t>
      </w:r>
      <w:r w:rsidRPr="00CE2DF3">
        <w:rPr>
          <w:rFonts w:cs="TimesNewRoman"/>
          <w:szCs w:val="14"/>
          <w:vertAlign w:val="superscript"/>
          <w:lang w:val="pt-BR"/>
        </w:rPr>
        <w:t>6</w:t>
      </w:r>
      <w:r w:rsidRPr="00CE2DF3">
        <w:rPr>
          <w:rFonts w:cs="TimesNewRoman" w:hint="eastAsia"/>
          <w:szCs w:val="14"/>
        </w:rPr>
        <w:t xml:space="preserve">　</w:t>
      </w:r>
      <w:r w:rsidRPr="00CE2DF3">
        <w:rPr>
          <w:rFonts w:cs="TimesNewRoman"/>
          <w:lang w:val="pt-BR"/>
        </w:rPr>
        <w:t>(D)</w:t>
      </w:r>
      <w:r w:rsidRPr="00CE2DF3">
        <w:rPr>
          <w:rFonts w:cs="TimesNewRoman" w:hint="eastAsia"/>
          <w:lang w:val="pt-BR"/>
        </w:rPr>
        <w:t xml:space="preserve"> </w:t>
      </w:r>
      <w:r w:rsidRPr="00CE2DF3">
        <w:rPr>
          <w:rFonts w:cs="TimesNewRoman"/>
          <w:lang w:val="pt-BR"/>
        </w:rPr>
        <w:t>[Ar]3d</w:t>
      </w:r>
      <w:r w:rsidRPr="00CE2DF3">
        <w:rPr>
          <w:rFonts w:cs="TimesNewRoman"/>
          <w:szCs w:val="14"/>
          <w:vertAlign w:val="superscript"/>
          <w:lang w:val="pt-BR"/>
        </w:rPr>
        <w:t>10</w:t>
      </w:r>
      <w:r w:rsidRPr="00CE2DF3">
        <w:rPr>
          <w:rFonts w:cs="TimesNewRoman"/>
          <w:lang w:val="pt-BR"/>
        </w:rPr>
        <w:t>4s</w:t>
      </w:r>
      <w:r w:rsidRPr="00CE2DF3">
        <w:rPr>
          <w:rFonts w:cs="TimesNewRoman"/>
          <w:szCs w:val="14"/>
          <w:vertAlign w:val="superscript"/>
          <w:lang w:val="pt-BR"/>
        </w:rPr>
        <w:t>1</w:t>
      </w:r>
      <w:r w:rsidRPr="00CE2DF3">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第一列過渡元素基態時，能量最高的電子出現在</w:t>
      </w:r>
      <w:r w:rsidRPr="00CA77BF">
        <w:rPr>
          <w:rFonts w:cs="TimesNewRoman"/>
        </w:rPr>
        <w:t>3d</w:t>
      </w:r>
      <w:r w:rsidRPr="00CA77BF">
        <w:rPr>
          <w:rFonts w:hAnsi="細明體" w:cs="新細明體-WinCharSetFFFF-H" w:hint="eastAsia"/>
        </w:rPr>
        <w:t>軌域</w:t>
      </w:r>
    </w:p>
    <w:p w:rsidR="00CA77BF" w:rsidRPr="00C609C1" w:rsidRDefault="00CA77BF" w:rsidP="00CA77BF">
      <w:pPr>
        <w:ind w:left="454" w:hanging="454"/>
        <w:rPr>
          <w:lang w:val="es-ES"/>
        </w:rPr>
      </w:pPr>
      <w:r>
        <w:rPr>
          <w:rFonts w:ascii="新細明體" w:eastAsia="新細明體" w:hAnsi="新細明體"/>
          <w:sz w:val="24"/>
        </w:rPr>
        <w:t xml:space="preserve">31. </w:t>
      </w:r>
      <w:r w:rsidRPr="00C609C1">
        <w:rPr>
          <w:rFonts w:hAnsi="細明體" w:cs="新細明體-WinCharSetFFFF-H" w:hint="eastAsia"/>
        </w:rPr>
        <w:t>下列何種金屬導電性居金屬之冠？</w:t>
      </w:r>
      <w:r w:rsidRPr="00C609C1">
        <w:rPr>
          <w:rFonts w:cs="新細明體-WinCharSetFFFF-H"/>
        </w:rPr>
        <w:t xml:space="preserve">　</w:t>
      </w:r>
      <w:r w:rsidRPr="00C609C1">
        <w:rPr>
          <w:rFonts w:cs="新細明體-WinCharSetFFFF-H"/>
          <w:lang w:val="es-ES"/>
        </w:rPr>
        <w:t>(A)</w:t>
      </w:r>
      <w:r w:rsidRPr="00C609C1">
        <w:rPr>
          <w:rFonts w:cs="新細明體-WinCharSetFFFF-H" w:hint="eastAsia"/>
          <w:lang w:val="es-ES"/>
        </w:rPr>
        <w:t xml:space="preserve"> </w:t>
      </w:r>
      <w:r w:rsidRPr="00C609C1">
        <w:rPr>
          <w:rFonts w:cs="TimesNewRoman"/>
          <w:lang w:val="es-ES"/>
        </w:rPr>
        <w:t>Cu</w:t>
      </w:r>
      <w:r w:rsidRPr="00C609C1">
        <w:rPr>
          <w:rFonts w:cs="TimesNewRoman"/>
        </w:rPr>
        <w:t xml:space="preserve">　</w:t>
      </w:r>
      <w:r w:rsidRPr="00C609C1">
        <w:rPr>
          <w:rFonts w:cs="TimesNewRoman"/>
          <w:lang w:val="es-ES"/>
        </w:rPr>
        <w:t>(B)</w:t>
      </w:r>
      <w:r w:rsidRPr="00C609C1">
        <w:rPr>
          <w:rFonts w:cs="TimesNewRoman" w:hint="eastAsia"/>
          <w:lang w:val="es-ES"/>
        </w:rPr>
        <w:t xml:space="preserve"> </w:t>
      </w:r>
      <w:r w:rsidRPr="00C609C1">
        <w:rPr>
          <w:rFonts w:cs="TimesNewRoman"/>
          <w:lang w:val="es-ES"/>
        </w:rPr>
        <w:t>Au</w:t>
      </w:r>
      <w:r w:rsidRPr="00C609C1">
        <w:rPr>
          <w:rFonts w:cs="TimesNewRoman"/>
        </w:rPr>
        <w:t xml:space="preserve">　</w:t>
      </w:r>
      <w:r w:rsidRPr="00C609C1">
        <w:rPr>
          <w:rFonts w:cs="TimesNewRoman"/>
          <w:lang w:val="es-ES"/>
        </w:rPr>
        <w:t>(C)</w:t>
      </w:r>
      <w:r w:rsidRPr="00C609C1">
        <w:rPr>
          <w:rFonts w:cs="TimesNewRoman" w:hint="eastAsia"/>
          <w:lang w:val="es-ES"/>
        </w:rPr>
        <w:t xml:space="preserve"> </w:t>
      </w:r>
      <w:r w:rsidRPr="00C609C1">
        <w:rPr>
          <w:rFonts w:cs="TimesNewRoman"/>
          <w:lang w:val="es-ES"/>
        </w:rPr>
        <w:t>Ag</w:t>
      </w:r>
      <w:r w:rsidRPr="00C609C1">
        <w:rPr>
          <w:rFonts w:cs="TimesNewRoman"/>
        </w:rPr>
        <w:t xml:space="preserve">　</w:t>
      </w:r>
      <w:r w:rsidRPr="00C609C1">
        <w:rPr>
          <w:rFonts w:cs="TimesNewRoman"/>
          <w:lang w:val="es-ES"/>
        </w:rPr>
        <w:t>(D)</w:t>
      </w:r>
      <w:r w:rsidRPr="00C609C1">
        <w:rPr>
          <w:rFonts w:cs="TimesNewRoman" w:hint="eastAsia"/>
          <w:lang w:val="es-ES"/>
        </w:rPr>
        <w:t xml:space="preserve"> </w:t>
      </w:r>
      <w:r w:rsidRPr="00C609C1">
        <w:rPr>
          <w:rFonts w:cs="TimesNewRoman"/>
          <w:lang w:val="es-ES"/>
        </w:rPr>
        <w:t>Al</w:t>
      </w:r>
      <w:r w:rsidRPr="00C609C1">
        <w:rPr>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76223A" w:rsidRDefault="00CA77BF" w:rsidP="00CA77BF">
      <w:pPr>
        <w:ind w:left="454" w:hanging="454"/>
      </w:pPr>
      <w:r>
        <w:rPr>
          <w:rFonts w:ascii="新細明體" w:eastAsia="新細明體" w:hAnsi="新細明體"/>
          <w:sz w:val="24"/>
        </w:rPr>
        <w:t xml:space="preserve">32. </w:t>
      </w:r>
      <w:r w:rsidRPr="0076223A">
        <w:rPr>
          <w:rFonts w:hAnsi="細明體" w:cs="新細明體-WinCharSetFFFF-H" w:hint="eastAsia"/>
        </w:rPr>
        <w:t>下列金屬之各種可能的氧化物中，哪一種金屬具有最大氧化數？</w:t>
      </w:r>
      <w:r w:rsidRPr="0076223A">
        <w:rPr>
          <w:rFonts w:cs="新細明體-WinCharSetFFFF-H"/>
        </w:rPr>
        <w:t xml:space="preserve">　</w:t>
      </w:r>
      <w:r w:rsidRPr="0076223A">
        <w:rPr>
          <w:rFonts w:cs="新細明體-WinCharSetFFFF-H"/>
        </w:rPr>
        <w:t>(A)</w:t>
      </w:r>
      <w:r w:rsidRPr="0076223A">
        <w:rPr>
          <w:rFonts w:cs="新細明體-WinCharSetFFFF-H" w:hint="eastAsia"/>
        </w:rPr>
        <w:t xml:space="preserve"> </w:t>
      </w:r>
      <w:r w:rsidRPr="0076223A">
        <w:rPr>
          <w:rFonts w:cs="TimesNewRoman"/>
        </w:rPr>
        <w:t>Sc</w:t>
      </w:r>
      <w:r w:rsidRPr="0076223A">
        <w:rPr>
          <w:rFonts w:cs="TimesNewRoman"/>
        </w:rPr>
        <w:t xml:space="preserve">　</w:t>
      </w:r>
      <w:r w:rsidRPr="0076223A">
        <w:rPr>
          <w:rFonts w:cs="TimesNewRoman"/>
        </w:rPr>
        <w:t>(B)</w:t>
      </w:r>
      <w:r w:rsidRPr="0076223A">
        <w:rPr>
          <w:rFonts w:cs="TimesNewRoman" w:hint="eastAsia"/>
        </w:rPr>
        <w:t xml:space="preserve"> </w:t>
      </w:r>
      <w:r w:rsidRPr="0076223A">
        <w:rPr>
          <w:rFonts w:cs="TimesNewRoman"/>
        </w:rPr>
        <w:t>Mn</w:t>
      </w:r>
      <w:r w:rsidRPr="0076223A">
        <w:rPr>
          <w:rFonts w:cs="TimesNewRoman"/>
        </w:rPr>
        <w:t xml:space="preserve">　</w:t>
      </w:r>
      <w:r w:rsidRPr="0076223A">
        <w:rPr>
          <w:rFonts w:cs="TimesNewRoman"/>
        </w:rPr>
        <w:t>(C)</w:t>
      </w:r>
      <w:r w:rsidRPr="0076223A">
        <w:rPr>
          <w:rFonts w:cs="TimesNewRoman" w:hint="eastAsia"/>
        </w:rPr>
        <w:t xml:space="preserve"> </w:t>
      </w:r>
      <w:r w:rsidRPr="0076223A">
        <w:rPr>
          <w:rFonts w:cs="TimesNewRoman"/>
        </w:rPr>
        <w:t>Cr</w:t>
      </w:r>
      <w:r w:rsidRPr="0076223A">
        <w:rPr>
          <w:rFonts w:cs="TimesNewRoman"/>
        </w:rPr>
        <w:t xml:space="preserve">　</w:t>
      </w:r>
      <w:r w:rsidRPr="0076223A">
        <w:rPr>
          <w:rFonts w:cs="TimesNewRoman"/>
        </w:rPr>
        <w:t>(D)</w:t>
      </w:r>
      <w:r w:rsidRPr="0076223A">
        <w:rPr>
          <w:rFonts w:cs="TimesNewRoman" w:hint="eastAsia"/>
        </w:rPr>
        <w:t xml:space="preserve"> </w:t>
      </w:r>
      <w:r w:rsidRPr="0076223A">
        <w:rPr>
          <w:rFonts w:cs="TimesNewRoman"/>
        </w:rPr>
        <w:t>Fe</w:t>
      </w:r>
      <w:r w:rsidRPr="0076223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化合物之氧化物：</w:t>
      </w:r>
      <w:r w:rsidRPr="00CA77BF">
        <w:rPr>
          <w:rFonts w:cs="TimesNewRoman"/>
        </w:rPr>
        <w:t>Sc</w:t>
      </w:r>
      <w:r w:rsidRPr="00CA77BF">
        <w:rPr>
          <w:rFonts w:cs="TimesNewRoman" w:hint="eastAsia"/>
        </w:rPr>
        <w:t>（</w:t>
      </w:r>
      <w:r w:rsidRPr="00CA77BF">
        <w:rPr>
          <w:rFonts w:cs="TimesNewRoman"/>
        </w:rPr>
        <w:t>+3</w:t>
      </w:r>
      <w:r w:rsidRPr="00CA77BF">
        <w:rPr>
          <w:rFonts w:cs="TimesNewRoman" w:hint="eastAsia"/>
        </w:rPr>
        <w:t>）</w:t>
      </w:r>
      <w:r w:rsidRPr="00CA77BF">
        <w:rPr>
          <w:rFonts w:hAnsi="細明體" w:cs="新細明體-WinCharSetFFFF-H" w:hint="eastAsia"/>
        </w:rPr>
        <w:t>，</w:t>
      </w:r>
      <w:r w:rsidRPr="00CA77BF">
        <w:rPr>
          <w:rFonts w:cs="TimesNewRoman"/>
        </w:rPr>
        <w:t>Mn</w:t>
      </w:r>
      <w:r w:rsidRPr="00CA77BF">
        <w:rPr>
          <w:rFonts w:cs="TimesNewRoman" w:hint="eastAsia"/>
        </w:rPr>
        <w:t>（</w:t>
      </w:r>
      <w:r w:rsidRPr="00CA77BF">
        <w:rPr>
          <w:rFonts w:cs="TimesNewRoman"/>
        </w:rPr>
        <w:t>+2</w:t>
      </w:r>
      <w:r w:rsidRPr="00CA77BF">
        <w:rPr>
          <w:rFonts w:hAnsi="細明體" w:cs="新細明體-WinCharSetFFFF-H" w:hint="eastAsia"/>
        </w:rPr>
        <w:t>、</w:t>
      </w:r>
      <w:r w:rsidRPr="00CA77BF">
        <w:rPr>
          <w:rFonts w:cs="TimesNewRoman"/>
        </w:rPr>
        <w:t>+3</w:t>
      </w:r>
      <w:r w:rsidRPr="00CA77BF">
        <w:rPr>
          <w:rFonts w:hAnsi="細明體" w:cs="新細明體-WinCharSetFFFF-H" w:hint="eastAsia"/>
        </w:rPr>
        <w:t>、</w:t>
      </w:r>
      <w:r w:rsidRPr="00CA77BF">
        <w:rPr>
          <w:rFonts w:cs="TimesNewRoman"/>
        </w:rPr>
        <w:t>+4</w:t>
      </w:r>
      <w:r w:rsidRPr="00CA77BF">
        <w:rPr>
          <w:rFonts w:hAnsi="細明體" w:cs="新細明體-WinCharSetFFFF-H" w:hint="eastAsia"/>
        </w:rPr>
        <w:t>、</w:t>
      </w:r>
      <w:r w:rsidRPr="00CA77BF">
        <w:rPr>
          <w:rFonts w:cs="TimesNewRoman"/>
        </w:rPr>
        <w:t>+6</w:t>
      </w:r>
      <w:r w:rsidRPr="00CA77BF">
        <w:rPr>
          <w:rFonts w:hAnsi="細明體" w:cs="新細明體-WinCharSetFFFF-H" w:hint="eastAsia"/>
        </w:rPr>
        <w:t>、</w:t>
      </w:r>
      <w:r w:rsidRPr="00CA77BF">
        <w:rPr>
          <w:rFonts w:cs="TimesNewRoman"/>
        </w:rPr>
        <w:t>+7</w:t>
      </w:r>
      <w:r w:rsidRPr="00CA77BF">
        <w:rPr>
          <w:rFonts w:cs="TimesNewRoman" w:hint="eastAsia"/>
        </w:rPr>
        <w:t>）</w:t>
      </w:r>
      <w:r w:rsidRPr="00CA77BF">
        <w:rPr>
          <w:rFonts w:hAnsi="細明體" w:cs="新細明體-WinCharSetFFFF-H" w:hint="eastAsia"/>
        </w:rPr>
        <w:t>，</w:t>
      </w:r>
      <w:r w:rsidRPr="00CA77BF">
        <w:rPr>
          <w:rFonts w:cs="TimesNewRoman"/>
        </w:rPr>
        <w:t>Cr</w:t>
      </w:r>
      <w:r w:rsidRPr="00CA77BF">
        <w:rPr>
          <w:rFonts w:cs="TimesNewRoman" w:hint="eastAsia"/>
        </w:rPr>
        <w:t>（</w:t>
      </w:r>
      <w:r w:rsidRPr="00CA77BF">
        <w:rPr>
          <w:rFonts w:cs="TimesNewRoman"/>
        </w:rPr>
        <w:t>+2</w:t>
      </w:r>
      <w:r w:rsidRPr="00CA77BF">
        <w:rPr>
          <w:rFonts w:hAnsi="細明體" w:cs="新細明體-WinCharSetFFFF-H" w:hint="eastAsia"/>
        </w:rPr>
        <w:t>、</w:t>
      </w:r>
      <w:r w:rsidRPr="00CA77BF">
        <w:rPr>
          <w:rFonts w:cs="TimesNewRoman"/>
        </w:rPr>
        <w:t>+3</w:t>
      </w:r>
      <w:r w:rsidRPr="00CA77BF">
        <w:rPr>
          <w:rFonts w:hAnsi="細明體" w:cs="新細明體-WinCharSetFFFF-H" w:hint="eastAsia"/>
        </w:rPr>
        <w:t>、</w:t>
      </w:r>
      <w:r w:rsidRPr="00CA77BF">
        <w:rPr>
          <w:rFonts w:cs="TimesNewRoman"/>
        </w:rPr>
        <w:t>+6</w:t>
      </w:r>
      <w:r w:rsidRPr="00CA77BF">
        <w:rPr>
          <w:rFonts w:cs="TimesNewRoman" w:hint="eastAsia"/>
        </w:rPr>
        <w:t>）</w:t>
      </w:r>
      <w:r w:rsidRPr="00CA77BF">
        <w:rPr>
          <w:rFonts w:hAnsi="細明體" w:cs="新細明體-WinCharSetFFFF-H" w:hint="eastAsia"/>
        </w:rPr>
        <w:t>，</w:t>
      </w:r>
      <w:r w:rsidRPr="00CA77BF">
        <w:rPr>
          <w:rFonts w:cs="TimesNewRoman"/>
        </w:rPr>
        <w:t>Fe</w:t>
      </w:r>
      <w:r w:rsidRPr="00CA77BF">
        <w:rPr>
          <w:rFonts w:cs="TimesNewRoman" w:hint="eastAsia"/>
        </w:rPr>
        <w:t>（</w:t>
      </w:r>
      <w:r w:rsidRPr="00CA77BF">
        <w:rPr>
          <w:rFonts w:cs="TimesNewRoman"/>
        </w:rPr>
        <w:t>+2</w:t>
      </w:r>
      <w:r w:rsidRPr="00CA77BF">
        <w:rPr>
          <w:rFonts w:hAnsi="細明體" w:cs="新細明體-WinCharSetFFFF-H" w:hint="eastAsia"/>
        </w:rPr>
        <w:t>、</w:t>
      </w:r>
      <w:r w:rsidRPr="00CA77BF">
        <w:rPr>
          <w:rFonts w:cs="TimesNewRoman"/>
        </w:rPr>
        <w:t>+3</w:t>
      </w:r>
      <w:r w:rsidRPr="00CA77BF">
        <w:rPr>
          <w:rFonts w:cs="TimesNewRoman" w:hint="eastAsia"/>
        </w:rPr>
        <w:t>）</w:t>
      </w:r>
    </w:p>
    <w:p w:rsidR="00CA77BF" w:rsidRPr="00FF1A88" w:rsidRDefault="00CA77BF" w:rsidP="00CA77BF">
      <w:pPr>
        <w:ind w:left="454" w:hanging="454"/>
      </w:pPr>
      <w:r>
        <w:rPr>
          <w:rFonts w:ascii="新細明體" w:eastAsia="新細明體" w:hAnsi="新細明體"/>
          <w:sz w:val="24"/>
        </w:rPr>
        <w:t xml:space="preserve">33. </w:t>
      </w:r>
      <w:r w:rsidRPr="00FF1A88">
        <w:rPr>
          <w:rFonts w:hAnsi="細明體" w:cs="新細明體-WinCharSetFFFF-H" w:hint="eastAsia"/>
        </w:rPr>
        <w:t>第一列過渡元素沸點、熔點最低的元素是：</w:t>
      </w:r>
      <w:r w:rsidRPr="00FF1A88">
        <w:rPr>
          <w:rFonts w:cs="新細明體-WinCharSetFFFF-H"/>
        </w:rPr>
        <w:t xml:space="preserve">　</w:t>
      </w:r>
      <w:r w:rsidRPr="00FF1A88">
        <w:rPr>
          <w:rFonts w:cs="新細明體-WinCharSetFFFF-H"/>
        </w:rPr>
        <w:t>(A)</w:t>
      </w:r>
      <w:r w:rsidRPr="00FF1A88">
        <w:rPr>
          <w:rFonts w:cs="新細明體-WinCharSetFFFF-H" w:hint="eastAsia"/>
        </w:rPr>
        <w:t xml:space="preserve"> </w:t>
      </w:r>
      <w:r w:rsidRPr="00FF1A88">
        <w:rPr>
          <w:rFonts w:cs="TimesNewRoman"/>
        </w:rPr>
        <w:t>Cu</w:t>
      </w:r>
      <w:r w:rsidRPr="00FF1A88">
        <w:rPr>
          <w:rFonts w:cs="TimesNewRoman"/>
        </w:rPr>
        <w:t xml:space="preserve">　</w:t>
      </w:r>
      <w:r w:rsidRPr="00FF1A88">
        <w:rPr>
          <w:rFonts w:cs="TimesNewRoman"/>
        </w:rPr>
        <w:t>(B)</w:t>
      </w:r>
      <w:r w:rsidRPr="00FF1A88">
        <w:rPr>
          <w:rFonts w:cs="TimesNewRoman" w:hint="eastAsia"/>
        </w:rPr>
        <w:t xml:space="preserve"> </w:t>
      </w:r>
      <w:r w:rsidRPr="00FF1A88">
        <w:rPr>
          <w:rFonts w:cs="TimesNewRoman"/>
        </w:rPr>
        <w:t>Cr</w:t>
      </w:r>
      <w:r w:rsidRPr="00FF1A88">
        <w:rPr>
          <w:rFonts w:cs="TimesNewRoman"/>
        </w:rPr>
        <w:t xml:space="preserve">　</w:t>
      </w:r>
      <w:r w:rsidRPr="00FF1A88">
        <w:rPr>
          <w:rFonts w:cs="TimesNewRoman"/>
        </w:rPr>
        <w:t>(C)</w:t>
      </w:r>
      <w:r w:rsidRPr="00FF1A88">
        <w:rPr>
          <w:rFonts w:cs="TimesNewRoman" w:hint="eastAsia"/>
        </w:rPr>
        <w:t xml:space="preserve"> </w:t>
      </w:r>
      <w:r w:rsidRPr="00FF1A88">
        <w:rPr>
          <w:rFonts w:cs="TimesNewRoman"/>
        </w:rPr>
        <w:t>Fe</w:t>
      </w:r>
      <w:r w:rsidRPr="00FF1A88">
        <w:rPr>
          <w:rFonts w:cs="TimesNewRoman"/>
        </w:rPr>
        <w:t xml:space="preserve">　</w:t>
      </w:r>
      <w:r w:rsidRPr="00FF1A88">
        <w:rPr>
          <w:rFonts w:cs="TimesNewRoman"/>
        </w:rPr>
        <w:t>(D)</w:t>
      </w:r>
      <w:r w:rsidRPr="00FF1A88">
        <w:rPr>
          <w:rFonts w:cs="TimesNewRoman" w:hint="eastAsia"/>
        </w:rPr>
        <w:t xml:space="preserve"> </w:t>
      </w:r>
      <w:r w:rsidRPr="00FF1A88">
        <w:rPr>
          <w:rFonts w:cs="TimesNewRoman"/>
        </w:rPr>
        <w:t>Zn</w:t>
      </w:r>
      <w:r w:rsidRPr="00FF1A8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Zn</w:t>
      </w:r>
      <w:r w:rsidRPr="00CA77BF">
        <w:rPr>
          <w:rFonts w:hAnsi="細明體" w:cs="新細明體-WinCharSetFFFF-H" w:hint="eastAsia"/>
        </w:rPr>
        <w:t>價電子組態</w:t>
      </w:r>
      <w:r w:rsidRPr="00CA77BF">
        <w:rPr>
          <w:rFonts w:cs="TimesNewRoman"/>
        </w:rPr>
        <w:t>3d</w:t>
      </w:r>
      <w:r w:rsidRPr="00CA77BF">
        <w:rPr>
          <w:rFonts w:cs="TimesNewRoman"/>
          <w:szCs w:val="14"/>
          <w:vertAlign w:val="superscript"/>
        </w:rPr>
        <w:t>10</w:t>
      </w:r>
      <w:r w:rsidRPr="00CA77BF">
        <w:rPr>
          <w:rFonts w:cs="TimesNewRoman"/>
        </w:rPr>
        <w:t>4s</w:t>
      </w:r>
      <w:r w:rsidRPr="00CA77BF">
        <w:rPr>
          <w:rFonts w:cs="TimesNewRoman"/>
          <w:szCs w:val="14"/>
          <w:vertAlign w:val="superscript"/>
        </w:rPr>
        <w:t>2</w:t>
      </w:r>
      <w:r w:rsidRPr="00CA77BF">
        <w:rPr>
          <w:rFonts w:hAnsi="細明體" w:cs="新細明體-WinCharSetFFFF-H" w:hint="eastAsia"/>
        </w:rPr>
        <w:t>，因價軌域填滿電子，故金屬鍵較弱，熔點、沸點較低</w:t>
      </w:r>
    </w:p>
    <w:p w:rsidR="00CA77BF" w:rsidRPr="00F565AB" w:rsidRDefault="00CA77BF" w:rsidP="00CA77BF">
      <w:pPr>
        <w:ind w:left="454" w:hanging="454"/>
      </w:pPr>
      <w:r>
        <w:rPr>
          <w:rFonts w:ascii="新細明體" w:eastAsia="新細明體" w:hAnsi="新細明體"/>
          <w:sz w:val="24"/>
        </w:rPr>
        <w:t xml:space="preserve">34. </w:t>
      </w:r>
      <w:r w:rsidRPr="00F565AB">
        <w:rPr>
          <w:rFonts w:hAnsi="細明體" w:cs="新細明體-WinCharSetFFFF-H" w:hint="eastAsia"/>
        </w:rPr>
        <w:t>化合物中第一列過渡元素的最大氧化數為：</w:t>
      </w:r>
      <w:r w:rsidRPr="00F565AB">
        <w:rPr>
          <w:rFonts w:cs="新細明體-WinCharSetFFFF-H"/>
        </w:rPr>
        <w:t xml:space="preserve">　</w:t>
      </w:r>
      <w:r w:rsidRPr="00F565AB">
        <w:rPr>
          <w:rFonts w:cs="新細明體-WinCharSetFFFF-H"/>
        </w:rPr>
        <w:t>(A)</w:t>
      </w:r>
      <w:r w:rsidRPr="00F565AB">
        <w:rPr>
          <w:rFonts w:cs="新細明體-WinCharSetFFFF-H" w:hint="eastAsia"/>
        </w:rPr>
        <w:t xml:space="preserve"> </w:t>
      </w:r>
      <w:r w:rsidRPr="00F565AB">
        <w:rPr>
          <w:rFonts w:cs="TimesNewRoman"/>
        </w:rPr>
        <w:t>+4</w:t>
      </w:r>
      <w:r w:rsidRPr="00F565AB">
        <w:rPr>
          <w:rFonts w:cs="TimesNewRoman"/>
        </w:rPr>
        <w:t xml:space="preserve">　</w:t>
      </w:r>
      <w:r w:rsidRPr="00F565AB">
        <w:rPr>
          <w:rFonts w:cs="TimesNewRoman"/>
        </w:rPr>
        <w:t>(B)</w:t>
      </w:r>
      <w:r w:rsidRPr="00F565AB">
        <w:rPr>
          <w:rFonts w:cs="TimesNewRoman" w:hint="eastAsia"/>
        </w:rPr>
        <w:t xml:space="preserve"> </w:t>
      </w:r>
      <w:r w:rsidRPr="00F565AB">
        <w:rPr>
          <w:rFonts w:cs="TimesNewRoman"/>
        </w:rPr>
        <w:t>+5</w:t>
      </w:r>
      <w:r w:rsidRPr="00F565AB">
        <w:rPr>
          <w:rFonts w:cs="TimesNewRoman"/>
        </w:rPr>
        <w:t xml:space="preserve">　</w:t>
      </w:r>
      <w:r w:rsidRPr="00F565AB">
        <w:rPr>
          <w:rFonts w:cs="TimesNewRoman"/>
        </w:rPr>
        <w:t>(C)</w:t>
      </w:r>
      <w:r w:rsidRPr="00F565AB">
        <w:rPr>
          <w:rFonts w:cs="TimesNewRoman" w:hint="eastAsia"/>
        </w:rPr>
        <w:t xml:space="preserve"> </w:t>
      </w:r>
      <w:r w:rsidRPr="00F565AB">
        <w:rPr>
          <w:rFonts w:cs="TimesNewRoman"/>
        </w:rPr>
        <w:t>+6</w:t>
      </w:r>
      <w:r w:rsidRPr="00F565AB">
        <w:rPr>
          <w:rFonts w:cs="TimesNewRoman"/>
        </w:rPr>
        <w:t xml:space="preserve">　</w:t>
      </w:r>
      <w:r w:rsidRPr="00F565AB">
        <w:rPr>
          <w:rFonts w:cs="TimesNewRoman"/>
        </w:rPr>
        <w:t>(D)</w:t>
      </w:r>
      <w:r w:rsidRPr="00F565AB">
        <w:rPr>
          <w:rFonts w:cs="TimesNewRoman" w:hint="eastAsia"/>
        </w:rPr>
        <w:t xml:space="preserve"> </w:t>
      </w:r>
      <w:r w:rsidRPr="00F565AB">
        <w:rPr>
          <w:rFonts w:cs="TimesNewRoman"/>
        </w:rPr>
        <w:t>+7</w:t>
      </w:r>
      <w:r w:rsidRPr="00F565A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KMnO</w:t>
      </w:r>
      <w:r w:rsidRPr="00CA77BF">
        <w:rPr>
          <w:rFonts w:cs="TimesNewRoman"/>
          <w:szCs w:val="14"/>
          <w:vertAlign w:val="subscript"/>
        </w:rPr>
        <w:t>4</w:t>
      </w:r>
      <w:r w:rsidRPr="00CA77BF">
        <w:rPr>
          <w:rFonts w:hAnsi="細明體" w:cs="新細明體-WinCharSetFFFF-H" w:hint="eastAsia"/>
        </w:rPr>
        <w:t>中</w:t>
      </w:r>
      <w:r w:rsidRPr="00CA77BF">
        <w:rPr>
          <w:rFonts w:cs="TimesNewRoman"/>
        </w:rPr>
        <w:t>Mn</w:t>
      </w:r>
      <w:r w:rsidRPr="00CA77BF">
        <w:rPr>
          <w:rFonts w:hAnsi="細明體" w:cs="新細明體-WinCharSetFFFF-H" w:hint="eastAsia"/>
        </w:rPr>
        <w:t>氧化數為</w:t>
      </w:r>
      <w:r w:rsidRPr="00CA77BF">
        <w:rPr>
          <w:rFonts w:cs="TimesNewRoman"/>
        </w:rPr>
        <w:t>+7</w:t>
      </w:r>
    </w:p>
    <w:p w:rsidR="00CA77BF" w:rsidRPr="00EE5492" w:rsidRDefault="00CA77BF" w:rsidP="00CA77BF">
      <w:pPr>
        <w:ind w:left="454" w:hanging="454"/>
        <w:rPr>
          <w:lang w:val="pt-BR"/>
        </w:rPr>
      </w:pPr>
      <w:r>
        <w:rPr>
          <w:rFonts w:ascii="新細明體" w:eastAsia="新細明體" w:hAnsi="新細明體"/>
          <w:sz w:val="24"/>
        </w:rPr>
        <w:t xml:space="preserve">35. </w:t>
      </w:r>
      <w:r w:rsidRPr="00EE5492">
        <w:rPr>
          <w:rFonts w:hAnsi="細明體" w:cs="新細明體-WinCharSetFFFF-H" w:hint="eastAsia"/>
        </w:rPr>
        <w:t>釩之下列四種氧化物中，氧化數最大者為何？</w:t>
      </w:r>
      <w:r w:rsidRPr="00EE5492">
        <w:rPr>
          <w:rFonts w:cs="新細明體-WinCharSetFFFF-H"/>
        </w:rPr>
        <w:t xml:space="preserve">　</w:t>
      </w:r>
      <w:r w:rsidRPr="00EE5492">
        <w:rPr>
          <w:rFonts w:cs="新細明體-WinCharSetFFFF-H"/>
          <w:lang w:val="pt-BR"/>
        </w:rPr>
        <w:t>(A)</w:t>
      </w:r>
      <w:r w:rsidRPr="00EE5492">
        <w:rPr>
          <w:rFonts w:cs="新細明體-WinCharSetFFFF-H" w:hint="eastAsia"/>
          <w:lang w:val="pt-BR"/>
        </w:rPr>
        <w:t xml:space="preserve"> </w:t>
      </w:r>
      <w:r w:rsidRPr="00EE5492">
        <w:rPr>
          <w:rFonts w:cs="TimesNewRoman"/>
          <w:lang w:val="pt-BR"/>
        </w:rPr>
        <w:t>V</w:t>
      </w:r>
      <w:r w:rsidRPr="00EE5492">
        <w:rPr>
          <w:rFonts w:cs="TimesNewRoman"/>
          <w:szCs w:val="14"/>
          <w:vertAlign w:val="subscript"/>
          <w:lang w:val="pt-BR"/>
        </w:rPr>
        <w:t>2</w:t>
      </w:r>
      <w:r w:rsidRPr="00EE5492">
        <w:rPr>
          <w:rFonts w:cs="TimesNewRoman"/>
          <w:lang w:val="pt-BR"/>
        </w:rPr>
        <w:t>O</w:t>
      </w:r>
      <w:r w:rsidRPr="00EE5492">
        <w:rPr>
          <w:rFonts w:cs="TimesNewRoman"/>
          <w:szCs w:val="14"/>
          <w:vertAlign w:val="subscript"/>
          <w:lang w:val="pt-BR"/>
        </w:rPr>
        <w:t>5</w:t>
      </w:r>
      <w:r w:rsidRPr="00EE5492">
        <w:rPr>
          <w:rFonts w:cs="TimesNewRoman"/>
          <w:szCs w:val="14"/>
        </w:rPr>
        <w:t xml:space="preserve">　</w:t>
      </w:r>
      <w:r w:rsidRPr="00EE5492">
        <w:rPr>
          <w:rFonts w:cs="TimesNewRoman"/>
          <w:szCs w:val="14"/>
          <w:lang w:val="pt-BR"/>
        </w:rPr>
        <w:t>(B)</w:t>
      </w:r>
      <w:r w:rsidRPr="00EE5492">
        <w:rPr>
          <w:rFonts w:cs="TimesNewRoman" w:hint="eastAsia"/>
          <w:szCs w:val="14"/>
          <w:lang w:val="pt-BR"/>
        </w:rPr>
        <w:t xml:space="preserve"> </w:t>
      </w:r>
      <w:r w:rsidRPr="00EE5492">
        <w:rPr>
          <w:rFonts w:cs="TimesNewRoman"/>
          <w:lang w:val="pt-BR"/>
        </w:rPr>
        <w:t>V</w:t>
      </w:r>
      <w:r w:rsidRPr="00EE5492">
        <w:rPr>
          <w:rFonts w:cs="TimesNewRoman"/>
          <w:szCs w:val="14"/>
          <w:vertAlign w:val="subscript"/>
          <w:lang w:val="pt-BR"/>
        </w:rPr>
        <w:t>2</w:t>
      </w:r>
      <w:r w:rsidRPr="00EE5492">
        <w:rPr>
          <w:rFonts w:cs="TimesNewRoman"/>
          <w:lang w:val="pt-BR"/>
        </w:rPr>
        <w:t>O</w:t>
      </w:r>
      <w:r w:rsidRPr="00EE5492">
        <w:rPr>
          <w:rFonts w:cs="TimesNewRoman"/>
          <w:szCs w:val="14"/>
          <w:vertAlign w:val="subscript"/>
          <w:lang w:val="pt-BR"/>
        </w:rPr>
        <w:t>3</w:t>
      </w:r>
      <w:r w:rsidRPr="00EE5492">
        <w:rPr>
          <w:rFonts w:cs="TimesNewRoman"/>
          <w:szCs w:val="14"/>
        </w:rPr>
        <w:t xml:space="preserve">　</w:t>
      </w:r>
      <w:r w:rsidRPr="00EE5492">
        <w:rPr>
          <w:rFonts w:cs="TimesNewRoman"/>
          <w:szCs w:val="14"/>
          <w:lang w:val="pt-BR"/>
        </w:rPr>
        <w:t>(C)</w:t>
      </w:r>
      <w:r w:rsidRPr="00EE5492">
        <w:rPr>
          <w:rFonts w:cs="TimesNewRoman" w:hint="eastAsia"/>
          <w:szCs w:val="14"/>
          <w:lang w:val="pt-BR"/>
        </w:rPr>
        <w:t xml:space="preserve"> </w:t>
      </w:r>
      <w:r w:rsidRPr="00EE5492">
        <w:rPr>
          <w:rFonts w:cs="TimesNewRoman"/>
          <w:lang w:val="pt-BR"/>
        </w:rPr>
        <w:t>VO</w:t>
      </w:r>
      <w:r w:rsidRPr="00EE5492">
        <w:rPr>
          <w:rFonts w:cs="TimesNewRoman"/>
          <w:szCs w:val="14"/>
          <w:vertAlign w:val="subscript"/>
          <w:lang w:val="pt-BR"/>
        </w:rPr>
        <w:t>2</w:t>
      </w:r>
      <w:r w:rsidRPr="00EE5492">
        <w:rPr>
          <w:rFonts w:cs="TimesNewRoman"/>
          <w:szCs w:val="14"/>
        </w:rPr>
        <w:t xml:space="preserve">　</w:t>
      </w:r>
      <w:r w:rsidRPr="00EE5492">
        <w:rPr>
          <w:rFonts w:cs="TimesNewRoman"/>
          <w:szCs w:val="14"/>
          <w:lang w:val="pt-BR"/>
        </w:rPr>
        <w:t>(D)</w:t>
      </w:r>
      <w:r w:rsidRPr="00EE5492">
        <w:rPr>
          <w:rFonts w:cs="TimesNewRoman" w:hint="eastAsia"/>
          <w:szCs w:val="14"/>
          <w:lang w:val="pt-BR"/>
        </w:rPr>
        <w:t xml:space="preserve"> </w:t>
      </w:r>
      <w:r w:rsidRPr="00EE5492">
        <w:rPr>
          <w:rFonts w:cs="TimesNewRoman"/>
          <w:lang w:val="pt-BR"/>
        </w:rPr>
        <w:t>VO</w:t>
      </w:r>
      <w:r w:rsidRPr="00EE5492">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5</w:t>
      </w:r>
      <w:r w:rsidRPr="00CA77BF">
        <w:rPr>
          <w:rFonts w:cs="TimesNewRoman"/>
        </w:rPr>
        <w:t xml:space="preserve">　</w:t>
      </w:r>
      <w:r w:rsidRPr="00CA77BF">
        <w:rPr>
          <w:rFonts w:cs="TimesNewRoman"/>
        </w:rPr>
        <w:t>(B)</w:t>
      </w:r>
      <w:r w:rsidRPr="00CA77BF">
        <w:rPr>
          <w:rFonts w:cs="TimesNewRoman" w:hint="eastAsia"/>
        </w:rPr>
        <w:t xml:space="preserve"> </w:t>
      </w:r>
      <w:r w:rsidRPr="00CA77BF">
        <w:rPr>
          <w:rFonts w:cs="TimesNewRoman"/>
        </w:rPr>
        <w:t>+3</w:t>
      </w:r>
      <w:r w:rsidRPr="00CA77BF">
        <w:rPr>
          <w:rFonts w:cs="TimesNewRoman"/>
        </w:rPr>
        <w:t xml:space="preserve">　</w:t>
      </w:r>
      <w:r w:rsidRPr="00CA77BF">
        <w:rPr>
          <w:rFonts w:cs="TimesNewRoman"/>
        </w:rPr>
        <w:t>(C)</w:t>
      </w:r>
      <w:r w:rsidRPr="00CA77BF">
        <w:rPr>
          <w:rFonts w:cs="TimesNewRoman" w:hint="eastAsia"/>
        </w:rPr>
        <w:t xml:space="preserve"> </w:t>
      </w:r>
      <w:r w:rsidRPr="00CA77BF">
        <w:rPr>
          <w:rFonts w:cs="TimesNewRoman"/>
        </w:rPr>
        <w:t>+4</w:t>
      </w:r>
      <w:r w:rsidRPr="00CA77BF">
        <w:rPr>
          <w:rFonts w:cs="TimesNewRoman"/>
        </w:rPr>
        <w:t xml:space="preserve">　</w:t>
      </w:r>
      <w:r w:rsidRPr="00CA77BF">
        <w:rPr>
          <w:rFonts w:cs="TimesNewRoman"/>
        </w:rPr>
        <w:t>(D)</w:t>
      </w:r>
      <w:r w:rsidRPr="00CA77BF">
        <w:rPr>
          <w:rFonts w:cs="TimesNewRoman" w:hint="eastAsia"/>
        </w:rPr>
        <w:t xml:space="preserve"> </w:t>
      </w:r>
      <w:r w:rsidRPr="00CA77BF">
        <w:rPr>
          <w:rFonts w:cs="TimesNewRoman"/>
        </w:rPr>
        <w:t>+2</w:t>
      </w:r>
    </w:p>
    <w:p w:rsidR="00CA77BF" w:rsidRPr="00E779DC" w:rsidRDefault="00CA77BF" w:rsidP="00CA77BF">
      <w:pPr>
        <w:ind w:left="454" w:hanging="454"/>
        <w:rPr>
          <w:szCs w:val="14"/>
        </w:rPr>
      </w:pPr>
      <w:r>
        <w:rPr>
          <w:rFonts w:ascii="新細明體" w:eastAsia="新細明體" w:hAnsi="新細明體"/>
          <w:sz w:val="24"/>
        </w:rPr>
        <w:t xml:space="preserve">36. </w:t>
      </w:r>
      <w:r w:rsidRPr="00E779DC">
        <w:rPr>
          <w:rFonts w:hAnsi="細明體" w:cs="新細明體-WinCharSetFFFF-H" w:hint="eastAsia"/>
        </w:rPr>
        <w:t>下列何種陽離子最</w:t>
      </w:r>
      <w:r w:rsidRPr="00E779DC">
        <w:rPr>
          <w:rFonts w:hAnsi="細明體" w:cs="新細明體-WinCharSetFFFF-H" w:hint="eastAsia"/>
          <w:u w:val="wave"/>
        </w:rPr>
        <w:t>不易</w:t>
      </w:r>
      <w:r w:rsidRPr="00E779DC">
        <w:rPr>
          <w:rFonts w:hAnsi="細明體" w:cs="新細明體-WinCharSetFFFF-H" w:hint="eastAsia"/>
        </w:rPr>
        <w:t>生成錯離子者？</w:t>
      </w:r>
      <w:r w:rsidRPr="00E779DC">
        <w:rPr>
          <w:rFonts w:cs="新細明體-WinCharSetFFFF-H"/>
        </w:rPr>
        <w:t xml:space="preserve">　</w:t>
      </w:r>
      <w:r w:rsidRPr="00E779DC">
        <w:rPr>
          <w:rFonts w:cs="新細明體-WinCharSetFFFF-H"/>
        </w:rPr>
        <w:t>(A)</w:t>
      </w:r>
      <w:r w:rsidRPr="00E779DC">
        <w:rPr>
          <w:rFonts w:cs="新細明體-WinCharSetFFFF-H" w:hint="eastAsia"/>
        </w:rPr>
        <w:t xml:space="preserve"> </w:t>
      </w:r>
      <w:r w:rsidRPr="00E779DC">
        <w:rPr>
          <w:rFonts w:cs="TimesNewRoman"/>
        </w:rPr>
        <w:t>Cr</w:t>
      </w:r>
      <w:r w:rsidRPr="00E779DC">
        <w:rPr>
          <w:rFonts w:cs="TimesNewRoman"/>
          <w:szCs w:val="14"/>
          <w:vertAlign w:val="superscript"/>
        </w:rPr>
        <w:t>3+</w:t>
      </w:r>
      <w:r w:rsidRPr="00E779DC">
        <w:rPr>
          <w:rFonts w:cs="TimesNewRoman"/>
          <w:szCs w:val="14"/>
        </w:rPr>
        <w:t xml:space="preserve">　</w:t>
      </w:r>
      <w:r w:rsidRPr="00E779DC">
        <w:rPr>
          <w:rFonts w:cs="TimesNewRoman"/>
          <w:szCs w:val="14"/>
        </w:rPr>
        <w:t>(B)</w:t>
      </w:r>
      <w:r w:rsidRPr="00E779DC">
        <w:rPr>
          <w:rFonts w:cs="TimesNewRoman" w:hint="eastAsia"/>
          <w:szCs w:val="14"/>
        </w:rPr>
        <w:t xml:space="preserve"> </w:t>
      </w:r>
      <w:r w:rsidRPr="00E779DC">
        <w:rPr>
          <w:rFonts w:cs="TimesNewRoman" w:hint="eastAsia"/>
        </w:rPr>
        <w:t>Fe</w:t>
      </w:r>
      <w:r w:rsidRPr="00E779DC">
        <w:rPr>
          <w:rFonts w:cs="TimesNewRoman"/>
          <w:szCs w:val="14"/>
          <w:vertAlign w:val="superscript"/>
        </w:rPr>
        <w:t>2+</w:t>
      </w:r>
      <w:r w:rsidRPr="00E779DC">
        <w:rPr>
          <w:rFonts w:cs="TimesNewRoman"/>
          <w:szCs w:val="14"/>
        </w:rPr>
        <w:t xml:space="preserve">　</w:t>
      </w:r>
      <w:r w:rsidRPr="00E779DC">
        <w:rPr>
          <w:rFonts w:cs="TimesNewRoman"/>
          <w:szCs w:val="14"/>
        </w:rPr>
        <w:t>(C)</w:t>
      </w:r>
      <w:r w:rsidRPr="00E779DC">
        <w:rPr>
          <w:rFonts w:cs="TimesNewRoman" w:hint="eastAsia"/>
          <w:szCs w:val="14"/>
        </w:rPr>
        <w:t xml:space="preserve"> </w:t>
      </w:r>
      <w:r w:rsidRPr="00E779DC">
        <w:rPr>
          <w:rFonts w:cs="TimesNewRoman"/>
        </w:rPr>
        <w:t>Ag</w:t>
      </w:r>
      <w:r w:rsidRPr="00E779DC">
        <w:rPr>
          <w:rFonts w:cs="TimesNewRoman"/>
          <w:szCs w:val="14"/>
          <w:vertAlign w:val="superscript"/>
        </w:rPr>
        <w:t>+</w:t>
      </w:r>
      <w:r w:rsidRPr="00E779DC">
        <w:rPr>
          <w:rFonts w:cs="TimesNewRoman"/>
          <w:szCs w:val="14"/>
        </w:rPr>
        <w:t xml:space="preserve">　</w:t>
      </w:r>
      <w:r w:rsidRPr="00E779DC">
        <w:rPr>
          <w:rFonts w:cs="TimesNewRoman"/>
          <w:szCs w:val="14"/>
        </w:rPr>
        <w:t>(D)</w:t>
      </w:r>
      <w:r w:rsidRPr="00E779DC">
        <w:rPr>
          <w:rFonts w:cs="TimesNewRoman" w:hint="eastAsia"/>
          <w:szCs w:val="14"/>
        </w:rPr>
        <w:t xml:space="preserve"> </w:t>
      </w:r>
      <w:r w:rsidRPr="00E779DC">
        <w:rPr>
          <w:rFonts w:cs="TimesNewRoman"/>
        </w:rPr>
        <w:t>Ba</w:t>
      </w:r>
      <w:r w:rsidRPr="00E779DC">
        <w:rPr>
          <w:rFonts w:cs="TimesNewRoman"/>
          <w:szCs w:val="14"/>
          <w:vertAlign w:val="superscript"/>
        </w:rPr>
        <w:t>2+</w:t>
      </w:r>
      <w:r w:rsidRPr="00E779DC">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過渡金屬離子具</w:t>
      </w:r>
      <w:r w:rsidRPr="00CA77BF">
        <w:rPr>
          <w:rFonts w:cs="TimesNewRoman"/>
        </w:rPr>
        <w:t>d</w:t>
      </w:r>
      <w:r w:rsidRPr="00CA77BF">
        <w:rPr>
          <w:rFonts w:hAnsi="細明體" w:cs="新細明體-WinCharSetFFFF-H" w:hint="eastAsia"/>
        </w:rPr>
        <w:t>軌域，較易生成錯離子</w:t>
      </w:r>
    </w:p>
    <w:p w:rsidR="00CA77BF" w:rsidRPr="002B037A" w:rsidRDefault="00CA77BF" w:rsidP="00CA77BF">
      <w:pPr>
        <w:ind w:left="454" w:hanging="454"/>
        <w:rPr>
          <w:lang w:val="pt-BR"/>
        </w:rPr>
      </w:pPr>
      <w:r>
        <w:rPr>
          <w:rFonts w:ascii="新細明體" w:eastAsia="新細明體" w:hAnsi="新細明體"/>
          <w:sz w:val="24"/>
        </w:rPr>
        <w:t xml:space="preserve">37. </w:t>
      </w:r>
      <w:r w:rsidRPr="002B037A">
        <w:rPr>
          <w:rFonts w:hAnsi="細明體" w:cs="新細明體-WinCharSetFFFF-H" w:hint="eastAsia"/>
        </w:rPr>
        <w:t>下列哪一個最</w:t>
      </w:r>
      <w:r w:rsidRPr="002B037A">
        <w:rPr>
          <w:rFonts w:hAnsi="細明體" w:cs="新細明體-WinCharSetFFFF-H" w:hint="eastAsia"/>
          <w:u w:val="wave"/>
        </w:rPr>
        <w:t>不易</w:t>
      </w:r>
      <w:r w:rsidRPr="002B037A">
        <w:rPr>
          <w:rFonts w:hAnsi="細明體" w:cs="新細明體-WinCharSetFFFF-H" w:hint="eastAsia"/>
        </w:rPr>
        <w:t>與金屬離子生成錯合物？</w:t>
      </w:r>
      <w:r w:rsidRPr="002B037A">
        <w:rPr>
          <w:rFonts w:cs="新細明體-WinCharSetFFFF-H"/>
        </w:rPr>
        <w:t xml:space="preserve">　</w:t>
      </w:r>
      <w:r w:rsidRPr="002B037A">
        <w:rPr>
          <w:rFonts w:cs="新細明體-WinCharSetFFFF-H"/>
          <w:lang w:val="pt-BR"/>
        </w:rPr>
        <w:t>(A)</w:t>
      </w:r>
      <w:r w:rsidRPr="002B037A">
        <w:rPr>
          <w:rFonts w:hAnsi="細明體" w:cs="新細明體-WinCharSetFFFF-H" w:hint="eastAsia"/>
        </w:rPr>
        <w:t>乙二胺</w:t>
      </w:r>
      <w:r w:rsidRPr="002B037A">
        <w:rPr>
          <w:rFonts w:cs="新細明體-WinCharSetFFFF-H"/>
        </w:rPr>
        <w:t xml:space="preserve">　</w:t>
      </w:r>
      <w:r w:rsidRPr="002B037A">
        <w:rPr>
          <w:rFonts w:cs="新細明體-WinCharSetFFFF-H"/>
          <w:lang w:val="pt-BR"/>
        </w:rPr>
        <w:t>(B)</w:t>
      </w:r>
      <w:r w:rsidRPr="002B037A">
        <w:rPr>
          <w:rFonts w:cs="新細明體-WinCharSetFFFF-H" w:hint="eastAsia"/>
          <w:lang w:val="pt-BR"/>
        </w:rPr>
        <w:t xml:space="preserve"> </w:t>
      </w:r>
      <w:r w:rsidRPr="002B037A">
        <w:rPr>
          <w:rFonts w:cs="TimesNewRoman"/>
          <w:lang w:val="pt-BR"/>
        </w:rPr>
        <w:t>BF</w:t>
      </w:r>
      <w:r w:rsidRPr="002B037A">
        <w:rPr>
          <w:rFonts w:cs="TimesNewRoman"/>
          <w:szCs w:val="14"/>
          <w:vertAlign w:val="subscript"/>
          <w:lang w:val="pt-BR"/>
        </w:rPr>
        <w:t>3</w:t>
      </w:r>
      <w:r w:rsidRPr="002B037A">
        <w:rPr>
          <w:rFonts w:cs="TimesNewRoman"/>
          <w:szCs w:val="14"/>
        </w:rPr>
        <w:t xml:space="preserve">　</w:t>
      </w:r>
      <w:r w:rsidRPr="002B037A">
        <w:rPr>
          <w:rFonts w:cs="TimesNewRoman"/>
          <w:szCs w:val="14"/>
          <w:lang w:val="pt-BR"/>
        </w:rPr>
        <w:t>(C)</w:t>
      </w:r>
      <w:r w:rsidRPr="002B037A">
        <w:rPr>
          <w:rFonts w:cs="TimesNewRoman" w:hint="eastAsia"/>
          <w:szCs w:val="14"/>
          <w:lang w:val="pt-BR"/>
        </w:rPr>
        <w:t xml:space="preserve"> </w:t>
      </w:r>
      <w:r w:rsidRPr="002B037A">
        <w:rPr>
          <w:rFonts w:cs="TimesNewRoman"/>
          <w:lang w:val="pt-BR"/>
        </w:rPr>
        <w:t>NO</w:t>
      </w:r>
      <w:r w:rsidRPr="002B037A">
        <w:rPr>
          <w:rFonts w:cs="TimesNewRoman"/>
        </w:rPr>
        <w:t xml:space="preserve">　</w:t>
      </w:r>
      <w:r w:rsidRPr="002B037A">
        <w:rPr>
          <w:rFonts w:cs="TimesNewRoman"/>
          <w:lang w:val="pt-BR"/>
        </w:rPr>
        <w:t>(D)</w:t>
      </w:r>
      <w:r w:rsidRPr="002B037A">
        <w:rPr>
          <w:rFonts w:cs="TimesNewRoman" w:hint="eastAsia"/>
          <w:lang w:val="pt-BR"/>
        </w:rPr>
        <w:t xml:space="preserve"> </w:t>
      </w:r>
      <w:r w:rsidRPr="002B037A">
        <w:rPr>
          <w:rFonts w:cs="TimesNewRoman"/>
          <w:lang w:val="pt-BR"/>
        </w:rPr>
        <w:t>H</w:t>
      </w:r>
      <w:r w:rsidRPr="002B037A">
        <w:rPr>
          <w:rFonts w:cs="TimesNewRoman"/>
          <w:szCs w:val="14"/>
          <w:vertAlign w:val="subscript"/>
          <w:lang w:val="pt-BR"/>
        </w:rPr>
        <w:t>2</w:t>
      </w:r>
      <w:r w:rsidRPr="002B037A">
        <w:rPr>
          <w:rFonts w:cs="TimesNewRoman"/>
          <w:lang w:val="pt-BR"/>
        </w:rPr>
        <w:t>O</w:t>
      </w:r>
      <w:r w:rsidRPr="002B037A">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F</w:t>
      </w:r>
      <w:r w:rsidRPr="00CA77BF">
        <w:rPr>
          <w:rFonts w:cs="TimesNewRoman"/>
          <w:szCs w:val="14"/>
          <w:vertAlign w:val="subscript"/>
        </w:rPr>
        <w:t>3</w:t>
      </w:r>
      <w:r w:rsidRPr="00CA77BF">
        <w:rPr>
          <w:rFonts w:hAnsi="細明體" w:cs="新細明體-WinCharSetFFFF-H" w:hint="eastAsia"/>
        </w:rPr>
        <w:t>中心原子無孤對電子</w:t>
      </w:r>
      <w:r w:rsidRPr="00CA77BF">
        <w:rPr>
          <w:rFonts w:cs="TimesNewRoman" w:hint="eastAsia"/>
        </w:rPr>
        <w:t>（</w:t>
      </w:r>
      <w:r w:rsidRPr="00CA77BF">
        <w:rPr>
          <w:rFonts w:cs="MTExtra"/>
        </w:rPr>
        <w:t>l</w:t>
      </w:r>
      <w:r w:rsidRPr="00CA77BF">
        <w:rPr>
          <w:rFonts w:cs="TimesNewRoman"/>
        </w:rPr>
        <w:t>p</w:t>
      </w:r>
      <w:r w:rsidRPr="00CA77BF">
        <w:rPr>
          <w:rFonts w:cs="TimesNewRoman" w:hint="eastAsia"/>
        </w:rPr>
        <w:t>）</w:t>
      </w:r>
      <w:r w:rsidRPr="00CA77BF">
        <w:rPr>
          <w:rFonts w:hAnsi="細明體" w:cs="新細明體-WinCharSetFFFF-H" w:hint="eastAsia"/>
        </w:rPr>
        <w:t>，無法形成配基</w:t>
      </w:r>
    </w:p>
    <w:p w:rsidR="00CA77BF" w:rsidRPr="00F06826" w:rsidRDefault="00CA77BF" w:rsidP="00CA77BF">
      <w:pPr>
        <w:ind w:left="454" w:hanging="454"/>
        <w:rPr>
          <w:szCs w:val="14"/>
        </w:rPr>
      </w:pPr>
      <w:r>
        <w:rPr>
          <w:rFonts w:ascii="新細明體" w:eastAsia="新細明體" w:hAnsi="新細明體"/>
          <w:sz w:val="24"/>
        </w:rPr>
        <w:t xml:space="preserve">38. </w:t>
      </w:r>
      <w:r w:rsidRPr="00F06826">
        <w:rPr>
          <w:rFonts w:hAnsi="細明體" w:cs="新細明體-WinCharSetFFFF-H" w:hint="eastAsia"/>
        </w:rPr>
        <w:t>下列哪一過渡元素具有</w:t>
      </w:r>
      <w:r w:rsidRPr="00F06826">
        <w:rPr>
          <w:rFonts w:cs="TimesNewRoman"/>
        </w:rPr>
        <w:t>3d</w:t>
      </w:r>
      <w:r w:rsidRPr="00F06826">
        <w:rPr>
          <w:rFonts w:cs="TimesNewRoman"/>
          <w:szCs w:val="14"/>
          <w:vertAlign w:val="superscript"/>
        </w:rPr>
        <w:t>6</w:t>
      </w:r>
      <w:r w:rsidRPr="00F06826">
        <w:rPr>
          <w:rFonts w:hAnsi="細明體" w:cs="新細明體-WinCharSetFFFF-H" w:hint="eastAsia"/>
        </w:rPr>
        <w:t>的電子組態？</w:t>
      </w:r>
      <w:r w:rsidRPr="00F06826">
        <w:rPr>
          <w:rFonts w:cs="新細明體-WinCharSetFFFF-H"/>
        </w:rPr>
        <w:t xml:space="preserve">　</w:t>
      </w:r>
      <w:r w:rsidRPr="00F06826">
        <w:rPr>
          <w:rFonts w:cs="新細明體-WinCharSetFFFF-H"/>
        </w:rPr>
        <w:t>(A)</w:t>
      </w:r>
      <w:r w:rsidRPr="00F06826">
        <w:rPr>
          <w:rFonts w:cs="新細明體-WinCharSetFFFF-H" w:hint="eastAsia"/>
        </w:rPr>
        <w:t xml:space="preserve"> </w:t>
      </w:r>
      <w:r w:rsidRPr="00F06826">
        <w:rPr>
          <w:rFonts w:cs="TimesNewRoman"/>
        </w:rPr>
        <w:t>Cr(H</w:t>
      </w:r>
      <w:r w:rsidRPr="00F06826">
        <w:rPr>
          <w:rFonts w:cs="TimesNewRoman"/>
          <w:szCs w:val="14"/>
          <w:vertAlign w:val="subscript"/>
        </w:rPr>
        <w:t>2</w:t>
      </w:r>
      <w:r w:rsidRPr="00F06826">
        <w:rPr>
          <w:rFonts w:cs="TimesNewRoman"/>
        </w:rPr>
        <w:t>O)</w:t>
      </w:r>
      <w:r w:rsidRPr="00F06826">
        <w:rPr>
          <w:rFonts w:cs="TimesNewRoman"/>
          <w:szCs w:val="14"/>
          <w:vertAlign w:val="subscript"/>
        </w:rPr>
        <w:t>6</w:t>
      </w:r>
      <w:r w:rsidRPr="00F06826">
        <w:rPr>
          <w:rFonts w:cs="TimesNewRoman"/>
          <w:szCs w:val="14"/>
          <w:vertAlign w:val="superscript"/>
        </w:rPr>
        <w:t>3+</w:t>
      </w:r>
      <w:r w:rsidRPr="00F06826">
        <w:rPr>
          <w:rFonts w:cs="TimesNewRoman"/>
          <w:szCs w:val="14"/>
        </w:rPr>
        <w:t xml:space="preserve">　</w:t>
      </w:r>
      <w:r w:rsidRPr="00F06826">
        <w:rPr>
          <w:rFonts w:cs="TimesNewRoman"/>
          <w:szCs w:val="14"/>
        </w:rPr>
        <w:t>(B)</w:t>
      </w:r>
      <w:r w:rsidRPr="00F06826">
        <w:rPr>
          <w:rFonts w:cs="TimesNewRoman" w:hint="eastAsia"/>
          <w:szCs w:val="14"/>
        </w:rPr>
        <w:t xml:space="preserve"> </w:t>
      </w:r>
      <w:r w:rsidRPr="00F06826">
        <w:rPr>
          <w:rFonts w:cs="TimesNewRoman"/>
        </w:rPr>
        <w:t>Ni(CO)</w:t>
      </w:r>
      <w:r w:rsidRPr="00F06826">
        <w:rPr>
          <w:rFonts w:cs="TimesNewRoman"/>
          <w:szCs w:val="14"/>
          <w:vertAlign w:val="subscript"/>
        </w:rPr>
        <w:t>4</w:t>
      </w:r>
      <w:r w:rsidRPr="00F06826">
        <w:rPr>
          <w:rFonts w:cs="TimesNewRoman"/>
          <w:szCs w:val="14"/>
        </w:rPr>
        <w:t xml:space="preserve">　</w:t>
      </w:r>
      <w:r w:rsidRPr="00F06826">
        <w:rPr>
          <w:rFonts w:cs="TimesNewRoman"/>
          <w:szCs w:val="14"/>
        </w:rPr>
        <w:t>(C)</w:t>
      </w:r>
      <w:r w:rsidRPr="00F06826">
        <w:rPr>
          <w:rFonts w:cs="TimesNewRoman" w:hint="eastAsia"/>
          <w:szCs w:val="14"/>
        </w:rPr>
        <w:t xml:space="preserve"> </w:t>
      </w:r>
      <w:r w:rsidRPr="00F06826">
        <w:rPr>
          <w:rFonts w:cs="TimesNewRoman"/>
        </w:rPr>
        <w:t>Fe(CN)</w:t>
      </w:r>
      <w:r w:rsidRPr="00F06826">
        <w:rPr>
          <w:rFonts w:cs="TimesNewRoman"/>
          <w:szCs w:val="14"/>
          <w:vertAlign w:val="subscript"/>
        </w:rPr>
        <w:t>6</w:t>
      </w:r>
      <w:r w:rsidRPr="00F06826">
        <w:rPr>
          <w:rFonts w:cs="TimesNewRoman"/>
          <w:szCs w:val="14"/>
          <w:vertAlign w:val="superscript"/>
        </w:rPr>
        <w:t>3</w:t>
      </w:r>
      <w:r w:rsidRPr="00F06826">
        <w:rPr>
          <w:rFonts w:cs="Symbol"/>
          <w:szCs w:val="14"/>
          <w:vertAlign w:val="superscript"/>
        </w:rPr>
        <w:sym w:font="Symbol" w:char="F02D"/>
      </w:r>
      <w:r w:rsidRPr="00F06826">
        <w:rPr>
          <w:rFonts w:cs="Symbol" w:hint="eastAsia"/>
          <w:szCs w:val="14"/>
        </w:rPr>
        <w:t xml:space="preserve">　</w:t>
      </w:r>
      <w:r w:rsidRPr="00F06826">
        <w:rPr>
          <w:rFonts w:cs="TimesNewRoman"/>
        </w:rPr>
        <w:t>(D)</w:t>
      </w:r>
      <w:r w:rsidRPr="00F06826">
        <w:rPr>
          <w:rFonts w:cs="TimesNewRoman" w:hint="eastAsia"/>
        </w:rPr>
        <w:t xml:space="preserve"> </w:t>
      </w:r>
      <w:r w:rsidRPr="00F06826">
        <w:rPr>
          <w:rFonts w:cs="TimesNewRoman"/>
        </w:rPr>
        <w:t>Fe(CN)</w:t>
      </w:r>
      <w:r w:rsidRPr="00F06826">
        <w:rPr>
          <w:rFonts w:cs="TimesNewRoman"/>
          <w:szCs w:val="14"/>
          <w:vertAlign w:val="subscript"/>
        </w:rPr>
        <w:t>6</w:t>
      </w:r>
      <w:r w:rsidRPr="00F06826">
        <w:rPr>
          <w:rFonts w:cs="TimesNewRoman"/>
          <w:szCs w:val="14"/>
          <w:vertAlign w:val="superscript"/>
        </w:rPr>
        <w:t>4</w:t>
      </w:r>
      <w:r w:rsidRPr="00F06826">
        <w:rPr>
          <w:rFonts w:cs="Symbol"/>
          <w:szCs w:val="14"/>
          <w:vertAlign w:val="superscript"/>
        </w:rPr>
        <w:sym w:font="Symbol" w:char="F02D"/>
      </w:r>
      <w:r w:rsidRPr="00F0682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per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r</w:t>
      </w:r>
      <w:r w:rsidRPr="00CA77BF">
        <w:rPr>
          <w:rFonts w:cs="TimesNewRoman"/>
          <w:szCs w:val="14"/>
          <w:vertAlign w:val="superscript"/>
          <w:lang w:val="pt-BR"/>
        </w:rPr>
        <w:t>3+</w:t>
      </w:r>
      <w:r w:rsidRPr="00CA77BF">
        <w:rPr>
          <w:rFonts w:hAnsi="細明體" w:cs="新細明體-WinCharSetFFFF-H" w:hint="eastAsia"/>
          <w:lang w:val="pt-BR"/>
        </w:rPr>
        <w:t>：</w:t>
      </w:r>
      <w:r w:rsidRPr="00CA77BF">
        <w:rPr>
          <w:rFonts w:cs="TimesNewRoman"/>
          <w:lang w:val="pt-BR"/>
        </w:rPr>
        <w:t>[Ar]3d</w:t>
      </w:r>
      <w:r w:rsidRPr="00CA77BF">
        <w:rPr>
          <w:rFonts w:cs="TimesNewRoman"/>
          <w:szCs w:val="14"/>
          <w:vertAlign w:val="superscript"/>
          <w:lang w:val="pt-BR"/>
        </w:rPr>
        <w:t>3</w:t>
      </w:r>
      <w:r w:rsidRPr="00CA77BF">
        <w:rPr>
          <w:rFonts w:cs="TimesNewRoman"/>
          <w:szCs w:val="14"/>
        </w:rPr>
        <w:t xml:space="preserve">　</w:t>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Ni</w:t>
      </w:r>
      <w:r w:rsidRPr="00CA77BF">
        <w:rPr>
          <w:rFonts w:hAnsi="細明體" w:cs="新細明體-WinCharSetFFFF-H" w:hint="eastAsia"/>
          <w:lang w:val="pt-BR"/>
        </w:rPr>
        <w:t>：</w:t>
      </w:r>
      <w:r w:rsidRPr="00CA77BF">
        <w:rPr>
          <w:rFonts w:cs="TimesNewRoman"/>
          <w:lang w:val="pt-BR"/>
        </w:rPr>
        <w:t>[Ar]3d</w:t>
      </w:r>
      <w:r w:rsidRPr="00CA77BF">
        <w:rPr>
          <w:rFonts w:cs="TimesNewRoman"/>
          <w:szCs w:val="14"/>
          <w:vertAlign w:val="superscript"/>
          <w:lang w:val="pt-BR"/>
        </w:rPr>
        <w:t>8</w:t>
      </w:r>
      <w:r w:rsidRPr="00CA77BF">
        <w:rPr>
          <w:rFonts w:cs="TimesNewRoman"/>
          <w:lang w:val="pt-BR"/>
        </w:rPr>
        <w:t>4s</w:t>
      </w:r>
      <w:r w:rsidRPr="00CA77BF">
        <w:rPr>
          <w:rFonts w:cs="TimesNewRoman"/>
          <w:szCs w:val="14"/>
          <w:vertAlign w:val="superscript"/>
          <w:lang w:val="pt-BR"/>
        </w:rPr>
        <w:t>2</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Fe</w:t>
      </w:r>
      <w:r w:rsidRPr="00CA77BF">
        <w:rPr>
          <w:rFonts w:cs="TimesNewRoman"/>
          <w:szCs w:val="14"/>
          <w:vertAlign w:val="superscript"/>
          <w:lang w:val="pt-BR"/>
        </w:rPr>
        <w:t>3+</w:t>
      </w:r>
      <w:r w:rsidRPr="00CA77BF">
        <w:rPr>
          <w:rFonts w:hAnsi="細明體" w:cs="新細明體-WinCharSetFFFF-H" w:hint="eastAsia"/>
          <w:lang w:val="pt-BR"/>
        </w:rPr>
        <w:t>：</w:t>
      </w:r>
      <w:r w:rsidRPr="00CA77BF">
        <w:rPr>
          <w:rFonts w:cs="TimesNewRoman"/>
          <w:lang w:val="pt-BR"/>
        </w:rPr>
        <w:t>[Ar]3d</w:t>
      </w:r>
      <w:r w:rsidRPr="00CA77BF">
        <w:rPr>
          <w:rFonts w:cs="TimesNewRoman"/>
          <w:szCs w:val="14"/>
          <w:vertAlign w:val="superscript"/>
          <w:lang w:val="pt-BR"/>
        </w:rPr>
        <w:t>5</w:t>
      </w:r>
      <w:r w:rsidRPr="00CA77BF">
        <w:rPr>
          <w:rFonts w:cs="TimesNewRoman"/>
          <w:szCs w:val="14"/>
        </w:rPr>
        <w:t xml:space="preserve">　</w:t>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Fe</w:t>
      </w:r>
      <w:r w:rsidRPr="00CA77BF">
        <w:rPr>
          <w:rFonts w:cs="TimesNewRoman" w:hint="eastAsia"/>
          <w:szCs w:val="14"/>
          <w:vertAlign w:val="superscript"/>
          <w:lang w:val="pt-BR"/>
        </w:rPr>
        <w:t>2</w:t>
      </w:r>
      <w:r w:rsidRPr="00CA77BF">
        <w:rPr>
          <w:rFonts w:cs="TimesNewRoman"/>
          <w:szCs w:val="14"/>
          <w:vertAlign w:val="superscript"/>
          <w:lang w:val="pt-BR"/>
        </w:rPr>
        <w:t>+</w:t>
      </w:r>
      <w:r w:rsidRPr="00CA77BF">
        <w:rPr>
          <w:rFonts w:hAnsi="細明體" w:cs="新細明體-WinCharSetFFFF-H" w:hint="eastAsia"/>
          <w:lang w:val="pt-BR"/>
        </w:rPr>
        <w:t>：</w:t>
      </w:r>
      <w:r w:rsidRPr="00CA77BF">
        <w:rPr>
          <w:rFonts w:cs="TimesNewRoman"/>
          <w:lang w:val="pt-BR"/>
        </w:rPr>
        <w:t>[Ar]3d</w:t>
      </w:r>
      <w:r w:rsidRPr="00CA77BF">
        <w:rPr>
          <w:rFonts w:cs="TimesNewRoman"/>
          <w:szCs w:val="14"/>
          <w:vertAlign w:val="superscript"/>
          <w:lang w:val="pt-BR"/>
        </w:rPr>
        <w:t>6</w:t>
      </w:r>
    </w:p>
    <w:p w:rsidR="00CA77BF" w:rsidRPr="00CA77BF" w:rsidRDefault="00CA77BF" w:rsidP="00CA77BF">
      <w:pPr>
        <w:ind w:left="454" w:hanging="454"/>
        <w:rPr>
          <w:szCs w:val="14"/>
          <w:lang w:val="pt-BR"/>
        </w:rPr>
      </w:pPr>
      <w:r w:rsidRPr="00CA77BF">
        <w:rPr>
          <w:rFonts w:ascii="新細明體" w:eastAsia="新細明體" w:hAnsi="新細明體"/>
          <w:sz w:val="24"/>
          <w:lang w:val="pt-BR"/>
        </w:rPr>
        <w:t xml:space="preserve">39. </w:t>
      </w:r>
      <w:r w:rsidRPr="008A2FAE">
        <w:rPr>
          <w:rFonts w:hAnsi="細明體" w:cs="新細明體-WinCharSetFFFF-H" w:hint="eastAsia"/>
        </w:rPr>
        <w:t>下列何者為複鹽</w:t>
      </w:r>
      <w:r w:rsidRPr="00CA77BF">
        <w:rPr>
          <w:rFonts w:hAnsi="細明體" w:cs="新細明體-WinCharSetFFFF-H" w:hint="eastAsia"/>
          <w:lang w:val="pt-BR"/>
        </w:rPr>
        <w:t>？</w:t>
      </w:r>
      <w:r w:rsidRPr="008A2FAE">
        <w:rPr>
          <w:rFonts w:cs="新細明體-WinCharSetFFFF-H"/>
        </w:rPr>
        <w:t xml:space="preserve">　</w:t>
      </w:r>
      <w:r w:rsidRPr="00CA77BF">
        <w:rPr>
          <w:rFonts w:cs="新細明體-WinCharSetFFFF-H"/>
          <w:lang w:val="pt-BR"/>
        </w:rPr>
        <w:t>(A)</w:t>
      </w:r>
      <w:r w:rsidRPr="00CA77BF">
        <w:rPr>
          <w:rFonts w:cs="新細明體-WinCharSetFFFF-H" w:hint="eastAsia"/>
          <w:lang w:val="pt-BR"/>
        </w:rPr>
        <w:t xml:space="preserve"> </w:t>
      </w:r>
      <w:r w:rsidRPr="00CA77BF">
        <w:rPr>
          <w:rFonts w:cs="TimesNewRoman"/>
          <w:lang w:val="pt-BR"/>
        </w:rPr>
        <w:t>Na</w:t>
      </w:r>
      <w:r w:rsidRPr="00CA77BF">
        <w:rPr>
          <w:rFonts w:cs="TimesNewRoman"/>
          <w:szCs w:val="14"/>
          <w:vertAlign w:val="subscript"/>
          <w:lang w:val="pt-BR"/>
        </w:rPr>
        <w:t>3</w:t>
      </w:r>
      <w:r w:rsidRPr="00CA77BF">
        <w:rPr>
          <w:rFonts w:cs="TimesNewRoman"/>
          <w:lang w:val="pt-BR"/>
        </w:rPr>
        <w:t>AlF</w:t>
      </w:r>
      <w:r w:rsidRPr="00CA77BF">
        <w:rPr>
          <w:rFonts w:cs="TimesNewRoman"/>
          <w:szCs w:val="14"/>
          <w:vertAlign w:val="subscript"/>
          <w:lang w:val="pt-BR"/>
        </w:rPr>
        <w:t>6</w:t>
      </w:r>
      <w:r w:rsidRPr="008A2FAE">
        <w:rPr>
          <w:rFonts w:cs="TimesNewRoman"/>
          <w:szCs w:val="14"/>
        </w:rPr>
        <w:t xml:space="preserve">　</w:t>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Ag(NH</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2</w:t>
      </w:r>
      <w:r w:rsidRPr="00CA77BF">
        <w:rPr>
          <w:rFonts w:cs="TimesNewRoman"/>
          <w:lang w:val="pt-BR"/>
        </w:rPr>
        <w:t>Cl</w:t>
      </w:r>
      <w:r w:rsidRPr="008A2FAE">
        <w:rPr>
          <w:rFonts w:cs="TimesNewRoman"/>
        </w:rPr>
        <w:t xml:space="preserve">　</w:t>
      </w:r>
      <w:r w:rsidRPr="00CA77BF">
        <w:rPr>
          <w:rFonts w:cs="TimesNewRoman"/>
          <w:lang w:val="pt-BR"/>
        </w:rPr>
        <w:t>(C)</w:t>
      </w:r>
      <w:r w:rsidRPr="00CA77BF">
        <w:rPr>
          <w:rFonts w:cs="TimesNewRoman" w:hint="eastAsia"/>
          <w:lang w:val="pt-BR"/>
        </w:rPr>
        <w:t xml:space="preserve"> </w:t>
      </w:r>
      <w:r w:rsidRPr="00CA77BF">
        <w:rPr>
          <w:rFonts w:cs="TimesNewRoman"/>
          <w:lang w:val="pt-BR"/>
        </w:rPr>
        <w:t>Cu(NH</w:t>
      </w:r>
      <w:r w:rsidRPr="00CA77BF">
        <w:rPr>
          <w:rFonts w:cs="TimesNewRoman"/>
          <w:szCs w:val="14"/>
          <w:vertAlign w:val="subscript"/>
          <w:lang w:val="pt-BR"/>
        </w:rPr>
        <w:t>4</w:t>
      </w:r>
      <w:r w:rsidRPr="00CA77BF">
        <w:rPr>
          <w:rFonts w:cs="TimesNewRoman"/>
          <w:lang w:val="pt-BR"/>
        </w:rPr>
        <w:t>)</w:t>
      </w:r>
      <w:r w:rsidRPr="00CA77BF">
        <w:rPr>
          <w:rFonts w:cs="TimesNewRoman"/>
          <w:szCs w:val="14"/>
          <w:vertAlign w:val="subscript"/>
          <w:lang w:val="pt-BR"/>
        </w:rPr>
        <w:t>2</w:t>
      </w:r>
      <w:r w:rsidRPr="00CA77BF">
        <w:rPr>
          <w:rFonts w:cs="TimesNewRoman"/>
          <w:lang w:val="pt-BR"/>
        </w:rPr>
        <w:t>(SO</w:t>
      </w:r>
      <w:r w:rsidRPr="00CA77BF">
        <w:rPr>
          <w:rFonts w:cs="TimesNewRoman"/>
          <w:szCs w:val="14"/>
          <w:vertAlign w:val="subscript"/>
          <w:lang w:val="pt-BR"/>
        </w:rPr>
        <w:t>4</w:t>
      </w:r>
      <w:r w:rsidRPr="00CA77BF">
        <w:rPr>
          <w:rFonts w:cs="TimesNewRoman"/>
          <w:lang w:val="pt-BR"/>
        </w:rPr>
        <w:t>)</w:t>
      </w:r>
      <w:r w:rsidRPr="00CA77BF">
        <w:rPr>
          <w:rFonts w:cs="TimesNewRoman"/>
          <w:szCs w:val="14"/>
          <w:vertAlign w:val="subscript"/>
          <w:lang w:val="pt-BR"/>
        </w:rPr>
        <w:t>2</w:t>
      </w:r>
      <w:r w:rsidRPr="00CA77BF">
        <w:rPr>
          <w:rFonts w:hAnsi="細明體" w:cs="新細明體-WinCharSetFFFF-H" w:hint="eastAsia"/>
          <w:lang w:val="pt-BR"/>
        </w:rPr>
        <w:t>．</w:t>
      </w:r>
      <w:r w:rsidRPr="00CA77BF">
        <w:rPr>
          <w:rFonts w:cs="TimesNewRoman"/>
          <w:lang w:val="pt-BR"/>
        </w:rPr>
        <w:t>6H</w:t>
      </w:r>
      <w:r w:rsidRPr="00CA77BF">
        <w:rPr>
          <w:rFonts w:cs="TimesNewRoman"/>
          <w:szCs w:val="14"/>
          <w:vertAlign w:val="subscript"/>
          <w:lang w:val="pt-BR"/>
        </w:rPr>
        <w:t>2</w:t>
      </w:r>
      <w:r w:rsidRPr="00CA77BF">
        <w:rPr>
          <w:rFonts w:cs="TimesNewRoman"/>
          <w:lang w:val="pt-BR"/>
        </w:rPr>
        <w:t>O</w:t>
      </w:r>
      <w:r w:rsidRPr="008A2FAE">
        <w:rPr>
          <w:rFonts w:cs="TimesNewRoman"/>
        </w:rPr>
        <w:t xml:space="preserve">　</w:t>
      </w:r>
      <w:r w:rsidRPr="00CA77BF">
        <w:rPr>
          <w:rFonts w:cs="TimesNewRoman"/>
          <w:lang w:val="pt-BR"/>
        </w:rPr>
        <w:t>(D)</w:t>
      </w:r>
      <w:r w:rsidRPr="00CA77BF">
        <w:rPr>
          <w:rFonts w:cs="TimesNewRoman" w:hint="eastAsia"/>
          <w:lang w:val="pt-BR"/>
        </w:rPr>
        <w:t xml:space="preserve"> </w:t>
      </w:r>
      <w:r w:rsidRPr="00CA77BF">
        <w:rPr>
          <w:rFonts w:cs="TimesNewRoman"/>
          <w:lang w:val="pt-BR"/>
        </w:rPr>
        <w:t>Na</w:t>
      </w:r>
      <w:r w:rsidRPr="00CA77BF">
        <w:rPr>
          <w:rFonts w:cs="TimesNewRoman"/>
          <w:szCs w:val="14"/>
          <w:vertAlign w:val="subscript"/>
          <w:lang w:val="pt-BR"/>
        </w:rPr>
        <w:t>2</w:t>
      </w:r>
      <w:r w:rsidRPr="00CA77BF">
        <w:rPr>
          <w:rFonts w:cs="TimesNewRoman"/>
          <w:lang w:val="pt-BR"/>
        </w:rPr>
        <w:t>CO</w:t>
      </w:r>
      <w:r w:rsidRPr="00CA77BF">
        <w:rPr>
          <w:rFonts w:cs="TimesNewRoman"/>
          <w:szCs w:val="14"/>
          <w:vertAlign w:val="subscript"/>
          <w:lang w:val="pt-BR"/>
        </w:rPr>
        <w:t>3</w:t>
      </w:r>
      <w:r w:rsidRPr="00CA77BF">
        <w:rPr>
          <w:szCs w:val="14"/>
          <w:lang w:val="pt-BR"/>
        </w:rPr>
        <w:t xml:space="preserve"> </w:t>
      </w:r>
    </w:p>
    <w:p w:rsidR="00CA77BF" w:rsidRPr="00CA77BF" w:rsidRDefault="00CA77BF" w:rsidP="00CA77BF">
      <w:pPr>
        <w:ind w:left="981" w:hanging="595"/>
        <w:rPr>
          <w:rFonts w:cs="TimesNewRoman"/>
        </w:rPr>
      </w:pPr>
      <w:r w:rsidRPr="00CA77BF">
        <w:rPr>
          <w:rFonts w:eastAsia="細明體" w:hint="eastAsia"/>
          <w:bdr w:val="single" w:sz="4" w:space="0" w:color="auto" w:shadow="1"/>
          <w:lang w:val="pt-BR"/>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de-DE"/>
        </w:rPr>
        <w:t>(C)</w:t>
      </w:r>
      <w:r w:rsidRPr="00CA77BF">
        <w:rPr>
          <w:rFonts w:cs="TimesNewRoman" w:hint="eastAsia"/>
          <w:lang w:val="de-DE"/>
        </w:rPr>
        <w:t xml:space="preserve"> </w:t>
      </w:r>
      <w:r w:rsidRPr="00CA77BF">
        <w:rPr>
          <w:rFonts w:cs="TimesNewRoman"/>
          <w:lang w:val="de-DE"/>
        </w:rPr>
        <w:t>Cu(NH</w:t>
      </w:r>
      <w:r w:rsidRPr="00CA77BF">
        <w:rPr>
          <w:rFonts w:cs="TimesNewRoman"/>
          <w:szCs w:val="14"/>
          <w:vertAlign w:val="subscript"/>
          <w:lang w:val="de-DE"/>
        </w:rPr>
        <w:t>4</w:t>
      </w:r>
      <w:r w:rsidRPr="00CA77BF">
        <w:rPr>
          <w:rFonts w:cs="TimesNewRoman"/>
          <w:lang w:val="de-DE"/>
        </w:rPr>
        <w:t>)</w:t>
      </w:r>
      <w:r w:rsidRPr="00CA77BF">
        <w:rPr>
          <w:rFonts w:cs="TimesNewRoman"/>
          <w:szCs w:val="14"/>
          <w:vertAlign w:val="subscript"/>
          <w:lang w:val="de-DE"/>
        </w:rPr>
        <w:t>2</w:t>
      </w:r>
      <w:r w:rsidRPr="00CA77BF">
        <w:rPr>
          <w:rFonts w:cs="TimesNewRoman"/>
          <w:lang w:val="de-DE"/>
        </w:rPr>
        <w:t>(SO</w:t>
      </w:r>
      <w:r w:rsidRPr="00CA77BF">
        <w:rPr>
          <w:rFonts w:cs="TimesNewRoman"/>
          <w:szCs w:val="14"/>
          <w:vertAlign w:val="subscript"/>
          <w:lang w:val="de-DE"/>
        </w:rPr>
        <w:t>4</w:t>
      </w:r>
      <w:r w:rsidRPr="00CA77BF">
        <w:rPr>
          <w:rFonts w:cs="TimesNewRoman"/>
          <w:lang w:val="de-DE"/>
        </w:rPr>
        <w:t>)</w:t>
      </w:r>
      <w:r w:rsidRPr="00CA77BF">
        <w:rPr>
          <w:rFonts w:cs="TimesNewRoman"/>
          <w:szCs w:val="14"/>
          <w:vertAlign w:val="subscript"/>
          <w:lang w:val="de-DE"/>
        </w:rPr>
        <w:t>2</w:t>
      </w:r>
      <w:r w:rsidRPr="00CA77BF">
        <w:rPr>
          <w:rFonts w:cs="TimesNewRoman"/>
          <w:szCs w:val="14"/>
          <w:lang w:val="de-DE"/>
        </w:rPr>
        <w:t xml:space="preserve"> </w:t>
      </w:r>
      <w:r w:rsidRPr="00CA77BF">
        <w:rPr>
          <w:rFonts w:cs="細明體-WinCharSetFFFF-H" w:hint="eastAsia"/>
          <w:lang w:val="de-DE"/>
        </w:rPr>
        <w:t>→</w:t>
      </w:r>
      <w:r w:rsidRPr="00CA77BF">
        <w:rPr>
          <w:rFonts w:cs="細明體-WinCharSetFFFF-H"/>
          <w:lang w:val="de-DE"/>
        </w:rPr>
        <w:t xml:space="preserve"> </w:t>
      </w:r>
      <w:r w:rsidRPr="00CA77BF">
        <w:rPr>
          <w:rFonts w:cs="TimesNewRoman"/>
          <w:lang w:val="de-DE"/>
        </w:rPr>
        <w:t>Cu</w:t>
      </w:r>
      <w:r w:rsidRPr="00CA77BF">
        <w:rPr>
          <w:rFonts w:cs="TimesNewRoman"/>
          <w:szCs w:val="14"/>
          <w:vertAlign w:val="superscript"/>
          <w:lang w:val="de-DE"/>
        </w:rPr>
        <w:t>2+</w:t>
      </w:r>
      <w:r w:rsidRPr="00CA77BF">
        <w:rPr>
          <w:rFonts w:cs="TimesNewRoman"/>
          <w:szCs w:val="14"/>
          <w:lang w:val="de-DE"/>
        </w:rPr>
        <w:t xml:space="preserve"> </w:t>
      </w:r>
      <w:r w:rsidRPr="00CA77BF">
        <w:rPr>
          <w:rFonts w:cs="TimesNewRoman"/>
          <w:lang w:val="de-DE"/>
        </w:rPr>
        <w:t>+2NH</w:t>
      </w:r>
      <w:r w:rsidRPr="00CA77BF">
        <w:rPr>
          <w:rFonts w:cs="TimesNewRoman"/>
          <w:szCs w:val="14"/>
          <w:vertAlign w:val="subscript"/>
          <w:lang w:val="de-DE"/>
        </w:rPr>
        <w:t>4</w:t>
      </w:r>
      <w:r w:rsidRPr="00CA77BF">
        <w:rPr>
          <w:rFonts w:cs="TimesNewRoman"/>
          <w:szCs w:val="14"/>
          <w:vertAlign w:val="superscript"/>
          <w:lang w:val="de-DE"/>
        </w:rPr>
        <w:t>+</w:t>
      </w:r>
      <w:r w:rsidRPr="00CA77BF">
        <w:rPr>
          <w:rFonts w:cs="TimesNewRoman"/>
          <w:szCs w:val="14"/>
          <w:lang w:val="de-DE"/>
        </w:rPr>
        <w:t xml:space="preserve"> </w:t>
      </w:r>
      <w:r w:rsidRPr="00CA77BF">
        <w:rPr>
          <w:rFonts w:cs="TimesNewRoman"/>
          <w:lang w:val="de-DE"/>
        </w:rPr>
        <w:t>+ 2SO</w:t>
      </w:r>
      <w:r w:rsidRPr="00CA77BF">
        <w:rPr>
          <w:rFonts w:cs="TimesNewRoman"/>
          <w:szCs w:val="14"/>
          <w:vertAlign w:val="subscript"/>
          <w:lang w:val="de-DE"/>
        </w:rPr>
        <w:t>4</w:t>
      </w:r>
      <w:r w:rsidRPr="00CA77BF">
        <w:rPr>
          <w:rFonts w:cs="TimesNewRoman" w:hint="eastAsia"/>
          <w:szCs w:val="14"/>
          <w:vertAlign w:val="superscript"/>
          <w:lang w:val="de-DE"/>
        </w:rPr>
        <w:t>2</w:t>
      </w:r>
      <w:r w:rsidRPr="00CA77BF">
        <w:rPr>
          <w:rFonts w:cs="TimesNewRoman" w:hint="eastAsia"/>
          <w:szCs w:val="14"/>
          <w:vertAlign w:val="superscript"/>
        </w:rPr>
        <w:sym w:font="Symbol" w:char="F02D"/>
      </w:r>
    </w:p>
    <w:p w:rsidR="00CA77BF" w:rsidRPr="00325E58" w:rsidRDefault="00CA77BF" w:rsidP="00CA77BF">
      <w:pPr>
        <w:ind w:left="454" w:hanging="454"/>
        <w:rPr>
          <w:szCs w:val="14"/>
          <w:lang w:val="es-ES"/>
        </w:rPr>
      </w:pPr>
      <w:r>
        <w:rPr>
          <w:rFonts w:ascii="新細明體" w:eastAsia="新細明體" w:hAnsi="新細明體"/>
          <w:sz w:val="24"/>
        </w:rPr>
        <w:t xml:space="preserve">40. </w:t>
      </w:r>
      <w:r w:rsidRPr="00325E58">
        <w:rPr>
          <w:rFonts w:hAnsi="細明體" w:cs="新細明體-WinCharSetFFFF-H" w:hint="eastAsia"/>
        </w:rPr>
        <w:t>可溶於過量的氫氧化鈉，又可溶於過量氨水的氫氧化物是何者？</w:t>
      </w:r>
      <w:r w:rsidRPr="00325E58">
        <w:rPr>
          <w:rFonts w:cs="新細明體-WinCharSetFFFF-H"/>
        </w:rPr>
        <w:t xml:space="preserve">　</w:t>
      </w:r>
      <w:r w:rsidRPr="00325E58">
        <w:rPr>
          <w:rFonts w:cs="新細明體-WinCharSetFFFF-H"/>
          <w:lang w:val="es-ES"/>
        </w:rPr>
        <w:t>(A)</w:t>
      </w:r>
      <w:r w:rsidRPr="00325E58">
        <w:rPr>
          <w:rFonts w:cs="新細明體-WinCharSetFFFF-H" w:hint="eastAsia"/>
          <w:lang w:val="es-ES"/>
        </w:rPr>
        <w:t xml:space="preserve"> </w:t>
      </w:r>
      <w:r w:rsidRPr="00325E58">
        <w:rPr>
          <w:rFonts w:cs="TimesNewRoman"/>
          <w:lang w:val="es-ES"/>
        </w:rPr>
        <w:t>Fe(OH)</w:t>
      </w:r>
      <w:r w:rsidRPr="00325E58">
        <w:rPr>
          <w:rFonts w:cs="TimesNewRoman"/>
          <w:szCs w:val="14"/>
          <w:vertAlign w:val="subscript"/>
          <w:lang w:val="es-ES"/>
        </w:rPr>
        <w:t>3</w:t>
      </w:r>
      <w:r w:rsidRPr="00325E58">
        <w:rPr>
          <w:rFonts w:cs="TimesNewRoman"/>
          <w:szCs w:val="14"/>
        </w:rPr>
        <w:t xml:space="preserve">　</w:t>
      </w:r>
      <w:r w:rsidRPr="00325E58">
        <w:rPr>
          <w:rFonts w:cs="TimesNewRoman"/>
          <w:szCs w:val="14"/>
          <w:lang w:val="es-ES"/>
        </w:rPr>
        <w:t>(B)</w:t>
      </w:r>
      <w:r w:rsidRPr="00325E58">
        <w:rPr>
          <w:rFonts w:cs="TimesNewRoman" w:hint="eastAsia"/>
          <w:szCs w:val="14"/>
          <w:lang w:val="es-ES"/>
        </w:rPr>
        <w:t xml:space="preserve"> </w:t>
      </w:r>
      <w:r w:rsidRPr="00325E58">
        <w:rPr>
          <w:rFonts w:cs="TimesNewRoman"/>
          <w:lang w:val="es-ES"/>
        </w:rPr>
        <w:t>Al(OH)</w:t>
      </w:r>
      <w:r w:rsidRPr="00325E58">
        <w:rPr>
          <w:rFonts w:cs="TimesNewRoman"/>
          <w:szCs w:val="14"/>
          <w:vertAlign w:val="subscript"/>
          <w:lang w:val="es-ES"/>
        </w:rPr>
        <w:t>3</w:t>
      </w:r>
      <w:r w:rsidRPr="00325E58">
        <w:rPr>
          <w:rFonts w:cs="TimesNewRoman" w:hint="eastAsia"/>
          <w:szCs w:val="14"/>
        </w:rPr>
        <w:t xml:space="preserve">　</w:t>
      </w:r>
      <w:r w:rsidRPr="00325E58">
        <w:rPr>
          <w:rFonts w:cs="TimesNewRoman"/>
          <w:lang w:val="es-ES"/>
        </w:rPr>
        <w:t>(C)</w:t>
      </w:r>
      <w:r w:rsidRPr="00325E58">
        <w:rPr>
          <w:rFonts w:cs="TimesNewRoman" w:hint="eastAsia"/>
          <w:lang w:val="es-ES"/>
        </w:rPr>
        <w:t xml:space="preserve"> </w:t>
      </w:r>
      <w:r w:rsidRPr="00325E58">
        <w:rPr>
          <w:rFonts w:cs="TimesNewRoman"/>
          <w:lang w:val="es-ES"/>
        </w:rPr>
        <w:t>Zn(OH)</w:t>
      </w:r>
      <w:r w:rsidRPr="00325E58">
        <w:rPr>
          <w:rFonts w:cs="TimesNewRoman"/>
          <w:szCs w:val="14"/>
          <w:vertAlign w:val="subscript"/>
          <w:lang w:val="es-ES"/>
        </w:rPr>
        <w:t>2</w:t>
      </w:r>
      <w:r w:rsidRPr="00325E58">
        <w:rPr>
          <w:rFonts w:cs="TimesNewRoman"/>
          <w:szCs w:val="14"/>
        </w:rPr>
        <w:t xml:space="preserve">　</w:t>
      </w:r>
      <w:r w:rsidRPr="00325E58">
        <w:rPr>
          <w:rFonts w:cs="TimesNewRoman"/>
          <w:szCs w:val="14"/>
          <w:lang w:val="es-ES"/>
        </w:rPr>
        <w:t>(D)</w:t>
      </w:r>
      <w:r w:rsidRPr="00325E58">
        <w:rPr>
          <w:rFonts w:cs="TimesNewRoman" w:hint="eastAsia"/>
          <w:szCs w:val="14"/>
          <w:lang w:val="es-ES"/>
        </w:rPr>
        <w:t xml:space="preserve"> </w:t>
      </w:r>
      <w:r w:rsidRPr="00325E58">
        <w:rPr>
          <w:rFonts w:cs="TimesNewRoman"/>
          <w:lang w:val="es-ES"/>
        </w:rPr>
        <w:t>Ni(OH)</w:t>
      </w:r>
      <w:r w:rsidRPr="00325E58">
        <w:rPr>
          <w:rFonts w:cs="TimesNewRoman"/>
          <w:szCs w:val="14"/>
          <w:vertAlign w:val="subscript"/>
          <w:lang w:val="es-ES"/>
        </w:rPr>
        <w:t>2</w:t>
      </w:r>
      <w:r w:rsidRPr="00325E58">
        <w:rPr>
          <w:szCs w:val="14"/>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兩性：</w:t>
      </w:r>
      <w:r w:rsidRPr="00CA77BF">
        <w:rPr>
          <w:rFonts w:cs="TimesNewRoman"/>
        </w:rPr>
        <w:t>Be</w:t>
      </w:r>
      <w:r w:rsidRPr="00CA77BF">
        <w:rPr>
          <w:rFonts w:hAnsi="細明體" w:cs="新細明體-WinCharSetFFFF-H" w:hint="eastAsia"/>
        </w:rPr>
        <w:t>、</w:t>
      </w:r>
      <w:r w:rsidRPr="00CA77BF">
        <w:rPr>
          <w:rFonts w:cs="TimesNewRoman"/>
        </w:rPr>
        <w:t>Sn</w:t>
      </w:r>
      <w:r w:rsidRPr="00CA77BF">
        <w:rPr>
          <w:rFonts w:hAnsi="細明體" w:cs="新細明體-WinCharSetFFFF-H" w:hint="eastAsia"/>
        </w:rPr>
        <w:t>、</w:t>
      </w:r>
      <w:r w:rsidRPr="00CA77BF">
        <w:rPr>
          <w:rFonts w:cs="TimesNewRoman"/>
        </w:rPr>
        <w:t>Pb</w:t>
      </w:r>
      <w:r w:rsidRPr="00CA77BF">
        <w:rPr>
          <w:rFonts w:hAnsi="細明體" w:cs="新細明體-WinCharSetFFFF-H" w:hint="eastAsia"/>
        </w:rPr>
        <w:t>、</w:t>
      </w:r>
      <w:r w:rsidRPr="00CA77BF">
        <w:rPr>
          <w:rFonts w:cs="TimesNewRoman"/>
        </w:rPr>
        <w:t>Zn</w:t>
      </w:r>
      <w:r w:rsidRPr="00CA77BF">
        <w:rPr>
          <w:rFonts w:hAnsi="細明體" w:cs="新細明體-WinCharSetFFFF-H" w:hint="eastAsia"/>
        </w:rPr>
        <w:t>、</w:t>
      </w:r>
      <w:r w:rsidRPr="00CA77BF">
        <w:rPr>
          <w:rFonts w:cs="TimesNewRoman"/>
        </w:rPr>
        <w:t>Cr</w:t>
      </w:r>
      <w:r w:rsidRPr="00CA77BF">
        <w:rPr>
          <w:rFonts w:hAnsi="細明體" w:cs="新細明體-WinCharSetFFFF-H" w:hint="eastAsia"/>
        </w:rPr>
        <w:t>、</w:t>
      </w:r>
      <w:r w:rsidRPr="00CA77BF">
        <w:rPr>
          <w:rFonts w:cs="TimesNewRoman"/>
        </w:rPr>
        <w:t>Al</w:t>
      </w:r>
      <w:r w:rsidRPr="00CA77BF">
        <w:rPr>
          <w:rFonts w:cs="TimesNewRoman" w:hint="eastAsia"/>
        </w:rPr>
        <w:br/>
      </w:r>
      <w:r w:rsidRPr="00CA77BF">
        <w:rPr>
          <w:rFonts w:hAnsi="細明體" w:cs="新細明體-WinCharSetFFFF-H" w:hint="eastAsia"/>
        </w:rPr>
        <w:t>氨錯合物：</w:t>
      </w:r>
      <w:r w:rsidRPr="00CA77BF">
        <w:rPr>
          <w:rFonts w:cs="TimesNewRoman"/>
        </w:rPr>
        <w:t>Co</w:t>
      </w:r>
      <w:r w:rsidRPr="00CA77BF">
        <w:rPr>
          <w:rFonts w:hAnsi="細明體" w:cs="新細明體-WinCharSetFFFF-H" w:hint="eastAsia"/>
        </w:rPr>
        <w:t>、</w:t>
      </w:r>
      <w:r w:rsidRPr="00CA77BF">
        <w:rPr>
          <w:rFonts w:cs="TimesNewRoman"/>
        </w:rPr>
        <w:t>Ni</w:t>
      </w:r>
      <w:r w:rsidRPr="00CA77BF">
        <w:rPr>
          <w:rFonts w:hAnsi="細明體" w:cs="新細明體-WinCharSetFFFF-H" w:hint="eastAsia"/>
        </w:rPr>
        <w:t>、</w:t>
      </w:r>
      <w:r w:rsidRPr="00CA77BF">
        <w:rPr>
          <w:rFonts w:cs="TimesNewRoman"/>
        </w:rPr>
        <w:t>Cu</w:t>
      </w:r>
      <w:r w:rsidRPr="00CA77BF">
        <w:rPr>
          <w:rFonts w:hAnsi="細明體" w:cs="新細明體-WinCharSetFFFF-H" w:hint="eastAsia"/>
        </w:rPr>
        <w:t>、</w:t>
      </w:r>
      <w:r w:rsidRPr="00CA77BF">
        <w:rPr>
          <w:rFonts w:cs="TimesNewRoman"/>
        </w:rPr>
        <w:t>Zn</w:t>
      </w:r>
      <w:r w:rsidRPr="00CA77BF">
        <w:rPr>
          <w:rFonts w:hAnsi="細明體" w:cs="新細明體-WinCharSetFFFF-H" w:hint="eastAsia"/>
        </w:rPr>
        <w:t>、</w:t>
      </w:r>
      <w:r w:rsidRPr="00CA77BF">
        <w:rPr>
          <w:rFonts w:cs="TimesNewRoman"/>
        </w:rPr>
        <w:t>Ag</w:t>
      </w:r>
      <w:r w:rsidRPr="00CA77BF">
        <w:rPr>
          <w:rFonts w:hAnsi="細明體" w:cs="新細明體-WinCharSetFFFF-H" w:hint="eastAsia"/>
        </w:rPr>
        <w:t>、</w:t>
      </w:r>
      <w:r w:rsidRPr="00CA77BF">
        <w:rPr>
          <w:rFonts w:cs="TimesNewRoman"/>
        </w:rPr>
        <w:t>Cd</w:t>
      </w:r>
      <w:r w:rsidRPr="00CA77BF">
        <w:rPr>
          <w:rFonts w:cs="TimesNewRoman" w:hint="eastAsia"/>
        </w:rPr>
        <w:br/>
      </w:r>
      <w:r w:rsidRPr="00CA77BF">
        <w:rPr>
          <w:rFonts w:hAnsi="細明體" w:cs="新細明體-WinCharSetFFFF-H" w:hint="eastAsia"/>
        </w:rPr>
        <w:t>共同者為</w:t>
      </w:r>
      <w:r w:rsidRPr="00CA77BF">
        <w:rPr>
          <w:rFonts w:cs="TimesNewRoman"/>
        </w:rPr>
        <w:t>Zn</w:t>
      </w:r>
    </w:p>
    <w:p w:rsidR="00CA77BF" w:rsidRPr="00113275" w:rsidRDefault="00CA77BF" w:rsidP="00CA77BF">
      <w:pPr>
        <w:ind w:left="454" w:hanging="454"/>
        <w:rPr>
          <w:szCs w:val="14"/>
        </w:rPr>
      </w:pPr>
      <w:r>
        <w:rPr>
          <w:rFonts w:ascii="新細明體" w:eastAsia="新細明體" w:hAnsi="新細明體"/>
          <w:sz w:val="24"/>
        </w:rPr>
        <w:t xml:space="preserve">41. </w:t>
      </w:r>
      <w:r w:rsidRPr="00113275">
        <w:rPr>
          <w:rFonts w:hAnsi="細明體" w:cs="新細明體-WinCharSetFFFF-H" w:hint="eastAsia"/>
        </w:rPr>
        <w:t>下列錯離子形狀，何者為四面體形？</w:t>
      </w:r>
      <w:r w:rsidRPr="00113275">
        <w:rPr>
          <w:rFonts w:cs="新細明體-WinCharSetFFFF-H"/>
        </w:rPr>
        <w:t xml:space="preserve">　</w:t>
      </w:r>
      <w:r w:rsidRPr="00113275">
        <w:rPr>
          <w:rFonts w:cs="新細明體-WinCharSetFFFF-H"/>
        </w:rPr>
        <w:t>(A)</w:t>
      </w:r>
      <w:r w:rsidRPr="00113275">
        <w:rPr>
          <w:rFonts w:cs="新細明體-WinCharSetFFFF-H" w:hint="eastAsia"/>
        </w:rPr>
        <w:t xml:space="preserve"> </w:t>
      </w:r>
      <w:r w:rsidRPr="00113275">
        <w:rPr>
          <w:rFonts w:cs="TimesNewRoman"/>
        </w:rPr>
        <w:t>Ni(CN)</w:t>
      </w:r>
      <w:r w:rsidRPr="00113275">
        <w:rPr>
          <w:rFonts w:cs="TimesNewRoman"/>
          <w:szCs w:val="14"/>
          <w:vertAlign w:val="subscript"/>
        </w:rPr>
        <w:t>4</w:t>
      </w:r>
      <w:r w:rsidRPr="00113275">
        <w:rPr>
          <w:rFonts w:cs="TimesNewRoman"/>
          <w:szCs w:val="14"/>
          <w:vertAlign w:val="superscript"/>
        </w:rPr>
        <w:t>2</w:t>
      </w:r>
      <w:r w:rsidRPr="00113275">
        <w:rPr>
          <w:rFonts w:cs="Symbol"/>
          <w:szCs w:val="14"/>
          <w:vertAlign w:val="superscript"/>
        </w:rPr>
        <w:sym w:font="Symbol" w:char="F02D"/>
      </w:r>
      <w:r w:rsidRPr="00113275">
        <w:rPr>
          <w:rFonts w:cs="Symbol"/>
          <w:szCs w:val="14"/>
        </w:rPr>
        <w:t xml:space="preserve">　</w:t>
      </w:r>
      <w:r w:rsidRPr="00113275">
        <w:rPr>
          <w:rFonts w:cs="Symbol"/>
          <w:szCs w:val="14"/>
        </w:rPr>
        <w:t>(B)</w:t>
      </w:r>
      <w:r w:rsidRPr="00113275">
        <w:rPr>
          <w:rFonts w:cs="Symbol" w:hint="eastAsia"/>
          <w:szCs w:val="14"/>
        </w:rPr>
        <w:t xml:space="preserve"> </w:t>
      </w:r>
      <w:r w:rsidRPr="00113275">
        <w:rPr>
          <w:rFonts w:cs="TimesNewRoman"/>
        </w:rPr>
        <w:t>Ag(NH</w:t>
      </w:r>
      <w:r w:rsidRPr="00113275">
        <w:rPr>
          <w:rFonts w:cs="TimesNewRoman"/>
          <w:szCs w:val="14"/>
          <w:vertAlign w:val="subscript"/>
        </w:rPr>
        <w:t>3</w:t>
      </w:r>
      <w:r w:rsidRPr="00113275">
        <w:rPr>
          <w:rFonts w:cs="TimesNewRoman"/>
        </w:rPr>
        <w:t>)</w:t>
      </w:r>
      <w:r w:rsidRPr="00113275">
        <w:rPr>
          <w:rFonts w:cs="TimesNewRoman"/>
          <w:szCs w:val="14"/>
          <w:vertAlign w:val="subscript"/>
        </w:rPr>
        <w:t>2</w:t>
      </w:r>
      <w:r w:rsidRPr="00113275">
        <w:rPr>
          <w:rFonts w:cs="TimesNewRoman"/>
          <w:szCs w:val="14"/>
          <w:vertAlign w:val="superscript"/>
        </w:rPr>
        <w:t>+</w:t>
      </w:r>
      <w:r w:rsidRPr="00113275">
        <w:rPr>
          <w:rFonts w:cs="TimesNewRoman"/>
          <w:szCs w:val="14"/>
        </w:rPr>
        <w:t xml:space="preserve">　</w:t>
      </w:r>
      <w:r w:rsidRPr="00113275">
        <w:rPr>
          <w:rFonts w:cs="TimesNewRoman"/>
          <w:szCs w:val="14"/>
        </w:rPr>
        <w:t>(C)</w:t>
      </w:r>
      <w:r w:rsidRPr="00113275">
        <w:rPr>
          <w:rFonts w:cs="TimesNewRoman" w:hint="eastAsia"/>
          <w:szCs w:val="14"/>
        </w:rPr>
        <w:t xml:space="preserve"> </w:t>
      </w:r>
      <w:r w:rsidRPr="00113275">
        <w:rPr>
          <w:rFonts w:cs="TimesNewRoman"/>
        </w:rPr>
        <w:t>Cu(NH</w:t>
      </w:r>
      <w:r w:rsidRPr="00113275">
        <w:rPr>
          <w:rFonts w:cs="TimesNewRoman"/>
          <w:szCs w:val="14"/>
          <w:vertAlign w:val="subscript"/>
        </w:rPr>
        <w:t>3</w:t>
      </w:r>
      <w:r w:rsidRPr="00113275">
        <w:rPr>
          <w:rFonts w:cs="TimesNewRoman"/>
        </w:rPr>
        <w:t>)</w:t>
      </w:r>
      <w:r w:rsidRPr="00113275">
        <w:rPr>
          <w:rFonts w:cs="TimesNewRoman"/>
          <w:szCs w:val="14"/>
          <w:vertAlign w:val="subscript"/>
        </w:rPr>
        <w:t>4</w:t>
      </w:r>
      <w:r w:rsidRPr="00113275">
        <w:rPr>
          <w:rFonts w:cs="TimesNewRoman"/>
          <w:szCs w:val="14"/>
          <w:vertAlign w:val="superscript"/>
        </w:rPr>
        <w:t>2+</w:t>
      </w:r>
      <w:r w:rsidRPr="00113275">
        <w:rPr>
          <w:rFonts w:cs="TimesNewRoman" w:hint="eastAsia"/>
          <w:szCs w:val="14"/>
        </w:rPr>
        <w:t xml:space="preserve">　</w:t>
      </w:r>
      <w:r w:rsidRPr="00113275">
        <w:rPr>
          <w:rFonts w:cs="TimesNewRoman"/>
        </w:rPr>
        <w:t>(D)</w:t>
      </w:r>
      <w:r w:rsidRPr="00113275">
        <w:rPr>
          <w:rFonts w:cs="TimesNewRoman" w:hint="eastAsia"/>
        </w:rPr>
        <w:t xml:space="preserve"> </w:t>
      </w:r>
      <w:r w:rsidRPr="00113275">
        <w:rPr>
          <w:rFonts w:cs="TimesNewRoman"/>
        </w:rPr>
        <w:t>Zn(NH</w:t>
      </w:r>
      <w:r w:rsidRPr="00113275">
        <w:rPr>
          <w:rFonts w:cs="TimesNewRoman"/>
          <w:szCs w:val="14"/>
          <w:vertAlign w:val="subscript"/>
        </w:rPr>
        <w:t>3</w:t>
      </w:r>
      <w:r w:rsidRPr="00113275">
        <w:rPr>
          <w:rFonts w:cs="TimesNewRoman"/>
        </w:rPr>
        <w:t>)</w:t>
      </w:r>
      <w:r w:rsidRPr="00113275">
        <w:rPr>
          <w:rFonts w:cs="TimesNewRoman"/>
          <w:szCs w:val="14"/>
          <w:vertAlign w:val="subscript"/>
        </w:rPr>
        <w:t>4</w:t>
      </w:r>
      <w:r w:rsidRPr="00113275">
        <w:rPr>
          <w:rFonts w:cs="TimesNewRoman"/>
          <w:szCs w:val="14"/>
          <w:vertAlign w:val="superscript"/>
        </w:rPr>
        <w:t>2+</w:t>
      </w:r>
      <w:r w:rsidRPr="0011327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平面四方形</w:t>
      </w:r>
      <w:r w:rsidRPr="00CA77BF">
        <w:rPr>
          <w:rFonts w:cs="新細明體-WinCharSetFFFF-H"/>
        </w:rPr>
        <w:t xml:space="preserve">　</w:t>
      </w:r>
      <w:r w:rsidRPr="00CA77BF">
        <w:rPr>
          <w:rFonts w:cs="新細明體-WinCharSetFFFF-H"/>
        </w:rPr>
        <w:t>(B)</w:t>
      </w:r>
      <w:r w:rsidRPr="00CA77BF">
        <w:rPr>
          <w:rFonts w:hAnsi="細明體" w:cs="新細明體-WinCharSetFFFF-H" w:hint="eastAsia"/>
        </w:rPr>
        <w:t>線形</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平面四方形</w:t>
      </w:r>
    </w:p>
    <w:p w:rsidR="00CA77BF" w:rsidRPr="00134BEA" w:rsidRDefault="00CA77BF" w:rsidP="00CA77BF">
      <w:pPr>
        <w:ind w:left="454" w:hanging="454"/>
      </w:pPr>
      <w:r>
        <w:rPr>
          <w:rFonts w:ascii="新細明體" w:eastAsia="新細明體" w:hAnsi="新細明體"/>
          <w:sz w:val="24"/>
        </w:rPr>
        <w:t xml:space="preserve">42. </w:t>
      </w:r>
      <w:r w:rsidRPr="00134BEA">
        <w:rPr>
          <w:rFonts w:hAnsi="細明體" w:cs="新細明體-WinCharSetFFFF-H" w:hint="eastAsia"/>
        </w:rPr>
        <w:t>下列有關錯離子的形狀，何者正確？</w:t>
      </w:r>
      <w:r w:rsidRPr="00134BEA">
        <w:rPr>
          <w:rFonts w:cs="新細明體-WinCharSetFFFF-H"/>
        </w:rPr>
        <w:t xml:space="preserve">　</w:t>
      </w:r>
      <w:r w:rsidRPr="00134BEA">
        <w:rPr>
          <w:rFonts w:cs="新細明體-WinCharSetFFFF-H"/>
        </w:rPr>
        <w:t>(A)</w:t>
      </w:r>
      <w:r w:rsidRPr="00134BEA">
        <w:rPr>
          <w:rFonts w:cs="新細明體-WinCharSetFFFF-H" w:hint="eastAsia"/>
        </w:rPr>
        <w:t xml:space="preserve"> </w:t>
      </w:r>
      <w:r w:rsidRPr="00134BEA">
        <w:rPr>
          <w:rFonts w:cs="TimesNewRoman"/>
        </w:rPr>
        <w:t>Zn(NH</w:t>
      </w:r>
      <w:r w:rsidRPr="00134BEA">
        <w:rPr>
          <w:rFonts w:cs="TimesNewRoman"/>
          <w:szCs w:val="14"/>
          <w:vertAlign w:val="subscript"/>
        </w:rPr>
        <w:t>3</w:t>
      </w:r>
      <w:r w:rsidRPr="00134BEA">
        <w:rPr>
          <w:rFonts w:cs="TimesNewRoman"/>
        </w:rPr>
        <w:t>)</w:t>
      </w:r>
      <w:r w:rsidRPr="00134BEA">
        <w:rPr>
          <w:rFonts w:cs="TimesNewRoman"/>
          <w:szCs w:val="14"/>
          <w:vertAlign w:val="subscript"/>
        </w:rPr>
        <w:t>4</w:t>
      </w:r>
      <w:r w:rsidRPr="00134BEA">
        <w:rPr>
          <w:rFonts w:cs="TimesNewRoman"/>
          <w:szCs w:val="14"/>
          <w:vertAlign w:val="superscript"/>
        </w:rPr>
        <w:t>2+</w:t>
      </w:r>
      <w:r w:rsidRPr="00134BEA">
        <w:rPr>
          <w:rFonts w:hAnsi="細明體" w:cs="新細明體-WinCharSetFFFF-H" w:hint="eastAsia"/>
        </w:rPr>
        <w:t>：平面四方形</w:t>
      </w:r>
      <w:r w:rsidRPr="00134BEA">
        <w:rPr>
          <w:rFonts w:cs="新細明體-WinCharSetFFFF-H"/>
        </w:rPr>
        <w:t xml:space="preserve">　</w:t>
      </w:r>
      <w:r w:rsidRPr="00134BEA">
        <w:rPr>
          <w:rFonts w:cs="新細明體-WinCharSetFFFF-H"/>
        </w:rPr>
        <w:t>(B)</w:t>
      </w:r>
      <w:r w:rsidRPr="00134BEA">
        <w:rPr>
          <w:rFonts w:cs="新細明體-WinCharSetFFFF-H" w:hint="eastAsia"/>
        </w:rPr>
        <w:t xml:space="preserve"> </w:t>
      </w:r>
      <w:r w:rsidRPr="00134BEA">
        <w:rPr>
          <w:rFonts w:cs="TimesNewRoman"/>
        </w:rPr>
        <w:t>Ag(NH</w:t>
      </w:r>
      <w:r w:rsidRPr="00134BEA">
        <w:rPr>
          <w:rFonts w:cs="TimesNewRoman"/>
          <w:szCs w:val="14"/>
          <w:vertAlign w:val="subscript"/>
        </w:rPr>
        <w:t>3</w:t>
      </w:r>
      <w:r w:rsidRPr="00134BEA">
        <w:rPr>
          <w:rFonts w:cs="TimesNewRoman"/>
        </w:rPr>
        <w:t>)</w:t>
      </w:r>
      <w:r w:rsidRPr="00134BEA">
        <w:rPr>
          <w:rFonts w:cs="TimesNewRoman"/>
          <w:szCs w:val="14"/>
          <w:vertAlign w:val="subscript"/>
        </w:rPr>
        <w:t>2</w:t>
      </w:r>
      <w:r w:rsidRPr="00134BEA">
        <w:rPr>
          <w:rFonts w:cs="TimesNewRoman"/>
          <w:szCs w:val="14"/>
          <w:vertAlign w:val="superscript"/>
        </w:rPr>
        <w:t>+</w:t>
      </w:r>
      <w:r w:rsidRPr="00134BEA">
        <w:rPr>
          <w:rFonts w:hAnsi="細明體" w:cs="新細明體-WinCharSetFFFF-H" w:hint="eastAsia"/>
        </w:rPr>
        <w:t xml:space="preserve">：直線　</w:t>
      </w:r>
      <w:r w:rsidRPr="00134BEA">
        <w:rPr>
          <w:rFonts w:cs="TimesNewRoman"/>
        </w:rPr>
        <w:t>(C)</w:t>
      </w:r>
      <w:r w:rsidRPr="00134BEA">
        <w:rPr>
          <w:rFonts w:cs="TimesNewRoman" w:hint="eastAsia"/>
        </w:rPr>
        <w:t xml:space="preserve"> </w:t>
      </w:r>
      <w:r w:rsidRPr="00134BEA">
        <w:rPr>
          <w:rFonts w:cs="TimesNewRoman"/>
        </w:rPr>
        <w:t>Ni(CN)</w:t>
      </w:r>
      <w:r w:rsidRPr="00134BEA">
        <w:rPr>
          <w:rFonts w:cs="TimesNewRoman"/>
          <w:szCs w:val="14"/>
          <w:vertAlign w:val="subscript"/>
        </w:rPr>
        <w:t>4</w:t>
      </w:r>
      <w:r w:rsidRPr="00134BEA">
        <w:rPr>
          <w:rFonts w:cs="TimesNewRoman"/>
          <w:szCs w:val="14"/>
          <w:vertAlign w:val="superscript"/>
        </w:rPr>
        <w:t>2</w:t>
      </w:r>
      <w:r w:rsidRPr="00134BEA">
        <w:rPr>
          <w:rFonts w:cs="Symbol"/>
          <w:szCs w:val="14"/>
          <w:vertAlign w:val="superscript"/>
        </w:rPr>
        <w:sym w:font="Symbol" w:char="F02D"/>
      </w:r>
      <w:r w:rsidRPr="00134BEA">
        <w:rPr>
          <w:rFonts w:hAnsi="細明體" w:cs="新細明體-WinCharSetFFFF-H" w:hint="eastAsia"/>
        </w:rPr>
        <w:t>：四面體</w:t>
      </w:r>
      <w:r w:rsidRPr="00134BEA">
        <w:rPr>
          <w:rFonts w:cs="新細明體-WinCharSetFFFF-H"/>
        </w:rPr>
        <w:t xml:space="preserve">　</w:t>
      </w:r>
      <w:r w:rsidRPr="00134BEA">
        <w:rPr>
          <w:rFonts w:cs="新細明體-WinCharSetFFFF-H"/>
        </w:rPr>
        <w:t>(D)</w:t>
      </w:r>
      <w:r w:rsidRPr="00134BEA">
        <w:rPr>
          <w:rFonts w:cs="新細明體-WinCharSetFFFF-H" w:hint="eastAsia"/>
        </w:rPr>
        <w:t xml:space="preserve"> </w:t>
      </w:r>
      <w:r w:rsidRPr="00134BEA">
        <w:rPr>
          <w:rFonts w:cs="TimesNewRoman"/>
        </w:rPr>
        <w:t>Fe(CN)</w:t>
      </w:r>
      <w:r w:rsidRPr="00134BEA">
        <w:rPr>
          <w:rFonts w:cs="TimesNewRoman"/>
          <w:szCs w:val="14"/>
          <w:vertAlign w:val="subscript"/>
        </w:rPr>
        <w:t>6</w:t>
      </w:r>
      <w:r w:rsidRPr="00134BEA">
        <w:rPr>
          <w:rFonts w:cs="TimesNewRoman"/>
          <w:szCs w:val="14"/>
          <w:vertAlign w:val="superscript"/>
        </w:rPr>
        <w:t>4</w:t>
      </w:r>
      <w:r w:rsidRPr="00134BEA">
        <w:rPr>
          <w:rFonts w:cs="Symbol"/>
          <w:szCs w:val="14"/>
          <w:vertAlign w:val="superscript"/>
        </w:rPr>
        <w:sym w:font="Symbol" w:char="F02D"/>
      </w:r>
      <w:r w:rsidRPr="00134BEA">
        <w:rPr>
          <w:rFonts w:hAnsi="細明體" w:cs="新細明體-WinCharSetFFFF-H" w:hint="eastAsia"/>
        </w:rPr>
        <w:t>：六面體</w:t>
      </w:r>
      <w:r w:rsidRPr="00134BE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四面體</w:t>
      </w:r>
      <w:r w:rsidRPr="00CA77BF">
        <w:rPr>
          <w:rFonts w:cs="新細明體-WinCharSetFFFF-H"/>
        </w:rPr>
        <w:t xml:space="preserve">　</w:t>
      </w:r>
      <w:r w:rsidRPr="00CA77BF">
        <w:rPr>
          <w:rFonts w:cs="新細明體-WinCharSetFFFF-H"/>
        </w:rPr>
        <w:t>(</w:t>
      </w:r>
      <w:r w:rsidRPr="00CA77BF">
        <w:rPr>
          <w:rFonts w:cs="新細明體-WinCharSetFFFF-H" w:hint="eastAsia"/>
        </w:rPr>
        <w:t>C</w:t>
      </w:r>
      <w:r w:rsidRPr="00CA77BF">
        <w:rPr>
          <w:rFonts w:cs="新細明體-WinCharSetFFFF-H"/>
        </w:rPr>
        <w:t>)</w:t>
      </w:r>
      <w:r w:rsidRPr="00CA77BF">
        <w:rPr>
          <w:rFonts w:hAnsi="細明體" w:cs="新細明體-WinCharSetFFFF-H" w:hint="eastAsia"/>
        </w:rPr>
        <w:t>平面四方形</w:t>
      </w:r>
      <w:r w:rsidRPr="00CA77BF">
        <w:rPr>
          <w:rFonts w:cs="新細明體-WinCharSetFFFF-H"/>
        </w:rPr>
        <w:t xml:space="preserve">　</w:t>
      </w:r>
      <w:r w:rsidRPr="00CA77BF">
        <w:rPr>
          <w:rFonts w:cs="新細明體-WinCharSetFFFF-H"/>
        </w:rPr>
        <w:t>(</w:t>
      </w:r>
      <w:r w:rsidRPr="00CA77BF">
        <w:rPr>
          <w:rFonts w:cs="新細明體-WinCharSetFFFF-H" w:hint="eastAsia"/>
        </w:rPr>
        <w:t>D</w:t>
      </w:r>
      <w:r w:rsidRPr="00CA77BF">
        <w:rPr>
          <w:rFonts w:cs="新細明體-WinCharSetFFFF-H"/>
        </w:rPr>
        <w:t>)</w:t>
      </w:r>
      <w:r w:rsidRPr="00CA77BF">
        <w:rPr>
          <w:rFonts w:hAnsi="細明體" w:cs="新細明體-WinCharSetFFFF-H" w:hint="eastAsia"/>
        </w:rPr>
        <w:t>八面體</w:t>
      </w:r>
    </w:p>
    <w:p w:rsidR="00CA77BF" w:rsidRPr="00F37F92" w:rsidRDefault="00CA77BF" w:rsidP="00CA77BF">
      <w:pPr>
        <w:ind w:left="454" w:hanging="454"/>
        <w:rPr>
          <w:lang w:val="pt-BR"/>
        </w:rPr>
      </w:pPr>
      <w:r>
        <w:rPr>
          <w:rFonts w:ascii="新細明體" w:eastAsia="新細明體" w:hAnsi="新細明體"/>
          <w:sz w:val="24"/>
        </w:rPr>
        <w:t xml:space="preserve">43. </w:t>
      </w:r>
      <w:r w:rsidRPr="00F37F92">
        <w:rPr>
          <w:rFonts w:hAnsi="細明體" w:cs="新細明體-WinCharSetFFFF-H" w:hint="eastAsia"/>
        </w:rPr>
        <w:t>葉綠素為含有何種金屬的天然錯合物？</w:t>
      </w:r>
      <w:r w:rsidRPr="00F37F92">
        <w:rPr>
          <w:rFonts w:cs="新細明體-WinCharSetFFFF-H"/>
        </w:rPr>
        <w:t xml:space="preserve">　</w:t>
      </w:r>
      <w:r w:rsidRPr="00F37F92">
        <w:rPr>
          <w:rFonts w:cs="新細明體-WinCharSetFFFF-H"/>
          <w:lang w:val="pt-BR"/>
        </w:rPr>
        <w:t>(A)</w:t>
      </w:r>
      <w:r w:rsidRPr="00F37F92">
        <w:rPr>
          <w:rFonts w:cs="新細明體-WinCharSetFFFF-H" w:hint="eastAsia"/>
          <w:lang w:val="pt-BR"/>
        </w:rPr>
        <w:t xml:space="preserve"> </w:t>
      </w:r>
      <w:r w:rsidRPr="00F37F92">
        <w:rPr>
          <w:rFonts w:cs="TimesNewRoman"/>
          <w:lang w:val="pt-BR"/>
        </w:rPr>
        <w:t>Mg</w:t>
      </w:r>
      <w:r w:rsidRPr="00F37F92">
        <w:rPr>
          <w:rFonts w:cs="TimesNewRoman"/>
        </w:rPr>
        <w:t xml:space="preserve">　</w:t>
      </w:r>
      <w:r w:rsidRPr="00F37F92">
        <w:rPr>
          <w:rFonts w:cs="TimesNewRoman"/>
          <w:lang w:val="pt-BR"/>
        </w:rPr>
        <w:t>(B)</w:t>
      </w:r>
      <w:r w:rsidRPr="00F37F92">
        <w:rPr>
          <w:rFonts w:cs="TimesNewRoman" w:hint="eastAsia"/>
          <w:lang w:val="pt-BR"/>
        </w:rPr>
        <w:t xml:space="preserve"> </w:t>
      </w:r>
      <w:r w:rsidRPr="00F37F92">
        <w:rPr>
          <w:rFonts w:cs="TimesNewRoman"/>
          <w:lang w:val="pt-BR"/>
        </w:rPr>
        <w:t>Ca</w:t>
      </w:r>
      <w:r w:rsidRPr="00F37F92">
        <w:rPr>
          <w:rFonts w:cs="TimesNewRoman"/>
        </w:rPr>
        <w:t xml:space="preserve">　</w:t>
      </w:r>
      <w:r w:rsidRPr="00F37F92">
        <w:rPr>
          <w:rFonts w:cs="TimesNewRoman"/>
          <w:lang w:val="pt-BR"/>
        </w:rPr>
        <w:t>(C)</w:t>
      </w:r>
      <w:r w:rsidRPr="00F37F92">
        <w:rPr>
          <w:rFonts w:cs="TimesNewRoman" w:hint="eastAsia"/>
          <w:lang w:val="pt-BR"/>
        </w:rPr>
        <w:t xml:space="preserve"> </w:t>
      </w:r>
      <w:r w:rsidRPr="00F37F92">
        <w:rPr>
          <w:rFonts w:cs="TimesNewRoman"/>
          <w:lang w:val="pt-BR"/>
        </w:rPr>
        <w:t>Co</w:t>
      </w:r>
      <w:r w:rsidRPr="00F37F92">
        <w:rPr>
          <w:rFonts w:cs="TimesNewRoman"/>
        </w:rPr>
        <w:t xml:space="preserve">　</w:t>
      </w:r>
      <w:r w:rsidRPr="00F37F92">
        <w:rPr>
          <w:rFonts w:cs="TimesNewRoman"/>
          <w:lang w:val="pt-BR"/>
        </w:rPr>
        <w:t>(D)</w:t>
      </w:r>
      <w:r w:rsidRPr="00F37F92">
        <w:rPr>
          <w:rFonts w:cs="TimesNewRoman" w:hint="eastAsia"/>
          <w:lang w:val="pt-BR"/>
        </w:rPr>
        <w:t xml:space="preserve"> </w:t>
      </w:r>
      <w:r w:rsidRPr="00F37F92">
        <w:rPr>
          <w:rFonts w:cs="TimesNewRoman"/>
          <w:lang w:val="pt-BR"/>
        </w:rPr>
        <w:t>Fe</w:t>
      </w:r>
      <w:r w:rsidRPr="00F37F92">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0A695A" w:rsidRDefault="00CA77BF" w:rsidP="00CA77BF">
      <w:pPr>
        <w:ind w:left="454" w:hanging="454"/>
      </w:pPr>
      <w:r>
        <w:rPr>
          <w:rFonts w:ascii="新細明體" w:eastAsia="新細明體" w:hAnsi="新細明體"/>
          <w:sz w:val="24"/>
        </w:rPr>
        <w:t xml:space="preserve">44. </w:t>
      </w:r>
      <w:r w:rsidRPr="000A695A">
        <w:rPr>
          <w:rFonts w:hAnsi="細明體" w:cs="新細明體-WinCharSetFFFF-H" w:hint="eastAsia"/>
        </w:rPr>
        <w:t>下列何試劑可區別</w:t>
      </w:r>
      <w:r w:rsidRPr="000A695A">
        <w:rPr>
          <w:rFonts w:cs="TimesNewRoman"/>
        </w:rPr>
        <w:t>Al</w:t>
      </w:r>
      <w:r w:rsidRPr="000A695A">
        <w:rPr>
          <w:rFonts w:cs="TimesNewRoman"/>
          <w:szCs w:val="14"/>
          <w:vertAlign w:val="superscript"/>
        </w:rPr>
        <w:t>3+</w:t>
      </w:r>
      <w:r w:rsidRPr="000A695A">
        <w:rPr>
          <w:rFonts w:cs="TimesNewRoman" w:hint="eastAsia"/>
          <w:szCs w:val="14"/>
          <w:vertAlign w:val="superscript"/>
        </w:rPr>
        <w:t xml:space="preserve"> </w:t>
      </w:r>
      <w:r w:rsidRPr="000A695A">
        <w:rPr>
          <w:rFonts w:hAnsi="細明體" w:cs="新細明體-WinCharSetFFFF-H" w:hint="eastAsia"/>
        </w:rPr>
        <w:t>與</w:t>
      </w:r>
      <w:r w:rsidRPr="000A695A">
        <w:rPr>
          <w:rFonts w:cs="TimesNewRoman"/>
        </w:rPr>
        <w:t>Zn</w:t>
      </w:r>
      <w:r w:rsidRPr="000A695A">
        <w:rPr>
          <w:rFonts w:cs="TimesNewRoman"/>
          <w:szCs w:val="14"/>
          <w:vertAlign w:val="superscript"/>
        </w:rPr>
        <w:t>2+</w:t>
      </w:r>
      <w:r w:rsidRPr="000A695A">
        <w:rPr>
          <w:rFonts w:hAnsi="細明體" w:cs="新細明體-WinCharSetFFFF-H" w:hint="eastAsia"/>
        </w:rPr>
        <w:t>？</w:t>
      </w:r>
      <w:r w:rsidRPr="000A695A">
        <w:rPr>
          <w:rFonts w:cs="新細明體-WinCharSetFFFF-H"/>
        </w:rPr>
        <w:t xml:space="preserve">　</w:t>
      </w:r>
      <w:r w:rsidRPr="000A695A">
        <w:rPr>
          <w:rFonts w:cs="新細明體-WinCharSetFFFF-H"/>
        </w:rPr>
        <w:t>(A)</w:t>
      </w:r>
      <w:r w:rsidRPr="000A695A">
        <w:rPr>
          <w:rFonts w:hAnsi="細明體" w:cs="新細明體-WinCharSetFFFF-H" w:hint="eastAsia"/>
        </w:rPr>
        <w:t>過量</w:t>
      </w:r>
      <w:r w:rsidRPr="000A695A">
        <w:rPr>
          <w:rFonts w:cs="TimesNewRoman"/>
        </w:rPr>
        <w:t>HCl</w:t>
      </w:r>
      <w:r w:rsidRPr="000A695A">
        <w:rPr>
          <w:rFonts w:cs="TimesNewRoman"/>
        </w:rPr>
        <w:t xml:space="preserve">　</w:t>
      </w:r>
      <w:r w:rsidRPr="000A695A">
        <w:rPr>
          <w:rFonts w:cs="TimesNewRoman"/>
        </w:rPr>
        <w:t>(B)</w:t>
      </w:r>
      <w:r w:rsidRPr="000A695A">
        <w:rPr>
          <w:rFonts w:hAnsi="細明體" w:cs="新細明體-WinCharSetFFFF-H" w:hint="eastAsia"/>
        </w:rPr>
        <w:t>過量</w:t>
      </w:r>
      <w:r w:rsidRPr="000A695A">
        <w:rPr>
          <w:rFonts w:cs="TimesNewRoman"/>
        </w:rPr>
        <w:t>H</w:t>
      </w:r>
      <w:r w:rsidRPr="000A695A">
        <w:rPr>
          <w:rFonts w:cs="TimesNewRoman"/>
          <w:szCs w:val="14"/>
          <w:vertAlign w:val="subscript"/>
        </w:rPr>
        <w:t>2</w:t>
      </w:r>
      <w:r w:rsidRPr="000A695A">
        <w:rPr>
          <w:rFonts w:cs="TimesNewRoman"/>
        </w:rPr>
        <w:t>SO</w:t>
      </w:r>
      <w:r w:rsidRPr="000A695A">
        <w:rPr>
          <w:rFonts w:cs="TimesNewRoman"/>
          <w:szCs w:val="14"/>
          <w:vertAlign w:val="subscript"/>
        </w:rPr>
        <w:t>4</w:t>
      </w:r>
      <w:r w:rsidRPr="000A695A">
        <w:rPr>
          <w:rFonts w:cs="TimesNewRoman"/>
          <w:szCs w:val="14"/>
        </w:rPr>
        <w:t xml:space="preserve">　</w:t>
      </w:r>
      <w:r w:rsidRPr="000A695A">
        <w:rPr>
          <w:rFonts w:cs="TimesNewRoman"/>
          <w:szCs w:val="14"/>
        </w:rPr>
        <w:t>(C)</w:t>
      </w:r>
      <w:r w:rsidRPr="000A695A">
        <w:rPr>
          <w:rFonts w:hAnsi="細明體" w:cs="新細明體-WinCharSetFFFF-H" w:hint="eastAsia"/>
        </w:rPr>
        <w:t>過量</w:t>
      </w:r>
      <w:r w:rsidRPr="000A695A">
        <w:rPr>
          <w:rFonts w:cs="TimesNewRoman"/>
        </w:rPr>
        <w:t>NaOH</w:t>
      </w:r>
      <w:r w:rsidRPr="000A695A">
        <w:rPr>
          <w:rFonts w:cs="TimesNewRoman"/>
        </w:rPr>
        <w:t xml:space="preserve">　</w:t>
      </w:r>
      <w:r w:rsidRPr="000A695A">
        <w:rPr>
          <w:rFonts w:cs="TimesNewRoman"/>
        </w:rPr>
        <w:t>(D)</w:t>
      </w:r>
      <w:r w:rsidRPr="000A695A">
        <w:rPr>
          <w:rFonts w:hAnsi="細明體" w:cs="新細明體-WinCharSetFFFF-H" w:hint="eastAsia"/>
        </w:rPr>
        <w:t>過量氨水</w:t>
      </w:r>
      <w:r w:rsidRPr="000A695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Zn</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與過量氨水生成</w:t>
      </w:r>
      <w:r w:rsidRPr="00CA77BF">
        <w:rPr>
          <w:rFonts w:cs="TimesNewRoman"/>
        </w:rPr>
        <w:t>Zn(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hAnsi="細明體" w:cs="新細明體-WinCharSetFFFF-H" w:hint="eastAsia"/>
        </w:rPr>
        <w:t>，</w:t>
      </w:r>
      <w:r w:rsidRPr="00CA77BF">
        <w:rPr>
          <w:rFonts w:cs="TimesNewRoman"/>
        </w:rPr>
        <w:t>Al</w:t>
      </w:r>
      <w:r w:rsidRPr="00CA77BF">
        <w:rPr>
          <w:rFonts w:cs="TimesNewRoman"/>
          <w:szCs w:val="14"/>
          <w:vertAlign w:val="superscript"/>
        </w:rPr>
        <w:t>3+</w:t>
      </w:r>
      <w:r w:rsidRPr="00CA77BF">
        <w:rPr>
          <w:rFonts w:cs="TimesNewRoman" w:hint="eastAsia"/>
          <w:szCs w:val="14"/>
          <w:vertAlign w:val="superscript"/>
        </w:rPr>
        <w:t xml:space="preserve"> </w:t>
      </w:r>
      <w:r w:rsidRPr="00CA77BF">
        <w:rPr>
          <w:rFonts w:cs="TimesNewRoman" w:hint="eastAsia"/>
          <w:szCs w:val="14"/>
        </w:rPr>
        <w:t>與</w:t>
      </w:r>
      <w:r w:rsidRPr="00CA77BF">
        <w:rPr>
          <w:rFonts w:hAnsi="細明體" w:cs="新細明體-WinCharSetFFFF-H" w:hint="eastAsia"/>
        </w:rPr>
        <w:t>過量氨水生成</w:t>
      </w:r>
      <w:r w:rsidRPr="00CA77BF">
        <w:rPr>
          <w:rFonts w:cs="TimesNewRoman"/>
        </w:rPr>
        <w:t>Al(OH)</w:t>
      </w:r>
      <w:r w:rsidRPr="00CA77BF">
        <w:rPr>
          <w:rFonts w:cs="TimesNewRoman"/>
          <w:szCs w:val="14"/>
          <w:vertAlign w:val="subscript"/>
        </w:rPr>
        <w:t>3(s)</w:t>
      </w:r>
    </w:p>
    <w:p w:rsidR="00CA77BF" w:rsidRPr="00515A5F" w:rsidRDefault="00CA77BF" w:rsidP="00CA77BF">
      <w:pPr>
        <w:ind w:left="454" w:hanging="454"/>
        <w:rPr>
          <w:szCs w:val="14"/>
          <w:lang w:val="es-ES"/>
        </w:rPr>
      </w:pPr>
      <w:r>
        <w:rPr>
          <w:rFonts w:ascii="新細明體" w:eastAsia="新細明體" w:hAnsi="新細明體"/>
          <w:sz w:val="24"/>
        </w:rPr>
        <w:t xml:space="preserve">45. </w:t>
      </w:r>
      <w:r w:rsidRPr="00515A5F">
        <w:rPr>
          <w:rFonts w:hAnsi="細明體" w:cs="新細明體-WinCharSetFFFF-H" w:hint="eastAsia"/>
        </w:rPr>
        <w:t>下列何離子在過量氨水中可形成錯離子？</w:t>
      </w:r>
      <w:r w:rsidRPr="00515A5F">
        <w:rPr>
          <w:rFonts w:cs="新細明體-WinCharSetFFFF-H"/>
        </w:rPr>
        <w:t xml:space="preserve">　</w:t>
      </w:r>
      <w:r w:rsidRPr="00515A5F">
        <w:rPr>
          <w:rFonts w:cs="新細明體-WinCharSetFFFF-H"/>
          <w:lang w:val="es-ES"/>
        </w:rPr>
        <w:t>(A)</w:t>
      </w:r>
      <w:r w:rsidRPr="00515A5F">
        <w:rPr>
          <w:rFonts w:cs="新細明體-WinCharSetFFFF-H" w:hint="eastAsia"/>
          <w:lang w:val="es-ES"/>
        </w:rPr>
        <w:t xml:space="preserve"> </w:t>
      </w:r>
      <w:r w:rsidRPr="00515A5F">
        <w:rPr>
          <w:rFonts w:cs="TimesNewRoman"/>
          <w:lang w:val="es-ES"/>
        </w:rPr>
        <w:t>Pb</w:t>
      </w:r>
      <w:r w:rsidRPr="00515A5F">
        <w:rPr>
          <w:rFonts w:cs="TimesNewRoman"/>
          <w:szCs w:val="14"/>
          <w:vertAlign w:val="superscript"/>
          <w:lang w:val="es-ES"/>
        </w:rPr>
        <w:t>2+</w:t>
      </w:r>
      <w:r w:rsidRPr="00515A5F">
        <w:rPr>
          <w:rFonts w:cs="TimesNewRoman"/>
          <w:szCs w:val="14"/>
        </w:rPr>
        <w:t xml:space="preserve">　</w:t>
      </w:r>
      <w:r w:rsidRPr="00515A5F">
        <w:rPr>
          <w:rFonts w:cs="TimesNewRoman"/>
          <w:szCs w:val="14"/>
          <w:lang w:val="es-ES"/>
        </w:rPr>
        <w:t>(B)</w:t>
      </w:r>
      <w:r w:rsidRPr="00515A5F">
        <w:rPr>
          <w:rFonts w:cs="TimesNewRoman" w:hint="eastAsia"/>
          <w:szCs w:val="14"/>
          <w:lang w:val="es-ES"/>
        </w:rPr>
        <w:t xml:space="preserve"> </w:t>
      </w:r>
      <w:r w:rsidRPr="00515A5F">
        <w:rPr>
          <w:rFonts w:cs="TimesNewRoman"/>
          <w:lang w:val="es-ES"/>
        </w:rPr>
        <w:t>Al</w:t>
      </w:r>
      <w:r w:rsidRPr="00515A5F">
        <w:rPr>
          <w:rFonts w:cs="TimesNewRoman"/>
          <w:szCs w:val="14"/>
          <w:vertAlign w:val="superscript"/>
          <w:lang w:val="es-ES"/>
        </w:rPr>
        <w:t>3+</w:t>
      </w:r>
      <w:r w:rsidRPr="00515A5F">
        <w:rPr>
          <w:rFonts w:cs="TimesNewRoman"/>
          <w:szCs w:val="14"/>
        </w:rPr>
        <w:t xml:space="preserve">　</w:t>
      </w:r>
      <w:r w:rsidRPr="00515A5F">
        <w:rPr>
          <w:rFonts w:cs="TimesNewRoman"/>
          <w:szCs w:val="14"/>
          <w:lang w:val="es-ES"/>
        </w:rPr>
        <w:t>(C)</w:t>
      </w:r>
      <w:r w:rsidRPr="00515A5F">
        <w:rPr>
          <w:rFonts w:cs="TimesNewRoman" w:hint="eastAsia"/>
          <w:szCs w:val="14"/>
          <w:lang w:val="es-ES"/>
        </w:rPr>
        <w:t xml:space="preserve"> </w:t>
      </w:r>
      <w:r w:rsidRPr="00515A5F">
        <w:rPr>
          <w:rFonts w:cs="TimesNewRoman"/>
          <w:lang w:val="es-ES"/>
        </w:rPr>
        <w:t>Be</w:t>
      </w:r>
      <w:r w:rsidRPr="00515A5F">
        <w:rPr>
          <w:rFonts w:cs="TimesNewRoman"/>
          <w:szCs w:val="14"/>
          <w:vertAlign w:val="superscript"/>
          <w:lang w:val="es-ES"/>
        </w:rPr>
        <w:t>2+</w:t>
      </w:r>
      <w:r w:rsidRPr="00515A5F">
        <w:rPr>
          <w:rFonts w:cs="TimesNewRoman"/>
          <w:szCs w:val="14"/>
        </w:rPr>
        <w:t xml:space="preserve">　</w:t>
      </w:r>
      <w:r w:rsidRPr="00515A5F">
        <w:rPr>
          <w:rFonts w:cs="TimesNewRoman"/>
          <w:szCs w:val="14"/>
          <w:lang w:val="es-ES"/>
        </w:rPr>
        <w:t>(D)</w:t>
      </w:r>
      <w:r w:rsidRPr="00515A5F">
        <w:rPr>
          <w:rFonts w:cs="TimesNewRoman" w:hint="eastAsia"/>
          <w:szCs w:val="14"/>
          <w:lang w:val="es-ES"/>
        </w:rPr>
        <w:t xml:space="preserve"> </w:t>
      </w:r>
      <w:r w:rsidRPr="00515A5F">
        <w:rPr>
          <w:rFonts w:cs="TimesNewRoman"/>
          <w:lang w:val="es-ES"/>
        </w:rPr>
        <w:t>Ni</w:t>
      </w:r>
      <w:r w:rsidRPr="00515A5F">
        <w:rPr>
          <w:rFonts w:cs="TimesNewRoman"/>
          <w:szCs w:val="14"/>
          <w:vertAlign w:val="superscript"/>
          <w:lang w:val="es-ES"/>
        </w:rPr>
        <w:t>2+</w:t>
      </w:r>
      <w:r w:rsidRPr="00515A5F">
        <w:rPr>
          <w:szCs w:val="14"/>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Ni</w:t>
      </w:r>
      <w:r w:rsidRPr="00CA77BF">
        <w:rPr>
          <w:rFonts w:cs="TimesNewRoman"/>
          <w:szCs w:val="14"/>
          <w:vertAlign w:val="superscript"/>
        </w:rPr>
        <w:t>2+</w:t>
      </w:r>
      <w:r w:rsidRPr="00CA77BF">
        <w:rPr>
          <w:rFonts w:cs="TimesNewRoman"/>
          <w:szCs w:val="14"/>
        </w:rPr>
        <w:t xml:space="preserve"> </w:t>
      </w:r>
      <w:r w:rsidRPr="00CA77BF">
        <w:rPr>
          <w:rFonts w:cs="TimesNewRoman"/>
        </w:rPr>
        <w:t>+ 4NH</w:t>
      </w:r>
      <w:r w:rsidRPr="00CA77BF">
        <w:rPr>
          <w:rFonts w:cs="TimesNewRoman"/>
          <w:szCs w:val="14"/>
          <w:vertAlign w:val="subscript"/>
        </w:rPr>
        <w:t>3</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Ni(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szCs w:val="14"/>
          <w:vertAlign w:val="superscript"/>
        </w:rPr>
        <w:t>2+</w:t>
      </w:r>
    </w:p>
    <w:p w:rsidR="00CA77BF" w:rsidRPr="00481C2A" w:rsidRDefault="00CA77BF" w:rsidP="00CA77BF">
      <w:pPr>
        <w:ind w:left="454" w:hanging="454"/>
        <w:rPr>
          <w:szCs w:val="14"/>
        </w:rPr>
      </w:pPr>
      <w:r>
        <w:rPr>
          <w:rFonts w:ascii="新細明體" w:eastAsia="新細明體" w:hAnsi="新細明體"/>
          <w:sz w:val="24"/>
        </w:rPr>
        <w:t xml:space="preserve">46. </w:t>
      </w:r>
      <w:r w:rsidRPr="00481C2A">
        <w:rPr>
          <w:rFonts w:hAnsi="細明體" w:cs="新細明體-WinCharSetFFFF-H" w:hint="eastAsia"/>
        </w:rPr>
        <w:t>下列何者中心金屬的配位數為</w:t>
      </w:r>
      <w:r w:rsidRPr="00481C2A">
        <w:rPr>
          <w:rFonts w:cs="TimesNewRoman"/>
        </w:rPr>
        <w:t>6</w:t>
      </w:r>
      <w:r w:rsidRPr="00481C2A">
        <w:rPr>
          <w:rFonts w:hAnsi="細明體" w:cs="新細明體-WinCharSetFFFF-H" w:hint="eastAsia"/>
        </w:rPr>
        <w:t>？</w:t>
      </w:r>
      <w:r w:rsidRPr="00481C2A">
        <w:rPr>
          <w:rFonts w:cs="新細明體-WinCharSetFFFF-H"/>
        </w:rPr>
        <w:t xml:space="preserve">　</w:t>
      </w:r>
      <w:r w:rsidRPr="00481C2A">
        <w:rPr>
          <w:rFonts w:cs="新細明體-WinCharSetFFFF-H"/>
          <w:lang w:val="pt-BR"/>
        </w:rPr>
        <w:t>(A)</w:t>
      </w:r>
      <w:r w:rsidRPr="00481C2A">
        <w:rPr>
          <w:rFonts w:cs="新細明體-WinCharSetFFFF-H" w:hint="eastAsia"/>
          <w:lang w:val="pt-BR"/>
        </w:rPr>
        <w:t xml:space="preserve"> </w:t>
      </w:r>
      <w:r w:rsidRPr="00481C2A">
        <w:rPr>
          <w:rFonts w:cs="TimesNewRoman"/>
          <w:lang w:val="pt-BR"/>
        </w:rPr>
        <w:t>Fe(C</w:t>
      </w:r>
      <w:r w:rsidRPr="00481C2A">
        <w:rPr>
          <w:rFonts w:cs="TimesNewRoman"/>
          <w:szCs w:val="14"/>
          <w:vertAlign w:val="subscript"/>
          <w:lang w:val="pt-BR"/>
        </w:rPr>
        <w:t>2</w:t>
      </w:r>
      <w:r w:rsidRPr="00481C2A">
        <w:rPr>
          <w:rFonts w:cs="TimesNewRoman"/>
          <w:lang w:val="pt-BR"/>
        </w:rPr>
        <w:t>O</w:t>
      </w:r>
      <w:r w:rsidRPr="00481C2A">
        <w:rPr>
          <w:rFonts w:cs="TimesNewRoman"/>
          <w:szCs w:val="14"/>
          <w:vertAlign w:val="subscript"/>
          <w:lang w:val="pt-BR"/>
        </w:rPr>
        <w:t>4</w:t>
      </w:r>
      <w:r w:rsidRPr="00481C2A">
        <w:rPr>
          <w:rFonts w:cs="TimesNewRoman"/>
          <w:lang w:val="pt-BR"/>
        </w:rPr>
        <w:t>)</w:t>
      </w:r>
      <w:r w:rsidRPr="00481C2A">
        <w:rPr>
          <w:rFonts w:cs="TimesNewRoman"/>
          <w:szCs w:val="14"/>
          <w:vertAlign w:val="subscript"/>
          <w:lang w:val="pt-BR"/>
        </w:rPr>
        <w:t>3</w:t>
      </w:r>
      <w:r w:rsidRPr="00481C2A">
        <w:rPr>
          <w:rFonts w:cs="TimesNewRoman"/>
          <w:szCs w:val="14"/>
          <w:vertAlign w:val="superscript"/>
          <w:lang w:val="pt-BR"/>
        </w:rPr>
        <w:t>3</w:t>
      </w:r>
      <w:r w:rsidRPr="00481C2A">
        <w:rPr>
          <w:rFonts w:cs="Symbol"/>
          <w:szCs w:val="14"/>
          <w:vertAlign w:val="superscript"/>
        </w:rPr>
        <w:sym w:font="Symbol" w:char="F02D"/>
      </w:r>
      <w:r w:rsidRPr="00481C2A">
        <w:rPr>
          <w:rFonts w:cs="Symbol"/>
          <w:szCs w:val="14"/>
        </w:rPr>
        <w:t xml:space="preserve">　</w:t>
      </w:r>
      <w:r w:rsidRPr="00481C2A">
        <w:rPr>
          <w:rFonts w:cs="Symbol"/>
          <w:szCs w:val="14"/>
          <w:lang w:val="pt-BR"/>
        </w:rPr>
        <w:t>(B)</w:t>
      </w:r>
      <w:r w:rsidRPr="00481C2A">
        <w:rPr>
          <w:rFonts w:cs="Symbol" w:hint="eastAsia"/>
          <w:szCs w:val="14"/>
          <w:lang w:val="pt-BR"/>
        </w:rPr>
        <w:t xml:space="preserve"> </w:t>
      </w:r>
      <w:r w:rsidRPr="00481C2A">
        <w:rPr>
          <w:rFonts w:cs="TimesNewRoman"/>
          <w:lang w:val="pt-BR"/>
        </w:rPr>
        <w:t>Cu(NH</w:t>
      </w:r>
      <w:r w:rsidRPr="00481C2A">
        <w:rPr>
          <w:rFonts w:cs="TimesNewRoman"/>
          <w:szCs w:val="14"/>
          <w:vertAlign w:val="subscript"/>
          <w:lang w:val="pt-BR"/>
        </w:rPr>
        <w:t>3</w:t>
      </w:r>
      <w:r w:rsidRPr="00481C2A">
        <w:rPr>
          <w:rFonts w:cs="TimesNewRoman"/>
          <w:lang w:val="pt-BR"/>
        </w:rPr>
        <w:t>)</w:t>
      </w:r>
      <w:r w:rsidRPr="00481C2A">
        <w:rPr>
          <w:rFonts w:cs="TimesNewRoman"/>
          <w:szCs w:val="14"/>
          <w:vertAlign w:val="subscript"/>
          <w:lang w:val="pt-BR"/>
        </w:rPr>
        <w:t>4</w:t>
      </w:r>
      <w:r w:rsidRPr="00481C2A">
        <w:rPr>
          <w:rFonts w:cs="TimesNewRoman"/>
          <w:szCs w:val="14"/>
          <w:vertAlign w:val="superscript"/>
          <w:lang w:val="pt-BR"/>
        </w:rPr>
        <w:t>2+</w:t>
      </w:r>
      <w:r w:rsidRPr="00481C2A">
        <w:rPr>
          <w:rFonts w:cs="TimesNewRoman"/>
          <w:szCs w:val="14"/>
        </w:rPr>
        <w:t xml:space="preserve">　</w:t>
      </w:r>
      <w:r w:rsidRPr="00481C2A">
        <w:rPr>
          <w:rFonts w:cs="TimesNewRoman"/>
          <w:szCs w:val="14"/>
          <w:lang w:val="pt-BR"/>
        </w:rPr>
        <w:t>(C)</w:t>
      </w:r>
      <w:r w:rsidRPr="00481C2A">
        <w:rPr>
          <w:rFonts w:cs="TimesNewRoman" w:hint="eastAsia"/>
          <w:szCs w:val="14"/>
          <w:lang w:val="pt-BR"/>
        </w:rPr>
        <w:t xml:space="preserve"> </w:t>
      </w:r>
      <w:r w:rsidRPr="00481C2A">
        <w:rPr>
          <w:rFonts w:cs="TimesNewRoman"/>
          <w:lang w:val="pt-BR"/>
        </w:rPr>
        <w:t>Ag(NH</w:t>
      </w:r>
      <w:r w:rsidRPr="00481C2A">
        <w:rPr>
          <w:rFonts w:cs="TimesNewRoman"/>
          <w:szCs w:val="14"/>
          <w:vertAlign w:val="subscript"/>
          <w:lang w:val="pt-BR"/>
        </w:rPr>
        <w:t>3</w:t>
      </w:r>
      <w:r w:rsidRPr="00481C2A">
        <w:rPr>
          <w:rFonts w:cs="TimesNewRoman"/>
          <w:lang w:val="pt-BR"/>
        </w:rPr>
        <w:t>)</w:t>
      </w:r>
      <w:r w:rsidRPr="00481C2A">
        <w:rPr>
          <w:rFonts w:cs="TimesNewRoman"/>
          <w:szCs w:val="14"/>
          <w:vertAlign w:val="subscript"/>
          <w:lang w:val="pt-BR"/>
        </w:rPr>
        <w:t>2</w:t>
      </w:r>
      <w:r w:rsidRPr="00481C2A">
        <w:rPr>
          <w:rFonts w:cs="TimesNewRoman"/>
          <w:szCs w:val="14"/>
          <w:vertAlign w:val="superscript"/>
          <w:lang w:val="pt-BR"/>
        </w:rPr>
        <w:t>+</w:t>
      </w:r>
      <w:r w:rsidRPr="00481C2A">
        <w:rPr>
          <w:rFonts w:cs="TimesNewRoman"/>
          <w:szCs w:val="14"/>
        </w:rPr>
        <w:t xml:space="preserve">　</w:t>
      </w:r>
      <w:r w:rsidRPr="00481C2A">
        <w:rPr>
          <w:rFonts w:cs="TimesNewRoman"/>
          <w:szCs w:val="14"/>
          <w:lang w:val="pt-BR"/>
        </w:rPr>
        <w:t>(D)</w:t>
      </w:r>
      <w:r w:rsidRPr="00481C2A">
        <w:rPr>
          <w:rFonts w:cs="TimesNewRoman" w:hint="eastAsia"/>
          <w:szCs w:val="14"/>
          <w:lang w:val="pt-BR"/>
        </w:rPr>
        <w:t xml:space="preserve"> </w:t>
      </w:r>
      <w:r w:rsidRPr="00481C2A">
        <w:rPr>
          <w:rFonts w:cs="TimesNewRoman"/>
          <w:lang w:val="pt-BR"/>
        </w:rPr>
        <w:t>AlF</w:t>
      </w:r>
      <w:r w:rsidRPr="00481C2A">
        <w:rPr>
          <w:rFonts w:cs="TimesNewRoman"/>
          <w:szCs w:val="14"/>
          <w:vertAlign w:val="subscript"/>
          <w:lang w:val="pt-BR"/>
        </w:rPr>
        <w:t>4</w:t>
      </w:r>
      <w:r w:rsidRPr="00481C2A">
        <w:rPr>
          <w:rFonts w:cs="Symbol"/>
          <w:szCs w:val="14"/>
          <w:vertAlign w:val="superscript"/>
        </w:rPr>
        <w:sym w:font="Symbol" w:char="F02D"/>
      </w:r>
      <w:r w:rsidRPr="00481C2A">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TimesNewRoman" w:hint="eastAsia"/>
          <w:szCs w:val="14"/>
          <w:vertAlign w:val="superscript"/>
        </w:rPr>
        <w:t xml:space="preserve"> </w:t>
      </w:r>
      <w:r w:rsidRPr="00CA77BF">
        <w:rPr>
          <w:rFonts w:hAnsi="細明體" w:cs="新細明體-WinCharSetFFFF-H" w:hint="eastAsia"/>
        </w:rPr>
        <w:t>為雙牙基，故配對數：</w:t>
      </w:r>
      <w:r w:rsidRPr="00CA77BF">
        <w:rPr>
          <w:rFonts w:cs="TimesNewRoman"/>
        </w:rPr>
        <w:t>2</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3 = 6</w:t>
      </w:r>
    </w:p>
    <w:p w:rsidR="00CA77BF" w:rsidRPr="00965DB4" w:rsidRDefault="00CA77BF" w:rsidP="00CA77BF">
      <w:pPr>
        <w:ind w:left="454" w:hanging="454"/>
        <w:rPr>
          <w:szCs w:val="14"/>
          <w:lang w:val="pt-BR"/>
        </w:rPr>
      </w:pPr>
      <w:r>
        <w:rPr>
          <w:rFonts w:ascii="新細明體" w:eastAsia="新細明體" w:hAnsi="新細明體"/>
          <w:sz w:val="24"/>
        </w:rPr>
        <w:t xml:space="preserve">47. </w:t>
      </w:r>
      <w:r w:rsidRPr="00965DB4">
        <w:rPr>
          <w:rFonts w:hAnsi="細明體" w:cs="新細明體-WinCharSetFFFF-H" w:hint="eastAsia"/>
        </w:rPr>
        <w:t>下列何者</w:t>
      </w:r>
      <w:r w:rsidRPr="00965DB4">
        <w:rPr>
          <w:rFonts w:hAnsi="細明體" w:cs="新細明體-WinCharSetFFFF-H" w:hint="eastAsia"/>
          <w:u w:val="wave"/>
        </w:rPr>
        <w:t>不能</w:t>
      </w:r>
      <w:r w:rsidRPr="00965DB4">
        <w:rPr>
          <w:rFonts w:hAnsi="細明體" w:cs="新細明體-WinCharSetFFFF-H" w:hint="eastAsia"/>
        </w:rPr>
        <w:t>作為配基？</w:t>
      </w:r>
      <w:r w:rsidRPr="00965DB4">
        <w:rPr>
          <w:rFonts w:cs="新細明體-WinCharSetFFFF-H"/>
        </w:rPr>
        <w:t xml:space="preserve">　</w:t>
      </w:r>
      <w:r w:rsidRPr="00965DB4">
        <w:rPr>
          <w:rFonts w:cs="新細明體-WinCharSetFFFF-H"/>
          <w:lang w:val="pt-BR"/>
        </w:rPr>
        <w:t>(A)</w:t>
      </w:r>
      <w:r w:rsidRPr="00965DB4">
        <w:rPr>
          <w:rFonts w:cs="新細明體-WinCharSetFFFF-H" w:hint="eastAsia"/>
          <w:lang w:val="pt-BR"/>
        </w:rPr>
        <w:t xml:space="preserve"> </w:t>
      </w:r>
      <w:r w:rsidRPr="00965DB4">
        <w:rPr>
          <w:rFonts w:cs="TimesNewRoman"/>
          <w:lang w:val="pt-BR"/>
        </w:rPr>
        <w:t>H</w:t>
      </w:r>
      <w:r w:rsidRPr="00965DB4">
        <w:rPr>
          <w:rFonts w:cs="TimesNewRoman"/>
          <w:szCs w:val="14"/>
          <w:vertAlign w:val="subscript"/>
          <w:lang w:val="pt-BR"/>
        </w:rPr>
        <w:t>2</w:t>
      </w:r>
      <w:r w:rsidRPr="00965DB4">
        <w:rPr>
          <w:rFonts w:cs="TimesNewRoman"/>
          <w:lang w:val="pt-BR"/>
        </w:rPr>
        <w:t>O</w:t>
      </w:r>
      <w:r w:rsidRPr="00965DB4">
        <w:rPr>
          <w:rFonts w:cs="TimesNewRoman"/>
        </w:rPr>
        <w:t xml:space="preserve">　</w:t>
      </w:r>
      <w:r w:rsidRPr="00965DB4">
        <w:rPr>
          <w:rFonts w:cs="TimesNewRoman"/>
          <w:lang w:val="pt-BR"/>
        </w:rPr>
        <w:t>(B)</w:t>
      </w:r>
      <w:r w:rsidRPr="00965DB4">
        <w:rPr>
          <w:rFonts w:cs="TimesNewRoman" w:hint="eastAsia"/>
          <w:lang w:val="pt-BR"/>
        </w:rPr>
        <w:t xml:space="preserve"> </w:t>
      </w:r>
      <w:r w:rsidRPr="00965DB4">
        <w:rPr>
          <w:rFonts w:cs="TimesNewRoman"/>
          <w:lang w:val="pt-BR"/>
        </w:rPr>
        <w:t>NH</w:t>
      </w:r>
      <w:r w:rsidRPr="00965DB4">
        <w:rPr>
          <w:rFonts w:cs="TimesNewRoman"/>
          <w:szCs w:val="14"/>
          <w:vertAlign w:val="subscript"/>
          <w:lang w:val="pt-BR"/>
        </w:rPr>
        <w:t>3</w:t>
      </w:r>
      <w:r w:rsidRPr="00965DB4">
        <w:rPr>
          <w:rFonts w:cs="TimesNewRoman"/>
          <w:szCs w:val="14"/>
        </w:rPr>
        <w:t xml:space="preserve">　</w:t>
      </w:r>
      <w:r w:rsidRPr="00965DB4">
        <w:rPr>
          <w:rFonts w:cs="TimesNewRoman"/>
          <w:szCs w:val="14"/>
          <w:lang w:val="pt-BR"/>
        </w:rPr>
        <w:t>(C)</w:t>
      </w:r>
      <w:r w:rsidRPr="00965DB4">
        <w:rPr>
          <w:rFonts w:cs="TimesNewRoman" w:hint="eastAsia"/>
          <w:szCs w:val="14"/>
          <w:lang w:val="pt-BR"/>
        </w:rPr>
        <w:t xml:space="preserve"> </w:t>
      </w:r>
      <w:r w:rsidRPr="00965DB4">
        <w:rPr>
          <w:rFonts w:cs="TimesNewRoman"/>
          <w:lang w:val="pt-BR"/>
        </w:rPr>
        <w:t>EDTA</w:t>
      </w:r>
      <w:r w:rsidRPr="00965DB4">
        <w:rPr>
          <w:rFonts w:cs="TimesNewRoman" w:hint="eastAsia"/>
          <w:vertAlign w:val="superscript"/>
          <w:lang w:val="pt-BR"/>
        </w:rPr>
        <w:t>4</w:t>
      </w:r>
      <w:r w:rsidRPr="00965DB4">
        <w:rPr>
          <w:rFonts w:cs="TimesNewRoman" w:hint="eastAsia"/>
          <w:vertAlign w:val="superscript"/>
        </w:rPr>
        <w:sym w:font="Symbol" w:char="F02D"/>
      </w:r>
      <w:r w:rsidRPr="00965DB4">
        <w:rPr>
          <w:rFonts w:cs="TimesNewRoman"/>
        </w:rPr>
        <w:t xml:space="preserve">　</w:t>
      </w:r>
      <w:r w:rsidRPr="00965DB4">
        <w:rPr>
          <w:rFonts w:cs="TimesNewRoman"/>
          <w:lang w:val="pt-BR"/>
        </w:rPr>
        <w:t>(D)</w:t>
      </w:r>
      <w:r w:rsidRPr="00965DB4">
        <w:rPr>
          <w:rFonts w:cs="TimesNewRoman" w:hint="eastAsia"/>
          <w:lang w:val="pt-BR"/>
        </w:rPr>
        <w:t xml:space="preserve"> </w:t>
      </w:r>
      <w:r w:rsidRPr="00965DB4">
        <w:rPr>
          <w:rFonts w:cs="TimesNewRoman"/>
          <w:lang w:val="pt-BR"/>
        </w:rPr>
        <w:t>BF</w:t>
      </w:r>
      <w:r w:rsidRPr="00965DB4">
        <w:rPr>
          <w:rFonts w:cs="TimesNewRoman"/>
          <w:szCs w:val="14"/>
          <w:vertAlign w:val="subscript"/>
          <w:lang w:val="pt-BR"/>
        </w:rPr>
        <w:t>3</w:t>
      </w:r>
      <w:r w:rsidRPr="00965DB4">
        <w:rPr>
          <w:szCs w:val="14"/>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中心原子無對電子孤</w:t>
      </w:r>
      <w:r w:rsidRPr="00CA77BF">
        <w:rPr>
          <w:rFonts w:cs="TimesNewRoman" w:hint="eastAsia"/>
        </w:rPr>
        <w:t>（</w:t>
      </w:r>
      <w:r w:rsidRPr="00CA77BF">
        <w:rPr>
          <w:rFonts w:cs="MTExtra"/>
        </w:rPr>
        <w:t>l</w:t>
      </w:r>
      <w:r w:rsidRPr="00CA77BF">
        <w:rPr>
          <w:rFonts w:cs="TimesNewRoman"/>
        </w:rPr>
        <w:t>p</w:t>
      </w:r>
      <w:r w:rsidRPr="00CA77BF">
        <w:rPr>
          <w:rFonts w:cs="TimesNewRoman" w:hint="eastAsia"/>
        </w:rPr>
        <w:t>）</w:t>
      </w:r>
      <w:r w:rsidRPr="00CA77BF">
        <w:rPr>
          <w:rFonts w:hAnsi="細明體" w:cs="新細明體-WinCharSetFFFF-H" w:hint="eastAsia"/>
        </w:rPr>
        <w:t>者，無法作為配基</w:t>
      </w:r>
    </w:p>
    <w:p w:rsidR="00CA77BF" w:rsidRPr="002B59F6" w:rsidRDefault="00CA77BF" w:rsidP="00CA77BF">
      <w:pPr>
        <w:ind w:left="454" w:hanging="454"/>
        <w:rPr>
          <w:szCs w:val="14"/>
        </w:rPr>
      </w:pPr>
      <w:r>
        <w:rPr>
          <w:rFonts w:ascii="新細明體" w:eastAsia="新細明體" w:hAnsi="新細明體"/>
          <w:sz w:val="24"/>
        </w:rPr>
        <w:t xml:space="preserve">48. </w:t>
      </w:r>
      <w:r w:rsidRPr="002B59F6">
        <w:rPr>
          <w:rFonts w:hAnsi="細明體" w:cs="新細明體-WinCharSetFFFF-H" w:hint="eastAsia"/>
        </w:rPr>
        <w:t>下列何者加氫氧化鈉溶液或氨水可先生成沉澱，但過量又復溶解者？</w:t>
      </w:r>
      <w:r w:rsidRPr="002B59F6">
        <w:rPr>
          <w:rFonts w:cs="新細明體-WinCharSetFFFF-H"/>
        </w:rPr>
        <w:t xml:space="preserve">　</w:t>
      </w:r>
      <w:r w:rsidRPr="002B59F6">
        <w:rPr>
          <w:rFonts w:cs="新細明體-WinCharSetFFFF-H"/>
        </w:rPr>
        <w:t>(A)</w:t>
      </w:r>
      <w:r w:rsidRPr="002B59F6">
        <w:rPr>
          <w:rFonts w:cs="新細明體-WinCharSetFFFF-H" w:hint="eastAsia"/>
        </w:rPr>
        <w:t xml:space="preserve"> </w:t>
      </w:r>
      <w:r w:rsidRPr="002B59F6">
        <w:rPr>
          <w:rFonts w:cs="TimesNewRoman"/>
        </w:rPr>
        <w:t>Ag</w:t>
      </w:r>
      <w:r w:rsidRPr="002B59F6">
        <w:rPr>
          <w:rFonts w:cs="TimesNewRoman"/>
          <w:szCs w:val="14"/>
          <w:vertAlign w:val="superscript"/>
        </w:rPr>
        <w:t>+</w:t>
      </w:r>
      <w:r w:rsidRPr="002B59F6">
        <w:rPr>
          <w:rFonts w:cs="TimesNewRoman"/>
          <w:szCs w:val="14"/>
        </w:rPr>
        <w:t xml:space="preserve">　</w:t>
      </w:r>
      <w:r w:rsidRPr="002B59F6">
        <w:rPr>
          <w:rFonts w:cs="TimesNewRoman"/>
          <w:szCs w:val="14"/>
        </w:rPr>
        <w:t>(B)</w:t>
      </w:r>
      <w:r w:rsidRPr="002B59F6">
        <w:rPr>
          <w:rFonts w:cs="TimesNewRoman" w:hint="eastAsia"/>
          <w:szCs w:val="14"/>
        </w:rPr>
        <w:t xml:space="preserve"> </w:t>
      </w:r>
      <w:r w:rsidRPr="002B59F6">
        <w:rPr>
          <w:rFonts w:cs="TimesNewRoman"/>
        </w:rPr>
        <w:t>Be</w:t>
      </w:r>
      <w:r w:rsidRPr="002B59F6">
        <w:rPr>
          <w:rFonts w:cs="TimesNewRoman"/>
          <w:szCs w:val="14"/>
          <w:vertAlign w:val="superscript"/>
        </w:rPr>
        <w:t>2+</w:t>
      </w:r>
      <w:r w:rsidRPr="002B59F6">
        <w:rPr>
          <w:rFonts w:cs="TimesNewRoman" w:hint="eastAsia"/>
          <w:szCs w:val="14"/>
        </w:rPr>
        <w:t xml:space="preserve">　</w:t>
      </w:r>
      <w:r w:rsidRPr="002B59F6">
        <w:rPr>
          <w:rFonts w:cs="TimesNewRoman"/>
        </w:rPr>
        <w:t>(C)</w:t>
      </w:r>
      <w:r w:rsidRPr="002B59F6">
        <w:rPr>
          <w:rFonts w:cs="TimesNewRoman" w:hint="eastAsia"/>
        </w:rPr>
        <w:t xml:space="preserve"> </w:t>
      </w:r>
      <w:r w:rsidRPr="002B59F6">
        <w:rPr>
          <w:rFonts w:cs="TimesNewRoman"/>
        </w:rPr>
        <w:t>Zn</w:t>
      </w:r>
      <w:r w:rsidRPr="002B59F6">
        <w:rPr>
          <w:rFonts w:cs="TimesNewRoman"/>
          <w:szCs w:val="14"/>
          <w:vertAlign w:val="superscript"/>
        </w:rPr>
        <w:t>2+</w:t>
      </w:r>
      <w:r w:rsidRPr="002B59F6">
        <w:rPr>
          <w:rFonts w:cs="TimesNewRoman"/>
          <w:szCs w:val="14"/>
        </w:rPr>
        <w:t xml:space="preserve">　</w:t>
      </w:r>
      <w:r w:rsidRPr="002B59F6">
        <w:rPr>
          <w:rFonts w:cs="TimesNewRoman"/>
          <w:szCs w:val="14"/>
        </w:rPr>
        <w:t>(D)</w:t>
      </w:r>
      <w:r w:rsidRPr="002B59F6">
        <w:rPr>
          <w:rFonts w:cs="TimesNewRoman" w:hint="eastAsia"/>
          <w:szCs w:val="14"/>
        </w:rPr>
        <w:t xml:space="preserve"> </w:t>
      </w:r>
      <w:r w:rsidRPr="002B59F6">
        <w:rPr>
          <w:rFonts w:cs="TimesNewRoman"/>
        </w:rPr>
        <w:t>Ni</w:t>
      </w:r>
      <w:r w:rsidRPr="002B59F6">
        <w:rPr>
          <w:rFonts w:cs="TimesNewRoman"/>
          <w:szCs w:val="14"/>
          <w:vertAlign w:val="superscript"/>
        </w:rPr>
        <w:t>2+</w:t>
      </w:r>
      <w:r w:rsidRPr="002B59F6">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兩性元素：</w:t>
      </w:r>
      <w:r w:rsidRPr="00CA77BF">
        <w:rPr>
          <w:rFonts w:cs="TimesNewRoman"/>
        </w:rPr>
        <w:t>Be</w:t>
      </w:r>
      <w:r w:rsidRPr="00CA77BF">
        <w:rPr>
          <w:rFonts w:cs="TimesNewRoman"/>
          <w:szCs w:val="14"/>
          <w:vertAlign w:val="superscript"/>
        </w:rPr>
        <w:t>2+</w:t>
      </w:r>
      <w:r w:rsidRPr="00CA77BF">
        <w:rPr>
          <w:rFonts w:hAnsi="細明體" w:cs="新細明體-WinCharSetFFFF-H" w:hint="eastAsia"/>
        </w:rPr>
        <w:t>、</w:t>
      </w:r>
      <w:r w:rsidRPr="00CA77BF">
        <w:rPr>
          <w:rFonts w:cs="TimesNewRoman"/>
        </w:rPr>
        <w:t>Al</w:t>
      </w:r>
      <w:r w:rsidRPr="00CA77BF">
        <w:rPr>
          <w:rFonts w:cs="TimesNewRoman"/>
          <w:szCs w:val="14"/>
          <w:vertAlign w:val="superscript"/>
        </w:rPr>
        <w:t>3+</w:t>
      </w:r>
      <w:r w:rsidRPr="00CA77BF">
        <w:rPr>
          <w:rFonts w:hAnsi="細明體" w:cs="新細明體-WinCharSetFFFF-H" w:hint="eastAsia"/>
        </w:rPr>
        <w:t>、</w:t>
      </w:r>
      <w:r w:rsidRPr="00CA77BF">
        <w:rPr>
          <w:rFonts w:cs="TimesNewRoman"/>
        </w:rPr>
        <w:t>Zn</w:t>
      </w:r>
      <w:r w:rsidRPr="00CA77BF">
        <w:rPr>
          <w:rFonts w:cs="TimesNewRoman"/>
          <w:szCs w:val="14"/>
          <w:vertAlign w:val="superscript"/>
        </w:rPr>
        <w:t>2+</w:t>
      </w:r>
      <w:r w:rsidRPr="00CA77BF">
        <w:rPr>
          <w:rFonts w:hAnsi="細明體" w:cs="新細明體-WinCharSetFFFF-H" w:hint="eastAsia"/>
        </w:rPr>
        <w:t>、</w:t>
      </w:r>
      <w:r w:rsidRPr="00CA77BF">
        <w:rPr>
          <w:rFonts w:cs="TimesNewRoman"/>
        </w:rPr>
        <w:t>Pb</w:t>
      </w:r>
      <w:r w:rsidRPr="00CA77BF">
        <w:rPr>
          <w:rFonts w:cs="TimesNewRoman"/>
          <w:szCs w:val="14"/>
          <w:vertAlign w:val="superscript"/>
        </w:rPr>
        <w:t>2+</w:t>
      </w:r>
      <w:r w:rsidRPr="00CA77BF">
        <w:rPr>
          <w:rFonts w:hAnsi="細明體" w:cs="新細明體-WinCharSetFFFF-H" w:hint="eastAsia"/>
        </w:rPr>
        <w:t>、</w:t>
      </w:r>
      <w:r w:rsidRPr="00CA77BF">
        <w:rPr>
          <w:rFonts w:cs="TimesNewRoman"/>
        </w:rPr>
        <w:t>Sn</w:t>
      </w:r>
      <w:r w:rsidRPr="00CA77BF">
        <w:rPr>
          <w:rFonts w:cs="TimesNewRoman"/>
          <w:szCs w:val="14"/>
          <w:vertAlign w:val="superscript"/>
        </w:rPr>
        <w:t>2+</w:t>
      </w:r>
      <w:r w:rsidRPr="00CA77BF">
        <w:rPr>
          <w:rFonts w:hAnsi="細明體" w:cs="新細明體-WinCharSetFFFF-H" w:hint="eastAsia"/>
        </w:rPr>
        <w:t>、</w:t>
      </w:r>
      <w:r w:rsidRPr="00CA77BF">
        <w:rPr>
          <w:rFonts w:cs="TimesNewRoman"/>
        </w:rPr>
        <w:t>Cr</w:t>
      </w:r>
      <w:r w:rsidRPr="00CA77BF">
        <w:rPr>
          <w:rFonts w:cs="TimesNewRoman"/>
          <w:szCs w:val="14"/>
          <w:vertAlign w:val="superscript"/>
        </w:rPr>
        <w:t>3+</w:t>
      </w:r>
      <w:r w:rsidRPr="00CA77BF">
        <w:rPr>
          <w:rFonts w:cs="TimesNewRoman" w:hint="eastAsia"/>
          <w:szCs w:val="14"/>
        </w:rPr>
        <w:br/>
      </w:r>
      <w:r w:rsidRPr="00CA77BF">
        <w:rPr>
          <w:rFonts w:hAnsi="細明體" w:cs="新細明體-WinCharSetFFFF-H" w:hint="eastAsia"/>
        </w:rPr>
        <w:t>氨錯離子：</w:t>
      </w:r>
      <w:r w:rsidRPr="00CA77BF">
        <w:rPr>
          <w:rFonts w:cs="TimesNewRoman"/>
        </w:rPr>
        <w:t>Co</w:t>
      </w:r>
      <w:r w:rsidRPr="00CA77BF">
        <w:rPr>
          <w:rFonts w:cs="TimesNewRoman"/>
          <w:szCs w:val="14"/>
          <w:vertAlign w:val="superscript"/>
        </w:rPr>
        <w:t>2+</w:t>
      </w:r>
      <w:r w:rsidRPr="00CA77BF">
        <w:rPr>
          <w:rFonts w:hAnsi="細明體" w:cs="新細明體-WinCharSetFFFF-H" w:hint="eastAsia"/>
        </w:rPr>
        <w:t>、</w:t>
      </w:r>
      <w:r w:rsidRPr="00CA77BF">
        <w:rPr>
          <w:rFonts w:cs="TimesNewRoman"/>
        </w:rPr>
        <w:t>Ni</w:t>
      </w:r>
      <w:r w:rsidRPr="00CA77BF">
        <w:rPr>
          <w:rFonts w:cs="TimesNewRoman"/>
          <w:szCs w:val="14"/>
          <w:vertAlign w:val="superscript"/>
        </w:rPr>
        <w:t>2+</w:t>
      </w:r>
      <w:r w:rsidRPr="00CA77BF">
        <w:rPr>
          <w:rFonts w:hAnsi="細明體" w:cs="新細明體-WinCharSetFFFF-H" w:hint="eastAsia"/>
        </w:rPr>
        <w:t>、</w:t>
      </w:r>
      <w:r w:rsidRPr="00CA77BF">
        <w:rPr>
          <w:rFonts w:cs="TimesNewRoman"/>
        </w:rPr>
        <w:t>Cu</w:t>
      </w:r>
      <w:r w:rsidRPr="00CA77BF">
        <w:rPr>
          <w:rFonts w:cs="TimesNewRoman"/>
          <w:szCs w:val="14"/>
          <w:vertAlign w:val="superscript"/>
        </w:rPr>
        <w:t>2+</w:t>
      </w:r>
      <w:r w:rsidRPr="00CA77BF">
        <w:rPr>
          <w:rFonts w:hAnsi="細明體" w:cs="新細明體-WinCharSetFFFF-H" w:hint="eastAsia"/>
        </w:rPr>
        <w:t>、</w:t>
      </w:r>
      <w:r w:rsidRPr="00CA77BF">
        <w:rPr>
          <w:rFonts w:cs="TimesNewRoman"/>
        </w:rPr>
        <w:t>Zn</w:t>
      </w:r>
      <w:r w:rsidRPr="00CA77BF">
        <w:rPr>
          <w:rFonts w:cs="TimesNewRoman"/>
          <w:szCs w:val="14"/>
          <w:vertAlign w:val="superscript"/>
        </w:rPr>
        <w:t>2+</w:t>
      </w:r>
      <w:r w:rsidRPr="00CA77BF">
        <w:rPr>
          <w:rFonts w:hAnsi="細明體" w:cs="新細明體-WinCharSetFFFF-H" w:hint="eastAsia"/>
        </w:rPr>
        <w:t>、</w:t>
      </w:r>
      <w:r w:rsidRPr="00CA77BF">
        <w:rPr>
          <w:rFonts w:cs="TimesNewRoman"/>
        </w:rPr>
        <w:t>Ag</w:t>
      </w:r>
      <w:r w:rsidRPr="00CA77BF">
        <w:rPr>
          <w:rFonts w:cs="TimesNewRoman"/>
          <w:szCs w:val="14"/>
          <w:vertAlign w:val="superscript"/>
        </w:rPr>
        <w:t>+</w:t>
      </w:r>
      <w:r w:rsidRPr="00CA77BF">
        <w:rPr>
          <w:rFonts w:hAnsi="細明體" w:cs="新細明體-WinCharSetFFFF-H" w:hint="eastAsia"/>
        </w:rPr>
        <w:t>、</w:t>
      </w:r>
      <w:r w:rsidRPr="00CA77BF">
        <w:rPr>
          <w:rFonts w:cs="TimesNewRoman"/>
        </w:rPr>
        <w:t>Cd</w:t>
      </w:r>
      <w:r w:rsidRPr="00CA77BF">
        <w:rPr>
          <w:rFonts w:cs="TimesNewRoman"/>
          <w:szCs w:val="14"/>
          <w:vertAlign w:val="superscript"/>
        </w:rPr>
        <w:t>2+</w:t>
      </w:r>
      <w:r w:rsidRPr="00CA77BF">
        <w:rPr>
          <w:rFonts w:cs="TimesNewRoman" w:hint="eastAsia"/>
          <w:szCs w:val="14"/>
        </w:rPr>
        <w:br/>
      </w:r>
      <w:r w:rsidRPr="00CA77BF">
        <w:rPr>
          <w:rFonts w:hAnsi="細明體" w:cs="新細明體-WinCharSetFFFF-H" w:hint="eastAsia"/>
        </w:rPr>
        <w:t>共同者為</w:t>
      </w:r>
      <w:r w:rsidRPr="00CA77BF">
        <w:rPr>
          <w:rFonts w:cs="TimesNewRoman"/>
        </w:rPr>
        <w:t>Zn</w:t>
      </w:r>
      <w:r w:rsidRPr="00CA77BF">
        <w:rPr>
          <w:rFonts w:cs="TimesNewRoman"/>
          <w:szCs w:val="14"/>
          <w:vertAlign w:val="superscript"/>
        </w:rPr>
        <w:t>2+</w:t>
      </w:r>
    </w:p>
    <w:p w:rsidR="00CA77BF" w:rsidRPr="00BC2E47" w:rsidRDefault="00CA77BF" w:rsidP="00CA77BF">
      <w:pPr>
        <w:ind w:left="454" w:hanging="454"/>
      </w:pPr>
      <w:r>
        <w:rPr>
          <w:rFonts w:ascii="新細明體" w:eastAsia="新細明體" w:hAnsi="新細明體"/>
          <w:sz w:val="24"/>
        </w:rPr>
        <w:t xml:space="preserve">49. </w:t>
      </w:r>
      <w:r w:rsidRPr="00BC2E47">
        <w:rPr>
          <w:rFonts w:hAnsi="細明體" w:cs="新細明體-WinCharSetFFFF-H" w:hint="eastAsia"/>
        </w:rPr>
        <w:t>在常溫下，下列何金屬可與水作用產生氫氣？</w:t>
      </w:r>
      <w:r w:rsidRPr="00BC2E47">
        <w:rPr>
          <w:rFonts w:cs="新細明體-WinCharSetFFFF-H"/>
        </w:rPr>
        <w:t xml:space="preserve">　</w:t>
      </w:r>
      <w:r w:rsidRPr="00BC2E47">
        <w:rPr>
          <w:rFonts w:cs="新細明體-WinCharSetFFFF-H"/>
        </w:rPr>
        <w:t>(A)</w:t>
      </w:r>
      <w:r w:rsidRPr="00BC2E47">
        <w:rPr>
          <w:rFonts w:hAnsi="細明體" w:cs="新細明體-WinCharSetFFFF-H" w:hint="eastAsia"/>
        </w:rPr>
        <w:t>鈉</w:t>
      </w:r>
      <w:r w:rsidRPr="00BC2E47">
        <w:rPr>
          <w:rFonts w:cs="新細明體-WinCharSetFFFF-H"/>
        </w:rPr>
        <w:t xml:space="preserve">　</w:t>
      </w:r>
      <w:r w:rsidRPr="00BC2E47">
        <w:rPr>
          <w:rFonts w:cs="新細明體-WinCharSetFFFF-H"/>
        </w:rPr>
        <w:t>(B)</w:t>
      </w:r>
      <w:r w:rsidRPr="00BC2E47">
        <w:rPr>
          <w:rFonts w:hAnsi="細明體" w:cs="新細明體-WinCharSetFFFF-H" w:hint="eastAsia"/>
        </w:rPr>
        <w:t>錫</w:t>
      </w:r>
      <w:r w:rsidRPr="00BC2E47">
        <w:rPr>
          <w:rFonts w:cs="新細明體-WinCharSetFFFF-H"/>
        </w:rPr>
        <w:t xml:space="preserve">　</w:t>
      </w:r>
      <w:r w:rsidRPr="00BC2E47">
        <w:rPr>
          <w:rFonts w:cs="新細明體-WinCharSetFFFF-H"/>
        </w:rPr>
        <w:t>(C)</w:t>
      </w:r>
      <w:r w:rsidRPr="00BC2E47">
        <w:rPr>
          <w:rFonts w:hAnsi="細明體" w:cs="新細明體-WinCharSetFFFF-H" w:hint="eastAsia"/>
        </w:rPr>
        <w:t>鋁</w:t>
      </w:r>
      <w:r w:rsidRPr="00BC2E47">
        <w:rPr>
          <w:rFonts w:cs="新細明體-WinCharSetFFFF-H"/>
        </w:rPr>
        <w:t xml:space="preserve">　</w:t>
      </w:r>
      <w:r w:rsidRPr="00BC2E47">
        <w:rPr>
          <w:rFonts w:cs="新細明體-WinCharSetFFFF-H"/>
        </w:rPr>
        <w:t>(D)</w:t>
      </w:r>
      <w:r w:rsidRPr="00BC2E47">
        <w:rPr>
          <w:rFonts w:hAnsi="細明體" w:cs="新細明體-WinCharSetFFFF-H" w:hint="eastAsia"/>
        </w:rPr>
        <w:t>銅</w:t>
      </w:r>
      <w:r w:rsidRPr="00BC2E4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9901A7" w:rsidRDefault="00CA77BF" w:rsidP="00CA77BF">
      <w:pPr>
        <w:ind w:left="454" w:hanging="454"/>
        <w:rPr>
          <w:lang w:val="pt-BR"/>
        </w:rPr>
      </w:pPr>
      <w:r>
        <w:rPr>
          <w:rFonts w:ascii="新細明體" w:eastAsia="新細明體" w:hAnsi="新細明體"/>
          <w:sz w:val="24"/>
        </w:rPr>
        <w:t xml:space="preserve">50. </w:t>
      </w:r>
      <w:r w:rsidRPr="009901A7">
        <w:rPr>
          <w:rFonts w:hAnsi="細明體" w:cs="新細明體-WinCharSetFFFF-H" w:hint="eastAsia"/>
        </w:rPr>
        <w:t>下列各金屬元素，何者在地殼中的含量最高？</w:t>
      </w:r>
      <w:r w:rsidRPr="009901A7">
        <w:rPr>
          <w:rFonts w:cs="新細明體-WinCharSetFFFF-H"/>
        </w:rPr>
        <w:t xml:space="preserve">　</w:t>
      </w:r>
      <w:r w:rsidRPr="009901A7">
        <w:rPr>
          <w:rFonts w:cs="新細明體-WinCharSetFFFF-H"/>
          <w:lang w:val="pt-BR"/>
        </w:rPr>
        <w:t>(A)</w:t>
      </w:r>
      <w:r w:rsidRPr="009901A7">
        <w:rPr>
          <w:rFonts w:cs="新細明體-WinCharSetFFFF-H" w:hint="eastAsia"/>
          <w:lang w:val="pt-BR"/>
        </w:rPr>
        <w:t xml:space="preserve"> </w:t>
      </w:r>
      <w:r w:rsidRPr="009901A7">
        <w:rPr>
          <w:rFonts w:cs="TimesNewRoman"/>
          <w:lang w:val="pt-BR"/>
        </w:rPr>
        <w:t>Fe</w:t>
      </w:r>
      <w:r w:rsidRPr="009901A7">
        <w:rPr>
          <w:rFonts w:cs="TimesNewRoman"/>
        </w:rPr>
        <w:t xml:space="preserve">　</w:t>
      </w:r>
      <w:r w:rsidRPr="009901A7">
        <w:rPr>
          <w:rFonts w:cs="TimesNewRoman"/>
          <w:lang w:val="pt-BR"/>
        </w:rPr>
        <w:t>(B)</w:t>
      </w:r>
      <w:r w:rsidRPr="009901A7">
        <w:rPr>
          <w:rFonts w:cs="TimesNewRoman" w:hint="eastAsia"/>
          <w:lang w:val="pt-BR"/>
        </w:rPr>
        <w:t xml:space="preserve"> </w:t>
      </w:r>
      <w:r w:rsidRPr="009901A7">
        <w:rPr>
          <w:rFonts w:cs="TimesNewRoman"/>
          <w:lang w:val="pt-BR"/>
        </w:rPr>
        <w:t>Na</w:t>
      </w:r>
      <w:r w:rsidRPr="009901A7">
        <w:rPr>
          <w:rFonts w:cs="TimesNewRoman"/>
        </w:rPr>
        <w:t xml:space="preserve">　</w:t>
      </w:r>
      <w:r w:rsidRPr="009901A7">
        <w:rPr>
          <w:rFonts w:cs="TimesNewRoman"/>
          <w:lang w:val="pt-BR"/>
        </w:rPr>
        <w:t>(C)</w:t>
      </w:r>
      <w:r w:rsidRPr="009901A7">
        <w:rPr>
          <w:rFonts w:cs="TimesNewRoman" w:hint="eastAsia"/>
          <w:lang w:val="pt-BR"/>
        </w:rPr>
        <w:t xml:space="preserve"> </w:t>
      </w:r>
      <w:r w:rsidRPr="009901A7">
        <w:rPr>
          <w:rFonts w:cs="TimesNewRoman"/>
          <w:lang w:val="pt-BR"/>
        </w:rPr>
        <w:t>Al</w:t>
      </w:r>
      <w:r w:rsidRPr="009901A7">
        <w:rPr>
          <w:rFonts w:cs="TimesNewRoman"/>
        </w:rPr>
        <w:t xml:space="preserve">　</w:t>
      </w:r>
      <w:r w:rsidRPr="009901A7">
        <w:rPr>
          <w:rFonts w:cs="TimesNewRoman"/>
          <w:lang w:val="pt-BR"/>
        </w:rPr>
        <w:t>(D)</w:t>
      </w:r>
      <w:r w:rsidRPr="009901A7">
        <w:rPr>
          <w:rFonts w:cs="TimesNewRoman" w:hint="eastAsia"/>
          <w:lang w:val="pt-BR"/>
        </w:rPr>
        <w:t xml:space="preserve"> </w:t>
      </w:r>
      <w:r w:rsidRPr="009901A7">
        <w:rPr>
          <w:rFonts w:cs="TimesNewRoman"/>
          <w:lang w:val="pt-BR"/>
        </w:rPr>
        <w:t>Mg</w:t>
      </w:r>
      <w:r w:rsidRPr="009901A7">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地球中元素的含量，以重量計，前三名分別為氧、矽、鋁</w:t>
      </w:r>
    </w:p>
    <w:p w:rsidR="00CA77BF" w:rsidRPr="00660FC2" w:rsidRDefault="00CA77BF" w:rsidP="00CA77BF">
      <w:pPr>
        <w:ind w:left="454" w:hanging="454"/>
        <w:rPr>
          <w:lang w:val="pt-BR"/>
        </w:rPr>
      </w:pPr>
      <w:r>
        <w:rPr>
          <w:rFonts w:ascii="新細明體" w:eastAsia="新細明體" w:hAnsi="新細明體"/>
          <w:sz w:val="24"/>
        </w:rPr>
        <w:t xml:space="preserve">51. </w:t>
      </w:r>
      <w:r w:rsidRPr="00660FC2">
        <w:rPr>
          <w:rFonts w:hAnsi="細明體" w:cs="新細明體-WinCharSetFFFF-H" w:hint="eastAsia"/>
        </w:rPr>
        <w:t>下列各金屬元素，何者可以元素態存在於自然界？</w:t>
      </w:r>
      <w:r w:rsidRPr="00660FC2">
        <w:rPr>
          <w:rFonts w:cs="新細明體-WinCharSetFFFF-H"/>
        </w:rPr>
        <w:t xml:space="preserve">　</w:t>
      </w:r>
      <w:r w:rsidRPr="00660FC2">
        <w:rPr>
          <w:rFonts w:cs="新細明體-WinCharSetFFFF-H"/>
          <w:lang w:val="pt-BR"/>
        </w:rPr>
        <w:t>(A)</w:t>
      </w:r>
      <w:r w:rsidRPr="00660FC2">
        <w:rPr>
          <w:rFonts w:cs="新細明體-WinCharSetFFFF-H" w:hint="eastAsia"/>
          <w:lang w:val="pt-BR"/>
        </w:rPr>
        <w:t xml:space="preserve"> </w:t>
      </w:r>
      <w:r w:rsidRPr="00660FC2">
        <w:rPr>
          <w:rFonts w:cs="TimesNewRoman"/>
          <w:lang w:val="pt-BR"/>
        </w:rPr>
        <w:t>Ca</w:t>
      </w:r>
      <w:r w:rsidRPr="00660FC2">
        <w:rPr>
          <w:rFonts w:cs="TimesNewRoman"/>
        </w:rPr>
        <w:t xml:space="preserve">　</w:t>
      </w:r>
      <w:r w:rsidRPr="00660FC2">
        <w:rPr>
          <w:rFonts w:cs="TimesNewRoman"/>
          <w:lang w:val="pt-BR"/>
        </w:rPr>
        <w:t>(B)</w:t>
      </w:r>
      <w:r w:rsidRPr="00660FC2">
        <w:rPr>
          <w:rFonts w:cs="TimesNewRoman" w:hint="eastAsia"/>
          <w:lang w:val="pt-BR"/>
        </w:rPr>
        <w:t xml:space="preserve"> </w:t>
      </w:r>
      <w:r w:rsidRPr="00660FC2">
        <w:rPr>
          <w:rFonts w:cs="TimesNewRoman"/>
          <w:lang w:val="pt-BR"/>
        </w:rPr>
        <w:t>Cu</w:t>
      </w:r>
      <w:r w:rsidRPr="00660FC2">
        <w:rPr>
          <w:rFonts w:cs="TimesNewRoman"/>
        </w:rPr>
        <w:t xml:space="preserve">　</w:t>
      </w:r>
      <w:r w:rsidRPr="00660FC2">
        <w:rPr>
          <w:rFonts w:cs="TimesNewRoman"/>
          <w:lang w:val="pt-BR"/>
        </w:rPr>
        <w:t>(C)</w:t>
      </w:r>
      <w:r w:rsidRPr="00660FC2">
        <w:rPr>
          <w:rFonts w:cs="TimesNewRoman" w:hint="eastAsia"/>
          <w:lang w:val="pt-BR"/>
        </w:rPr>
        <w:t xml:space="preserve"> </w:t>
      </w:r>
      <w:r w:rsidRPr="00660FC2">
        <w:rPr>
          <w:rFonts w:cs="TimesNewRoman"/>
          <w:lang w:val="pt-BR"/>
        </w:rPr>
        <w:t>Al</w:t>
      </w:r>
      <w:r w:rsidRPr="00660FC2">
        <w:rPr>
          <w:rFonts w:cs="TimesNewRoman"/>
        </w:rPr>
        <w:t xml:space="preserve">　</w:t>
      </w:r>
      <w:r w:rsidRPr="00660FC2">
        <w:rPr>
          <w:rFonts w:cs="TimesNewRoman"/>
          <w:lang w:val="pt-BR"/>
        </w:rPr>
        <w:t>(D)</w:t>
      </w:r>
      <w:r w:rsidRPr="00660FC2">
        <w:rPr>
          <w:rFonts w:cs="TimesNewRoman" w:hint="eastAsia"/>
          <w:lang w:val="pt-BR"/>
        </w:rPr>
        <w:t xml:space="preserve"> </w:t>
      </w:r>
      <w:r w:rsidRPr="00660FC2">
        <w:rPr>
          <w:rFonts w:cs="TimesNewRoman"/>
          <w:lang w:val="pt-BR"/>
        </w:rPr>
        <w:t>Na</w:t>
      </w:r>
      <w:r w:rsidRPr="00660FC2">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較活潑的元素難以元素態存在</w:t>
      </w:r>
    </w:p>
    <w:p w:rsidR="00CA77BF" w:rsidRPr="000F0596" w:rsidRDefault="00CA77BF" w:rsidP="00CA77BF">
      <w:pPr>
        <w:ind w:left="454" w:hanging="454"/>
      </w:pPr>
      <w:r>
        <w:rPr>
          <w:rFonts w:ascii="新細明體" w:eastAsia="新細明體" w:hAnsi="新細明體"/>
          <w:sz w:val="24"/>
        </w:rPr>
        <w:t xml:space="preserve">52. </w:t>
      </w:r>
      <w:r w:rsidRPr="000F0596">
        <w:rPr>
          <w:rFonts w:hAnsi="細明體" w:cs="新細明體-WinCharSetFFFF-H" w:hint="eastAsia"/>
        </w:rPr>
        <w:t>在工業上，由礦石或其他資源大量提煉金屬元素時，常利用電解方式進行的有：</w:t>
      </w:r>
      <w:r w:rsidRPr="000F0596">
        <w:rPr>
          <w:rFonts w:cs="新細明體-WinCharSetFFFF-H"/>
        </w:rPr>
        <w:t xml:space="preserve">　</w:t>
      </w:r>
      <w:r w:rsidRPr="000F0596">
        <w:rPr>
          <w:rFonts w:cs="新細明體-WinCharSetFFFF-H"/>
        </w:rPr>
        <w:t>(A)</w:t>
      </w:r>
      <w:r w:rsidRPr="000F0596">
        <w:rPr>
          <w:rFonts w:cs="新細明體-WinCharSetFFFF-H" w:hint="eastAsia"/>
        </w:rPr>
        <w:t xml:space="preserve"> </w:t>
      </w:r>
      <w:r w:rsidRPr="000F0596">
        <w:rPr>
          <w:rFonts w:cs="TimesNewRoman"/>
        </w:rPr>
        <w:t>Al</w:t>
      </w:r>
      <w:r w:rsidRPr="000F0596">
        <w:rPr>
          <w:rFonts w:cs="TimesNewRoman" w:hint="eastAsia"/>
        </w:rPr>
        <w:t xml:space="preserve">　</w:t>
      </w:r>
      <w:r w:rsidRPr="000F0596">
        <w:rPr>
          <w:rFonts w:cs="TimesNewRoman"/>
        </w:rPr>
        <w:t>(B)</w:t>
      </w:r>
      <w:r w:rsidRPr="000F0596">
        <w:rPr>
          <w:rFonts w:cs="TimesNewRoman" w:hint="eastAsia"/>
        </w:rPr>
        <w:t xml:space="preserve"> </w:t>
      </w:r>
      <w:r w:rsidRPr="000F0596">
        <w:rPr>
          <w:rFonts w:cs="TimesNewRoman"/>
        </w:rPr>
        <w:t>Cu</w:t>
      </w:r>
      <w:r w:rsidRPr="000F0596">
        <w:rPr>
          <w:rFonts w:cs="TimesNewRoman"/>
        </w:rPr>
        <w:t xml:space="preserve">　</w:t>
      </w:r>
      <w:r w:rsidRPr="000F0596">
        <w:rPr>
          <w:rFonts w:cs="TimesNewRoman"/>
        </w:rPr>
        <w:t>(C)</w:t>
      </w:r>
      <w:r w:rsidRPr="000F0596">
        <w:rPr>
          <w:rFonts w:cs="TimesNewRoman" w:hint="eastAsia"/>
        </w:rPr>
        <w:t xml:space="preserve"> </w:t>
      </w:r>
      <w:r w:rsidRPr="000F0596">
        <w:rPr>
          <w:rFonts w:cs="TimesNewRoman"/>
        </w:rPr>
        <w:t>Fe</w:t>
      </w:r>
      <w:r w:rsidRPr="000F0596">
        <w:rPr>
          <w:rFonts w:cs="TimesNewRoman"/>
        </w:rPr>
        <w:t xml:space="preserve">　</w:t>
      </w:r>
      <w:r w:rsidRPr="000F0596">
        <w:rPr>
          <w:rFonts w:cs="TimesNewRoman"/>
        </w:rPr>
        <w:t>(D)</w:t>
      </w:r>
      <w:r w:rsidRPr="000F0596">
        <w:rPr>
          <w:rFonts w:cs="TimesNewRoman" w:hint="eastAsia"/>
        </w:rPr>
        <w:t xml:space="preserve"> </w:t>
      </w:r>
      <w:r w:rsidRPr="000F0596">
        <w:rPr>
          <w:rFonts w:cs="TimesNewRoman"/>
        </w:rPr>
        <w:t>Sn</w:t>
      </w:r>
      <w:r w:rsidRPr="000F059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8320B5" w:rsidRDefault="00CA77BF" w:rsidP="00CA77BF">
      <w:pPr>
        <w:ind w:left="454" w:hanging="454"/>
      </w:pPr>
      <w:r>
        <w:rPr>
          <w:rFonts w:ascii="新細明體" w:eastAsia="新細明體" w:hAnsi="新細明體"/>
          <w:sz w:val="24"/>
        </w:rPr>
        <w:t xml:space="preserve">53. </w:t>
      </w:r>
      <w:r w:rsidRPr="008320B5">
        <w:rPr>
          <w:rFonts w:hAnsi="細明體" w:cs="新細明體-WinCharSetFFFF-H" w:hint="eastAsia"/>
        </w:rPr>
        <w:t>關於下列各種過渡金屬的敘述，何者</w:t>
      </w:r>
      <w:r w:rsidRPr="008320B5">
        <w:rPr>
          <w:rFonts w:hAnsi="細明體" w:cs="新細明體-WinCharSetFFFF-H" w:hint="eastAsia"/>
          <w:u w:val="wave"/>
        </w:rPr>
        <w:t>有誤</w:t>
      </w:r>
      <w:r w:rsidRPr="008320B5">
        <w:rPr>
          <w:rFonts w:hAnsi="細明體" w:cs="新細明體-WinCharSetFFFF-H" w:hint="eastAsia"/>
        </w:rPr>
        <w:t>？</w:t>
      </w:r>
      <w:r w:rsidRPr="008320B5">
        <w:rPr>
          <w:rFonts w:cs="新細明體-WinCharSetFFFF-H"/>
        </w:rPr>
        <w:t xml:space="preserve">　</w:t>
      </w:r>
      <w:r w:rsidRPr="008320B5">
        <w:rPr>
          <w:rFonts w:cs="新細明體-WinCharSetFFFF-H"/>
        </w:rPr>
        <w:t>(A)</w:t>
      </w:r>
      <w:r w:rsidRPr="008320B5">
        <w:rPr>
          <w:rFonts w:cs="新細明體-WinCharSetFFFF-H" w:hint="eastAsia"/>
        </w:rPr>
        <w:t xml:space="preserve"> </w:t>
      </w:r>
      <w:r w:rsidRPr="008320B5">
        <w:rPr>
          <w:rFonts w:cs="TimesNewRoman"/>
        </w:rPr>
        <w:t>18K</w:t>
      </w:r>
      <w:r w:rsidRPr="008320B5">
        <w:rPr>
          <w:rFonts w:hAnsi="細明體" w:cs="新細明體-WinCharSetFFFF-H" w:hint="eastAsia"/>
        </w:rPr>
        <w:t>金中金的純度為</w:t>
      </w:r>
      <w:r w:rsidRPr="008320B5">
        <w:rPr>
          <w:rFonts w:cs="TimesNewRoman"/>
        </w:rPr>
        <w:t>100%</w:t>
      </w:r>
      <w:r w:rsidRPr="008320B5">
        <w:rPr>
          <w:rFonts w:cs="TimesNewRoman"/>
        </w:rPr>
        <w:t xml:space="preserve">　</w:t>
      </w:r>
      <w:r w:rsidRPr="008320B5">
        <w:rPr>
          <w:rFonts w:cs="TimesNewRoman"/>
        </w:rPr>
        <w:t>(B)</w:t>
      </w:r>
      <w:r w:rsidRPr="008320B5">
        <w:rPr>
          <w:rFonts w:cs="TimesNewRoman" w:hint="eastAsia"/>
        </w:rPr>
        <w:t xml:space="preserve"> </w:t>
      </w:r>
      <w:r w:rsidRPr="008320B5">
        <w:rPr>
          <w:rFonts w:cs="TimesNewRoman"/>
        </w:rPr>
        <w:t>Ag</w:t>
      </w:r>
      <w:r w:rsidRPr="008320B5">
        <w:rPr>
          <w:rFonts w:hAnsi="細明體" w:cs="新細明體-WinCharSetFFFF-H" w:hint="eastAsia"/>
        </w:rPr>
        <w:t>為導電性最佳之金屬</w:t>
      </w:r>
      <w:r w:rsidRPr="008320B5">
        <w:rPr>
          <w:rFonts w:cs="新細明體-WinCharSetFFFF-H"/>
        </w:rPr>
        <w:t xml:space="preserve">　</w:t>
      </w:r>
      <w:r w:rsidRPr="008320B5">
        <w:rPr>
          <w:rFonts w:cs="新細明體-WinCharSetFFFF-H"/>
        </w:rPr>
        <w:t>(C)</w:t>
      </w:r>
      <w:r w:rsidRPr="008320B5">
        <w:rPr>
          <w:rFonts w:cs="新細明體-WinCharSetFFFF-H" w:hint="eastAsia"/>
        </w:rPr>
        <w:t xml:space="preserve"> </w:t>
      </w:r>
      <w:r w:rsidRPr="008320B5">
        <w:rPr>
          <w:rFonts w:cs="TimesNewRoman"/>
        </w:rPr>
        <w:t>PtCl</w:t>
      </w:r>
      <w:r w:rsidRPr="008320B5">
        <w:rPr>
          <w:rFonts w:cs="TimesNewRoman"/>
          <w:szCs w:val="14"/>
          <w:vertAlign w:val="subscript"/>
        </w:rPr>
        <w:t>4</w:t>
      </w:r>
      <w:r w:rsidRPr="008320B5">
        <w:rPr>
          <w:rFonts w:cs="TimesNewRoman" w:hint="eastAsia"/>
          <w:szCs w:val="14"/>
          <w:vertAlign w:val="superscript"/>
        </w:rPr>
        <w:t>2</w:t>
      </w:r>
      <w:r w:rsidRPr="008320B5">
        <w:rPr>
          <w:rFonts w:cs="TimesNewRoman" w:hint="eastAsia"/>
          <w:szCs w:val="14"/>
          <w:vertAlign w:val="superscript"/>
        </w:rPr>
        <w:sym w:font="Symbol" w:char="F02D"/>
      </w:r>
      <w:r w:rsidRPr="008320B5">
        <w:rPr>
          <w:rFonts w:cs="TimesNewRoman" w:hint="eastAsia"/>
          <w:szCs w:val="14"/>
          <w:vertAlign w:val="superscript"/>
        </w:rPr>
        <w:t xml:space="preserve"> </w:t>
      </w:r>
      <w:r w:rsidRPr="008320B5">
        <w:rPr>
          <w:rFonts w:hAnsi="細明體" w:cs="新細明體-WinCharSetFFFF-H" w:hint="eastAsia"/>
        </w:rPr>
        <w:t>為一平面四方形之金屬錯合物</w:t>
      </w:r>
      <w:r w:rsidRPr="008320B5">
        <w:rPr>
          <w:rFonts w:cs="新細明體-WinCharSetFFFF-H"/>
        </w:rPr>
        <w:t xml:space="preserve">　</w:t>
      </w:r>
      <w:r w:rsidRPr="008320B5">
        <w:rPr>
          <w:rFonts w:cs="新細明體-WinCharSetFFFF-H"/>
        </w:rPr>
        <w:t>(D)</w:t>
      </w:r>
      <w:r w:rsidRPr="008320B5">
        <w:rPr>
          <w:rFonts w:hAnsi="細明體" w:cs="新細明體-WinCharSetFFFF-H" w:hint="eastAsia"/>
        </w:rPr>
        <w:t>黃銅為</w:t>
      </w:r>
      <w:r w:rsidRPr="008320B5">
        <w:rPr>
          <w:rFonts w:cs="TimesNewRoman"/>
        </w:rPr>
        <w:t>Cu</w:t>
      </w:r>
      <w:r w:rsidRPr="008320B5">
        <w:rPr>
          <w:rFonts w:hAnsi="細明體" w:cs="新細明體-WinCharSetFFFF-H" w:hint="eastAsia"/>
        </w:rPr>
        <w:t>與</w:t>
      </w:r>
      <w:r w:rsidRPr="008320B5">
        <w:rPr>
          <w:rFonts w:cs="TimesNewRoman"/>
        </w:rPr>
        <w:t>Zn</w:t>
      </w:r>
      <w:r w:rsidRPr="008320B5">
        <w:rPr>
          <w:rFonts w:hAnsi="細明體" w:cs="新細明體-WinCharSetFFFF-H" w:hint="eastAsia"/>
        </w:rPr>
        <w:t>的合金</w:t>
      </w:r>
      <w:r w:rsidRPr="008320B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純金為</w:t>
      </w:r>
      <w:r w:rsidRPr="00CA77BF">
        <w:rPr>
          <w:rFonts w:cs="TimesNewRoman"/>
        </w:rPr>
        <w:t>24K</w:t>
      </w:r>
      <w:r w:rsidRPr="00CA77BF">
        <w:rPr>
          <w:rFonts w:hAnsi="細明體" w:cs="新細明體-WinCharSetFFFF-H" w:hint="eastAsia"/>
        </w:rPr>
        <w:t>金</w:t>
      </w:r>
    </w:p>
    <w:p w:rsidR="00CA77BF" w:rsidRPr="00885817" w:rsidRDefault="00CA77BF" w:rsidP="00CA77BF">
      <w:pPr>
        <w:ind w:left="454" w:hanging="454"/>
        <w:rPr>
          <w:lang w:val="es-ES"/>
        </w:rPr>
      </w:pPr>
      <w:r>
        <w:rPr>
          <w:rFonts w:ascii="新細明體" w:eastAsia="新細明體" w:hAnsi="新細明體"/>
          <w:sz w:val="24"/>
        </w:rPr>
        <w:t xml:space="preserve">54. </w:t>
      </w:r>
      <w:r w:rsidRPr="00885817">
        <w:rPr>
          <w:rFonts w:hAnsi="細明體" w:cs="新細明體-WinCharSetFFFF-H" w:hint="eastAsia"/>
        </w:rPr>
        <w:t>人體內之原血紅素是一種錯離子，原血紅素錯離子內的金屬中心為下列何者？</w:t>
      </w:r>
      <w:r w:rsidRPr="00885817">
        <w:rPr>
          <w:rFonts w:cs="新細明體-WinCharSetFFFF-H"/>
        </w:rPr>
        <w:t xml:space="preserve">　</w:t>
      </w:r>
      <w:r w:rsidRPr="00885817">
        <w:rPr>
          <w:rFonts w:cs="新細明體-WinCharSetFFFF-H"/>
          <w:lang w:val="es-ES"/>
        </w:rPr>
        <w:t>(A)</w:t>
      </w:r>
      <w:r w:rsidRPr="00885817">
        <w:rPr>
          <w:rFonts w:cs="新細明體-WinCharSetFFFF-H" w:hint="eastAsia"/>
          <w:lang w:val="es-ES"/>
        </w:rPr>
        <w:t xml:space="preserve"> </w:t>
      </w:r>
      <w:r w:rsidRPr="00885817">
        <w:rPr>
          <w:rFonts w:cs="TimesNewRoman"/>
          <w:lang w:val="es-ES"/>
        </w:rPr>
        <w:t>Mg</w:t>
      </w:r>
      <w:r w:rsidRPr="00885817">
        <w:rPr>
          <w:rFonts w:cs="TimesNewRoman"/>
          <w:szCs w:val="14"/>
          <w:vertAlign w:val="superscript"/>
          <w:lang w:val="es-ES"/>
        </w:rPr>
        <w:t>2+</w:t>
      </w:r>
      <w:r w:rsidRPr="00885817">
        <w:rPr>
          <w:rFonts w:cs="TimesNewRoman" w:hint="eastAsia"/>
          <w:szCs w:val="14"/>
        </w:rPr>
        <w:t xml:space="preserve">　</w:t>
      </w:r>
      <w:r w:rsidRPr="00885817">
        <w:rPr>
          <w:rFonts w:cs="TimesNewRoman"/>
          <w:lang w:val="es-ES"/>
        </w:rPr>
        <w:t>(B)</w:t>
      </w:r>
      <w:r w:rsidRPr="00885817">
        <w:rPr>
          <w:rFonts w:cs="TimesNewRoman" w:hint="eastAsia"/>
          <w:lang w:val="es-ES"/>
        </w:rPr>
        <w:t xml:space="preserve"> </w:t>
      </w:r>
      <w:r w:rsidRPr="00885817">
        <w:rPr>
          <w:rFonts w:cs="TimesNewRoman"/>
          <w:lang w:val="es-ES"/>
        </w:rPr>
        <w:t>Fe</w:t>
      </w:r>
      <w:r w:rsidRPr="00885817">
        <w:rPr>
          <w:rFonts w:cs="TimesNewRoman"/>
          <w:szCs w:val="14"/>
          <w:vertAlign w:val="superscript"/>
          <w:lang w:val="es-ES"/>
        </w:rPr>
        <w:t>3+</w:t>
      </w:r>
      <w:r w:rsidRPr="00885817">
        <w:rPr>
          <w:rFonts w:cs="TimesNewRoman"/>
          <w:szCs w:val="14"/>
        </w:rPr>
        <w:t xml:space="preserve">　</w:t>
      </w:r>
      <w:r w:rsidRPr="00885817">
        <w:rPr>
          <w:rFonts w:cs="TimesNewRoman"/>
          <w:szCs w:val="14"/>
          <w:lang w:val="es-ES"/>
        </w:rPr>
        <w:t>(C)</w:t>
      </w:r>
      <w:r w:rsidRPr="00885817">
        <w:rPr>
          <w:rFonts w:cs="TimesNewRoman" w:hint="eastAsia"/>
          <w:szCs w:val="14"/>
          <w:lang w:val="es-ES"/>
        </w:rPr>
        <w:t xml:space="preserve"> </w:t>
      </w:r>
      <w:r w:rsidRPr="00885817">
        <w:rPr>
          <w:rFonts w:cs="TimesNewRoman"/>
          <w:lang w:val="es-ES"/>
        </w:rPr>
        <w:t>Fe</w:t>
      </w:r>
      <w:r w:rsidRPr="00885817">
        <w:rPr>
          <w:rFonts w:cs="TimesNewRoman"/>
          <w:szCs w:val="14"/>
          <w:vertAlign w:val="superscript"/>
          <w:lang w:val="es-ES"/>
        </w:rPr>
        <w:t>2+</w:t>
      </w:r>
      <w:r w:rsidRPr="00885817">
        <w:rPr>
          <w:rFonts w:cs="TimesNewRoman"/>
          <w:szCs w:val="14"/>
        </w:rPr>
        <w:t xml:space="preserve">　</w:t>
      </w:r>
      <w:r w:rsidRPr="00885817">
        <w:rPr>
          <w:rFonts w:cs="TimesNewRoman"/>
          <w:szCs w:val="14"/>
          <w:lang w:val="es-ES"/>
        </w:rPr>
        <w:t>(D)</w:t>
      </w:r>
      <w:r w:rsidRPr="00885817">
        <w:rPr>
          <w:rFonts w:cs="TimesNewRoman" w:hint="eastAsia"/>
          <w:szCs w:val="14"/>
          <w:lang w:val="es-ES"/>
        </w:rPr>
        <w:t xml:space="preserve"> </w:t>
      </w:r>
      <w:r w:rsidRPr="00885817">
        <w:rPr>
          <w:rFonts w:cs="TimesNewRoman"/>
          <w:lang w:val="es-ES"/>
        </w:rPr>
        <w:t>Ni</w:t>
      </w:r>
      <w:r w:rsidRPr="00885817">
        <w:rPr>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原血紅素中含有亞鐵離子</w:t>
      </w:r>
      <w:r w:rsidRPr="00CA77BF">
        <w:rPr>
          <w:rFonts w:cs="TimesNewRoman" w:hint="eastAsia"/>
        </w:rPr>
        <w:t>（</w:t>
      </w:r>
      <w:r w:rsidRPr="00CA77BF">
        <w:rPr>
          <w:rFonts w:cs="TimesNewRoman"/>
        </w:rPr>
        <w:t>Fe</w:t>
      </w:r>
      <w:r w:rsidRPr="00CA77BF">
        <w:rPr>
          <w:rFonts w:cs="TimesNewRoman"/>
          <w:szCs w:val="14"/>
          <w:vertAlign w:val="superscript"/>
        </w:rPr>
        <w:t>2+</w:t>
      </w:r>
      <w:r w:rsidRPr="00CA77BF">
        <w:rPr>
          <w:rFonts w:cs="TimesNewRoman" w:hint="eastAsia"/>
        </w:rPr>
        <w:t>）</w:t>
      </w:r>
      <w:r w:rsidRPr="00CA77BF">
        <w:rPr>
          <w:rFonts w:hAnsi="細明體" w:cs="新細明體-WinCharSetFFFF-H" w:hint="eastAsia"/>
        </w:rPr>
        <w:t>的六配位錯合物</w:t>
      </w:r>
    </w:p>
    <w:p w:rsidR="00CA77BF" w:rsidRPr="009F4C64" w:rsidRDefault="00CA77BF" w:rsidP="00CA77BF">
      <w:pPr>
        <w:ind w:left="454" w:hanging="454"/>
        <w:rPr>
          <w:rFonts w:cs="TimesNewRoman"/>
          <w:szCs w:val="14"/>
          <w:vertAlign w:val="subscript"/>
          <w:lang w:val="pt-BR"/>
        </w:rPr>
      </w:pPr>
      <w:r>
        <w:rPr>
          <w:rFonts w:ascii="新細明體" w:eastAsia="新細明體" w:hAnsi="新細明體"/>
          <w:sz w:val="24"/>
        </w:rPr>
        <w:t xml:space="preserve">55. </w:t>
      </w:r>
      <w:r w:rsidRPr="009F4C64">
        <w:rPr>
          <w:rFonts w:hAnsi="細明體" w:cs="新細明體-WinCharSetFFFF-H" w:hint="eastAsia"/>
        </w:rPr>
        <w:t>下列各錯合物何者具有順、反異構物？</w:t>
      </w:r>
      <w:r w:rsidRPr="009F4C64">
        <w:rPr>
          <w:rFonts w:cs="新細明體-WinCharSetFFFF-H"/>
        </w:rPr>
        <w:t xml:space="preserve">　</w:t>
      </w:r>
      <w:r w:rsidRPr="009F4C64">
        <w:rPr>
          <w:rFonts w:cs="新細明體-WinCharSetFFFF-H"/>
          <w:lang w:val="pt-BR"/>
        </w:rPr>
        <w:t>(A)</w:t>
      </w:r>
      <w:r w:rsidRPr="009F4C64">
        <w:rPr>
          <w:rFonts w:cs="新細明體-WinCharSetFFFF-H" w:hint="eastAsia"/>
          <w:lang w:val="pt-BR"/>
        </w:rPr>
        <w:t xml:space="preserve"> </w:t>
      </w:r>
      <w:r w:rsidRPr="009F4C64">
        <w:rPr>
          <w:rFonts w:cs="TimesNewRoman"/>
          <w:lang w:val="pt-BR"/>
        </w:rPr>
        <w:t>[ZnCl</w:t>
      </w:r>
      <w:r w:rsidRPr="009F4C64">
        <w:rPr>
          <w:rFonts w:cs="TimesNewRoman"/>
          <w:szCs w:val="14"/>
          <w:vertAlign w:val="subscript"/>
          <w:lang w:val="pt-BR"/>
        </w:rPr>
        <w:t>2</w:t>
      </w:r>
      <w:r w:rsidRPr="009F4C64">
        <w:rPr>
          <w:rFonts w:cs="TimesNewRoman"/>
          <w:lang w:val="pt-BR"/>
        </w:rPr>
        <w:t>(NH</w:t>
      </w:r>
      <w:r w:rsidRPr="009F4C64">
        <w:rPr>
          <w:rFonts w:cs="TimesNewRoman"/>
          <w:szCs w:val="14"/>
          <w:vertAlign w:val="subscript"/>
          <w:lang w:val="pt-BR"/>
        </w:rPr>
        <w:t>3</w:t>
      </w:r>
      <w:r w:rsidRPr="009F4C64">
        <w:rPr>
          <w:rFonts w:cs="TimesNewRoman"/>
          <w:lang w:val="pt-BR"/>
        </w:rPr>
        <w:t>)</w:t>
      </w:r>
      <w:r w:rsidRPr="009F4C64">
        <w:rPr>
          <w:rFonts w:cs="TimesNewRoman"/>
          <w:szCs w:val="14"/>
          <w:vertAlign w:val="subscript"/>
          <w:lang w:val="pt-BR"/>
        </w:rPr>
        <w:t>2</w:t>
      </w:r>
      <w:r w:rsidRPr="009F4C64">
        <w:rPr>
          <w:rFonts w:cs="TimesNewRoman"/>
          <w:lang w:val="pt-BR"/>
        </w:rPr>
        <w:t>]</w:t>
      </w:r>
      <w:r w:rsidRPr="009F4C64">
        <w:rPr>
          <w:rFonts w:cs="TimesNewRoman"/>
        </w:rPr>
        <w:t xml:space="preserve">　</w:t>
      </w:r>
      <w:r w:rsidRPr="009F4C64">
        <w:rPr>
          <w:rFonts w:cs="TimesNewRoman"/>
          <w:lang w:val="pt-BR"/>
        </w:rPr>
        <w:t>(B)</w:t>
      </w:r>
      <w:r w:rsidRPr="009F4C64">
        <w:rPr>
          <w:rFonts w:cs="TimesNewRoman" w:hint="eastAsia"/>
          <w:lang w:val="pt-BR"/>
        </w:rPr>
        <w:t xml:space="preserve"> </w:t>
      </w:r>
      <w:r w:rsidRPr="009F4C64">
        <w:rPr>
          <w:rFonts w:cs="TimesNewRoman"/>
          <w:lang w:val="pt-BR"/>
        </w:rPr>
        <w:t>[Cr(H</w:t>
      </w:r>
      <w:r w:rsidRPr="009F4C64">
        <w:rPr>
          <w:rFonts w:cs="TimesNewRoman"/>
          <w:szCs w:val="14"/>
          <w:vertAlign w:val="subscript"/>
          <w:lang w:val="pt-BR"/>
        </w:rPr>
        <w:t>2</w:t>
      </w:r>
      <w:r w:rsidRPr="009F4C64">
        <w:rPr>
          <w:rFonts w:cs="TimesNewRoman"/>
          <w:lang w:val="pt-BR"/>
        </w:rPr>
        <w:t>O)</w:t>
      </w:r>
      <w:r w:rsidRPr="009F4C64">
        <w:rPr>
          <w:rFonts w:cs="TimesNewRoman"/>
          <w:szCs w:val="14"/>
          <w:vertAlign w:val="subscript"/>
          <w:lang w:val="pt-BR"/>
        </w:rPr>
        <w:t>6</w:t>
      </w:r>
      <w:r w:rsidRPr="009F4C64">
        <w:rPr>
          <w:rFonts w:cs="TimesNewRoman"/>
          <w:lang w:val="pt-BR"/>
        </w:rPr>
        <w:t>]</w:t>
      </w:r>
      <w:r w:rsidRPr="009F4C64">
        <w:rPr>
          <w:rFonts w:cs="TimesNewRoman"/>
          <w:szCs w:val="14"/>
          <w:vertAlign w:val="superscript"/>
          <w:lang w:val="pt-BR"/>
        </w:rPr>
        <w:t>3+</w:t>
      </w:r>
      <w:r w:rsidRPr="009F4C64">
        <w:rPr>
          <w:rFonts w:cs="TimesNewRoman"/>
          <w:szCs w:val="14"/>
        </w:rPr>
        <w:t xml:space="preserve">　</w:t>
      </w:r>
      <w:r w:rsidRPr="009F4C64">
        <w:rPr>
          <w:rFonts w:cs="TimesNewRoman"/>
          <w:szCs w:val="14"/>
          <w:lang w:val="pt-BR"/>
        </w:rPr>
        <w:t>(C)</w:t>
      </w:r>
      <w:r w:rsidRPr="009F4C64">
        <w:rPr>
          <w:rFonts w:cs="TimesNewRoman" w:hint="eastAsia"/>
          <w:szCs w:val="14"/>
          <w:lang w:val="pt-BR"/>
        </w:rPr>
        <w:t xml:space="preserve"> </w:t>
      </w:r>
      <w:r w:rsidRPr="009F4C64">
        <w:rPr>
          <w:rFonts w:cs="TimesNewRoman"/>
          <w:lang w:val="pt-BR"/>
        </w:rPr>
        <w:t>[Fe(CN)</w:t>
      </w:r>
      <w:r w:rsidRPr="009F4C64">
        <w:rPr>
          <w:rFonts w:cs="TimesNewRoman"/>
          <w:szCs w:val="14"/>
          <w:vertAlign w:val="subscript"/>
          <w:lang w:val="pt-BR"/>
        </w:rPr>
        <w:t>6</w:t>
      </w:r>
      <w:r w:rsidRPr="009F4C64">
        <w:rPr>
          <w:rFonts w:cs="TimesNewRoman"/>
          <w:lang w:val="pt-BR"/>
        </w:rPr>
        <w:t>]</w:t>
      </w:r>
      <w:r w:rsidRPr="009F4C64">
        <w:rPr>
          <w:rFonts w:cs="TimesNewRoman"/>
          <w:szCs w:val="14"/>
          <w:vertAlign w:val="superscript"/>
          <w:lang w:val="pt-BR"/>
        </w:rPr>
        <w:t>3</w:t>
      </w:r>
      <w:r w:rsidRPr="009F4C64">
        <w:rPr>
          <w:rFonts w:cs="Symbol"/>
          <w:szCs w:val="14"/>
          <w:vertAlign w:val="superscript"/>
        </w:rPr>
        <w:sym w:font="Symbol" w:char="F02D"/>
      </w:r>
      <w:r w:rsidRPr="009F4C64">
        <w:rPr>
          <w:rFonts w:cs="Symbol" w:hint="eastAsia"/>
          <w:szCs w:val="14"/>
        </w:rPr>
        <w:t xml:space="preserve">　</w:t>
      </w:r>
      <w:r w:rsidRPr="009F4C64">
        <w:rPr>
          <w:rFonts w:cs="TimesNewRoman"/>
          <w:lang w:val="pt-BR"/>
        </w:rPr>
        <w:t>(D)</w:t>
      </w:r>
      <w:r w:rsidRPr="009F4C64">
        <w:rPr>
          <w:rFonts w:cs="TimesNewRoman" w:hint="eastAsia"/>
          <w:lang w:val="pt-BR"/>
        </w:rPr>
        <w:t xml:space="preserve"> </w:t>
      </w:r>
      <w:r w:rsidRPr="009F4C64">
        <w:rPr>
          <w:rFonts w:cs="TimesNewRoman"/>
          <w:lang w:val="pt-BR"/>
        </w:rPr>
        <w:t>PtCl</w:t>
      </w:r>
      <w:r w:rsidRPr="009F4C64">
        <w:rPr>
          <w:rFonts w:cs="TimesNewRoman"/>
          <w:szCs w:val="14"/>
          <w:vertAlign w:val="subscript"/>
          <w:lang w:val="pt-BR"/>
        </w:rPr>
        <w:t>2</w:t>
      </w:r>
      <w:r w:rsidRPr="009F4C64">
        <w:rPr>
          <w:rFonts w:cs="TimesNewRoman"/>
          <w:lang w:val="pt-BR"/>
        </w:rPr>
        <w:t>(NH</w:t>
      </w:r>
      <w:r w:rsidRPr="009F4C64">
        <w:rPr>
          <w:rFonts w:cs="TimesNewRoman"/>
          <w:szCs w:val="14"/>
          <w:vertAlign w:val="subscript"/>
          <w:lang w:val="pt-BR"/>
        </w:rPr>
        <w:t>3</w:t>
      </w:r>
      <w:r w:rsidRPr="009F4C64">
        <w:rPr>
          <w:rFonts w:cs="TimesNewRoman"/>
          <w:lang w:val="pt-BR"/>
        </w:rPr>
        <w:t>)</w:t>
      </w:r>
      <w:r w:rsidRPr="009F4C64">
        <w:rPr>
          <w:rFonts w:cs="TimesNewRoman"/>
          <w:szCs w:val="14"/>
          <w:vertAlign w:val="subscript"/>
          <w:lang w:val="pt-BR"/>
        </w:rPr>
        <w:t>2</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四面體形，無順、反異構物</w:t>
      </w:r>
      <w:r w:rsidRPr="00CA77BF">
        <w:rPr>
          <w:rFonts w:cs="新細明體-WinCharSetFFFF-H"/>
        </w:rPr>
        <w:t xml:space="preserve">　</w:t>
      </w:r>
      <w:r w:rsidRPr="00CA77BF">
        <w:rPr>
          <w:rFonts w:cs="新細明體-WinCharSetFFFF-H"/>
        </w:rPr>
        <w:t>(B)</w:t>
      </w:r>
      <w:r w:rsidRPr="00CA77BF">
        <w:rPr>
          <w:rFonts w:cs="TimesNewRoman"/>
        </w:rPr>
        <w:t>(C)</w:t>
      </w:r>
      <w:r w:rsidRPr="00CA77BF">
        <w:rPr>
          <w:rFonts w:hAnsi="細明體" w:cs="新細明體-WinCharSetFFFF-H" w:hint="eastAsia"/>
        </w:rPr>
        <w:t>配位基皆相同，無異構物</w:t>
      </w:r>
    </w:p>
    <w:p w:rsidR="00CA77BF" w:rsidRPr="00372F10" w:rsidRDefault="00CA77BF" w:rsidP="00CA77BF">
      <w:pPr>
        <w:ind w:left="454" w:hanging="454"/>
      </w:pPr>
      <w:r>
        <w:rPr>
          <w:rFonts w:ascii="新細明體" w:eastAsia="新細明體" w:hAnsi="新細明體"/>
          <w:sz w:val="24"/>
        </w:rPr>
        <w:t xml:space="preserve">56. </w:t>
      </w:r>
      <w:r w:rsidRPr="00372F10">
        <w:rPr>
          <w:rFonts w:hAnsi="細明體" w:cs="新細明體-WinCharSetFFFF-H" w:hint="eastAsia"/>
        </w:rPr>
        <w:t>下列各種過渡金屬化合物或離子的顏色何者</w:t>
      </w:r>
      <w:r w:rsidRPr="00372F10">
        <w:rPr>
          <w:rFonts w:hAnsi="細明體" w:cs="新細明體-WinCharSetFFFF-H" w:hint="eastAsia"/>
          <w:u w:val="wave"/>
        </w:rPr>
        <w:t>有誤</w:t>
      </w:r>
      <w:r w:rsidRPr="00372F10">
        <w:rPr>
          <w:rFonts w:hAnsi="細明體" w:cs="新細明體-WinCharSetFFFF-H" w:hint="eastAsia"/>
        </w:rPr>
        <w:t>？</w:t>
      </w:r>
      <w:r w:rsidRPr="00372F10">
        <w:rPr>
          <w:rFonts w:cs="新細明體-WinCharSetFFFF-H"/>
        </w:rPr>
        <w:t xml:space="preserve">　</w:t>
      </w:r>
      <w:r w:rsidRPr="00372F10">
        <w:rPr>
          <w:rFonts w:cs="新細明體-WinCharSetFFFF-H"/>
        </w:rPr>
        <w:t>(A)</w:t>
      </w:r>
      <w:r w:rsidRPr="00372F10">
        <w:rPr>
          <w:rFonts w:cs="新細明體-WinCharSetFFFF-H" w:hint="eastAsia"/>
        </w:rPr>
        <w:t xml:space="preserve"> </w:t>
      </w:r>
      <w:r w:rsidRPr="00372F10">
        <w:rPr>
          <w:rFonts w:cs="TimesNewRoman"/>
        </w:rPr>
        <w:t>MnO</w:t>
      </w:r>
      <w:r w:rsidRPr="00372F10">
        <w:rPr>
          <w:rFonts w:cs="TimesNewRoman"/>
          <w:szCs w:val="14"/>
          <w:vertAlign w:val="subscript"/>
        </w:rPr>
        <w:t>4</w:t>
      </w:r>
      <w:r w:rsidRPr="00372F10">
        <w:rPr>
          <w:rFonts w:cs="Symbol"/>
          <w:szCs w:val="14"/>
          <w:vertAlign w:val="superscript"/>
        </w:rPr>
        <w:sym w:font="Symbol" w:char="F02D"/>
      </w:r>
      <w:r w:rsidRPr="00372F10">
        <w:rPr>
          <w:rFonts w:hAnsi="細明體" w:cs="新細明體-WinCharSetFFFF-H" w:hint="eastAsia"/>
        </w:rPr>
        <w:t>：紫色</w:t>
      </w:r>
      <w:r w:rsidRPr="00372F10">
        <w:rPr>
          <w:rFonts w:cs="新細明體-WinCharSetFFFF-H"/>
        </w:rPr>
        <w:t xml:space="preserve">　</w:t>
      </w:r>
      <w:r w:rsidRPr="00372F10">
        <w:rPr>
          <w:rFonts w:cs="新細明體-WinCharSetFFFF-H"/>
        </w:rPr>
        <w:t>(B)</w:t>
      </w:r>
      <w:r w:rsidRPr="00372F10">
        <w:rPr>
          <w:rFonts w:cs="新細明體-WinCharSetFFFF-H" w:hint="eastAsia"/>
        </w:rPr>
        <w:t xml:space="preserve"> </w:t>
      </w:r>
      <w:r w:rsidRPr="00372F10">
        <w:rPr>
          <w:rFonts w:cs="TimesNewRoman"/>
        </w:rPr>
        <w:t>Cr</w:t>
      </w:r>
      <w:r w:rsidRPr="00372F10">
        <w:rPr>
          <w:rFonts w:cs="TimesNewRoman"/>
          <w:szCs w:val="14"/>
          <w:vertAlign w:val="subscript"/>
        </w:rPr>
        <w:t>2</w:t>
      </w:r>
      <w:r w:rsidRPr="00372F10">
        <w:rPr>
          <w:rFonts w:cs="TimesNewRoman"/>
        </w:rPr>
        <w:t>O</w:t>
      </w:r>
      <w:r w:rsidRPr="00372F10">
        <w:rPr>
          <w:rFonts w:cs="TimesNewRoman"/>
          <w:szCs w:val="14"/>
          <w:vertAlign w:val="subscript"/>
        </w:rPr>
        <w:t>3</w:t>
      </w:r>
      <w:r w:rsidRPr="00372F10">
        <w:rPr>
          <w:rFonts w:hAnsi="細明體" w:cs="新細明體-WinCharSetFFFF-H" w:hint="eastAsia"/>
        </w:rPr>
        <w:t xml:space="preserve">：橘色　</w:t>
      </w:r>
      <w:r w:rsidRPr="00372F10">
        <w:rPr>
          <w:rFonts w:cs="TimesNewRoman"/>
        </w:rPr>
        <w:t>(C)</w:t>
      </w:r>
      <w:r w:rsidRPr="00372F10">
        <w:rPr>
          <w:rFonts w:cs="TimesNewRoman" w:hint="eastAsia"/>
        </w:rPr>
        <w:t xml:space="preserve"> </w:t>
      </w:r>
      <w:r w:rsidRPr="00372F10">
        <w:rPr>
          <w:rFonts w:cs="TimesNewRoman"/>
        </w:rPr>
        <w:t>[FeSCN]</w:t>
      </w:r>
      <w:r w:rsidRPr="00372F10">
        <w:rPr>
          <w:rFonts w:cs="TimesNewRoman"/>
          <w:szCs w:val="14"/>
          <w:vertAlign w:val="superscript"/>
        </w:rPr>
        <w:t>2+</w:t>
      </w:r>
      <w:r w:rsidRPr="00372F10">
        <w:rPr>
          <w:rFonts w:hAnsi="細明體" w:cs="新細明體-WinCharSetFFFF-H" w:hint="eastAsia"/>
        </w:rPr>
        <w:t>：血紅色</w:t>
      </w:r>
      <w:r w:rsidRPr="00372F10">
        <w:rPr>
          <w:rFonts w:cs="新細明體-WinCharSetFFFF-H"/>
        </w:rPr>
        <w:t xml:space="preserve">　</w:t>
      </w:r>
      <w:r w:rsidRPr="00372F10">
        <w:rPr>
          <w:rFonts w:cs="新細明體-WinCharSetFFFF-H"/>
        </w:rPr>
        <w:t>(D)</w:t>
      </w:r>
      <w:r w:rsidRPr="00372F10">
        <w:rPr>
          <w:rFonts w:cs="新細明體-WinCharSetFFFF-H" w:hint="eastAsia"/>
        </w:rPr>
        <w:t xml:space="preserve"> </w:t>
      </w:r>
      <w:r w:rsidRPr="00372F10">
        <w:rPr>
          <w:rFonts w:cs="TimesNewRoman"/>
        </w:rPr>
        <w:t>Cu(NH</w:t>
      </w:r>
      <w:r w:rsidRPr="00372F10">
        <w:rPr>
          <w:rFonts w:cs="TimesNewRoman"/>
          <w:szCs w:val="14"/>
          <w:vertAlign w:val="subscript"/>
        </w:rPr>
        <w:t>3</w:t>
      </w:r>
      <w:r w:rsidRPr="00372F10">
        <w:rPr>
          <w:rFonts w:cs="TimesNewRoman"/>
        </w:rPr>
        <w:t>)</w:t>
      </w:r>
      <w:r w:rsidRPr="00372F10">
        <w:rPr>
          <w:rFonts w:cs="TimesNewRoman"/>
          <w:szCs w:val="14"/>
          <w:vertAlign w:val="subscript"/>
        </w:rPr>
        <w:t>4</w:t>
      </w:r>
      <w:r w:rsidRPr="00372F10">
        <w:rPr>
          <w:rFonts w:cs="TimesNewRoman"/>
          <w:szCs w:val="14"/>
          <w:vertAlign w:val="superscript"/>
        </w:rPr>
        <w:t>2+</w:t>
      </w:r>
      <w:r w:rsidRPr="00372F10">
        <w:rPr>
          <w:rFonts w:hAnsi="細明體" w:cs="新細明體-WinCharSetFFFF-H" w:hint="eastAsia"/>
        </w:rPr>
        <w:t>：深藍色</w:t>
      </w:r>
      <w:r w:rsidRPr="00372F1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綠色</w:t>
      </w:r>
    </w:p>
    <w:p w:rsidR="00CA77BF" w:rsidRPr="004B4393" w:rsidRDefault="00CA77BF" w:rsidP="00CA77BF">
      <w:pPr>
        <w:ind w:left="454" w:hanging="454"/>
      </w:pPr>
      <w:r>
        <w:rPr>
          <w:rFonts w:ascii="新細明體" w:eastAsia="新細明體" w:hAnsi="新細明體"/>
          <w:sz w:val="24"/>
        </w:rPr>
        <w:t xml:space="preserve">57. </w:t>
      </w:r>
      <w:r w:rsidRPr="004B4393">
        <w:rPr>
          <w:rFonts w:hAnsi="細明體" w:cs="新細明體-WinCharSetFFFF-H" w:hint="eastAsia"/>
        </w:rPr>
        <w:t>下列關於鋅金屬與其化合物的敘述，何者正確？</w:t>
      </w:r>
      <w:r w:rsidRPr="004B4393">
        <w:rPr>
          <w:rFonts w:cs="新細明體-WinCharSetFFFF-H"/>
        </w:rPr>
        <w:t xml:space="preserve">　</w:t>
      </w:r>
      <w:r w:rsidRPr="004B4393">
        <w:rPr>
          <w:rFonts w:cs="新細明體-WinCharSetFFFF-H"/>
        </w:rPr>
        <w:t>(A)</w:t>
      </w:r>
      <w:r w:rsidRPr="004B4393">
        <w:rPr>
          <w:rFonts w:hAnsi="細明體" w:cs="新細明體-WinCharSetFFFF-H" w:hint="eastAsia"/>
        </w:rPr>
        <w:t>除元素外，僅具有</w:t>
      </w:r>
      <w:r w:rsidRPr="004B4393">
        <w:rPr>
          <w:rFonts w:cs="TimesNewRoman"/>
        </w:rPr>
        <w:t>+2</w:t>
      </w:r>
      <w:r w:rsidRPr="004B4393">
        <w:rPr>
          <w:rFonts w:hAnsi="細明體" w:cs="新細明體-WinCharSetFFFF-H" w:hint="eastAsia"/>
        </w:rPr>
        <w:t xml:space="preserve">價氧化態　</w:t>
      </w:r>
      <w:r w:rsidRPr="004B4393">
        <w:rPr>
          <w:rFonts w:cs="TimesNewRoman"/>
        </w:rPr>
        <w:t>(B)</w:t>
      </w:r>
      <w:r w:rsidRPr="004B4393">
        <w:rPr>
          <w:rFonts w:cs="TimesNewRoman" w:hint="eastAsia"/>
        </w:rPr>
        <w:t xml:space="preserve"> </w:t>
      </w:r>
      <w:r w:rsidRPr="004B4393">
        <w:rPr>
          <w:rFonts w:cs="TimesNewRoman"/>
        </w:rPr>
        <w:t>ZnS</w:t>
      </w:r>
      <w:r w:rsidRPr="004B4393">
        <w:rPr>
          <w:rFonts w:hAnsi="細明體" w:cs="新細明體-WinCharSetFFFF-H" w:hint="eastAsia"/>
        </w:rPr>
        <w:t>為一黑色固體</w:t>
      </w:r>
      <w:r w:rsidRPr="004B4393">
        <w:rPr>
          <w:rFonts w:cs="新細明體-WinCharSetFFFF-H"/>
        </w:rPr>
        <w:t xml:space="preserve">　</w:t>
      </w:r>
      <w:r w:rsidRPr="004B4393">
        <w:rPr>
          <w:rFonts w:cs="新細明體-WinCharSetFFFF-H"/>
        </w:rPr>
        <w:t>(C)</w:t>
      </w:r>
      <w:r w:rsidRPr="004B4393">
        <w:rPr>
          <w:rFonts w:cs="新細明體-WinCharSetFFFF-H" w:hint="eastAsia"/>
        </w:rPr>
        <w:t xml:space="preserve"> </w:t>
      </w:r>
      <w:r w:rsidRPr="004B4393">
        <w:rPr>
          <w:rFonts w:cs="TimesNewRoman"/>
        </w:rPr>
        <w:t>Zn</w:t>
      </w:r>
      <w:r w:rsidRPr="004B4393">
        <w:rPr>
          <w:rFonts w:cs="TimesNewRoman"/>
          <w:szCs w:val="14"/>
          <w:vertAlign w:val="superscript"/>
        </w:rPr>
        <w:t>2+</w:t>
      </w:r>
      <w:r w:rsidRPr="004B4393">
        <w:rPr>
          <w:rFonts w:cs="TimesNewRoman" w:hint="eastAsia"/>
          <w:szCs w:val="14"/>
          <w:vertAlign w:val="superscript"/>
        </w:rPr>
        <w:t xml:space="preserve"> </w:t>
      </w:r>
      <w:r w:rsidRPr="004B4393">
        <w:rPr>
          <w:rFonts w:hAnsi="細明體" w:cs="新細明體-WinCharSetFFFF-H" w:hint="eastAsia"/>
        </w:rPr>
        <w:t>的四配位錯合物中，可能為平面四方形或四面體結構</w:t>
      </w:r>
      <w:r w:rsidRPr="004B4393">
        <w:rPr>
          <w:rFonts w:cs="新細明體-WinCharSetFFFF-H"/>
        </w:rPr>
        <w:t xml:space="preserve">　</w:t>
      </w:r>
      <w:r w:rsidRPr="004B4393">
        <w:rPr>
          <w:rFonts w:cs="新細明體-WinCharSetFFFF-H"/>
        </w:rPr>
        <w:t>(D)</w:t>
      </w:r>
      <w:r w:rsidRPr="004B4393">
        <w:rPr>
          <w:rFonts w:hAnsi="細明體" w:cs="新細明體-WinCharSetFFFF-H" w:hint="eastAsia"/>
        </w:rPr>
        <w:t>與銅的合金稱為青銅</w:t>
      </w:r>
      <w:r w:rsidRPr="004B439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為白色固體</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僅具有四面體形錯合物</w:t>
      </w:r>
      <w:r w:rsidRPr="00CA77BF">
        <w:rPr>
          <w:rFonts w:cs="新細明體-WinCharSetFFFF-H"/>
        </w:rPr>
        <w:t xml:space="preserve">　</w:t>
      </w:r>
      <w:r w:rsidRPr="00CA77BF">
        <w:rPr>
          <w:rFonts w:cs="新細明體-WinCharSetFFFF-H"/>
        </w:rPr>
        <w:t>(D)</w:t>
      </w:r>
      <w:r w:rsidRPr="00CA77BF">
        <w:rPr>
          <w:rFonts w:hAnsi="細明體" w:cs="新細明體-WinCharSetFFFF-H" w:hint="eastAsia"/>
        </w:rPr>
        <w:t>與銅的合金為黃銅</w:t>
      </w:r>
    </w:p>
    <w:p w:rsidR="00CA77BF" w:rsidRPr="00237A73" w:rsidRDefault="00CA77BF" w:rsidP="00CA77BF">
      <w:pPr>
        <w:ind w:left="454" w:hanging="454"/>
      </w:pPr>
      <w:r>
        <w:rPr>
          <w:rFonts w:ascii="新細明體" w:eastAsia="新細明體" w:hAnsi="新細明體"/>
          <w:sz w:val="24"/>
        </w:rPr>
        <w:t xml:space="preserve">58. </w:t>
      </w:r>
      <w:r w:rsidRPr="00237A73">
        <w:rPr>
          <w:rFonts w:hAnsi="細明體" w:cs="新細明體-WinCharSetFFFF-H" w:hint="eastAsia"/>
        </w:rPr>
        <w:t>下列有關第一列過渡金屬元素的敘述，何者</w:t>
      </w:r>
      <w:r w:rsidRPr="00237A73">
        <w:rPr>
          <w:rFonts w:hAnsi="細明體" w:cs="新細明體-WinCharSetFFFF-H" w:hint="eastAsia"/>
          <w:u w:val="wave"/>
        </w:rPr>
        <w:t>有誤</w:t>
      </w:r>
      <w:r w:rsidRPr="00237A73">
        <w:rPr>
          <w:rFonts w:hAnsi="細明體" w:cs="新細明體-WinCharSetFFFF-H" w:hint="eastAsia"/>
        </w:rPr>
        <w:t>？</w:t>
      </w:r>
      <w:r w:rsidRPr="00237A73">
        <w:rPr>
          <w:rFonts w:cs="新細明體-WinCharSetFFFF-H"/>
        </w:rPr>
        <w:t xml:space="preserve">　</w:t>
      </w:r>
      <w:r w:rsidRPr="00237A73">
        <w:rPr>
          <w:rFonts w:cs="新細明體-WinCharSetFFFF-H"/>
        </w:rPr>
        <w:t>(A)</w:t>
      </w:r>
      <w:r w:rsidRPr="00237A73">
        <w:rPr>
          <w:rFonts w:cs="新細明體-WinCharSetFFFF-H" w:hint="eastAsia"/>
        </w:rPr>
        <w:t xml:space="preserve"> </w:t>
      </w:r>
      <w:r w:rsidRPr="00237A73">
        <w:rPr>
          <w:rFonts w:cs="TimesNewRoman"/>
        </w:rPr>
        <w:t>Cr</w:t>
      </w:r>
      <w:r w:rsidRPr="00237A73">
        <w:rPr>
          <w:rFonts w:hAnsi="細明體" w:cs="新細明體-WinCharSetFFFF-H" w:hint="eastAsia"/>
        </w:rPr>
        <w:t>基態電子組態：</w:t>
      </w:r>
      <w:r w:rsidRPr="00237A73">
        <w:rPr>
          <w:rFonts w:cs="TimesNewRoman"/>
        </w:rPr>
        <w:t>[Ar]4s</w:t>
      </w:r>
      <w:r w:rsidRPr="00237A73">
        <w:rPr>
          <w:rFonts w:cs="TimesNewRoman"/>
          <w:szCs w:val="14"/>
          <w:vertAlign w:val="superscript"/>
        </w:rPr>
        <w:t>1</w:t>
      </w:r>
      <w:r w:rsidRPr="00237A73">
        <w:rPr>
          <w:rFonts w:cs="TimesNewRoman"/>
        </w:rPr>
        <w:t>3d</w:t>
      </w:r>
      <w:r w:rsidRPr="00237A73">
        <w:rPr>
          <w:rFonts w:cs="TimesNewRoman"/>
          <w:szCs w:val="14"/>
          <w:vertAlign w:val="superscript"/>
        </w:rPr>
        <w:t>5</w:t>
      </w:r>
      <w:r w:rsidRPr="00237A73">
        <w:rPr>
          <w:rFonts w:cs="TimesNewRoman"/>
          <w:szCs w:val="14"/>
        </w:rPr>
        <w:t xml:space="preserve">　</w:t>
      </w:r>
      <w:r w:rsidRPr="00237A73">
        <w:rPr>
          <w:rFonts w:cs="TimesNewRoman"/>
          <w:szCs w:val="14"/>
        </w:rPr>
        <w:t>(B)</w:t>
      </w:r>
      <w:r w:rsidRPr="00237A73">
        <w:rPr>
          <w:rFonts w:cs="TimesNewRoman" w:hint="eastAsia"/>
          <w:szCs w:val="14"/>
        </w:rPr>
        <w:t xml:space="preserve"> </w:t>
      </w:r>
      <w:r w:rsidRPr="00237A73">
        <w:rPr>
          <w:rFonts w:cs="TimesNewRoman"/>
        </w:rPr>
        <w:t>Cu</w:t>
      </w:r>
      <w:r w:rsidRPr="00237A73">
        <w:rPr>
          <w:rFonts w:hAnsi="細明體" w:cs="新細明體-WinCharSetFFFF-H" w:hint="eastAsia"/>
        </w:rPr>
        <w:t>與濃硝酸反應會產生紅棕色氣體</w:t>
      </w:r>
      <w:r w:rsidRPr="00237A73">
        <w:rPr>
          <w:rFonts w:cs="新細明體-WinCharSetFFFF-H"/>
        </w:rPr>
        <w:t xml:space="preserve">　</w:t>
      </w:r>
      <w:r w:rsidRPr="00237A73">
        <w:rPr>
          <w:rFonts w:cs="新細明體-WinCharSetFFFF-H"/>
        </w:rPr>
        <w:t>(C)</w:t>
      </w:r>
      <w:r w:rsidRPr="00237A73">
        <w:rPr>
          <w:rFonts w:cs="新細明體-WinCharSetFFFF-H" w:hint="eastAsia"/>
        </w:rPr>
        <w:t xml:space="preserve"> </w:t>
      </w:r>
      <w:r w:rsidRPr="00237A73">
        <w:rPr>
          <w:rFonts w:cs="TimesNewRoman"/>
        </w:rPr>
        <w:t>Mn</w:t>
      </w:r>
      <w:r w:rsidRPr="00237A73">
        <w:rPr>
          <w:rFonts w:hAnsi="細明體" w:cs="新細明體-WinCharSetFFFF-H" w:hint="eastAsia"/>
        </w:rPr>
        <w:t>具有</w:t>
      </w:r>
      <w:r w:rsidRPr="00237A73">
        <w:rPr>
          <w:rFonts w:cs="TimesNewRoman"/>
        </w:rPr>
        <w:t>+2</w:t>
      </w:r>
      <w:r w:rsidRPr="00237A73">
        <w:rPr>
          <w:rFonts w:hAnsi="細明體" w:cs="新細明體-WinCharSetFFFF-H" w:hint="eastAsia"/>
        </w:rPr>
        <w:t>、</w:t>
      </w:r>
      <w:r w:rsidRPr="00237A73">
        <w:rPr>
          <w:rFonts w:cs="TimesNewRoman"/>
        </w:rPr>
        <w:t>+3</w:t>
      </w:r>
      <w:r w:rsidRPr="00237A73">
        <w:rPr>
          <w:rFonts w:hAnsi="細明體" w:cs="新細明體-WinCharSetFFFF-H" w:hint="eastAsia"/>
        </w:rPr>
        <w:t>、</w:t>
      </w:r>
      <w:r w:rsidRPr="00237A73">
        <w:rPr>
          <w:rFonts w:cs="TimesNewRoman"/>
        </w:rPr>
        <w:t>+4</w:t>
      </w:r>
      <w:r w:rsidRPr="00237A73">
        <w:rPr>
          <w:rFonts w:hAnsi="細明體" w:cs="新細明體-WinCharSetFFFF-H" w:hint="eastAsia"/>
        </w:rPr>
        <w:t>、</w:t>
      </w:r>
      <w:r w:rsidRPr="00237A73">
        <w:rPr>
          <w:rFonts w:cs="TimesNewRoman"/>
        </w:rPr>
        <w:t>+5</w:t>
      </w:r>
      <w:r w:rsidRPr="00237A73">
        <w:rPr>
          <w:rFonts w:hAnsi="細明體" w:cs="新細明體-WinCharSetFFFF-H" w:hint="eastAsia"/>
        </w:rPr>
        <w:t>、</w:t>
      </w:r>
      <w:r w:rsidRPr="00237A73">
        <w:rPr>
          <w:rFonts w:cs="TimesNewRoman"/>
        </w:rPr>
        <w:t>+6</w:t>
      </w:r>
      <w:r w:rsidRPr="00237A73">
        <w:rPr>
          <w:rFonts w:hAnsi="細明體" w:cs="新細明體-WinCharSetFFFF-H" w:hint="eastAsia"/>
        </w:rPr>
        <w:t>、</w:t>
      </w:r>
      <w:r w:rsidRPr="00237A73">
        <w:rPr>
          <w:rFonts w:cs="TimesNewRoman"/>
        </w:rPr>
        <w:t>+7</w:t>
      </w:r>
      <w:r w:rsidRPr="00237A73">
        <w:rPr>
          <w:rFonts w:hAnsi="細明體" w:cs="新細明體-WinCharSetFFFF-H" w:hint="eastAsia"/>
        </w:rPr>
        <w:t>等氧化數</w:t>
      </w:r>
      <w:r w:rsidRPr="00237A73">
        <w:rPr>
          <w:rFonts w:cs="新細明體-WinCharSetFFFF-H"/>
        </w:rPr>
        <w:t xml:space="preserve">　</w:t>
      </w:r>
      <w:r w:rsidRPr="00237A73">
        <w:rPr>
          <w:rFonts w:cs="新細明體-WinCharSetFFFF-H"/>
        </w:rPr>
        <w:t>(D)</w:t>
      </w:r>
      <w:r w:rsidRPr="00237A73">
        <w:rPr>
          <w:rFonts w:cs="新細明體-WinCharSetFFFF-H" w:hint="eastAsia"/>
        </w:rPr>
        <w:t xml:space="preserve"> </w:t>
      </w:r>
      <w:r w:rsidRPr="00237A73">
        <w:rPr>
          <w:rFonts w:cs="TimesNewRoman"/>
        </w:rPr>
        <w:t>Ni(CO)</w:t>
      </w:r>
      <w:r w:rsidRPr="00237A73">
        <w:rPr>
          <w:rFonts w:cs="TimesNewRoman"/>
          <w:szCs w:val="14"/>
          <w:vertAlign w:val="subscript"/>
        </w:rPr>
        <w:t>4</w:t>
      </w:r>
      <w:r w:rsidRPr="00237A73">
        <w:rPr>
          <w:rFonts w:hAnsi="細明體" w:cs="新細明體-WinCharSetFFFF-H" w:hint="eastAsia"/>
        </w:rPr>
        <w:t>為正四面體結構</w:t>
      </w:r>
      <w:r w:rsidRPr="00237A73">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Cu</w:t>
      </w:r>
      <w:r w:rsidRPr="00CA77BF">
        <w:rPr>
          <w:rFonts w:hAnsi="細明體" w:cs="新細明體-WinCharSetFFFF-H" w:hint="eastAsia"/>
        </w:rPr>
        <w:t>與濃硝酸反應生成紅棕色</w:t>
      </w:r>
      <w:r w:rsidRPr="00CA77BF">
        <w:rPr>
          <w:rFonts w:cs="TimesNewRoman"/>
        </w:rPr>
        <w:t>NO</w:t>
      </w:r>
      <w:r w:rsidRPr="00CA77BF">
        <w:rPr>
          <w:rFonts w:cs="TimesNewRoman"/>
          <w:szCs w:val="14"/>
          <w:vertAlign w:val="subscript"/>
        </w:rPr>
        <w:t>2</w:t>
      </w:r>
      <w:r w:rsidRPr="00CA77BF">
        <w:rPr>
          <w:rFonts w:cs="TimesNewRoman" w:hint="eastAsia"/>
          <w:szCs w:val="14"/>
        </w:rPr>
        <w:br/>
      </w:r>
      <w:r w:rsidRPr="00CA77BF">
        <w:rPr>
          <w:rFonts w:cs="TimesNewRoman"/>
        </w:rPr>
        <w:t>(C)</w:t>
      </w:r>
      <w:r w:rsidRPr="00CA77BF">
        <w:rPr>
          <w:rFonts w:cs="TimesNewRoman" w:hint="eastAsia"/>
        </w:rPr>
        <w:t xml:space="preserve"> </w:t>
      </w:r>
      <w:r w:rsidRPr="00CA77BF">
        <w:rPr>
          <w:rFonts w:cs="TimesNewRoman"/>
        </w:rPr>
        <w:t>Mn</w:t>
      </w:r>
      <w:r w:rsidRPr="00CA77BF">
        <w:rPr>
          <w:rFonts w:hAnsi="細明體" w:cs="新細明體-WinCharSetFFFF-H" w:hint="eastAsia"/>
        </w:rPr>
        <w:t>除元素態</w:t>
      </w:r>
      <w:r w:rsidRPr="00CA77BF">
        <w:rPr>
          <w:rFonts w:cs="TimesNewRoman"/>
        </w:rPr>
        <w:t>0</w:t>
      </w:r>
      <w:r w:rsidRPr="00CA77BF">
        <w:rPr>
          <w:rFonts w:hAnsi="細明體" w:cs="新細明體-WinCharSetFFFF-H" w:hint="eastAsia"/>
        </w:rPr>
        <w:t>價外，具有</w:t>
      </w:r>
      <w:r w:rsidRPr="00CA77BF">
        <w:rPr>
          <w:rFonts w:hAnsi="細明體" w:cs="新細明體-WinCharSetFFFF-H" w:hint="eastAsia"/>
          <w:vertAlign w:val="superscript"/>
        </w:rPr>
        <w:t xml:space="preserve"> </w:t>
      </w:r>
      <w:r w:rsidRPr="00CA77BF">
        <w:rPr>
          <w:rFonts w:hAnsi="細明體" w:cs="新細明體-WinCharSetFFFF-H" w:hint="eastAsia"/>
        </w:rPr>
        <w:t>+</w:t>
      </w:r>
      <w:r w:rsidRPr="00CA77BF">
        <w:rPr>
          <w:rFonts w:cs="TimesNewRoman"/>
        </w:rPr>
        <w:t>2</w:t>
      </w:r>
      <w:r w:rsidRPr="00CA77BF">
        <w:rPr>
          <w:rFonts w:hAnsi="細明體" w:cs="新細明體-WinCharSetFFFF-H" w:hint="eastAsia"/>
        </w:rPr>
        <w:t>、</w:t>
      </w:r>
      <w:r w:rsidRPr="00CA77BF">
        <w:rPr>
          <w:rFonts w:cs="TimesNewRoman"/>
        </w:rPr>
        <w:t>+3</w:t>
      </w:r>
      <w:r w:rsidRPr="00CA77BF">
        <w:rPr>
          <w:rFonts w:hAnsi="細明體" w:cs="新細明體-WinCharSetFFFF-H" w:hint="eastAsia"/>
        </w:rPr>
        <w:t>、</w:t>
      </w:r>
      <w:r w:rsidRPr="00CA77BF">
        <w:rPr>
          <w:rFonts w:cs="TimesNewRoman"/>
        </w:rPr>
        <w:t>+4</w:t>
      </w:r>
      <w:r w:rsidRPr="00CA77BF">
        <w:rPr>
          <w:rFonts w:hAnsi="細明體" w:cs="新細明體-WinCharSetFFFF-H" w:hint="eastAsia"/>
        </w:rPr>
        <w:t>、</w:t>
      </w:r>
      <w:r w:rsidRPr="00CA77BF">
        <w:rPr>
          <w:rFonts w:cs="TimesNewRoman"/>
        </w:rPr>
        <w:t>+6</w:t>
      </w:r>
      <w:r w:rsidRPr="00CA77BF">
        <w:rPr>
          <w:rFonts w:hAnsi="細明體" w:cs="新細明體-WinCharSetFFFF-H" w:hint="eastAsia"/>
        </w:rPr>
        <w:t>、</w:t>
      </w:r>
      <w:r w:rsidRPr="00CA77BF">
        <w:rPr>
          <w:rFonts w:cs="TimesNewRoman"/>
        </w:rPr>
        <w:t>+7</w:t>
      </w:r>
      <w:r w:rsidRPr="00CA77BF">
        <w:rPr>
          <w:rFonts w:hAnsi="細明體" w:cs="新細明體-WinCharSetFFFF-H" w:hint="eastAsia"/>
        </w:rPr>
        <w:t>等氧化數，不含</w:t>
      </w:r>
      <w:r w:rsidRPr="00CA77BF">
        <w:rPr>
          <w:rFonts w:cs="TimesNewRoman"/>
        </w:rPr>
        <w:t>+5</w:t>
      </w:r>
      <w:r w:rsidRPr="00CA77BF">
        <w:rPr>
          <w:rFonts w:hAnsi="細明體" w:cs="新細明體-WinCharSetFFFF-H" w:hint="eastAsia"/>
        </w:rPr>
        <w:t>價</w:t>
      </w:r>
    </w:p>
    <w:p w:rsidR="00CA77BF" w:rsidRPr="00C8515C" w:rsidRDefault="00CA77BF" w:rsidP="00CA77BF">
      <w:pPr>
        <w:ind w:left="454" w:hanging="454"/>
      </w:pPr>
      <w:r>
        <w:rPr>
          <w:rFonts w:ascii="新細明體" w:eastAsia="新細明體" w:hAnsi="新細明體"/>
          <w:sz w:val="24"/>
        </w:rPr>
        <w:t xml:space="preserve">59. </w:t>
      </w:r>
      <w:r w:rsidRPr="00C8515C">
        <w:rPr>
          <w:rFonts w:hAnsi="細明體" w:cs="新細明體-WinCharSetFFFF-H" w:hint="eastAsia"/>
        </w:rPr>
        <w:t>金屬與酸作用通常可以產生不同的氣體，下列各反應中，何者產生的氣體</w:t>
      </w:r>
      <w:r w:rsidRPr="00C8515C">
        <w:rPr>
          <w:rFonts w:cs="TimesNewRoman" w:hint="eastAsia"/>
        </w:rPr>
        <w:t>（</w:t>
      </w:r>
      <w:r w:rsidRPr="00C8515C">
        <w:rPr>
          <w:rFonts w:hAnsi="細明體" w:cs="新細明體-WinCharSetFFFF-H" w:hint="eastAsia"/>
        </w:rPr>
        <w:t>不含水蒸氣</w:t>
      </w:r>
      <w:r w:rsidRPr="00C8515C">
        <w:rPr>
          <w:rFonts w:cs="TimesNewRoman" w:hint="eastAsia"/>
        </w:rPr>
        <w:t>）</w:t>
      </w:r>
      <w:r w:rsidRPr="00C8515C">
        <w:rPr>
          <w:rFonts w:hAnsi="細明體" w:cs="新細明體-WinCharSetFFFF-H" w:hint="eastAsia"/>
        </w:rPr>
        <w:t>分子量最高？</w:t>
      </w:r>
      <w:r w:rsidRPr="00C8515C">
        <w:rPr>
          <w:rFonts w:cs="TimesNewRoman" w:hint="eastAsia"/>
        </w:rPr>
        <w:t>（</w:t>
      </w:r>
      <w:r w:rsidRPr="00C8515C">
        <w:rPr>
          <w:rFonts w:hAnsi="細明體" w:cs="新細明體-WinCharSetFFFF-H" w:hint="eastAsia"/>
        </w:rPr>
        <w:t>原子量：</w:t>
      </w:r>
      <w:r w:rsidRPr="00C8515C">
        <w:rPr>
          <w:rFonts w:cs="TimesNewRoman"/>
        </w:rPr>
        <w:t>S = 32</w:t>
      </w:r>
      <w:r w:rsidRPr="00C8515C">
        <w:rPr>
          <w:rFonts w:hAnsi="細明體" w:cs="新細明體-WinCharSetFFFF-H" w:hint="eastAsia"/>
        </w:rPr>
        <w:t>，</w:t>
      </w:r>
      <w:r w:rsidRPr="00C8515C">
        <w:rPr>
          <w:rFonts w:cs="TimesNewRoman"/>
        </w:rPr>
        <w:t>Cu = 63.5</w:t>
      </w:r>
      <w:r w:rsidRPr="00C8515C">
        <w:rPr>
          <w:rFonts w:hAnsi="細明體" w:cs="新細明體-WinCharSetFFFF-H" w:hint="eastAsia"/>
        </w:rPr>
        <w:t>，</w:t>
      </w:r>
      <w:r w:rsidRPr="00C8515C">
        <w:rPr>
          <w:rFonts w:cs="TimesNewRoman"/>
        </w:rPr>
        <w:t>Zn = 65.4</w:t>
      </w:r>
      <w:r w:rsidRPr="00C8515C">
        <w:rPr>
          <w:rFonts w:hAnsi="細明體" w:cs="新細明體-WinCharSetFFFF-H" w:hint="eastAsia"/>
        </w:rPr>
        <w:t>，</w:t>
      </w:r>
      <w:r w:rsidRPr="00C8515C">
        <w:rPr>
          <w:rFonts w:cs="TimesNewRoman"/>
        </w:rPr>
        <w:t>Na = 23.0</w:t>
      </w:r>
      <w:r w:rsidRPr="00C8515C">
        <w:rPr>
          <w:rFonts w:cs="TimesNewRoman" w:hint="eastAsia"/>
        </w:rPr>
        <w:t>）</w:t>
      </w:r>
      <w:r w:rsidRPr="00C8515C">
        <w:rPr>
          <w:rFonts w:cs="TimesNewRoman"/>
        </w:rPr>
        <w:t xml:space="preserve">　</w:t>
      </w:r>
      <w:r w:rsidRPr="00C8515C">
        <w:rPr>
          <w:rFonts w:cs="TimesNewRoman"/>
        </w:rPr>
        <w:t>(A)</w:t>
      </w:r>
      <w:r w:rsidRPr="00C8515C">
        <w:rPr>
          <w:rFonts w:hAnsi="細明體" w:cs="新細明體-WinCharSetFFFF-H" w:hint="eastAsia"/>
        </w:rPr>
        <w:t>濃硫酸與銅</w:t>
      </w:r>
      <w:r w:rsidRPr="00C8515C">
        <w:rPr>
          <w:rFonts w:cs="新細明體-WinCharSetFFFF-H"/>
        </w:rPr>
        <w:t xml:space="preserve">　</w:t>
      </w:r>
      <w:r w:rsidRPr="00C8515C">
        <w:rPr>
          <w:rFonts w:cs="新細明體-WinCharSetFFFF-H"/>
        </w:rPr>
        <w:t>(B)</w:t>
      </w:r>
      <w:r w:rsidRPr="00C8515C">
        <w:rPr>
          <w:rFonts w:hAnsi="細明體" w:cs="新細明體-WinCharSetFFFF-H" w:hint="eastAsia"/>
        </w:rPr>
        <w:t xml:space="preserve">濃硝酸與鋅　</w:t>
      </w:r>
      <w:r w:rsidRPr="00C8515C">
        <w:rPr>
          <w:rFonts w:cs="TimesNewRoman"/>
        </w:rPr>
        <w:t>(C)</w:t>
      </w:r>
      <w:r w:rsidRPr="00C8515C">
        <w:rPr>
          <w:rFonts w:hAnsi="細明體" w:cs="新細明體-WinCharSetFFFF-H" w:hint="eastAsia"/>
        </w:rPr>
        <w:t>鹽酸與鐵</w:t>
      </w:r>
      <w:r w:rsidRPr="00C8515C">
        <w:rPr>
          <w:rFonts w:cs="新細明體-WinCharSetFFFF-H"/>
        </w:rPr>
        <w:t xml:space="preserve">　</w:t>
      </w:r>
      <w:r w:rsidRPr="00C8515C">
        <w:rPr>
          <w:rFonts w:cs="新細明體-WinCharSetFFFF-H"/>
        </w:rPr>
        <w:t>(D)</w:t>
      </w:r>
      <w:r w:rsidRPr="00C8515C">
        <w:rPr>
          <w:rFonts w:hAnsi="細明體" w:cs="新細明體-WinCharSetFFFF-H" w:hint="eastAsia"/>
        </w:rPr>
        <w:t>稀硝酸與銀</w:t>
      </w:r>
      <w:r w:rsidRPr="00C8515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SO</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NO</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H</w:t>
      </w:r>
      <w:r w:rsidRPr="00CA77BF">
        <w:rPr>
          <w:rFonts w:cs="TimesNewRoman"/>
          <w:szCs w:val="14"/>
          <w:vertAlign w:val="subscript"/>
          <w:lang w:val="pt-BR"/>
        </w:rPr>
        <w:t>2</w:t>
      </w:r>
      <w:r w:rsidRPr="00CA77BF">
        <w:rPr>
          <w:rFonts w:cs="TimesNewRoman"/>
          <w:szCs w:val="14"/>
        </w:rPr>
        <w:t xml:space="preserve">　</w:t>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NO</w:t>
      </w:r>
    </w:p>
    <w:p w:rsidR="00CA77BF" w:rsidRPr="00920801" w:rsidRDefault="00CA77BF" w:rsidP="00CA77BF">
      <w:pPr>
        <w:ind w:left="454" w:hanging="454"/>
      </w:pPr>
      <w:r>
        <w:rPr>
          <w:rFonts w:ascii="新細明體" w:eastAsia="新細明體" w:hAnsi="新細明體"/>
          <w:sz w:val="24"/>
        </w:rPr>
        <w:t xml:space="preserve">60. </w:t>
      </w:r>
      <w:r w:rsidRPr="00920801">
        <w:rPr>
          <w:rFonts w:hAnsi="細明體" w:cs="新細明體-WinCharSetFFFF-H" w:hint="eastAsia"/>
        </w:rPr>
        <w:t>鐵釘在下列哪種環境下</w:t>
      </w:r>
      <w:r w:rsidRPr="00920801">
        <w:rPr>
          <w:rFonts w:hAnsi="細明體" w:cs="新細明體-WinCharSetFFFF-H" w:hint="eastAsia"/>
          <w:u w:val="wave"/>
        </w:rPr>
        <w:t>不易</w:t>
      </w:r>
      <w:r w:rsidRPr="00920801">
        <w:rPr>
          <w:rFonts w:hAnsi="細明體" w:cs="新細明體-WinCharSetFFFF-H" w:hint="eastAsia"/>
        </w:rPr>
        <w:t>生鏽？</w:t>
      </w:r>
      <w:r w:rsidRPr="00920801">
        <w:rPr>
          <w:rFonts w:cs="新細明體-WinCharSetFFFF-H"/>
        </w:rPr>
        <w:t xml:space="preserve">　</w:t>
      </w:r>
      <w:r w:rsidRPr="00920801">
        <w:rPr>
          <w:rFonts w:cs="新細明體-WinCharSetFFFF-H"/>
        </w:rPr>
        <w:t>(A)</w:t>
      </w:r>
      <w:r w:rsidRPr="00920801">
        <w:rPr>
          <w:rFonts w:hAnsi="細明體" w:cs="新細明體-WinCharSetFFFF-H" w:hint="eastAsia"/>
        </w:rPr>
        <w:t>潮溼環境</w:t>
      </w:r>
      <w:r w:rsidRPr="00920801">
        <w:rPr>
          <w:rFonts w:cs="新細明體-WinCharSetFFFF-H"/>
        </w:rPr>
        <w:t xml:space="preserve">　</w:t>
      </w:r>
      <w:r w:rsidRPr="00920801">
        <w:rPr>
          <w:rFonts w:cs="新細明體-WinCharSetFFFF-H"/>
        </w:rPr>
        <w:t>(B)</w:t>
      </w:r>
      <w:r w:rsidRPr="00920801">
        <w:rPr>
          <w:rFonts w:hAnsi="細明體" w:cs="新細明體-WinCharSetFFFF-H" w:hint="eastAsia"/>
        </w:rPr>
        <w:t>稀鹽酸溶液內</w:t>
      </w:r>
      <w:r w:rsidRPr="00920801">
        <w:rPr>
          <w:rFonts w:cs="新細明體-WinCharSetFFFF-H"/>
        </w:rPr>
        <w:t xml:space="preserve">　</w:t>
      </w:r>
      <w:r w:rsidRPr="00920801">
        <w:rPr>
          <w:rFonts w:cs="新細明體-WinCharSetFFFF-H"/>
        </w:rPr>
        <w:t>(C)</w:t>
      </w:r>
      <w:r w:rsidRPr="00920801">
        <w:rPr>
          <w:rFonts w:hAnsi="細明體" w:cs="新細明體-WinCharSetFFFF-H" w:hint="eastAsia"/>
        </w:rPr>
        <w:t xml:space="preserve">常受到撞擊或彎曲　</w:t>
      </w:r>
      <w:r w:rsidRPr="00920801">
        <w:rPr>
          <w:rFonts w:cs="TimesNewRoman"/>
        </w:rPr>
        <w:t>(D)</w:t>
      </w:r>
      <w:r w:rsidRPr="00920801">
        <w:rPr>
          <w:rFonts w:hAnsi="細明體" w:cs="新細明體-WinCharSetFFFF-H" w:hint="eastAsia"/>
        </w:rPr>
        <w:t>表面鍍鉻</w:t>
      </w:r>
      <w:r w:rsidRPr="0092080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鐵在潮溼或有酸性的環境下易生鏽，常受撞擊或彎曲也會使電子更易游離；可於鐵的表面鍍上活性較高的金屬使其不易氧化</w:t>
      </w:r>
    </w:p>
    <w:p w:rsidR="00CA77BF" w:rsidRPr="00F250E3" w:rsidRDefault="00CA77BF" w:rsidP="00CA77BF">
      <w:pPr>
        <w:ind w:left="454" w:hanging="454"/>
        <w:rPr>
          <w:szCs w:val="14"/>
        </w:rPr>
      </w:pPr>
      <w:r>
        <w:rPr>
          <w:rFonts w:ascii="新細明體" w:eastAsia="新細明體" w:hAnsi="新細明體"/>
          <w:sz w:val="24"/>
        </w:rPr>
        <w:t xml:space="preserve">61. </w:t>
      </w:r>
      <w:r w:rsidRPr="00F250E3">
        <w:rPr>
          <w:rFonts w:hAnsi="細明體" w:cs="新細明體-WinCharSetFFFF-H" w:hint="eastAsia"/>
        </w:rPr>
        <w:t>下列各錯合物何者價電子組態為</w:t>
      </w:r>
      <w:r w:rsidRPr="00F250E3">
        <w:rPr>
          <w:rFonts w:cs="TimesNewRoman"/>
        </w:rPr>
        <w:t>d</w:t>
      </w:r>
      <w:r w:rsidRPr="00F250E3">
        <w:rPr>
          <w:rFonts w:cs="TimesNewRoman"/>
          <w:szCs w:val="14"/>
          <w:vertAlign w:val="superscript"/>
        </w:rPr>
        <w:t>5</w:t>
      </w:r>
      <w:r w:rsidRPr="00F250E3">
        <w:rPr>
          <w:rFonts w:hAnsi="細明體" w:cs="新細明體-WinCharSetFFFF-H" w:hint="eastAsia"/>
        </w:rPr>
        <w:t>？</w:t>
      </w:r>
      <w:r w:rsidRPr="00F250E3">
        <w:rPr>
          <w:rFonts w:cs="新細明體-WinCharSetFFFF-H"/>
        </w:rPr>
        <w:t xml:space="preserve">　</w:t>
      </w:r>
      <w:r w:rsidRPr="00F250E3">
        <w:rPr>
          <w:rFonts w:cs="新細明體-WinCharSetFFFF-H"/>
          <w:lang w:val="pt-BR"/>
        </w:rPr>
        <w:t>(A)</w:t>
      </w:r>
      <w:r w:rsidRPr="00F250E3">
        <w:rPr>
          <w:rFonts w:cs="新細明體-WinCharSetFFFF-H" w:hint="eastAsia"/>
          <w:lang w:val="pt-BR"/>
        </w:rPr>
        <w:t xml:space="preserve"> </w:t>
      </w:r>
      <w:r w:rsidRPr="00F250E3">
        <w:rPr>
          <w:rFonts w:cs="TimesNewRoman"/>
          <w:lang w:val="pt-BR"/>
        </w:rPr>
        <w:t>Cr(NH</w:t>
      </w:r>
      <w:r w:rsidRPr="00F250E3">
        <w:rPr>
          <w:rFonts w:cs="TimesNewRoman"/>
          <w:szCs w:val="14"/>
          <w:vertAlign w:val="subscript"/>
          <w:lang w:val="pt-BR"/>
        </w:rPr>
        <w:t>3</w:t>
      </w:r>
      <w:r w:rsidRPr="00F250E3">
        <w:rPr>
          <w:rFonts w:cs="TimesNewRoman"/>
          <w:lang w:val="pt-BR"/>
        </w:rPr>
        <w:t>)</w:t>
      </w:r>
      <w:r w:rsidRPr="00F250E3">
        <w:rPr>
          <w:rFonts w:cs="TimesNewRoman"/>
          <w:szCs w:val="14"/>
          <w:vertAlign w:val="subscript"/>
          <w:lang w:val="pt-BR"/>
        </w:rPr>
        <w:t>6</w:t>
      </w:r>
      <w:r w:rsidRPr="00F250E3">
        <w:rPr>
          <w:rFonts w:cs="TimesNewRoman"/>
          <w:szCs w:val="14"/>
          <w:vertAlign w:val="superscript"/>
          <w:lang w:val="pt-BR"/>
        </w:rPr>
        <w:t>3+</w:t>
      </w:r>
      <w:r w:rsidRPr="00F250E3">
        <w:rPr>
          <w:rFonts w:cs="TimesNewRoman"/>
          <w:szCs w:val="14"/>
        </w:rPr>
        <w:t xml:space="preserve">　</w:t>
      </w:r>
      <w:r w:rsidRPr="00F250E3">
        <w:rPr>
          <w:rFonts w:cs="TimesNewRoman"/>
          <w:szCs w:val="14"/>
          <w:lang w:val="pt-BR"/>
        </w:rPr>
        <w:t>(B)</w:t>
      </w:r>
      <w:r w:rsidRPr="00F250E3">
        <w:rPr>
          <w:rFonts w:cs="TimesNewRoman" w:hint="eastAsia"/>
          <w:szCs w:val="14"/>
          <w:lang w:val="pt-BR"/>
        </w:rPr>
        <w:t xml:space="preserve"> </w:t>
      </w:r>
      <w:r w:rsidRPr="00F250E3">
        <w:rPr>
          <w:rFonts w:cs="TimesNewRoman"/>
          <w:lang w:val="pt-BR"/>
        </w:rPr>
        <w:t>Fe(H</w:t>
      </w:r>
      <w:r w:rsidRPr="00F250E3">
        <w:rPr>
          <w:rFonts w:cs="TimesNewRoman"/>
          <w:szCs w:val="14"/>
          <w:vertAlign w:val="subscript"/>
          <w:lang w:val="pt-BR"/>
        </w:rPr>
        <w:t>2</w:t>
      </w:r>
      <w:r w:rsidRPr="00F250E3">
        <w:rPr>
          <w:rFonts w:cs="TimesNewRoman"/>
          <w:lang w:val="pt-BR"/>
        </w:rPr>
        <w:t>O)</w:t>
      </w:r>
      <w:r w:rsidRPr="00F250E3">
        <w:rPr>
          <w:rFonts w:cs="TimesNewRoman"/>
          <w:szCs w:val="14"/>
          <w:vertAlign w:val="subscript"/>
          <w:lang w:val="pt-BR"/>
        </w:rPr>
        <w:t>6</w:t>
      </w:r>
      <w:r w:rsidRPr="00F250E3">
        <w:rPr>
          <w:rFonts w:cs="TimesNewRoman"/>
          <w:szCs w:val="14"/>
          <w:vertAlign w:val="superscript"/>
          <w:lang w:val="pt-BR"/>
        </w:rPr>
        <w:t>3+</w:t>
      </w:r>
      <w:r w:rsidRPr="00F250E3">
        <w:rPr>
          <w:rFonts w:cs="TimesNewRoman"/>
          <w:szCs w:val="14"/>
        </w:rPr>
        <w:t xml:space="preserve">　</w:t>
      </w:r>
      <w:r w:rsidRPr="00F250E3">
        <w:rPr>
          <w:rFonts w:cs="TimesNewRoman"/>
          <w:szCs w:val="14"/>
          <w:lang w:val="pt-BR"/>
        </w:rPr>
        <w:t>(C)</w:t>
      </w:r>
      <w:r w:rsidRPr="00F250E3">
        <w:rPr>
          <w:rFonts w:cs="TimesNewRoman" w:hint="eastAsia"/>
          <w:szCs w:val="14"/>
          <w:lang w:val="pt-BR"/>
        </w:rPr>
        <w:t xml:space="preserve"> </w:t>
      </w:r>
      <w:r w:rsidRPr="00F250E3">
        <w:rPr>
          <w:rFonts w:cs="TimesNewRoman"/>
          <w:lang w:val="pt-BR"/>
        </w:rPr>
        <w:t>Co(CN)</w:t>
      </w:r>
      <w:r w:rsidRPr="00F250E3">
        <w:rPr>
          <w:rFonts w:cs="TimesNewRoman"/>
          <w:szCs w:val="14"/>
          <w:vertAlign w:val="subscript"/>
          <w:lang w:val="pt-BR"/>
        </w:rPr>
        <w:t>6</w:t>
      </w:r>
      <w:r w:rsidRPr="00F250E3">
        <w:rPr>
          <w:rFonts w:cs="TimesNewRoman"/>
          <w:szCs w:val="14"/>
          <w:vertAlign w:val="superscript"/>
          <w:lang w:val="pt-BR"/>
        </w:rPr>
        <w:t>3</w:t>
      </w:r>
      <w:r w:rsidRPr="00F250E3">
        <w:rPr>
          <w:rFonts w:cs="Symbol"/>
          <w:szCs w:val="14"/>
          <w:vertAlign w:val="superscript"/>
        </w:rPr>
        <w:sym w:font="Symbol" w:char="F02D"/>
      </w:r>
      <w:r w:rsidRPr="00F250E3">
        <w:rPr>
          <w:rFonts w:cs="Symbol"/>
          <w:szCs w:val="14"/>
        </w:rPr>
        <w:t xml:space="preserve">　</w:t>
      </w:r>
      <w:r w:rsidRPr="00F250E3">
        <w:rPr>
          <w:rFonts w:cs="Symbol"/>
          <w:szCs w:val="14"/>
          <w:lang w:val="pt-BR"/>
        </w:rPr>
        <w:t>(D)</w:t>
      </w:r>
      <w:r w:rsidRPr="00F250E3">
        <w:rPr>
          <w:rFonts w:cs="Symbol" w:hint="eastAsia"/>
          <w:szCs w:val="14"/>
          <w:lang w:val="pt-BR"/>
        </w:rPr>
        <w:t xml:space="preserve"> </w:t>
      </w:r>
      <w:r w:rsidRPr="00F250E3">
        <w:rPr>
          <w:rFonts w:cs="TimesNewRoman"/>
          <w:lang w:val="pt-BR"/>
        </w:rPr>
        <w:t>NiCl</w:t>
      </w:r>
      <w:r w:rsidRPr="00F250E3">
        <w:rPr>
          <w:rFonts w:cs="TimesNewRoman"/>
          <w:szCs w:val="14"/>
          <w:vertAlign w:val="subscript"/>
          <w:lang w:val="pt-BR"/>
        </w:rPr>
        <w:t>4</w:t>
      </w:r>
      <w:r w:rsidRPr="00F250E3">
        <w:rPr>
          <w:rFonts w:cs="TimesNewRoman"/>
          <w:szCs w:val="14"/>
          <w:vertAlign w:val="superscript"/>
          <w:lang w:val="pt-BR"/>
        </w:rPr>
        <w:t>2</w:t>
      </w:r>
      <w:r w:rsidRPr="00F250E3">
        <w:rPr>
          <w:rFonts w:cs="Symbol"/>
          <w:szCs w:val="14"/>
          <w:vertAlign w:val="superscript"/>
        </w:rPr>
        <w:sym w:font="Symbol" w:char="F02D"/>
      </w:r>
      <w:r w:rsidRPr="00F250E3">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w:t>
      </w:r>
    </w:p>
    <w:p w:rsidR="00CA77BF" w:rsidRPr="00CA77BF" w:rsidRDefault="00CA77BF" w:rsidP="00CA77BF">
      <w:pPr>
        <w:ind w:left="1378" w:hanging="981"/>
        <w:rPr>
          <w:rFonts w:cs="TimesNewRoman"/>
          <w:szCs w:val="14"/>
          <w:vertAlign w:val="super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cs="TimesNewRoman" w:hint="eastAsia"/>
          <w:lang w:val="pt-BR"/>
        </w:rPr>
        <w:t xml:space="preserve"> </w:t>
      </w:r>
      <w:r w:rsidRPr="00CA77BF">
        <w:rPr>
          <w:rFonts w:cs="TimesNewRoman"/>
          <w:lang w:val="pt-BR"/>
        </w:rPr>
        <w:t>Cr</w:t>
      </w:r>
      <w:r w:rsidRPr="00CA77BF">
        <w:rPr>
          <w:rFonts w:cs="TimesNewRoman"/>
          <w:szCs w:val="14"/>
          <w:vertAlign w:val="superscript"/>
          <w:lang w:val="pt-BR"/>
        </w:rPr>
        <w:t>3+</w:t>
      </w:r>
      <w:r w:rsidRPr="00CA77BF">
        <w:rPr>
          <w:rFonts w:hAnsi="細明體" w:cs="新細明體-WinCharSetFFFF-H" w:hint="eastAsia"/>
          <w:lang w:val="pt-BR"/>
        </w:rPr>
        <w:t>：</w:t>
      </w:r>
      <w:r w:rsidRPr="00CA77BF">
        <w:rPr>
          <w:rFonts w:cs="TimesNewRoman"/>
          <w:lang w:val="pt-BR"/>
        </w:rPr>
        <w:t>d</w:t>
      </w:r>
      <w:r w:rsidRPr="00CA77BF">
        <w:rPr>
          <w:rFonts w:cs="TimesNewRoman"/>
          <w:szCs w:val="14"/>
          <w:vertAlign w:val="superscript"/>
          <w:lang w:val="pt-BR"/>
        </w:rPr>
        <w:t>3</w:t>
      </w:r>
      <w:r w:rsidRPr="00CA77BF">
        <w:rPr>
          <w:rFonts w:cs="TimesNewRoman"/>
          <w:szCs w:val="14"/>
        </w:rPr>
        <w:t xml:space="preserve">　</w:t>
      </w:r>
      <w:r w:rsidRPr="00CA77BF">
        <w:rPr>
          <w:rFonts w:cs="TimesNewRoman"/>
          <w:szCs w:val="14"/>
          <w:lang w:val="pt-BR"/>
        </w:rPr>
        <w:t>(B)</w:t>
      </w:r>
      <w:r w:rsidRPr="00CA77BF">
        <w:rPr>
          <w:rFonts w:cs="TimesNewRoman" w:hint="eastAsia"/>
          <w:szCs w:val="14"/>
          <w:lang w:val="pt-BR"/>
        </w:rPr>
        <w:t xml:space="preserve"> </w:t>
      </w:r>
      <w:r w:rsidRPr="00CA77BF">
        <w:rPr>
          <w:rFonts w:cs="TimesNewRoman"/>
          <w:lang w:val="pt-BR"/>
        </w:rPr>
        <w:t>Fe</w:t>
      </w:r>
      <w:r w:rsidRPr="00CA77BF">
        <w:rPr>
          <w:rFonts w:cs="TimesNewRoman"/>
          <w:szCs w:val="14"/>
          <w:vertAlign w:val="superscript"/>
          <w:lang w:val="pt-BR"/>
        </w:rPr>
        <w:t>3+</w:t>
      </w:r>
      <w:r w:rsidRPr="00CA77BF">
        <w:rPr>
          <w:rFonts w:hAnsi="細明體" w:cs="新細明體-WinCharSetFFFF-H" w:hint="eastAsia"/>
          <w:lang w:val="pt-BR"/>
        </w:rPr>
        <w:t>：</w:t>
      </w:r>
      <w:r w:rsidRPr="00CA77BF">
        <w:rPr>
          <w:rFonts w:cs="TimesNewRoman"/>
          <w:lang w:val="pt-BR"/>
        </w:rPr>
        <w:t>d</w:t>
      </w:r>
      <w:r w:rsidRPr="00CA77BF">
        <w:rPr>
          <w:rFonts w:cs="TimesNewRoman"/>
          <w:szCs w:val="14"/>
          <w:vertAlign w:val="superscript"/>
          <w:lang w:val="pt-BR"/>
        </w:rPr>
        <w:t>5</w:t>
      </w:r>
      <w:r w:rsidRPr="00CA77BF">
        <w:rPr>
          <w:rFonts w:cs="TimesNewRoman"/>
          <w:szCs w:val="14"/>
        </w:rPr>
        <w:t xml:space="preserve">　</w:t>
      </w:r>
      <w:r w:rsidRPr="00CA77BF">
        <w:rPr>
          <w:rFonts w:cs="TimesNewRoman"/>
          <w:szCs w:val="14"/>
          <w:lang w:val="pt-BR"/>
        </w:rPr>
        <w:t>(C)</w:t>
      </w:r>
      <w:r w:rsidRPr="00CA77BF">
        <w:rPr>
          <w:rFonts w:cs="TimesNewRoman" w:hint="eastAsia"/>
          <w:szCs w:val="14"/>
          <w:lang w:val="pt-BR"/>
        </w:rPr>
        <w:t xml:space="preserve"> </w:t>
      </w:r>
      <w:r w:rsidRPr="00CA77BF">
        <w:rPr>
          <w:rFonts w:cs="TimesNewRoman"/>
          <w:lang w:val="pt-BR"/>
        </w:rPr>
        <w:t>Co</w:t>
      </w:r>
      <w:r w:rsidRPr="00CA77BF">
        <w:rPr>
          <w:rFonts w:cs="TimesNewRoman"/>
          <w:szCs w:val="14"/>
          <w:vertAlign w:val="superscript"/>
          <w:lang w:val="pt-BR"/>
        </w:rPr>
        <w:t>3+</w:t>
      </w:r>
      <w:r w:rsidRPr="00CA77BF">
        <w:rPr>
          <w:rFonts w:hAnsi="細明體" w:cs="新細明體-WinCharSetFFFF-H" w:hint="eastAsia"/>
          <w:lang w:val="pt-BR"/>
        </w:rPr>
        <w:t>：</w:t>
      </w:r>
      <w:r w:rsidRPr="00CA77BF">
        <w:rPr>
          <w:rFonts w:cs="TimesNewRoman"/>
          <w:lang w:val="pt-BR"/>
        </w:rPr>
        <w:t>d</w:t>
      </w:r>
      <w:r w:rsidRPr="00CA77BF">
        <w:rPr>
          <w:rFonts w:cs="TimesNewRoman"/>
          <w:szCs w:val="14"/>
          <w:vertAlign w:val="superscript"/>
          <w:lang w:val="pt-BR"/>
        </w:rPr>
        <w:t>6</w:t>
      </w:r>
      <w:r w:rsidRPr="00CA77BF">
        <w:rPr>
          <w:rFonts w:cs="TimesNewRoman"/>
          <w:szCs w:val="14"/>
        </w:rPr>
        <w:t xml:space="preserve">　</w:t>
      </w:r>
      <w:r w:rsidRPr="00CA77BF">
        <w:rPr>
          <w:rFonts w:cs="TimesNewRoman"/>
          <w:szCs w:val="14"/>
          <w:lang w:val="pt-BR"/>
        </w:rPr>
        <w:t>(D)</w:t>
      </w:r>
      <w:r w:rsidRPr="00CA77BF">
        <w:rPr>
          <w:rFonts w:cs="TimesNewRoman" w:hint="eastAsia"/>
          <w:szCs w:val="14"/>
          <w:lang w:val="pt-BR"/>
        </w:rPr>
        <w:t xml:space="preserve"> </w:t>
      </w:r>
      <w:r w:rsidRPr="00CA77BF">
        <w:rPr>
          <w:rFonts w:cs="TimesNewRoman"/>
          <w:lang w:val="pt-BR"/>
        </w:rPr>
        <w:t>Ni</w:t>
      </w:r>
      <w:r w:rsidRPr="00CA77BF">
        <w:rPr>
          <w:rFonts w:cs="TimesNewRoman"/>
          <w:szCs w:val="14"/>
          <w:vertAlign w:val="superscript"/>
          <w:lang w:val="pt-BR"/>
        </w:rPr>
        <w:t>2+</w:t>
      </w:r>
      <w:r w:rsidRPr="00CA77BF">
        <w:rPr>
          <w:rFonts w:hAnsi="細明體" w:cs="新細明體-WinCharSetFFFF-H" w:hint="eastAsia"/>
          <w:lang w:val="pt-BR"/>
        </w:rPr>
        <w:t>：</w:t>
      </w:r>
      <w:r w:rsidRPr="00CA77BF">
        <w:rPr>
          <w:rFonts w:cs="TimesNewRoman"/>
          <w:lang w:val="pt-BR"/>
        </w:rPr>
        <w:t>d</w:t>
      </w:r>
      <w:r w:rsidRPr="00CA77BF">
        <w:rPr>
          <w:rFonts w:cs="TimesNewRoman"/>
          <w:szCs w:val="14"/>
          <w:vertAlign w:val="superscript"/>
          <w:lang w:val="pt-BR"/>
        </w:rPr>
        <w:t>8</w: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多選題】</w:t>
      </w:r>
    </w:p>
    <w:p w:rsidR="00CA77BF" w:rsidRPr="003D11EA" w:rsidRDefault="00CA77BF" w:rsidP="00CA77BF">
      <w:pPr>
        <w:ind w:left="454" w:hanging="454"/>
      </w:pPr>
      <w:r>
        <w:rPr>
          <w:rFonts w:ascii="新細明體" w:eastAsia="新細明體" w:hAnsi="新細明體"/>
          <w:sz w:val="24"/>
        </w:rPr>
        <w:t xml:space="preserve"> 1. </w:t>
      </w:r>
      <w:r w:rsidRPr="003D11EA">
        <w:rPr>
          <w:rFonts w:hAnsi="細明體" w:cs="新細明體-WinCharSetFFFF-H" w:hint="eastAsia"/>
        </w:rPr>
        <w:t>下列有關第一列過渡元素</w:t>
      </w:r>
      <w:r w:rsidRPr="003D11EA">
        <w:rPr>
          <w:rFonts w:cs="TimesNewRoman" w:hint="eastAsia"/>
        </w:rPr>
        <w:t>（</w:t>
      </w:r>
      <w:r w:rsidRPr="003D11EA">
        <w:rPr>
          <w:rFonts w:hAnsi="細明體" w:cs="新細明體-WinCharSetFFFF-H" w:hint="eastAsia"/>
        </w:rPr>
        <w:t>原子序</w:t>
      </w:r>
      <w:r w:rsidRPr="003D11EA">
        <w:rPr>
          <w:rFonts w:cs="TimesNewRoman"/>
        </w:rPr>
        <w:t>21</w:t>
      </w:r>
      <w:r w:rsidRPr="003D11EA">
        <w:rPr>
          <w:rFonts w:hAnsi="細明體" w:cs="新細明體-WinCharSetFFFF-H" w:hint="eastAsia"/>
        </w:rPr>
        <w:t>至</w:t>
      </w:r>
      <w:r w:rsidRPr="003D11EA">
        <w:rPr>
          <w:rFonts w:cs="TimesNewRoman"/>
        </w:rPr>
        <w:t>30</w:t>
      </w:r>
      <w:r w:rsidRPr="003D11EA">
        <w:rPr>
          <w:rFonts w:cs="TimesNewRoman" w:hint="eastAsia"/>
        </w:rPr>
        <w:t>）</w:t>
      </w:r>
      <w:r w:rsidRPr="003D11EA">
        <w:rPr>
          <w:rFonts w:hAnsi="細明體" w:cs="新細明體-WinCharSetFFFF-H" w:hint="eastAsia"/>
        </w:rPr>
        <w:t>性質的敘述</w:t>
      </w:r>
      <w:r w:rsidRPr="003D11EA">
        <w:rPr>
          <w:rFonts w:hAnsi="細明體" w:hint="eastAsia"/>
        </w:rPr>
        <w:t>哪些</w:t>
      </w:r>
      <w:r w:rsidRPr="003D11EA">
        <w:rPr>
          <w:rFonts w:hAnsi="細明體" w:cs="新細明體-WinCharSetFFFF-H" w:hint="eastAsia"/>
        </w:rPr>
        <w:t>正確？</w:t>
      </w:r>
      <w:r w:rsidRPr="003D11EA">
        <w:rPr>
          <w:rFonts w:cs="新細明體-WinCharSetFFFF-H"/>
        </w:rPr>
        <w:t xml:space="preserve">　</w:t>
      </w:r>
      <w:r w:rsidRPr="003D11EA">
        <w:rPr>
          <w:rFonts w:cs="新細明體-WinCharSetFFFF-H"/>
        </w:rPr>
        <w:t>(A)</w:t>
      </w:r>
      <w:r w:rsidRPr="003D11EA">
        <w:rPr>
          <w:rFonts w:hAnsi="細明體" w:cs="新細明體-WinCharSetFFFF-H" w:hint="eastAsia"/>
        </w:rPr>
        <w:t>都是金屬</w:t>
      </w:r>
      <w:r w:rsidRPr="003D11EA">
        <w:rPr>
          <w:rFonts w:cs="新細明體-WinCharSetFFFF-H"/>
        </w:rPr>
        <w:t xml:space="preserve">　</w:t>
      </w:r>
      <w:r w:rsidRPr="003D11EA">
        <w:rPr>
          <w:rFonts w:cs="新細明體-WinCharSetFFFF-H"/>
        </w:rPr>
        <w:t>(B)</w:t>
      </w:r>
      <w:r w:rsidRPr="003D11EA">
        <w:rPr>
          <w:rFonts w:hAnsi="細明體" w:cs="新細明體-WinCharSetFFFF-H" w:hint="eastAsia"/>
        </w:rPr>
        <w:t>都能和稀鹽酸作用產生氫氣</w:t>
      </w:r>
      <w:r w:rsidRPr="003D11EA">
        <w:rPr>
          <w:rFonts w:cs="新細明體-WinCharSetFFFF-H"/>
        </w:rPr>
        <w:t xml:space="preserve">　</w:t>
      </w:r>
      <w:r w:rsidRPr="003D11EA">
        <w:rPr>
          <w:rFonts w:cs="新細明體-WinCharSetFFFF-H"/>
        </w:rPr>
        <w:t>(C)</w:t>
      </w:r>
      <w:r w:rsidRPr="003D11EA">
        <w:rPr>
          <w:rFonts w:hAnsi="細明體" w:cs="新細明體-WinCharSetFFFF-H" w:hint="eastAsia"/>
        </w:rPr>
        <w:t>都有兩種以上不同氧化數之穩定化合物</w:t>
      </w:r>
      <w:r w:rsidRPr="003D11EA">
        <w:rPr>
          <w:rFonts w:cs="新細明體-WinCharSetFFFF-H"/>
        </w:rPr>
        <w:t xml:space="preserve">　</w:t>
      </w:r>
      <w:r w:rsidRPr="003D11EA">
        <w:rPr>
          <w:rFonts w:cs="新細明體-WinCharSetFFFF-H"/>
        </w:rPr>
        <w:t>(D)</w:t>
      </w:r>
      <w:r w:rsidRPr="003D11EA">
        <w:rPr>
          <w:rFonts w:hAnsi="細明體" w:cs="新細明體-WinCharSetFFFF-H" w:hint="eastAsia"/>
        </w:rPr>
        <w:t>其</w:t>
      </w:r>
      <w:r w:rsidRPr="003D11EA">
        <w:rPr>
          <w:rFonts w:cs="TimesNewRoman"/>
        </w:rPr>
        <w:t>4s</w:t>
      </w:r>
      <w:r w:rsidRPr="003D11EA">
        <w:rPr>
          <w:rFonts w:hAnsi="細明體" w:cs="新細明體-WinCharSetFFFF-H" w:hint="eastAsia"/>
        </w:rPr>
        <w:t>軌域皆有價電子</w:t>
      </w:r>
      <w:r w:rsidRPr="003D11EA">
        <w:rPr>
          <w:rFonts w:cs="新細明體-WinCharSetFFFF-H"/>
        </w:rPr>
        <w:t xml:space="preserve">　</w:t>
      </w:r>
      <w:r w:rsidRPr="003D11EA">
        <w:rPr>
          <w:rFonts w:cs="新細明體-WinCharSetFFFF-H"/>
        </w:rPr>
        <w:t>(E)</w:t>
      </w:r>
      <w:r w:rsidRPr="003D11EA">
        <w:rPr>
          <w:rFonts w:hAnsi="細明體" w:cs="新細明體-WinCharSetFFFF-H" w:hint="eastAsia"/>
        </w:rPr>
        <w:t>比重都比水大</w:t>
      </w:r>
      <w:r w:rsidRPr="003D11E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1</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氧化電位必須大於氫，才能生成氫氣，</w:t>
      </w:r>
      <w:r w:rsidRPr="00CA77BF">
        <w:rPr>
          <w:rFonts w:cs="TimesNewRoman"/>
        </w:rPr>
        <w:t>Cu</w:t>
      </w:r>
      <w:r w:rsidRPr="00CA77BF">
        <w:rPr>
          <w:rFonts w:hAnsi="細明體" w:cs="新細明體-WinCharSetFFFF-H" w:hint="eastAsia"/>
        </w:rPr>
        <w:t>則小於氫</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Sc</w:t>
      </w:r>
      <w:r w:rsidRPr="00CA77BF">
        <w:rPr>
          <w:rFonts w:hAnsi="細明體" w:cs="新細明體-WinCharSetFFFF-H" w:hint="eastAsia"/>
        </w:rPr>
        <w:t>僅有</w:t>
      </w:r>
      <w:r w:rsidRPr="00CA77BF">
        <w:rPr>
          <w:rFonts w:cs="TimesNewRoman"/>
        </w:rPr>
        <w:t>+3</w:t>
      </w:r>
      <w:r w:rsidRPr="00CA77BF">
        <w:rPr>
          <w:rFonts w:hAnsi="細明體" w:cs="新細明體-WinCharSetFFFF-H" w:hint="eastAsia"/>
        </w:rPr>
        <w:t>，</w:t>
      </w:r>
      <w:r w:rsidRPr="00CA77BF">
        <w:rPr>
          <w:rFonts w:cs="TimesNewRoman"/>
        </w:rPr>
        <w:t>Zn</w:t>
      </w:r>
      <w:r w:rsidRPr="00CA77BF">
        <w:rPr>
          <w:rFonts w:hAnsi="細明體" w:cs="新細明體-WinCharSetFFFF-H" w:hint="eastAsia"/>
        </w:rPr>
        <w:t>僅有</w:t>
      </w:r>
      <w:r w:rsidRPr="00CA77BF">
        <w:rPr>
          <w:rFonts w:cs="TimesNewRoman"/>
        </w:rPr>
        <w:t>+2</w:t>
      </w:r>
    </w:p>
    <w:p w:rsidR="00CA77BF" w:rsidRPr="002B4D14" w:rsidRDefault="00CA77BF" w:rsidP="00CA77BF">
      <w:pPr>
        <w:ind w:left="454" w:hanging="454"/>
        <w:rPr>
          <w:rFonts w:hAnsi="細明體" w:cs="新細明體-WinCharSetFFFF-H"/>
        </w:rPr>
      </w:pPr>
      <w:r>
        <w:rPr>
          <w:rFonts w:ascii="新細明體" w:eastAsia="新細明體" w:hAnsi="新細明體"/>
          <w:sz w:val="24"/>
        </w:rPr>
        <w:t xml:space="preserve"> 2. </w:t>
      </w:r>
      <w:r w:rsidRPr="002B4D14">
        <w:rPr>
          <w:rFonts w:hAnsi="細明體" w:cs="新細明體-WinCharSetFFFF-H" w:hint="eastAsia"/>
        </w:rPr>
        <w:t>鐵生鏽是常見的氧化還原反應。反應中，鐵氧化為</w:t>
      </w:r>
      <w:r w:rsidRPr="002B4D14">
        <w:rPr>
          <w:rFonts w:cs="TimesNewRoman"/>
        </w:rPr>
        <w:t>Fe</w:t>
      </w:r>
      <w:r w:rsidRPr="002B4D14">
        <w:rPr>
          <w:rFonts w:cs="TimesNewRoman"/>
          <w:szCs w:val="14"/>
          <w:vertAlign w:val="superscript"/>
        </w:rPr>
        <w:t>2+</w:t>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hAnsi="細明體" w:cs="新細明體-WinCharSetFFFF-H" w:hint="eastAsia"/>
        </w:rPr>
        <w:t>，而氧還原與水反應生成</w:t>
      </w:r>
      <w:r w:rsidRPr="002B4D14">
        <w:rPr>
          <w:rFonts w:cs="TimesNewRoman"/>
        </w:rPr>
        <w:t>OH</w:t>
      </w:r>
      <w:r w:rsidRPr="002B4D14">
        <w:rPr>
          <w:rFonts w:cs="Symbol"/>
          <w:szCs w:val="14"/>
          <w:vertAlign w:val="superscript"/>
        </w:rPr>
        <w:sym w:font="Symbol" w:char="F02D"/>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hAnsi="細明體" w:cs="新細明體-WinCharSetFFFF-H" w:hint="eastAsia"/>
        </w:rPr>
        <w:t>。</w:t>
      </w:r>
      <w:r w:rsidRPr="002B4D14">
        <w:rPr>
          <w:rFonts w:cs="TimesNewRoman"/>
        </w:rPr>
        <w:t>Fe</w:t>
      </w:r>
      <w:r w:rsidRPr="002B4D14">
        <w:rPr>
          <w:rFonts w:cs="TimesNewRoman"/>
          <w:szCs w:val="14"/>
          <w:vertAlign w:val="superscript"/>
        </w:rPr>
        <w:t>2+</w:t>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hAnsi="細明體" w:cs="新細明體-WinCharSetFFFF-H" w:hint="eastAsia"/>
        </w:rPr>
        <w:t>的檢驗可由</w:t>
      </w:r>
      <w:r w:rsidRPr="002B4D14">
        <w:rPr>
          <w:rFonts w:cs="TimesNewRoman"/>
        </w:rPr>
        <w:t>Fe</w:t>
      </w:r>
      <w:r w:rsidRPr="002B4D14">
        <w:rPr>
          <w:rFonts w:cs="TimesNewRoman"/>
          <w:szCs w:val="14"/>
          <w:vertAlign w:val="superscript"/>
        </w:rPr>
        <w:t>2+</w:t>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cs="TimesNewRoman" w:hint="eastAsia"/>
          <w:szCs w:val="14"/>
          <w:vertAlign w:val="subscript"/>
        </w:rPr>
        <w:t xml:space="preserve"> </w:t>
      </w:r>
      <w:r w:rsidRPr="002B4D14">
        <w:rPr>
          <w:rFonts w:hAnsi="細明體" w:cs="新細明體-WinCharSetFFFF-H" w:hint="eastAsia"/>
        </w:rPr>
        <w:t>與</w:t>
      </w:r>
      <w:r w:rsidRPr="002B4D14">
        <w:rPr>
          <w:rFonts w:cs="TimesNewRoman"/>
        </w:rPr>
        <w:t>K</w:t>
      </w:r>
      <w:r w:rsidRPr="002B4D14">
        <w:rPr>
          <w:rFonts w:cs="TimesNewRoman"/>
          <w:szCs w:val="14"/>
          <w:vertAlign w:val="subscript"/>
        </w:rPr>
        <w:t>3</w:t>
      </w:r>
      <w:r w:rsidRPr="002B4D14">
        <w:rPr>
          <w:rFonts w:cs="TimesNewRoman"/>
        </w:rPr>
        <w:t>[Fe(CN)</w:t>
      </w:r>
      <w:r w:rsidRPr="002B4D14">
        <w:rPr>
          <w:rFonts w:cs="TimesNewRoman"/>
          <w:szCs w:val="14"/>
          <w:vertAlign w:val="subscript"/>
        </w:rPr>
        <w:t>6</w:t>
      </w:r>
      <w:r w:rsidRPr="002B4D14">
        <w:rPr>
          <w:rFonts w:cs="TimesNewRoman"/>
        </w:rPr>
        <w:t>]</w:t>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cs="TimesNewRoman" w:hint="eastAsia"/>
          <w:szCs w:val="14"/>
          <w:vertAlign w:val="subscript"/>
        </w:rPr>
        <w:t xml:space="preserve"> </w:t>
      </w:r>
      <w:r w:rsidRPr="002B4D14">
        <w:rPr>
          <w:rFonts w:hAnsi="細明體" w:cs="新細明體-WinCharSetFFFF-H" w:hint="eastAsia"/>
        </w:rPr>
        <w:t>反應呈藍色而得知；而</w:t>
      </w:r>
      <w:r w:rsidRPr="002B4D14">
        <w:rPr>
          <w:rFonts w:cs="TimesNewRoman"/>
        </w:rPr>
        <w:t>OH</w:t>
      </w:r>
      <w:r w:rsidRPr="002B4D14">
        <w:rPr>
          <w:rFonts w:cs="Symbol"/>
          <w:szCs w:val="14"/>
          <w:vertAlign w:val="superscript"/>
        </w:rPr>
        <w:sym w:font="Symbol" w:char="F02D"/>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cs="TimesNewRoman" w:hint="eastAsia"/>
          <w:szCs w:val="14"/>
          <w:vertAlign w:val="subscript"/>
        </w:rPr>
        <w:t xml:space="preserve"> </w:t>
      </w:r>
      <w:r w:rsidRPr="002B4D14">
        <w:rPr>
          <w:rFonts w:hAnsi="細明體" w:cs="新細明體-WinCharSetFFFF-H" w:hint="eastAsia"/>
        </w:rPr>
        <w:t>的檢驗，可由</w:t>
      </w:r>
      <w:r w:rsidRPr="002B4D14">
        <w:rPr>
          <w:rFonts w:cs="TimesNewRoman"/>
        </w:rPr>
        <w:t>OH</w:t>
      </w:r>
      <w:r w:rsidRPr="002B4D14">
        <w:rPr>
          <w:rFonts w:cs="Symbol"/>
          <w:szCs w:val="14"/>
          <w:vertAlign w:val="superscript"/>
        </w:rPr>
        <w:sym w:font="Symbol" w:char="F02D"/>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cs="TimesNewRoman" w:hint="eastAsia"/>
          <w:szCs w:val="14"/>
          <w:vertAlign w:val="subscript"/>
        </w:rPr>
        <w:t xml:space="preserve"> </w:t>
      </w:r>
      <w:r w:rsidRPr="002B4D14">
        <w:rPr>
          <w:rFonts w:hAnsi="細明體" w:cs="新細明體-WinCharSetFFFF-H" w:hint="eastAsia"/>
        </w:rPr>
        <w:t>遇無色的酚</w:t>
      </w:r>
      <w:r w:rsidRPr="002B4D14">
        <w:rPr>
          <w:rFonts w:hAnsi="細明體" w:cs="華康新特黑體(P)" w:hint="eastAsia"/>
        </w:rPr>
        <w:t>酞</w:t>
      </w:r>
      <w:r w:rsidRPr="002B4D14">
        <w:rPr>
          <w:rFonts w:hAnsi="細明體" w:cs="新細明體-WinCharSetFFFF-H" w:hint="eastAsia"/>
        </w:rPr>
        <w:t>呈紅色而得知。實驗初始時，王同學將左鐵棒的上、下兩端各聯上一鋅片，而在右鐵棒中段聯上一銅片</w:t>
      </w:r>
      <w:r w:rsidRPr="002B4D14">
        <w:rPr>
          <w:rFonts w:cs="TimesNewRoman" w:hint="eastAsia"/>
        </w:rPr>
        <w:t>（</w:t>
      </w:r>
      <w:r w:rsidRPr="002B4D14">
        <w:rPr>
          <w:rFonts w:hAnsi="細明體" w:cs="新細明體-WinCharSetFFFF-H" w:hint="eastAsia"/>
        </w:rPr>
        <w:t>如實驗初始圖</w:t>
      </w:r>
      <w:r w:rsidRPr="002B4D14">
        <w:rPr>
          <w:rFonts w:cs="TimesNewRoman" w:hint="eastAsia"/>
        </w:rPr>
        <w:t>）</w:t>
      </w:r>
      <w:r w:rsidRPr="002B4D14">
        <w:rPr>
          <w:rFonts w:hAnsi="細明體" w:cs="新細明體-WinCharSetFFFF-H" w:hint="eastAsia"/>
        </w:rPr>
        <w:t>，王同學將此二者靜置於含有</w:t>
      </w:r>
      <w:r w:rsidRPr="002B4D14">
        <w:rPr>
          <w:rFonts w:cs="TimesNewRoman"/>
        </w:rPr>
        <w:t>K</w:t>
      </w:r>
      <w:r w:rsidRPr="002B4D14">
        <w:rPr>
          <w:rFonts w:cs="TimesNewRoman"/>
          <w:szCs w:val="14"/>
          <w:vertAlign w:val="subscript"/>
        </w:rPr>
        <w:t>3</w:t>
      </w:r>
      <w:r w:rsidRPr="002B4D14">
        <w:rPr>
          <w:rFonts w:cs="TimesNewRoman"/>
        </w:rPr>
        <w:t>[Fe(CN)</w:t>
      </w:r>
      <w:r w:rsidRPr="002B4D14">
        <w:rPr>
          <w:rFonts w:cs="TimesNewRoman"/>
          <w:szCs w:val="14"/>
          <w:vertAlign w:val="subscript"/>
        </w:rPr>
        <w:t>6</w:t>
      </w:r>
      <w:r w:rsidRPr="002B4D14">
        <w:rPr>
          <w:rFonts w:cs="TimesNewRoman"/>
        </w:rPr>
        <w:t>]</w:t>
      </w:r>
      <w:r w:rsidRPr="002B4D14">
        <w:rPr>
          <w:rFonts w:cs="TimesNewRoman"/>
          <w:szCs w:val="14"/>
          <w:vertAlign w:val="subscript"/>
        </w:rPr>
        <w:t>(</w:t>
      </w:r>
      <w:r w:rsidRPr="002B4D14">
        <w:rPr>
          <w:rFonts w:cs="TimesNewRoman,Italic"/>
          <w:iCs/>
          <w:szCs w:val="14"/>
          <w:vertAlign w:val="subscript"/>
        </w:rPr>
        <w:t>aq</w:t>
      </w:r>
      <w:r w:rsidRPr="002B4D14">
        <w:rPr>
          <w:rFonts w:cs="TimesNewRoman"/>
          <w:szCs w:val="14"/>
          <w:vertAlign w:val="subscript"/>
        </w:rPr>
        <w:t>)</w:t>
      </w:r>
      <w:r w:rsidRPr="002B4D14">
        <w:rPr>
          <w:rFonts w:cs="TimesNewRoman" w:hint="eastAsia"/>
          <w:szCs w:val="14"/>
          <w:vertAlign w:val="subscript"/>
        </w:rPr>
        <w:t xml:space="preserve"> </w:t>
      </w:r>
      <w:r w:rsidRPr="002B4D14">
        <w:rPr>
          <w:rFonts w:hAnsi="細明體" w:cs="新細明體-WinCharSetFFFF-H" w:hint="eastAsia"/>
        </w:rPr>
        <w:t>及酚酞的混合膠質溶液中，經一段時間後，發現圖中的甲、乙、丙、丁、戊、己等六區均有變化，則下列各區的變化，哪些是正確的？</w:t>
      </w:r>
      <w:r w:rsidRPr="002B4D14">
        <w:rPr>
          <w:rFonts w:hAnsi="細明體" w:cs="新細明體-WinCharSetFFFF-H" w:hint="eastAsia"/>
        </w:rPr>
        <w:br/>
      </w:r>
      <w:r w:rsidR="00D33130">
        <w:rPr>
          <w:rFonts w:hAnsi="細明體" w:cs="新細明體-WinCharSetFFFF-H"/>
        </w:rPr>
        <w:pict>
          <v:shape id="_x0000_i1165" type="#_x0000_t75" style="width:249pt;height:80.25pt">
            <v:imagedata r:id="rId233" o:title="513"/>
          </v:shape>
        </w:pict>
      </w:r>
      <w:r w:rsidRPr="002B4D14">
        <w:rPr>
          <w:rFonts w:hAnsi="細明體" w:cs="新細明體-WinCharSetFFFF-H"/>
        </w:rPr>
        <w:br/>
      </w:r>
      <w:r w:rsidRPr="002B4D14">
        <w:rPr>
          <w:rFonts w:cs="TimesNewRoman"/>
        </w:rPr>
        <w:t>(A)</w:t>
      </w:r>
      <w:r w:rsidRPr="002B4D14">
        <w:rPr>
          <w:rFonts w:hAnsi="細明體" w:cs="新細明體-WinCharSetFFFF-H" w:hint="eastAsia"/>
        </w:rPr>
        <w:t>甲區呈現藍色</w:t>
      </w:r>
      <w:r w:rsidRPr="002B4D14">
        <w:rPr>
          <w:rFonts w:cs="新細明體-WinCharSetFFFF-H"/>
        </w:rPr>
        <w:t xml:space="preserve">　</w:t>
      </w:r>
      <w:r w:rsidRPr="002B4D14">
        <w:rPr>
          <w:rFonts w:cs="新細明體-WinCharSetFFFF-H"/>
        </w:rPr>
        <w:t>(B)</w:t>
      </w:r>
      <w:r w:rsidRPr="002B4D14">
        <w:rPr>
          <w:rFonts w:hAnsi="細明體" w:cs="新細明體-WinCharSetFFFF-H" w:hint="eastAsia"/>
        </w:rPr>
        <w:t>乙區呈現紅色</w:t>
      </w:r>
      <w:r w:rsidRPr="002B4D14">
        <w:rPr>
          <w:rFonts w:cs="新細明體-WinCharSetFFFF-H"/>
        </w:rPr>
        <w:t xml:space="preserve">　</w:t>
      </w:r>
      <w:r w:rsidRPr="002B4D14">
        <w:rPr>
          <w:rFonts w:cs="新細明體-WinCharSetFFFF-H"/>
        </w:rPr>
        <w:t>(C)</w:t>
      </w:r>
      <w:r w:rsidRPr="002B4D14">
        <w:rPr>
          <w:rFonts w:hAnsi="細明體" w:cs="新細明體-WinCharSetFFFF-H" w:hint="eastAsia"/>
        </w:rPr>
        <w:t>丙區呈現藍色</w:t>
      </w:r>
      <w:r w:rsidRPr="002B4D14">
        <w:rPr>
          <w:rFonts w:cs="新細明體-WinCharSetFFFF-H"/>
        </w:rPr>
        <w:t xml:space="preserve">　</w:t>
      </w:r>
      <w:r w:rsidRPr="002B4D14">
        <w:rPr>
          <w:rFonts w:cs="新細明體-WinCharSetFFFF-H"/>
        </w:rPr>
        <w:t>(D)</w:t>
      </w:r>
      <w:r w:rsidRPr="002B4D14">
        <w:rPr>
          <w:rFonts w:hAnsi="細明體" w:cs="新細明體-WinCharSetFFFF-H" w:hint="eastAsia"/>
        </w:rPr>
        <w:t>丁區產生鐵</w:t>
      </w:r>
      <w:r w:rsidRPr="002B4D14">
        <w:rPr>
          <w:rFonts w:cs="TimesNewRoman" w:hint="eastAsia"/>
        </w:rPr>
        <w:t>（</w:t>
      </w:r>
      <w:r w:rsidRPr="002B4D14">
        <w:rPr>
          <w:rFonts w:cs="TimesNewRoman" w:hint="eastAsia"/>
        </w:rPr>
        <w:t>II</w:t>
      </w:r>
      <w:r w:rsidRPr="002B4D14">
        <w:rPr>
          <w:rFonts w:cs="TimesNewRoman" w:hint="eastAsia"/>
        </w:rPr>
        <w:t>）</w:t>
      </w:r>
      <w:r w:rsidRPr="002B4D14">
        <w:rPr>
          <w:rFonts w:hAnsi="細明體" w:cs="新細明體-WinCharSetFFFF-H" w:hint="eastAsia"/>
        </w:rPr>
        <w:t>離子</w:t>
      </w:r>
      <w:r w:rsidRPr="002B4D14">
        <w:rPr>
          <w:rFonts w:cs="新細明體-WinCharSetFFFF-H"/>
        </w:rPr>
        <w:t xml:space="preserve">　</w:t>
      </w:r>
      <w:r w:rsidRPr="002B4D14">
        <w:rPr>
          <w:rFonts w:cs="新細明體-WinCharSetFFFF-H"/>
        </w:rPr>
        <w:t>(E)</w:t>
      </w:r>
      <w:r w:rsidRPr="002B4D14">
        <w:rPr>
          <w:rFonts w:hAnsi="細明體" w:cs="新細明體-WinCharSetFFFF-H" w:hint="eastAsia"/>
        </w:rPr>
        <w:t>戊區產生銅</w:t>
      </w:r>
      <w:r w:rsidRPr="002B4D14">
        <w:rPr>
          <w:rFonts w:cs="TimesNewRoman" w:hint="eastAsia"/>
        </w:rPr>
        <w:t>（</w:t>
      </w:r>
      <w:r w:rsidRPr="002B4D14">
        <w:rPr>
          <w:rFonts w:cs="TimesNewRoman"/>
        </w:rPr>
        <w:t>II</w:t>
      </w:r>
      <w:r w:rsidRPr="002B4D14">
        <w:rPr>
          <w:rFonts w:cs="TimesNewRoman" w:hint="eastAsia"/>
        </w:rPr>
        <w:t>）</w:t>
      </w:r>
      <w:r w:rsidRPr="002B4D14">
        <w:rPr>
          <w:rFonts w:hAnsi="細明體" w:cs="新細明體-WinCharSetFFFF-H" w:hint="eastAsia"/>
        </w:rPr>
        <w:t>離子</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各相關反應反應式如下</w:t>
      </w:r>
      <w:r w:rsidRPr="00CA77BF">
        <w:rPr>
          <w:rFonts w:hAnsi="細明體" w:cs="新細明體-WinCharSetFFFF-H"/>
        </w:rPr>
        <w:br/>
      </w:r>
      <w:r w:rsidRPr="00CA77BF">
        <w:rPr>
          <w:rFonts w:cs="TimesNewRoman"/>
        </w:rPr>
        <w:t>(</w:t>
      </w:r>
      <w:r w:rsidRPr="00CA77BF">
        <w:rPr>
          <w:rFonts w:hAnsi="細明體" w:cs="新細明體-WinCharSetFFFF-H"/>
        </w:rPr>
        <w:t>甲</w:t>
      </w:r>
      <w:r w:rsidRPr="00CA77BF">
        <w:rPr>
          <w:rFonts w:cs="TimesNewRoman"/>
        </w:rPr>
        <w:t>)</w:t>
      </w:r>
      <w:r w:rsidRPr="00CA77BF">
        <w:rPr>
          <w:rFonts w:hAnsi="細明體" w:cs="新細明體-WinCharSetFFFF-H" w:hint="eastAsia"/>
        </w:rPr>
        <w:t>與</w:t>
      </w:r>
      <w:r w:rsidRPr="00CA77BF">
        <w:rPr>
          <w:rFonts w:cs="TimesNewRoman"/>
        </w:rPr>
        <w:t>(</w:t>
      </w:r>
      <w:r w:rsidRPr="00CA77BF">
        <w:rPr>
          <w:rFonts w:hAnsi="細明體" w:cs="新細明體-WinCharSetFFFF-H"/>
        </w:rPr>
        <w:t>丙</w:t>
      </w:r>
      <w:r w:rsidRPr="00CA77BF">
        <w:rPr>
          <w:rFonts w:cs="TimesNewRoman"/>
        </w:rPr>
        <w:t>)</w:t>
      </w:r>
      <w:r w:rsidRPr="00CA77BF">
        <w:rPr>
          <w:rFonts w:cs="TimesNewRoman"/>
        </w:rPr>
        <w:br/>
        <w:t>Zn</w:t>
      </w:r>
      <w:r w:rsidRPr="00CA77BF">
        <w:rPr>
          <w:rFonts w:cs="TimesNewRoman"/>
          <w:szCs w:val="14"/>
          <w:vertAlign w:val="subscript"/>
        </w:rPr>
        <w:t>(s)</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Zn</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2e</w:t>
      </w:r>
      <w:r w:rsidRPr="00CA77BF">
        <w:rPr>
          <w:rFonts w:cs="Symbol"/>
          <w:szCs w:val="14"/>
          <w:vertAlign w:val="superscript"/>
        </w:rPr>
        <w:sym w:font="Symbol" w:char="F02D"/>
      </w:r>
      <w:r w:rsidRPr="00CA77BF">
        <w:rPr>
          <w:rFonts w:cs="Symbol" w:hint="eastAsia"/>
          <w:szCs w:val="14"/>
          <w:vertAlign w:val="superscript"/>
        </w:rPr>
        <w:br/>
      </w:r>
      <w:r w:rsidRPr="00CA77BF">
        <w:rPr>
          <w:rFonts w:cs="TimesNewRoman"/>
        </w:rPr>
        <w:t>3Zn</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2Fe(CN)</w:t>
      </w:r>
      <w:r w:rsidRPr="00CA77BF">
        <w:rPr>
          <w:rFonts w:cs="TimesNewRoman"/>
          <w:szCs w:val="14"/>
          <w:vertAlign w:val="subscript"/>
        </w:rPr>
        <w:t>6</w:t>
      </w:r>
      <w:r w:rsidRPr="00CA77BF">
        <w:rPr>
          <w:rFonts w:cs="TimesNewRoman"/>
          <w:szCs w:val="14"/>
          <w:vertAlign w:val="superscript"/>
        </w:rPr>
        <w:t>3</w:t>
      </w:r>
      <w:r w:rsidRPr="00CA77BF">
        <w:rPr>
          <w:rFonts w:cs="TimesNewRoman"/>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Zn</w:t>
      </w:r>
      <w:r w:rsidRPr="00CA77BF">
        <w:rPr>
          <w:rFonts w:cs="TimesNewRoman"/>
          <w:szCs w:val="14"/>
          <w:vertAlign w:val="subscript"/>
        </w:rPr>
        <w:t>3</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2(s)</w:t>
      </w:r>
      <w:r w:rsidRPr="00CA77BF">
        <w:rPr>
          <w:rFonts w:cs="TimesNewRoman" w:hint="eastAsia"/>
          <w:szCs w:val="14"/>
          <w:vertAlign w:val="subscript"/>
        </w:rPr>
        <w:t xml:space="preserve"> </w:t>
      </w:r>
      <w:r w:rsidRPr="00CA77BF">
        <w:rPr>
          <w:rFonts w:hAnsi="細明體" w:cs="新細明體-WinCharSetFFFF-H" w:hint="eastAsia"/>
        </w:rPr>
        <w:t>白色</w:t>
      </w:r>
      <w:r w:rsidRPr="00CA77BF">
        <w:rPr>
          <w:rFonts w:hAnsi="細明體" w:cs="新細明體-WinCharSetFFFF-H"/>
        </w:rPr>
        <w:br/>
      </w:r>
      <w:r w:rsidRPr="00CA77BF">
        <w:rPr>
          <w:rFonts w:cs="TimesNewRoman"/>
        </w:rPr>
        <w:t>(</w:t>
      </w:r>
      <w:r w:rsidRPr="00CA77BF">
        <w:rPr>
          <w:rFonts w:hAnsi="細明體" w:cs="新細明體-WinCharSetFFFF-H"/>
        </w:rPr>
        <w:t>乙</w:t>
      </w:r>
      <w:r w:rsidRPr="00CA77BF">
        <w:rPr>
          <w:rFonts w:cs="TimesNewRoman"/>
        </w:rPr>
        <w:t>)</w:t>
      </w:r>
      <w:r w:rsidRPr="00CA77BF">
        <w:rPr>
          <w:rFonts w:cs="TimesNewRoman"/>
        </w:rPr>
        <w:br/>
        <w:t>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2e</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bscript"/>
        </w:rPr>
        <w:t>2(g)</w:t>
      </w:r>
      <w:r w:rsidRPr="00CA77BF">
        <w:rPr>
          <w:rFonts w:cs="TimesNewRoman"/>
          <w:szCs w:val="14"/>
        </w:rPr>
        <w:t xml:space="preserve"> </w:t>
      </w:r>
      <w:r w:rsidRPr="00CA77BF">
        <w:rPr>
          <w:rFonts w:cs="TimesNewRoman"/>
        </w:rPr>
        <w:t>+ 2OH</w:t>
      </w:r>
      <w:r w:rsidRPr="00CA77BF">
        <w:rPr>
          <w:rFonts w:cs="TimesNewRoman"/>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br/>
      </w:r>
      <w:r w:rsidRPr="00CA77BF">
        <w:rPr>
          <w:rFonts w:cs="TimesNewRoman"/>
        </w:rPr>
        <w:t>OH</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遇酚酞呈紅色</w:t>
      </w:r>
      <w:r w:rsidRPr="00CA77BF">
        <w:rPr>
          <w:rFonts w:hAnsi="細明體" w:cs="新細明體-WinCharSetFFFF-H"/>
        </w:rPr>
        <w:br/>
      </w:r>
      <w:r w:rsidRPr="00CA77BF">
        <w:rPr>
          <w:rFonts w:cs="TimesNewRoman"/>
        </w:rPr>
        <w:t>(</w:t>
      </w:r>
      <w:r w:rsidRPr="00CA77BF">
        <w:rPr>
          <w:rFonts w:hAnsi="細明體" w:cs="新細明體-WinCharSetFFFF-H"/>
        </w:rPr>
        <w:t>丁</w:t>
      </w:r>
      <w:r w:rsidRPr="00CA77BF">
        <w:rPr>
          <w:rFonts w:cs="TimesNewRoman"/>
        </w:rPr>
        <w:t>)</w:t>
      </w:r>
      <w:r w:rsidRPr="00CA77BF">
        <w:rPr>
          <w:rFonts w:hAnsi="細明體" w:cs="新細明體-WinCharSetFFFF-H" w:hint="eastAsia"/>
        </w:rPr>
        <w:t>與</w:t>
      </w:r>
      <w:r w:rsidRPr="00CA77BF">
        <w:rPr>
          <w:rFonts w:cs="TimesNewRoman"/>
        </w:rPr>
        <w:t>(</w:t>
      </w:r>
      <w:r w:rsidRPr="00CA77BF">
        <w:rPr>
          <w:rFonts w:hAnsi="細明體" w:cs="新細明體-WinCharSetFFFF-H"/>
        </w:rPr>
        <w:t>己</w:t>
      </w:r>
      <w:r w:rsidRPr="00CA77BF">
        <w:rPr>
          <w:rFonts w:cs="TimesNewRoman"/>
        </w:rPr>
        <w:t>)</w:t>
      </w:r>
      <w:r w:rsidRPr="00CA77BF">
        <w:rPr>
          <w:rFonts w:cs="TimesNewRoman"/>
        </w:rPr>
        <w:br/>
        <w:t>Fe</w:t>
      </w:r>
      <w:r w:rsidRPr="00CA77BF">
        <w:rPr>
          <w:rFonts w:cs="TimesNewRoman"/>
          <w:szCs w:val="14"/>
          <w:vertAlign w:val="subscript"/>
        </w:rPr>
        <w:t>(s)</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Fe</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2e</w:t>
      </w:r>
      <w:r w:rsidRPr="00CA77BF">
        <w:rPr>
          <w:rFonts w:cs="TimesNewRoman"/>
          <w:vertAlign w:val="superscript"/>
        </w:rPr>
        <w:sym w:font="Symbol" w:char="F02D"/>
      </w:r>
      <w:r w:rsidRPr="00CA77BF">
        <w:rPr>
          <w:rFonts w:cs="TimesNewRoman" w:hint="eastAsia"/>
          <w:vertAlign w:val="superscript"/>
        </w:rPr>
        <w:br/>
      </w:r>
      <w:r w:rsidRPr="00CA77BF">
        <w:rPr>
          <w:rFonts w:cs="TimesNewRoman"/>
        </w:rPr>
        <w:t>Fe</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遇</w:t>
      </w:r>
      <w:r w:rsidRPr="00CA77BF">
        <w:rPr>
          <w:rFonts w:cs="TimesNewRoman"/>
        </w:rPr>
        <w:t>Fe(CN)</w:t>
      </w:r>
      <w:r w:rsidRPr="00CA77BF">
        <w:rPr>
          <w:rFonts w:cs="TimesNewRoman"/>
          <w:szCs w:val="14"/>
          <w:vertAlign w:val="subscript"/>
        </w:rPr>
        <w:t>6</w:t>
      </w:r>
      <w:r w:rsidRPr="00CA77BF">
        <w:rPr>
          <w:rFonts w:cs="TimesNewRoman"/>
          <w:szCs w:val="14"/>
          <w:vertAlign w:val="superscript"/>
        </w:rPr>
        <w:t>3</w:t>
      </w:r>
      <w:r w:rsidRPr="00CA77BF">
        <w:rPr>
          <w:rFonts w:cs="TimesNewRoman"/>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生成藍色</w:t>
      </w:r>
      <w:r w:rsidRPr="00CA77BF">
        <w:rPr>
          <w:rFonts w:cs="TimesNewRoman"/>
        </w:rPr>
        <w:t>Fe</w:t>
      </w:r>
      <w:r w:rsidRPr="00CA77BF">
        <w:rPr>
          <w:rFonts w:cs="TimesNewRoman"/>
          <w:szCs w:val="14"/>
          <w:vertAlign w:val="subscript"/>
        </w:rPr>
        <w:t>4</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3(s)</w:t>
      </w:r>
      <w:r w:rsidRPr="00CA77BF">
        <w:rPr>
          <w:rFonts w:cs="TimesNewRoman" w:hint="eastAsia"/>
          <w:szCs w:val="14"/>
          <w:vertAlign w:val="subscript"/>
        </w:rPr>
        <w:t xml:space="preserve"> </w:t>
      </w:r>
      <w:r w:rsidRPr="00CA77BF">
        <w:rPr>
          <w:rFonts w:hAnsi="細明體" w:cs="新細明體-WinCharSetFFFF-H" w:hint="eastAsia"/>
        </w:rPr>
        <w:t>沉澱物</w:t>
      </w:r>
      <w:r w:rsidRPr="00CA77BF">
        <w:rPr>
          <w:rFonts w:hAnsi="細明體" w:cs="新細明體-WinCharSetFFFF-H"/>
        </w:rPr>
        <w:br/>
      </w:r>
      <w:r w:rsidRPr="00CA77BF">
        <w:rPr>
          <w:rFonts w:cs="TimesNewRoman"/>
        </w:rPr>
        <w:t>(</w:t>
      </w:r>
      <w:r w:rsidRPr="00CA77BF">
        <w:rPr>
          <w:rFonts w:hAnsi="細明體" w:cs="新細明體-WinCharSetFFFF-H"/>
        </w:rPr>
        <w:t>戊</w:t>
      </w:r>
      <w:r w:rsidRPr="00CA77BF">
        <w:rPr>
          <w:rFonts w:cs="TimesNewRoman"/>
        </w:rPr>
        <w:t>)</w:t>
      </w:r>
      <w:r w:rsidRPr="00CA77BF">
        <w:rPr>
          <w:rFonts w:cs="TimesNewRoman"/>
        </w:rPr>
        <w:br/>
        <w:t>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szCs w:val="14"/>
        </w:rPr>
        <w:t xml:space="preserve"> </w:t>
      </w:r>
      <w:r w:rsidRPr="00CA77BF">
        <w:rPr>
          <w:rFonts w:cs="TimesNewRoman"/>
        </w:rPr>
        <w:t>+ 2e</w:t>
      </w:r>
      <w:r w:rsidRPr="00CA77BF">
        <w:rPr>
          <w:rFonts w:cs="Symbol"/>
          <w:szCs w:val="14"/>
          <w:vertAlign w:val="superscript"/>
        </w:rPr>
        <w:sym w:font="Symbol" w:char="F02D"/>
      </w:r>
      <w:r w:rsidRPr="00CA77BF">
        <w:rPr>
          <w:rFonts w:cs="Symbol"/>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H</w:t>
      </w:r>
      <w:r w:rsidRPr="00CA77BF">
        <w:rPr>
          <w:rFonts w:cs="TimesNewRoman"/>
          <w:szCs w:val="14"/>
          <w:vertAlign w:val="subscript"/>
        </w:rPr>
        <w:t>2(g)</w:t>
      </w:r>
      <w:r w:rsidRPr="00CA77BF">
        <w:rPr>
          <w:rFonts w:cs="TimesNewRoman"/>
          <w:szCs w:val="14"/>
        </w:rPr>
        <w:t xml:space="preserve"> </w:t>
      </w:r>
      <w:r w:rsidRPr="00CA77BF">
        <w:rPr>
          <w:rFonts w:cs="TimesNewRoman"/>
        </w:rPr>
        <w:t>+ 2OH</w:t>
      </w:r>
      <w:r w:rsidRPr="00CA77BF">
        <w:rPr>
          <w:rFonts w:cs="TimesNewRoman" w:hint="eastAsia"/>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br/>
      </w:r>
      <w:r w:rsidRPr="00CA77BF">
        <w:rPr>
          <w:rFonts w:cs="TimesNewRoman"/>
        </w:rPr>
        <w:t>OH</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遇酚酞呈紅色</w:t>
      </w:r>
    </w:p>
    <w:p w:rsidR="00CA77BF" w:rsidRPr="00C54EB1" w:rsidRDefault="00CA77BF" w:rsidP="00CA77BF">
      <w:pPr>
        <w:ind w:left="454" w:hanging="454"/>
        <w:rPr>
          <w:szCs w:val="14"/>
        </w:rPr>
      </w:pPr>
      <w:r>
        <w:rPr>
          <w:rFonts w:ascii="新細明體" w:eastAsia="新細明體" w:hAnsi="新細明體"/>
          <w:sz w:val="24"/>
        </w:rPr>
        <w:t xml:space="preserve"> 3. </w:t>
      </w:r>
      <w:r w:rsidRPr="00C54EB1">
        <w:rPr>
          <w:rFonts w:hAnsi="細明體" w:cs="新細明體-WinCharSetFFFF-H" w:hint="eastAsia"/>
        </w:rPr>
        <w:t>有關鐵的反應如下：把</w:t>
      </w:r>
      <w:r w:rsidRPr="00C54EB1">
        <w:rPr>
          <w:rFonts w:cs="TimesNewRoman"/>
        </w:rPr>
        <w:t>NaOH</w:t>
      </w:r>
      <w:r w:rsidRPr="00C54EB1">
        <w:rPr>
          <w:rFonts w:cs="TimesNewRoman"/>
          <w:szCs w:val="14"/>
          <w:vertAlign w:val="subscript"/>
        </w:rPr>
        <w:t>(</w:t>
      </w:r>
      <w:r w:rsidRPr="00C54EB1">
        <w:rPr>
          <w:rFonts w:cs="TimesNewRoman,Italic"/>
          <w:iCs/>
          <w:szCs w:val="14"/>
          <w:vertAlign w:val="subscript"/>
        </w:rPr>
        <w:t>aq</w:t>
      </w:r>
      <w:r w:rsidRPr="00C54EB1">
        <w:rPr>
          <w:rFonts w:cs="TimesNewRoman"/>
          <w:szCs w:val="14"/>
          <w:vertAlign w:val="subscript"/>
        </w:rPr>
        <w:t>)</w:t>
      </w:r>
      <w:r w:rsidRPr="00C54EB1">
        <w:rPr>
          <w:rFonts w:cs="TimesNewRoman" w:hint="eastAsia"/>
          <w:szCs w:val="14"/>
          <w:vertAlign w:val="subscript"/>
        </w:rPr>
        <w:t xml:space="preserve"> </w:t>
      </w:r>
      <w:r w:rsidRPr="00C54EB1">
        <w:rPr>
          <w:rFonts w:hAnsi="細明體" w:cs="新細明體-WinCharSetFFFF-H" w:hint="eastAsia"/>
        </w:rPr>
        <w:t>加到硫酸亞鐵溶液中，可生成綠色的沉澱</w:t>
      </w:r>
      <w:r w:rsidRPr="00C54EB1">
        <w:rPr>
          <w:rFonts w:cs="TimesNewRoman"/>
        </w:rPr>
        <w:t>A</w:t>
      </w:r>
      <w:r w:rsidRPr="00C54EB1">
        <w:rPr>
          <w:rFonts w:hAnsi="細明體" w:cs="新細明體-WinCharSetFFFF-H" w:hint="eastAsia"/>
        </w:rPr>
        <w:t>。將此綠色的沉澱</w:t>
      </w:r>
      <w:r w:rsidRPr="00C54EB1">
        <w:rPr>
          <w:rFonts w:cs="TimesNewRoman"/>
        </w:rPr>
        <w:t>A</w:t>
      </w:r>
      <w:r w:rsidRPr="00C54EB1">
        <w:rPr>
          <w:rFonts w:hAnsi="細明體" w:cs="新細明體-WinCharSetFFFF-H" w:hint="eastAsia"/>
        </w:rPr>
        <w:t>與</w:t>
      </w:r>
      <w:r w:rsidRPr="00C54EB1">
        <w:rPr>
          <w:rFonts w:cs="TimesNewRoman"/>
        </w:rPr>
        <w:t>3%</w:t>
      </w:r>
      <w:r w:rsidRPr="00C54EB1">
        <w:rPr>
          <w:rFonts w:cs="TimesNewRoman" w:hint="eastAsia"/>
        </w:rPr>
        <w:t xml:space="preserve"> </w:t>
      </w:r>
      <w:r w:rsidRPr="00C54EB1">
        <w:rPr>
          <w:rFonts w:cs="TimesNewRoman"/>
        </w:rPr>
        <w:t>H</w:t>
      </w:r>
      <w:r w:rsidRPr="00C54EB1">
        <w:rPr>
          <w:rFonts w:cs="TimesNewRoman"/>
          <w:szCs w:val="14"/>
          <w:vertAlign w:val="subscript"/>
        </w:rPr>
        <w:t>2</w:t>
      </w:r>
      <w:r w:rsidRPr="00C54EB1">
        <w:rPr>
          <w:rFonts w:cs="TimesNewRoman"/>
        </w:rPr>
        <w:t>O</w:t>
      </w:r>
      <w:r w:rsidRPr="00C54EB1">
        <w:rPr>
          <w:rFonts w:cs="TimesNewRoman"/>
          <w:szCs w:val="14"/>
          <w:vertAlign w:val="subscript"/>
        </w:rPr>
        <w:t>2(</w:t>
      </w:r>
      <w:r w:rsidRPr="00C54EB1">
        <w:rPr>
          <w:rFonts w:cs="TimesNewRoman,Italic"/>
          <w:iCs/>
          <w:szCs w:val="14"/>
          <w:vertAlign w:val="subscript"/>
        </w:rPr>
        <w:t>aq</w:t>
      </w:r>
      <w:r w:rsidRPr="00C54EB1">
        <w:rPr>
          <w:rFonts w:cs="TimesNewRoman"/>
          <w:szCs w:val="14"/>
          <w:vertAlign w:val="subscript"/>
        </w:rPr>
        <w:t>)</w:t>
      </w:r>
      <w:r w:rsidRPr="00C54EB1">
        <w:rPr>
          <w:rFonts w:cs="TimesNewRoman" w:hint="eastAsia"/>
          <w:szCs w:val="14"/>
          <w:vertAlign w:val="subscript"/>
        </w:rPr>
        <w:t xml:space="preserve"> </w:t>
      </w:r>
      <w:r w:rsidRPr="00C54EB1">
        <w:rPr>
          <w:rFonts w:hAnsi="細明體" w:cs="新細明體-WinCharSetFFFF-H" w:hint="eastAsia"/>
        </w:rPr>
        <w:t>反應則變成褐色固體</w:t>
      </w:r>
      <w:r w:rsidRPr="00C54EB1">
        <w:rPr>
          <w:rFonts w:cs="TimesNewRoman"/>
        </w:rPr>
        <w:t>B</w:t>
      </w:r>
      <w:r w:rsidRPr="00C54EB1">
        <w:rPr>
          <w:rFonts w:hAnsi="細明體" w:cs="新細明體-WinCharSetFFFF-H" w:hint="eastAsia"/>
        </w:rPr>
        <w:t>。將固體加入</w:t>
      </w:r>
      <w:r w:rsidRPr="00C54EB1">
        <w:rPr>
          <w:rFonts w:cs="TimesNewRoman"/>
        </w:rPr>
        <w:t>H</w:t>
      </w:r>
      <w:r w:rsidRPr="00C54EB1">
        <w:rPr>
          <w:rFonts w:cs="TimesNewRoman"/>
          <w:szCs w:val="14"/>
          <w:vertAlign w:val="subscript"/>
        </w:rPr>
        <w:t>2</w:t>
      </w:r>
      <w:r w:rsidRPr="00C54EB1">
        <w:rPr>
          <w:rFonts w:cs="TimesNewRoman"/>
        </w:rPr>
        <w:t>SO</w:t>
      </w:r>
      <w:r w:rsidRPr="00C54EB1">
        <w:rPr>
          <w:rFonts w:cs="TimesNewRoman"/>
          <w:szCs w:val="14"/>
          <w:vertAlign w:val="subscript"/>
        </w:rPr>
        <w:t>4(</w:t>
      </w:r>
      <w:r w:rsidRPr="00C54EB1">
        <w:rPr>
          <w:rFonts w:cs="TimesNewRoman,Italic"/>
          <w:iCs/>
          <w:szCs w:val="14"/>
          <w:vertAlign w:val="subscript"/>
        </w:rPr>
        <w:t>aq</w:t>
      </w:r>
      <w:r w:rsidRPr="00C54EB1">
        <w:rPr>
          <w:rFonts w:cs="TimesNewRoman"/>
          <w:szCs w:val="14"/>
          <w:vertAlign w:val="subscript"/>
        </w:rPr>
        <w:t>)</w:t>
      </w:r>
      <w:r w:rsidRPr="00C54EB1">
        <w:rPr>
          <w:rFonts w:cs="TimesNewRoman" w:hint="eastAsia"/>
          <w:szCs w:val="14"/>
          <w:vertAlign w:val="subscript"/>
        </w:rPr>
        <w:t xml:space="preserve"> </w:t>
      </w:r>
      <w:r w:rsidRPr="00C54EB1">
        <w:rPr>
          <w:rFonts w:hAnsi="細明體" w:cs="新細明體-WinCharSetFFFF-H" w:hint="eastAsia"/>
        </w:rPr>
        <w:t>時，形成黃色溶液</w:t>
      </w:r>
      <w:r w:rsidRPr="00C54EB1">
        <w:rPr>
          <w:rFonts w:cs="TimesNewRoman"/>
        </w:rPr>
        <w:t>C</w:t>
      </w:r>
      <w:r w:rsidRPr="00C54EB1">
        <w:rPr>
          <w:rFonts w:hAnsi="細明體" w:cs="新細明體-WinCharSetFFFF-H" w:hint="eastAsia"/>
        </w:rPr>
        <w:t>；再加入</w:t>
      </w:r>
      <w:r w:rsidRPr="00C54EB1">
        <w:rPr>
          <w:rFonts w:cs="TimesNewRoman"/>
        </w:rPr>
        <w:t>KSCN</w:t>
      </w:r>
      <w:r w:rsidRPr="00C54EB1">
        <w:rPr>
          <w:rFonts w:cs="TimesNewRoman"/>
          <w:szCs w:val="14"/>
          <w:vertAlign w:val="subscript"/>
        </w:rPr>
        <w:t>(</w:t>
      </w:r>
      <w:r w:rsidRPr="00C54EB1">
        <w:rPr>
          <w:rFonts w:cs="TimesNewRoman,Italic"/>
          <w:iCs/>
          <w:szCs w:val="14"/>
          <w:vertAlign w:val="subscript"/>
        </w:rPr>
        <w:t>aq</w:t>
      </w:r>
      <w:r w:rsidRPr="00C54EB1">
        <w:rPr>
          <w:rFonts w:cs="TimesNewRoman"/>
          <w:szCs w:val="14"/>
          <w:vertAlign w:val="subscript"/>
        </w:rPr>
        <w:t>)</w:t>
      </w:r>
      <w:r w:rsidRPr="00C54EB1">
        <w:rPr>
          <w:rFonts w:cs="TimesNewRoman" w:hint="eastAsia"/>
          <w:szCs w:val="14"/>
          <w:vertAlign w:val="subscript"/>
        </w:rPr>
        <w:t xml:space="preserve"> </w:t>
      </w:r>
      <w:r w:rsidRPr="00C54EB1">
        <w:rPr>
          <w:rFonts w:hAnsi="細明體" w:cs="新細明體-WinCharSetFFFF-H" w:hint="eastAsia"/>
        </w:rPr>
        <w:t>變成血紅色溶液</w:t>
      </w:r>
      <w:r w:rsidRPr="00C54EB1">
        <w:rPr>
          <w:rFonts w:cs="TimesNewRoman"/>
        </w:rPr>
        <w:t>D</w:t>
      </w:r>
      <w:r w:rsidRPr="00C54EB1">
        <w:rPr>
          <w:rFonts w:hAnsi="細明體" w:cs="新細明體-WinCharSetFFFF-H" w:hint="eastAsia"/>
        </w:rPr>
        <w:t>；最後滴入黃血鹽溶液生成藍色沉澱</w:t>
      </w:r>
      <w:r w:rsidRPr="00C54EB1">
        <w:rPr>
          <w:rFonts w:cs="TimesNewRoman"/>
        </w:rPr>
        <w:t>E</w:t>
      </w:r>
      <w:r w:rsidRPr="00C54EB1">
        <w:rPr>
          <w:rFonts w:hAnsi="細明體" w:cs="新細明體-WinCharSetFFFF-H" w:hint="eastAsia"/>
        </w:rPr>
        <w:t>。則下列各化學式，</w:t>
      </w:r>
      <w:r w:rsidRPr="00C54EB1">
        <w:rPr>
          <w:rFonts w:hAnsi="細明體" w:hint="eastAsia"/>
        </w:rPr>
        <w:t>哪些</w:t>
      </w:r>
      <w:r w:rsidRPr="00C54EB1">
        <w:rPr>
          <w:rFonts w:hAnsi="細明體" w:cs="新細明體-WinCharSetFFFF-H" w:hint="eastAsia"/>
        </w:rPr>
        <w:t>正確？</w:t>
      </w:r>
      <w:r w:rsidRPr="00C54EB1">
        <w:rPr>
          <w:rFonts w:cs="新細明體-WinCharSetFFFF-H"/>
        </w:rPr>
        <w:t xml:space="preserve">　</w:t>
      </w:r>
      <w:r w:rsidRPr="00C54EB1">
        <w:rPr>
          <w:rFonts w:cs="新細明體-WinCharSetFFFF-H"/>
        </w:rPr>
        <w:t>(A)</w:t>
      </w:r>
      <w:r w:rsidRPr="00C54EB1">
        <w:rPr>
          <w:rFonts w:hAnsi="細明體" w:cs="新細明體-WinCharSetFFFF-H" w:hint="eastAsia"/>
        </w:rPr>
        <w:t>沉澱</w:t>
      </w:r>
      <w:r w:rsidRPr="00C54EB1">
        <w:rPr>
          <w:rFonts w:cs="TimesNewRoman"/>
        </w:rPr>
        <w:t>A</w:t>
      </w:r>
      <w:r w:rsidRPr="00C54EB1">
        <w:rPr>
          <w:rFonts w:hAnsi="細明體" w:cs="新細明體-WinCharSetFFFF-H" w:hint="eastAsia"/>
        </w:rPr>
        <w:t>為</w:t>
      </w:r>
      <w:r w:rsidRPr="00C54EB1">
        <w:rPr>
          <w:rFonts w:cs="TimesNewRoman"/>
        </w:rPr>
        <w:t>Fe(OH)</w:t>
      </w:r>
      <w:r w:rsidRPr="00C54EB1">
        <w:rPr>
          <w:rFonts w:cs="TimesNewRoman"/>
          <w:szCs w:val="14"/>
          <w:vertAlign w:val="subscript"/>
        </w:rPr>
        <w:t>3</w:t>
      </w:r>
      <w:r w:rsidRPr="00C54EB1">
        <w:rPr>
          <w:rFonts w:cs="TimesNewRoman"/>
          <w:szCs w:val="14"/>
        </w:rPr>
        <w:t xml:space="preserve">　</w:t>
      </w:r>
      <w:r w:rsidRPr="00C54EB1">
        <w:rPr>
          <w:rFonts w:cs="TimesNewRoman"/>
          <w:szCs w:val="14"/>
        </w:rPr>
        <w:t>(B)</w:t>
      </w:r>
      <w:r w:rsidRPr="00C54EB1">
        <w:rPr>
          <w:rFonts w:hAnsi="細明體" w:cs="新細明體-WinCharSetFFFF-H" w:hint="eastAsia"/>
        </w:rPr>
        <w:t>固體</w:t>
      </w:r>
      <w:r w:rsidRPr="00C54EB1">
        <w:rPr>
          <w:rFonts w:cs="TimesNewRoman"/>
        </w:rPr>
        <w:t>B</w:t>
      </w:r>
      <w:r w:rsidRPr="00C54EB1">
        <w:rPr>
          <w:rFonts w:hAnsi="細明體" w:cs="新細明體-WinCharSetFFFF-H" w:hint="eastAsia"/>
        </w:rPr>
        <w:t>為</w:t>
      </w:r>
      <w:r w:rsidRPr="00C54EB1">
        <w:rPr>
          <w:rFonts w:cs="TimesNewRoman"/>
        </w:rPr>
        <w:t>FeO</w:t>
      </w:r>
      <w:r w:rsidRPr="00C54EB1">
        <w:rPr>
          <w:rFonts w:cs="TimesNewRoman"/>
        </w:rPr>
        <w:t xml:space="preserve">　</w:t>
      </w:r>
      <w:r w:rsidRPr="00C54EB1">
        <w:rPr>
          <w:rFonts w:cs="TimesNewRoman"/>
        </w:rPr>
        <w:t>(C)</w:t>
      </w:r>
      <w:r w:rsidRPr="00C54EB1">
        <w:rPr>
          <w:rFonts w:hAnsi="細明體" w:cs="新細明體-WinCharSetFFFF-H" w:hint="eastAsia"/>
        </w:rPr>
        <w:t>溶液</w:t>
      </w:r>
      <w:r w:rsidRPr="00C54EB1">
        <w:rPr>
          <w:rFonts w:cs="TimesNewRoman"/>
        </w:rPr>
        <w:t>C</w:t>
      </w:r>
      <w:r w:rsidRPr="00C54EB1">
        <w:rPr>
          <w:rFonts w:hAnsi="細明體" w:cs="新細明體-WinCharSetFFFF-H" w:hint="eastAsia"/>
        </w:rPr>
        <w:t>含</w:t>
      </w:r>
      <w:r w:rsidRPr="00C54EB1">
        <w:rPr>
          <w:rFonts w:cs="TimesNewRoman"/>
        </w:rPr>
        <w:t>Fe</w:t>
      </w:r>
      <w:r w:rsidRPr="00C54EB1">
        <w:rPr>
          <w:rFonts w:cs="TimesNewRoman"/>
          <w:szCs w:val="14"/>
          <w:vertAlign w:val="superscript"/>
        </w:rPr>
        <w:t>3+</w:t>
      </w:r>
      <w:r w:rsidRPr="00C54EB1">
        <w:rPr>
          <w:rFonts w:cs="TimesNewRoman"/>
          <w:szCs w:val="14"/>
          <w:vertAlign w:val="subscript"/>
        </w:rPr>
        <w:t>(</w:t>
      </w:r>
      <w:r w:rsidRPr="00C54EB1">
        <w:rPr>
          <w:rFonts w:cs="TimesNewRoman,Italic"/>
          <w:iCs/>
          <w:szCs w:val="14"/>
          <w:vertAlign w:val="subscript"/>
        </w:rPr>
        <w:t>aq</w:t>
      </w:r>
      <w:r w:rsidRPr="00C54EB1">
        <w:rPr>
          <w:rFonts w:cs="TimesNewRoman"/>
          <w:szCs w:val="14"/>
          <w:vertAlign w:val="subscript"/>
        </w:rPr>
        <w:t>)</w:t>
      </w:r>
      <w:r w:rsidRPr="00C54EB1">
        <w:rPr>
          <w:rFonts w:cs="TimesNewRoman"/>
          <w:szCs w:val="14"/>
        </w:rPr>
        <w:t xml:space="preserve">　</w:t>
      </w:r>
      <w:r w:rsidRPr="00C54EB1">
        <w:rPr>
          <w:rFonts w:cs="TimesNewRoman"/>
          <w:szCs w:val="14"/>
        </w:rPr>
        <w:t>(D)</w:t>
      </w:r>
      <w:r w:rsidRPr="00C54EB1">
        <w:rPr>
          <w:rFonts w:hAnsi="細明體" w:cs="新細明體-WinCharSetFFFF-H" w:hint="eastAsia"/>
        </w:rPr>
        <w:t>溶液</w:t>
      </w:r>
      <w:r w:rsidRPr="00C54EB1">
        <w:rPr>
          <w:rFonts w:cs="TimesNewRoman"/>
        </w:rPr>
        <w:t>D</w:t>
      </w:r>
      <w:r w:rsidRPr="00C54EB1">
        <w:rPr>
          <w:rFonts w:hAnsi="細明體" w:cs="新細明體-WinCharSetFFFF-H" w:hint="eastAsia"/>
        </w:rPr>
        <w:t>含</w:t>
      </w:r>
      <w:r w:rsidRPr="00C54EB1">
        <w:rPr>
          <w:rFonts w:cs="TimesNewRoman"/>
        </w:rPr>
        <w:t>FeSCN</w:t>
      </w:r>
      <w:r w:rsidRPr="00C54EB1">
        <w:rPr>
          <w:rFonts w:cs="TimesNewRoman"/>
          <w:szCs w:val="14"/>
          <w:vertAlign w:val="superscript"/>
        </w:rPr>
        <w:t>2+</w:t>
      </w:r>
      <w:r w:rsidRPr="00C54EB1">
        <w:rPr>
          <w:rFonts w:cs="TimesNewRoman"/>
          <w:szCs w:val="14"/>
          <w:vertAlign w:val="subscript"/>
        </w:rPr>
        <w:t>(</w:t>
      </w:r>
      <w:r w:rsidRPr="00C54EB1">
        <w:rPr>
          <w:rFonts w:cs="TimesNewRoman,Italic"/>
          <w:iCs/>
          <w:szCs w:val="14"/>
          <w:vertAlign w:val="subscript"/>
        </w:rPr>
        <w:t>aq</w:t>
      </w:r>
      <w:r w:rsidRPr="00C54EB1">
        <w:rPr>
          <w:rFonts w:cs="TimesNewRoman"/>
          <w:szCs w:val="14"/>
          <w:vertAlign w:val="subscript"/>
        </w:rPr>
        <w:t>)</w:t>
      </w:r>
      <w:r w:rsidRPr="00C54EB1">
        <w:rPr>
          <w:rFonts w:cs="TimesNewRoman"/>
          <w:szCs w:val="14"/>
        </w:rPr>
        <w:t xml:space="preserve">　</w:t>
      </w:r>
      <w:r w:rsidRPr="00C54EB1">
        <w:rPr>
          <w:rFonts w:cs="TimesNewRoman"/>
          <w:szCs w:val="14"/>
        </w:rPr>
        <w:t>(E)</w:t>
      </w:r>
      <w:r w:rsidRPr="00C54EB1">
        <w:rPr>
          <w:rFonts w:hAnsi="細明體" w:cs="新細明體-WinCharSetFFFF-H" w:hint="eastAsia"/>
        </w:rPr>
        <w:t>沉澱</w:t>
      </w:r>
      <w:r w:rsidRPr="00C54EB1">
        <w:rPr>
          <w:rFonts w:cs="TimesNewRoman"/>
        </w:rPr>
        <w:t>E</w:t>
      </w:r>
      <w:r w:rsidRPr="00C54EB1">
        <w:rPr>
          <w:rFonts w:hAnsi="細明體" w:cs="新細明體-WinCharSetFFFF-H" w:hint="eastAsia"/>
        </w:rPr>
        <w:t>為</w:t>
      </w:r>
      <w:r w:rsidRPr="00C54EB1">
        <w:rPr>
          <w:rFonts w:cs="TimesNewRoman"/>
        </w:rPr>
        <w:t>Fe</w:t>
      </w:r>
      <w:r w:rsidRPr="00C54EB1">
        <w:rPr>
          <w:rFonts w:cs="TimesNewRoman"/>
          <w:szCs w:val="14"/>
          <w:vertAlign w:val="subscript"/>
        </w:rPr>
        <w:t>3</w:t>
      </w:r>
      <w:r w:rsidRPr="00C54EB1">
        <w:rPr>
          <w:rFonts w:cs="TimesNewRoman"/>
        </w:rPr>
        <w:t>[Fe(CN)</w:t>
      </w:r>
      <w:r w:rsidRPr="00C54EB1">
        <w:rPr>
          <w:rFonts w:cs="TimesNewRoman"/>
          <w:szCs w:val="14"/>
          <w:vertAlign w:val="subscript"/>
        </w:rPr>
        <w:t>6</w:t>
      </w:r>
      <w:r w:rsidRPr="00C54EB1">
        <w:rPr>
          <w:rFonts w:cs="TimesNewRoman"/>
        </w:rPr>
        <w:t>]</w:t>
      </w:r>
      <w:r w:rsidRPr="00C54EB1">
        <w:rPr>
          <w:rFonts w:cs="TimesNewRoman"/>
          <w:szCs w:val="14"/>
          <w:vertAlign w:val="subscript"/>
        </w:rPr>
        <w:t>2</w:t>
      </w:r>
      <w:r w:rsidRPr="00C54EB1">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0</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 xml:space="preserve">(A) </w:t>
      </w:r>
      <w:r w:rsidRPr="00CA77BF">
        <w:rPr>
          <w:rFonts w:cs="TimesNewRoman"/>
        </w:rPr>
        <w:t>2NaOH</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FeSO</w:t>
      </w:r>
      <w:r w:rsidRPr="00CA77BF">
        <w:rPr>
          <w:rFonts w:cs="TimesNewRoman"/>
          <w:szCs w:val="14"/>
          <w:vertAlign w:val="subscript"/>
        </w:rPr>
        <w:t>4(</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Na</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Fe(OH)</w:t>
      </w:r>
      <w:r w:rsidRPr="00CA77BF">
        <w:rPr>
          <w:rFonts w:cs="TimesNewRoman"/>
          <w:szCs w:val="14"/>
          <w:vertAlign w:val="subscript"/>
        </w:rPr>
        <w:t>2(s)</w:t>
      </w:r>
      <w:r w:rsidRPr="00CA77BF">
        <w:rPr>
          <w:rFonts w:cs="TimesNewRoman" w:hint="eastAsia"/>
          <w:szCs w:val="14"/>
          <w:vertAlign w:val="subscript"/>
        </w:rPr>
        <w:t xml:space="preserve"> </w:t>
      </w:r>
      <w:r w:rsidRPr="00CA77BF">
        <w:rPr>
          <w:rFonts w:hAnsi="細明體" w:cs="新細明體-WinCharSetFFFF-H" w:hint="eastAsia"/>
        </w:rPr>
        <w:t>綠色</w:t>
      </w:r>
      <w:r w:rsidRPr="00CA77BF">
        <w:rPr>
          <w:rFonts w:hAnsi="細明體" w:cs="新細明體-WinCharSetFFFF-H"/>
        </w:rPr>
        <w:br/>
      </w:r>
      <w:r w:rsidRPr="00CA77BF">
        <w:rPr>
          <w:rFonts w:cs="TimesNewRoman" w:hint="eastAsia"/>
        </w:rPr>
        <w:t xml:space="preserve">(B) </w:t>
      </w:r>
      <w:r w:rsidRPr="00CA77BF">
        <w:rPr>
          <w:rFonts w:cs="TimesNewRoman"/>
        </w:rPr>
        <w:t>2Fe(OH)</w:t>
      </w:r>
      <w:r w:rsidRPr="00CA77BF">
        <w:rPr>
          <w:rFonts w:cs="TimesNewRoman"/>
          <w:szCs w:val="14"/>
          <w:vertAlign w:val="subscript"/>
        </w:rPr>
        <w:t>2(s)</w:t>
      </w:r>
      <w:r w:rsidRPr="00CA77BF">
        <w:rPr>
          <w:rFonts w:cs="TimesNewRoman"/>
          <w:szCs w:val="14"/>
        </w:rPr>
        <w:t xml:space="preserve"> </w:t>
      </w:r>
      <w:r w:rsidRPr="00CA77BF">
        <w:rPr>
          <w:rFonts w:cs="TimesNewRoman"/>
        </w:rPr>
        <w:t>+ H</w:t>
      </w:r>
      <w:r w:rsidRPr="00CA77BF">
        <w:rPr>
          <w:rFonts w:cs="TimesNewRoman"/>
          <w:szCs w:val="14"/>
          <w:vertAlign w:val="subscript"/>
        </w:rPr>
        <w:t>2</w:t>
      </w:r>
      <w:r w:rsidRPr="00CA77BF">
        <w:rPr>
          <w:rFonts w:cs="TimesNewRoman"/>
        </w:rPr>
        <w:t>O</w:t>
      </w:r>
      <w:r w:rsidRPr="00CA77BF">
        <w:rPr>
          <w:rFonts w:cs="TimesNewRoman"/>
          <w:szCs w:val="14"/>
          <w:vertAlign w:val="subscript"/>
        </w:rPr>
        <w:t>2(</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Fe</w:t>
      </w:r>
      <w:r w:rsidRPr="00CA77BF">
        <w:rPr>
          <w:rFonts w:cs="TimesNewRoman"/>
          <w:szCs w:val="14"/>
          <w:vertAlign w:val="subscript"/>
        </w:rPr>
        <w:t>2</w:t>
      </w:r>
      <w:r w:rsidRPr="00CA77BF">
        <w:rPr>
          <w:rFonts w:cs="TimesNewRoman"/>
        </w:rPr>
        <w:t>O</w:t>
      </w:r>
      <w:r w:rsidRPr="00CA77BF">
        <w:rPr>
          <w:rFonts w:cs="TimesNewRoman"/>
          <w:szCs w:val="14"/>
          <w:vertAlign w:val="subscript"/>
        </w:rPr>
        <w:t>3(s)</w:t>
      </w:r>
      <w:r w:rsidRPr="00CA77BF">
        <w:rPr>
          <w:rFonts w:cs="TimesNewRoman" w:hint="eastAsia"/>
          <w:szCs w:val="14"/>
          <w:vertAlign w:val="subscript"/>
        </w:rPr>
        <w:t xml:space="preserve"> </w:t>
      </w:r>
      <w:r w:rsidRPr="00CA77BF">
        <w:rPr>
          <w:rFonts w:hAnsi="細明體" w:cs="新細明體-WinCharSetFFFF-H" w:hint="eastAsia"/>
        </w:rPr>
        <w:t>褐色</w:t>
      </w:r>
      <w:r w:rsidRPr="00CA77BF">
        <w:rPr>
          <w:rFonts w:hAnsi="細明體" w:cs="新細明體-WinCharSetFFFF-H" w:hint="eastAsia"/>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hint="eastAsia"/>
        </w:rPr>
        <w:t xml:space="preserve">(C) </w:t>
      </w:r>
      <w:r w:rsidRPr="00CA77BF">
        <w:rPr>
          <w:rFonts w:cs="TimesNewRoman"/>
        </w:rPr>
        <w:t>Fe</w:t>
      </w:r>
      <w:r w:rsidRPr="00CA77BF">
        <w:rPr>
          <w:rFonts w:cs="TimesNewRoman"/>
          <w:szCs w:val="14"/>
          <w:vertAlign w:val="subscript"/>
        </w:rPr>
        <w:t>2</w:t>
      </w:r>
      <w:r w:rsidRPr="00CA77BF">
        <w:rPr>
          <w:rFonts w:cs="TimesNewRoman"/>
        </w:rPr>
        <w:t>O</w:t>
      </w:r>
      <w:r w:rsidRPr="00CA77BF">
        <w:rPr>
          <w:rFonts w:cs="TimesNewRoman"/>
          <w:szCs w:val="14"/>
          <w:vertAlign w:val="subscript"/>
        </w:rPr>
        <w:t>3(s)</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2Fe</w:t>
      </w:r>
      <w:r w:rsidRPr="00CA77BF">
        <w:rPr>
          <w:rFonts w:cs="TimesNewRoman"/>
          <w:szCs w:val="14"/>
          <w:vertAlign w:val="superscript"/>
        </w:rPr>
        <w:t>3+</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黃色</w:t>
      </w:r>
      <w:r w:rsidRPr="00CA77BF">
        <w:rPr>
          <w:rFonts w:hAnsi="細明體" w:cs="新細明體-WinCharSetFFFF-H" w:hint="eastAsia"/>
        </w:rPr>
        <w:t xml:space="preserve"> </w:t>
      </w:r>
      <w:r w:rsidRPr="00CA77BF">
        <w:rPr>
          <w:rFonts w:cs="TimesNewRoman"/>
        </w:rPr>
        <w:t>+ 3SO</w:t>
      </w:r>
      <w:r w:rsidRPr="00CA77BF">
        <w:rPr>
          <w:rFonts w:cs="TimesNewRoman"/>
          <w:szCs w:val="14"/>
          <w:vertAlign w:val="subscript"/>
        </w:rPr>
        <w:t>4</w:t>
      </w:r>
      <w:r w:rsidRPr="00CA77BF">
        <w:rPr>
          <w:rFonts w:cs="TimesNewRoman"/>
          <w:szCs w:val="14"/>
          <w:vertAlign w:val="superscript"/>
        </w:rPr>
        <w:t>2</w:t>
      </w:r>
      <w:r w:rsidRPr="00CA77BF">
        <w:rPr>
          <w:rFonts w:cs="Symbol"/>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3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r w:rsidRPr="00CA77BF">
        <w:rPr>
          <w:rFonts w:cs="TimesNewRoman" w:hint="eastAsia"/>
          <w:szCs w:val="14"/>
        </w:rPr>
        <w:br/>
      </w:r>
      <w:r w:rsidRPr="00CA77BF">
        <w:rPr>
          <w:rFonts w:cs="TimesNewRoman" w:hint="eastAsia"/>
        </w:rPr>
        <w:t xml:space="preserve">(D) </w:t>
      </w:r>
      <w:r w:rsidRPr="00CA77BF">
        <w:rPr>
          <w:rFonts w:cs="TimesNewRoman"/>
        </w:rPr>
        <w:t>Fe</w:t>
      </w:r>
      <w:r w:rsidRPr="00CA77BF">
        <w:rPr>
          <w:rFonts w:cs="TimesNewRoman"/>
          <w:szCs w:val="14"/>
          <w:vertAlign w:val="superscript"/>
        </w:rPr>
        <w:t>3+</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SCN</w:t>
      </w:r>
      <w:r w:rsidRPr="00CA77BF">
        <w:rPr>
          <w:rFonts w:cs="Symbol"/>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FeSCN</w:t>
      </w:r>
      <w:r w:rsidRPr="00CA77BF">
        <w:rPr>
          <w:rFonts w:cs="TimesNewRoman"/>
          <w:szCs w:val="14"/>
          <w:vertAlign w:val="superscript"/>
        </w:rPr>
        <w:t>2+</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hint="eastAsia"/>
          <w:szCs w:val="14"/>
          <w:vertAlign w:val="subscript"/>
        </w:rPr>
        <w:t xml:space="preserve"> </w:t>
      </w:r>
      <w:r w:rsidRPr="00CA77BF">
        <w:rPr>
          <w:rFonts w:hAnsi="細明體" w:cs="新細明體-WinCharSetFFFF-H" w:hint="eastAsia"/>
        </w:rPr>
        <w:t>紅色</w:t>
      </w:r>
      <w:r w:rsidRPr="00CA77BF">
        <w:rPr>
          <w:rFonts w:hAnsi="細明體" w:cs="新細明體-WinCharSetFFFF-H"/>
        </w:rPr>
        <w:br/>
      </w:r>
      <w:r w:rsidRPr="00CA77BF">
        <w:rPr>
          <w:rFonts w:cs="TimesNewRoman" w:hint="eastAsia"/>
        </w:rPr>
        <w:t xml:space="preserve">(E) </w:t>
      </w:r>
      <w:r w:rsidRPr="00CA77BF">
        <w:rPr>
          <w:rFonts w:cs="TimesNewRoman"/>
        </w:rPr>
        <w:t>Fe</w:t>
      </w:r>
      <w:r w:rsidRPr="00CA77BF">
        <w:rPr>
          <w:rFonts w:cs="TimesNewRoman"/>
          <w:szCs w:val="14"/>
          <w:vertAlign w:val="superscript"/>
        </w:rPr>
        <w:t>3+</w:t>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Fe(CN)</w:t>
      </w:r>
      <w:r w:rsidRPr="00CA77BF">
        <w:rPr>
          <w:rFonts w:cs="TimesNewRoman"/>
          <w:szCs w:val="14"/>
          <w:vertAlign w:val="subscript"/>
        </w:rPr>
        <w:t>6</w:t>
      </w:r>
      <w:r w:rsidRPr="00CA77BF">
        <w:rPr>
          <w:rFonts w:cs="TimesNewRoman"/>
          <w:szCs w:val="14"/>
          <w:vertAlign w:val="superscript"/>
        </w:rPr>
        <w:t>4</w:t>
      </w:r>
      <w:r w:rsidRPr="00CA77BF">
        <w:rPr>
          <w:rFonts w:cs="TimesNewRoman"/>
          <w:szCs w:val="14"/>
          <w:vertAlign w:val="superscript"/>
        </w:rPr>
        <w:sym w:font="Symbol" w:char="F02D"/>
      </w:r>
      <w:r w:rsidRPr="00CA77BF">
        <w:rPr>
          <w:rFonts w:cs="TimesNewRoman"/>
          <w:szCs w:val="14"/>
          <w:vertAlign w:val="subscript"/>
        </w:rPr>
        <w:t>(</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Fe</w:t>
      </w:r>
      <w:r w:rsidRPr="00CA77BF">
        <w:rPr>
          <w:rFonts w:cs="TimesNewRoman"/>
          <w:szCs w:val="14"/>
          <w:vertAlign w:val="subscript"/>
        </w:rPr>
        <w:t>4</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3(s)</w:t>
      </w:r>
      <w:r w:rsidRPr="00CA77BF">
        <w:rPr>
          <w:rFonts w:cs="TimesNewRoman" w:hint="eastAsia"/>
          <w:szCs w:val="14"/>
          <w:vertAlign w:val="subscript"/>
        </w:rPr>
        <w:t xml:space="preserve"> </w:t>
      </w:r>
      <w:r w:rsidRPr="00CA77BF">
        <w:rPr>
          <w:rFonts w:hAnsi="細明體" w:cs="新細明體-WinCharSetFFFF-H" w:hint="eastAsia"/>
        </w:rPr>
        <w:t>藍色</w:t>
      </w:r>
    </w:p>
    <w:p w:rsidR="00CA77BF" w:rsidRPr="00D924CB" w:rsidRDefault="00CA77BF" w:rsidP="00CA77BF">
      <w:pPr>
        <w:ind w:left="454" w:hanging="454"/>
      </w:pPr>
      <w:r>
        <w:rPr>
          <w:rFonts w:ascii="新細明體" w:eastAsia="新細明體" w:hAnsi="新細明體"/>
          <w:sz w:val="24"/>
        </w:rPr>
        <w:t xml:space="preserve"> 4. </w:t>
      </w:r>
      <w:r w:rsidRPr="00D924CB">
        <w:rPr>
          <w:rFonts w:hAnsi="細明體" w:cs="新細明體-WinCharSetFFFF-H" w:hint="eastAsia"/>
        </w:rPr>
        <w:t>工業上精製鎳的方法如下：在常溫時先讓鎳與一氧化碳反應，生成四面體的錯合物</w:t>
      </w:r>
      <w:r w:rsidRPr="00D924CB">
        <w:rPr>
          <w:rFonts w:cs="TimesNewRoman"/>
        </w:rPr>
        <w:t>Ni(CO)</w:t>
      </w:r>
      <w:r w:rsidRPr="00D924CB">
        <w:rPr>
          <w:rFonts w:cs="TimesNewRoman"/>
          <w:szCs w:val="14"/>
          <w:vertAlign w:val="subscript"/>
        </w:rPr>
        <w:t>4</w:t>
      </w:r>
      <w:r w:rsidRPr="00D924CB">
        <w:rPr>
          <w:rFonts w:hAnsi="細明體" w:cs="新細明體-WinCharSetFFFF-H" w:hint="eastAsia"/>
        </w:rPr>
        <w:t>。其沸點為</w:t>
      </w:r>
      <w:r w:rsidRPr="00D924CB">
        <w:rPr>
          <w:rFonts w:cs="TimesNewRoman"/>
        </w:rPr>
        <w:t>43</w:t>
      </w:r>
      <w:r w:rsidRPr="00D924CB">
        <w:rPr>
          <w:rFonts w:cs="TimesNewRoman" w:hint="eastAsia"/>
        </w:rPr>
        <w:t xml:space="preserve"> </w:t>
      </w:r>
      <w:r w:rsidRPr="00D924CB">
        <w:rPr>
          <w:rFonts w:cs="TimesNewRoman" w:hint="eastAsia"/>
        </w:rPr>
        <w:sym w:font="Symbol" w:char="F0B0"/>
      </w:r>
      <w:r w:rsidRPr="00D924CB">
        <w:rPr>
          <w:rFonts w:cs="TimesNewRoman" w:hint="eastAsia"/>
        </w:rPr>
        <w:t>C</w:t>
      </w:r>
      <w:r w:rsidRPr="00D924CB">
        <w:rPr>
          <w:rFonts w:hAnsi="細明體" w:cs="新細明體-WinCharSetFFFF-H" w:hint="eastAsia"/>
        </w:rPr>
        <w:t>。然後將溫度提高到</w:t>
      </w:r>
      <w:r w:rsidRPr="00D924CB">
        <w:rPr>
          <w:rFonts w:cs="TimesNewRoman"/>
        </w:rPr>
        <w:t>200</w:t>
      </w:r>
      <w:r w:rsidRPr="00D924CB">
        <w:rPr>
          <w:rFonts w:cs="TimesNewRoman" w:hint="eastAsia"/>
        </w:rPr>
        <w:t xml:space="preserve"> </w:t>
      </w:r>
      <w:r w:rsidRPr="00D924CB">
        <w:rPr>
          <w:rFonts w:cs="TimesNewRoman" w:hint="eastAsia"/>
        </w:rPr>
        <w:sym w:font="Symbol" w:char="F0B0"/>
      </w:r>
      <w:r w:rsidRPr="00D924CB">
        <w:rPr>
          <w:rFonts w:cs="TimesNewRoman" w:hint="eastAsia"/>
        </w:rPr>
        <w:t>C</w:t>
      </w:r>
      <w:r w:rsidRPr="00D924CB">
        <w:rPr>
          <w:rFonts w:hAnsi="細明體" w:cs="新細明體-WinCharSetFFFF-H" w:hint="eastAsia"/>
        </w:rPr>
        <w:t>，</w:t>
      </w:r>
      <w:r w:rsidRPr="00D924CB">
        <w:rPr>
          <w:rFonts w:cs="TimesNewRoman"/>
        </w:rPr>
        <w:t>Ni(CO)</w:t>
      </w:r>
      <w:r w:rsidRPr="00D924CB">
        <w:rPr>
          <w:rFonts w:cs="TimesNewRoman"/>
          <w:szCs w:val="14"/>
          <w:vertAlign w:val="subscript"/>
        </w:rPr>
        <w:t>4</w:t>
      </w:r>
      <w:r w:rsidRPr="00D924CB">
        <w:rPr>
          <w:rFonts w:hAnsi="細明體" w:cs="新細明體-WinCharSetFFFF-H" w:hint="eastAsia"/>
        </w:rPr>
        <w:t>分解成鎳與一氧化碳。則下列敘述</w:t>
      </w:r>
      <w:r w:rsidRPr="00D924CB">
        <w:rPr>
          <w:rFonts w:hAnsi="細明體" w:hint="eastAsia"/>
        </w:rPr>
        <w:t>哪些</w:t>
      </w:r>
      <w:r w:rsidRPr="00D924CB">
        <w:rPr>
          <w:rFonts w:hAnsi="細明體" w:cs="新細明體-WinCharSetFFFF-H" w:hint="eastAsia"/>
        </w:rPr>
        <w:t>正確？</w:t>
      </w:r>
      <w:r w:rsidRPr="00D924CB">
        <w:rPr>
          <w:rFonts w:cs="新細明體-WinCharSetFFFF-H"/>
        </w:rPr>
        <w:t xml:space="preserve">　</w:t>
      </w:r>
      <w:r w:rsidRPr="00D924CB">
        <w:rPr>
          <w:rFonts w:cs="新細明體-WinCharSetFFFF-H"/>
        </w:rPr>
        <w:t>(A)</w:t>
      </w:r>
      <w:r w:rsidRPr="00D924CB">
        <w:rPr>
          <w:rFonts w:hAnsi="細明體" w:cs="新細明體-WinCharSetFFFF-H" w:hint="eastAsia"/>
        </w:rPr>
        <w:t>若</w:t>
      </w:r>
      <w:r w:rsidRPr="00D924CB">
        <w:rPr>
          <w:rFonts w:cs="TimesNewRoman"/>
        </w:rPr>
        <w:t>CO</w:t>
      </w:r>
      <w:r w:rsidRPr="00D924CB">
        <w:rPr>
          <w:rFonts w:hAnsi="細明體" w:cs="新細明體-WinCharSetFFFF-H" w:hint="eastAsia"/>
        </w:rPr>
        <w:t>的分壓加大，有利於</w:t>
      </w:r>
      <w:r w:rsidRPr="00D924CB">
        <w:rPr>
          <w:rFonts w:cs="TimesNewRoman"/>
        </w:rPr>
        <w:t>Ni(CO)</w:t>
      </w:r>
      <w:r w:rsidRPr="00D924CB">
        <w:rPr>
          <w:rFonts w:cs="TimesNewRoman"/>
          <w:szCs w:val="14"/>
          <w:vertAlign w:val="subscript"/>
        </w:rPr>
        <w:t>4</w:t>
      </w:r>
      <w:r w:rsidRPr="00D924CB">
        <w:rPr>
          <w:rFonts w:hAnsi="細明體" w:cs="新細明體-WinCharSetFFFF-H" w:hint="eastAsia"/>
        </w:rPr>
        <w:t>的生成</w:t>
      </w:r>
      <w:r w:rsidRPr="00D924CB">
        <w:rPr>
          <w:rFonts w:cs="新細明體-WinCharSetFFFF-H"/>
        </w:rPr>
        <w:t xml:space="preserve">　</w:t>
      </w:r>
      <w:r w:rsidRPr="00D924CB">
        <w:rPr>
          <w:rFonts w:cs="新細明體-WinCharSetFFFF-H"/>
        </w:rPr>
        <w:t>(B)</w:t>
      </w:r>
      <w:r w:rsidRPr="00D924CB">
        <w:rPr>
          <w:rFonts w:hAnsi="細明體" w:cs="新細明體-WinCharSetFFFF-H" w:hint="eastAsia"/>
        </w:rPr>
        <w:t>若此錯合物在室溫下為液體，則其具高揮發性</w:t>
      </w:r>
      <w:r w:rsidRPr="00D924CB">
        <w:rPr>
          <w:rFonts w:cs="新細明體-WinCharSetFFFF-H"/>
        </w:rPr>
        <w:t xml:space="preserve">　</w:t>
      </w:r>
      <w:r w:rsidRPr="00D924CB">
        <w:rPr>
          <w:rFonts w:cs="新細明體-WinCharSetFFFF-H"/>
        </w:rPr>
        <w:t>(C)</w:t>
      </w:r>
      <w:r w:rsidRPr="00D924CB">
        <w:rPr>
          <w:rFonts w:hAnsi="細明體" w:cs="新細明體-WinCharSetFFFF-H" w:hint="eastAsia"/>
        </w:rPr>
        <w:t>此錯合物中</w:t>
      </w:r>
      <w:r w:rsidRPr="00D924CB">
        <w:rPr>
          <w:rFonts w:cs="TimesNewRoman"/>
        </w:rPr>
        <w:t>CO</w:t>
      </w:r>
      <w:r w:rsidRPr="00D924CB">
        <w:rPr>
          <w:rFonts w:hAnsi="細明體" w:cs="新細明體-WinCharSetFFFF-H" w:hint="eastAsia"/>
        </w:rPr>
        <w:t>為雙牙基</w:t>
      </w:r>
      <w:r w:rsidRPr="00D924CB">
        <w:rPr>
          <w:rFonts w:cs="新細明體-WinCharSetFFFF-H"/>
        </w:rPr>
        <w:t xml:space="preserve">　</w:t>
      </w:r>
      <w:r w:rsidRPr="00D924CB">
        <w:rPr>
          <w:rFonts w:cs="新細明體-WinCharSetFFFF-H"/>
        </w:rPr>
        <w:t>(D)</w:t>
      </w:r>
      <w:r w:rsidRPr="00D924CB">
        <w:rPr>
          <w:rFonts w:hAnsi="細明體" w:cs="新細明體-WinCharSetFFFF-H" w:hint="eastAsia"/>
        </w:rPr>
        <w:t>此錯合物中的鎳的配位數為</w:t>
      </w:r>
      <w:r w:rsidRPr="00D924CB">
        <w:rPr>
          <w:rFonts w:cs="TimesNewRoman"/>
        </w:rPr>
        <w:t>4</w:t>
      </w:r>
      <w:r w:rsidRPr="00D924CB">
        <w:rPr>
          <w:rFonts w:cs="TimesNewRoman"/>
        </w:rPr>
        <w:t xml:space="preserve">　</w:t>
      </w:r>
      <w:r w:rsidRPr="00D924CB">
        <w:rPr>
          <w:rFonts w:cs="TimesNewRoman"/>
        </w:rPr>
        <w:t>(E)</w:t>
      </w:r>
      <w:r w:rsidRPr="00D924CB">
        <w:rPr>
          <w:rFonts w:hAnsi="細明體" w:cs="新細明體-WinCharSetFFFF-H" w:hint="eastAsia"/>
        </w:rPr>
        <w:t>此錯合物中，</w:t>
      </w:r>
      <w:r w:rsidRPr="00D924CB">
        <w:rPr>
          <w:rFonts w:cs="TimesNewRoman"/>
        </w:rPr>
        <w:t>Ni</w:t>
      </w:r>
      <w:r w:rsidRPr="00D924CB">
        <w:rPr>
          <w:rFonts w:hAnsi="細明體" w:cs="新細明體-WinCharSetFFFF-H" w:hint="eastAsia"/>
        </w:rPr>
        <w:t>以</w:t>
      </w:r>
      <w:r w:rsidRPr="00D924CB">
        <w:rPr>
          <w:rFonts w:cs="TimesNewRoman"/>
        </w:rPr>
        <w:t>dsp</w:t>
      </w:r>
      <w:r w:rsidRPr="00D924CB">
        <w:rPr>
          <w:rFonts w:cs="TimesNewRoman"/>
          <w:szCs w:val="14"/>
          <w:vertAlign w:val="superscript"/>
        </w:rPr>
        <w:t>2</w:t>
      </w:r>
      <w:r w:rsidRPr="00D924CB">
        <w:rPr>
          <w:rFonts w:hAnsi="細明體" w:cs="新細明體-WinCharSetFFFF-H" w:hint="eastAsia"/>
        </w:rPr>
        <w:t>的混成軌域鍵結</w:t>
      </w:r>
      <w:r w:rsidRPr="00D924C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0</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Ni</w:t>
      </w:r>
      <w:r w:rsidRPr="00CA77BF">
        <w:rPr>
          <w:rFonts w:cs="TimesNewRoman"/>
          <w:szCs w:val="14"/>
          <w:vertAlign w:val="subscript"/>
        </w:rPr>
        <w:t>(s)</w:t>
      </w:r>
      <w:r w:rsidRPr="00CA77BF">
        <w:rPr>
          <w:rFonts w:cs="TimesNewRoman"/>
          <w:szCs w:val="14"/>
        </w:rPr>
        <w:t xml:space="preserve"> </w:t>
      </w:r>
      <w:r w:rsidRPr="00CA77BF">
        <w:rPr>
          <w:rFonts w:cs="TimesNewRoman"/>
        </w:rPr>
        <w:t>+ 4CO</w:t>
      </w:r>
      <w:r w:rsidRPr="00CA77BF">
        <w:rPr>
          <w:rFonts w:cs="TimesNewRoman"/>
          <w:szCs w:val="14"/>
          <w:vertAlign w:val="subscript"/>
        </w:rPr>
        <w:t>(g)</w:t>
      </w:r>
      <w:r w:rsidRPr="00CA77BF">
        <w:rPr>
          <w:rFonts w:cs="TimesNewRoman"/>
          <w:position w:val="-8"/>
          <w:szCs w:val="14"/>
        </w:rPr>
        <w:object w:dxaOrig="340" w:dyaOrig="260">
          <v:shape id="_x0000_i1166" type="#_x0000_t75" style="width:17.25pt;height:12.75pt" o:ole="">
            <v:imagedata r:id="rId234" o:title=""/>
          </v:shape>
          <o:OLEObject Type="Embed" ProgID="Equation.DSMT4" ShapeID="_x0000_i1166" DrawAspect="Content" ObjectID="_1537170549" r:id="rId235"/>
        </w:object>
      </w:r>
      <w:r w:rsidRPr="00CA77BF">
        <w:rPr>
          <w:rFonts w:cs="TimesNewRoman"/>
        </w:rPr>
        <w:t>Ni(CO)</w:t>
      </w:r>
      <w:r w:rsidRPr="00CA77BF">
        <w:rPr>
          <w:rFonts w:cs="TimesNewRoman"/>
          <w:szCs w:val="14"/>
          <w:vertAlign w:val="subscript"/>
        </w:rPr>
        <w:t>4(</w:t>
      </w:r>
      <w:r w:rsidRPr="00CA77BF">
        <w:rPr>
          <w:rFonts w:cs="MTExtra"/>
          <w:szCs w:val="15"/>
          <w:vertAlign w:val="subscript"/>
        </w:rPr>
        <w:t>l</w:t>
      </w:r>
      <w:r w:rsidRPr="00CA77BF">
        <w:rPr>
          <w:rFonts w:cs="TimesNewRoman"/>
          <w:szCs w:val="14"/>
          <w:vertAlign w:val="subscript"/>
        </w:rPr>
        <w:t>)</w:t>
      </w:r>
      <w:r w:rsidRPr="00CA77BF">
        <w:rPr>
          <w:rFonts w:hAnsi="細明體" w:cs="新細明體-WinCharSetFFFF-H" w:hint="eastAsia"/>
        </w:rPr>
        <w:t>，</w:t>
      </w:r>
      <w:r w:rsidRPr="00CA77BF">
        <w:rPr>
          <w:rFonts w:cs="TimesNewRoman"/>
        </w:rPr>
        <w:t>[CO]</w:t>
      </w:r>
      <w:r w:rsidRPr="00CA77BF">
        <w:rPr>
          <w:rFonts w:hAnsi="細明體" w:cs="新細明體-WinCharSetFFFF-H" w:hint="eastAsia"/>
        </w:rPr>
        <w:t>濃度增加反應向右</w:t>
      </w:r>
      <w:r w:rsidRPr="00CA77BF">
        <w:rPr>
          <w:rFonts w:hAnsi="細明體" w:cs="新細明體-WinCharSetFFFF-H"/>
        </w:rPr>
        <w:br/>
      </w:r>
      <w:r w:rsidRPr="00CA77BF">
        <w:rPr>
          <w:rFonts w:cs="新細明體-WinCharSetFFFF-H"/>
        </w:rPr>
        <w:t>(B)</w:t>
      </w:r>
      <w:r w:rsidRPr="00CA77BF">
        <w:rPr>
          <w:rFonts w:cs="新細明體-WinCharSetFFFF-H" w:hint="eastAsia"/>
        </w:rPr>
        <w:t xml:space="preserve"> </w:t>
      </w:r>
      <w:r w:rsidRPr="00CA77BF">
        <w:rPr>
          <w:rFonts w:cs="TimesNewRoman"/>
        </w:rPr>
        <w:t>Ni(CO)</w:t>
      </w:r>
      <w:r w:rsidRPr="00CA77BF">
        <w:rPr>
          <w:rFonts w:cs="TimesNewRoman"/>
          <w:szCs w:val="14"/>
          <w:vertAlign w:val="subscript"/>
        </w:rPr>
        <w:t>4</w:t>
      </w:r>
      <w:r w:rsidRPr="00CA77BF">
        <w:rPr>
          <w:rFonts w:hAnsi="細明體" w:cs="新細明體-WinCharSetFFFF-H" w:hint="eastAsia"/>
        </w:rPr>
        <w:t>為</w:t>
      </w:r>
      <w:r w:rsidRPr="00CA77BF">
        <w:rPr>
          <w:rFonts w:cs="TimesNewRoman"/>
        </w:rPr>
        <w:t>sp</w:t>
      </w:r>
      <w:r w:rsidRPr="00CA77BF">
        <w:rPr>
          <w:rFonts w:cs="TimesNewRoman"/>
          <w:szCs w:val="14"/>
          <w:vertAlign w:val="superscript"/>
        </w:rPr>
        <w:t>3</w:t>
      </w:r>
      <w:r w:rsidRPr="00CA77BF">
        <w:rPr>
          <w:rFonts w:hAnsi="細明體" w:cs="新細明體-WinCharSetFFFF-H" w:hint="eastAsia"/>
        </w:rPr>
        <w:t>四面體，分子無極性，易揮發</w:t>
      </w:r>
      <w:r w:rsidRPr="00CA77BF">
        <w:rPr>
          <w:rFonts w:hAnsi="細明體" w:cs="新細明體-WinCharSetFFFF-H"/>
        </w:rPr>
        <w:br/>
      </w:r>
      <w:r w:rsidRPr="00CA77BF">
        <w:rPr>
          <w:rFonts w:cs="新細明體-WinCharSetFFFF-H"/>
        </w:rPr>
        <w:t>(C)</w:t>
      </w:r>
      <w:r w:rsidRPr="00CA77BF">
        <w:rPr>
          <w:rFonts w:cs="新細明體-WinCharSetFFFF-H" w:hint="eastAsia"/>
        </w:rPr>
        <w:t xml:space="preserve"> </w:t>
      </w:r>
      <w:r w:rsidRPr="00CA77BF">
        <w:rPr>
          <w:rFonts w:cs="TimesNewRoman"/>
        </w:rPr>
        <w:t>CO</w:t>
      </w:r>
      <w:r w:rsidRPr="00CA77BF">
        <w:rPr>
          <w:rFonts w:hAnsi="細明體" w:cs="新細明體-WinCharSetFFFF-H" w:hint="eastAsia"/>
        </w:rPr>
        <w:t>為單牙基</w:t>
      </w:r>
      <w:r w:rsidRPr="00CA77BF">
        <w:rPr>
          <w:rFonts w:cs="新細明體-WinCharSetFFFF-H" w:hint="eastAsia"/>
        </w:rPr>
        <w:br/>
      </w:r>
      <w:r w:rsidRPr="00CA77BF">
        <w:rPr>
          <w:rFonts w:cs="新細明體-WinCharSetFFFF-H"/>
        </w:rPr>
        <w:t>(E)</w:t>
      </w:r>
      <w:r w:rsidRPr="00CA77BF">
        <w:rPr>
          <w:rFonts w:cs="新細明體-WinCharSetFFFF-H" w:hint="eastAsia"/>
        </w:rPr>
        <w:t xml:space="preserve"> </w:t>
      </w:r>
      <w:r w:rsidRPr="00CA77BF">
        <w:rPr>
          <w:rFonts w:cs="TimesNewRoman"/>
        </w:rPr>
        <w:t>sp</w:t>
      </w:r>
      <w:r w:rsidRPr="00CA77BF">
        <w:rPr>
          <w:rFonts w:cs="TimesNewRoman"/>
          <w:szCs w:val="14"/>
          <w:vertAlign w:val="superscript"/>
        </w:rPr>
        <w:t>3</w:t>
      </w:r>
    </w:p>
    <w:p w:rsidR="00CA77BF" w:rsidRPr="00D16212" w:rsidRDefault="00CA77BF" w:rsidP="00CA77BF">
      <w:pPr>
        <w:ind w:left="454" w:hanging="454"/>
        <w:rPr>
          <w:rFonts w:hAnsi="細明體" w:cs="新細明體-WinCharSetFFFF-H"/>
        </w:rPr>
      </w:pPr>
      <w:r>
        <w:rPr>
          <w:rFonts w:ascii="新細明體" w:eastAsia="新細明體" w:hAnsi="新細明體"/>
          <w:sz w:val="24"/>
        </w:rPr>
        <w:t xml:space="preserve"> 5. </w:t>
      </w:r>
      <w:r w:rsidRPr="00D16212">
        <w:rPr>
          <w:rFonts w:hAnsi="細明體" w:cs="新細明體-WinCharSetFFFF-H" w:hint="eastAsia"/>
        </w:rPr>
        <w:t>紅血球內的血紅素有傳輸氧氣的功能，其構造中含有大環分子</w:t>
      </w:r>
      <w:r w:rsidRPr="00D16212">
        <w:rPr>
          <w:rFonts w:hAnsi="細明體" w:cs="華康新特黑體(P)" w:hint="eastAsia"/>
        </w:rPr>
        <w:t>卟啉</w:t>
      </w:r>
      <w:r w:rsidRPr="00D16212">
        <w:rPr>
          <w:rFonts w:cs="TimesNewRoman"/>
        </w:rPr>
        <w:t>(</w:t>
      </w:r>
      <w:r w:rsidRPr="00D16212">
        <w:rPr>
          <w:rFonts w:hAnsi="細明體" w:cs="新細明體-WinCharSetFFFF-H"/>
        </w:rPr>
        <w:t>甲</w:t>
      </w:r>
      <w:r w:rsidRPr="00D16212">
        <w:rPr>
          <w:rFonts w:cs="TimesNewRoman"/>
        </w:rPr>
        <w:t>)</w:t>
      </w:r>
      <w:r w:rsidRPr="00D16212">
        <w:rPr>
          <w:rFonts w:hAnsi="細明體" w:cs="新細明體-WinCharSetFFFF-H"/>
        </w:rPr>
        <w:t>及咪唑</w:t>
      </w:r>
      <w:r w:rsidRPr="00D16212">
        <w:rPr>
          <w:rFonts w:cs="TimesNewRoman"/>
        </w:rPr>
        <w:t>(</w:t>
      </w:r>
      <w:r w:rsidRPr="00D16212">
        <w:rPr>
          <w:rFonts w:hAnsi="細明體" w:cs="新細明體-WinCharSetFFFF-H"/>
        </w:rPr>
        <w:t>乙</w:t>
      </w:r>
      <w:r w:rsidRPr="00D16212">
        <w:rPr>
          <w:rFonts w:cs="TimesNewRoman"/>
        </w:rPr>
        <w:t>)</w:t>
      </w:r>
      <w:r w:rsidRPr="00D16212">
        <w:rPr>
          <w:rFonts w:hAnsi="細明體" w:cs="新細明體-WinCharSetFFFF-H"/>
        </w:rPr>
        <w:t>的</w:t>
      </w:r>
      <w:r w:rsidRPr="00D16212">
        <w:rPr>
          <w:rFonts w:hAnsi="細明體" w:cs="新細明體-WinCharSetFFFF-H" w:hint="eastAsia"/>
        </w:rPr>
        <w:t>鐵錯合物，可以與氧氣結合。附圖中的丙為血紅素與氧氣結合部分的模擬結構圖。下列與此相關的敘述，哪些正確？</w:t>
      </w:r>
      <w:r w:rsidRPr="00D16212">
        <w:rPr>
          <w:rFonts w:hAnsi="細明體" w:cs="新細明體-WinCharSetFFFF-H"/>
        </w:rPr>
        <w:br/>
      </w:r>
      <w:r w:rsidR="00D33130">
        <w:rPr>
          <w:rFonts w:hAnsi="細明體" w:cs="新細明體-WinCharSetFFFF-H"/>
        </w:rPr>
        <w:pict>
          <v:shape id="_x0000_i1167" type="#_x0000_t75" style="width:280.5pt;height:153pt">
            <v:imagedata r:id="rId236" o:title="514"/>
          </v:shape>
        </w:pict>
      </w:r>
      <w:r w:rsidRPr="00D16212">
        <w:rPr>
          <w:rFonts w:hAnsi="細明體" w:cs="新細明體-WinCharSetFFFF-H" w:hint="eastAsia"/>
        </w:rPr>
        <w:br/>
      </w:r>
      <w:r w:rsidRPr="00D16212">
        <w:rPr>
          <w:rFonts w:cs="TimesNewRoman"/>
        </w:rPr>
        <w:t>(A)</w:t>
      </w:r>
      <w:r w:rsidRPr="00D16212">
        <w:rPr>
          <w:rFonts w:hAnsi="細明體" w:cs="華康新特黑體(P)" w:hint="eastAsia"/>
        </w:rPr>
        <w:t>卟啉</w:t>
      </w:r>
      <w:r w:rsidRPr="00D16212">
        <w:rPr>
          <w:rFonts w:hAnsi="細明體" w:cs="新細明體-WinCharSetFFFF-H" w:hint="eastAsia"/>
        </w:rPr>
        <w:t>及咪唑都是弱酸性化合物</w:t>
      </w:r>
      <w:r w:rsidRPr="00D16212">
        <w:rPr>
          <w:rFonts w:cs="新細明體-WinCharSetFFFF-H"/>
        </w:rPr>
        <w:t xml:space="preserve">　</w:t>
      </w:r>
      <w:r w:rsidRPr="00D16212">
        <w:rPr>
          <w:rFonts w:cs="新細明體-WinCharSetFFFF-H"/>
        </w:rPr>
        <w:t>(B)</w:t>
      </w:r>
      <w:r w:rsidRPr="00D16212">
        <w:rPr>
          <w:rFonts w:hAnsi="細明體" w:cs="新細明體-WinCharSetFFFF-H" w:hint="eastAsia"/>
        </w:rPr>
        <w:t>丙的鐵錯合物是八面體結構</w:t>
      </w:r>
      <w:r w:rsidRPr="00D16212">
        <w:rPr>
          <w:rFonts w:cs="新細明體-WinCharSetFFFF-H"/>
        </w:rPr>
        <w:t xml:space="preserve">　</w:t>
      </w:r>
      <w:r w:rsidRPr="00D16212">
        <w:rPr>
          <w:rFonts w:cs="新細明體-WinCharSetFFFF-H"/>
        </w:rPr>
        <w:t>(C)</w:t>
      </w:r>
      <w:r w:rsidRPr="00D16212">
        <w:rPr>
          <w:rFonts w:hAnsi="細明體" w:cs="新細明體-WinCharSetFFFF-H" w:hint="eastAsia"/>
        </w:rPr>
        <w:t>丙的鐵錯合物，鐵的氧化數是</w:t>
      </w:r>
      <w:r w:rsidRPr="00D16212">
        <w:rPr>
          <w:rFonts w:cs="TimesNewRoman"/>
        </w:rPr>
        <w:t>+2</w:t>
      </w:r>
      <w:r w:rsidRPr="00D16212">
        <w:rPr>
          <w:rFonts w:cs="TimesNewRoman"/>
        </w:rPr>
        <w:t xml:space="preserve">　</w:t>
      </w:r>
      <w:r w:rsidRPr="00D16212">
        <w:rPr>
          <w:rFonts w:cs="TimesNewRoman"/>
        </w:rPr>
        <w:t>(D)</w:t>
      </w:r>
      <w:r w:rsidRPr="00D16212">
        <w:rPr>
          <w:rFonts w:hAnsi="細明體" w:cs="新細明體-WinCharSetFFFF-H" w:hint="eastAsia"/>
        </w:rPr>
        <w:t>丙的鐵錯合物，鐵的配位數是</w:t>
      </w:r>
      <w:r w:rsidRPr="00D16212">
        <w:rPr>
          <w:rFonts w:cs="TimesNewRoman"/>
        </w:rPr>
        <w:t>6</w:t>
      </w:r>
      <w:r w:rsidRPr="00D16212">
        <w:rPr>
          <w:rFonts w:cs="TimesNewRoman"/>
        </w:rPr>
        <w:t xml:space="preserve">　</w:t>
      </w:r>
      <w:r w:rsidRPr="00D16212">
        <w:rPr>
          <w:rFonts w:cs="TimesNewRoman"/>
        </w:rPr>
        <w:t>(E)</w:t>
      </w:r>
      <w:r w:rsidRPr="00D16212">
        <w:rPr>
          <w:rFonts w:hAnsi="細明體" w:cs="新細明體-WinCharSetFFFF-H" w:hint="eastAsia"/>
        </w:rPr>
        <w:t>丙的鐵錯合物中，鐵離子的電子組態有</w:t>
      </w:r>
      <w:r w:rsidRPr="00D16212">
        <w:rPr>
          <w:rFonts w:cs="TimesNewRoman"/>
        </w:rPr>
        <w:t>4s</w:t>
      </w:r>
      <w:r w:rsidRPr="00D16212">
        <w:rPr>
          <w:rFonts w:hAnsi="細明體" w:cs="新細明體-WinCharSetFFFF-H" w:hint="eastAsia"/>
        </w:rPr>
        <w:t>電子</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r w:rsidRPr="00CA77BF">
        <w:rPr>
          <w:rFonts w:hAnsi="細明體" w:cs="新細明體-WinCharSetFFFF-H" w:hint="eastAsia"/>
        </w:rPr>
        <w:t>或</w:t>
      </w:r>
      <w:r w:rsidRPr="00CA77BF">
        <w:rPr>
          <w:rFonts w:cs="TimesNewRoman"/>
        </w:rPr>
        <w:t>B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兩者皆含有胺基，故應為鹼性</w:t>
      </w:r>
      <w:r w:rsidRPr="00CA77BF">
        <w:rPr>
          <w:rFonts w:hAnsi="細明體" w:cs="新細明體-WinCharSetFFFF-H"/>
        </w:rPr>
        <w:br/>
      </w:r>
      <w:r w:rsidRPr="00CA77BF">
        <w:rPr>
          <w:rFonts w:cs="TimesNewRoman"/>
        </w:rPr>
        <w:t>(B)(C)(D)</w:t>
      </w:r>
      <w:r w:rsidRPr="00CA77BF">
        <w:rPr>
          <w:rFonts w:cs="TimesNewRoman" w:hint="eastAsia"/>
        </w:rPr>
        <w:t xml:space="preserve"> </w:t>
      </w:r>
      <w:r w:rsidRPr="00CA77BF">
        <w:rPr>
          <w:rFonts w:cs="TimesNewRoman"/>
        </w:rPr>
        <w:t>Fe</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的配位數為</w:t>
      </w:r>
      <w:r w:rsidRPr="00CA77BF">
        <w:rPr>
          <w:rFonts w:cs="TimesNewRoman"/>
        </w:rPr>
        <w:t>6</w:t>
      </w:r>
      <w:r w:rsidRPr="00CA77BF">
        <w:rPr>
          <w:rFonts w:hAnsi="細明體" w:cs="新細明體-WinCharSetFFFF-H" w:hint="eastAsia"/>
        </w:rPr>
        <w:t>，混成軌域為</w:t>
      </w:r>
      <w:r w:rsidRPr="00CA77BF">
        <w:rPr>
          <w:rFonts w:cs="TimesNewRoman"/>
        </w:rPr>
        <w:t>d</w:t>
      </w:r>
      <w:r w:rsidRPr="00CA77BF">
        <w:rPr>
          <w:rFonts w:cs="TimesNewRoman"/>
          <w:szCs w:val="14"/>
          <w:vertAlign w:val="superscript"/>
        </w:rPr>
        <w:t>2</w:t>
      </w:r>
      <w:r w:rsidRPr="00CA77BF">
        <w:rPr>
          <w:rFonts w:cs="TimesNewRoman"/>
        </w:rPr>
        <w:t>sp</w:t>
      </w:r>
      <w:r w:rsidRPr="00CA77BF">
        <w:rPr>
          <w:rFonts w:cs="TimesNewRoman"/>
          <w:szCs w:val="14"/>
          <w:vertAlign w:val="superscript"/>
        </w:rPr>
        <w:t>3</w:t>
      </w:r>
      <w:r w:rsidRPr="00CA77BF">
        <w:rPr>
          <w:rFonts w:hAnsi="細明體" w:cs="新細明體-WinCharSetFFFF-H" w:hint="eastAsia"/>
        </w:rPr>
        <w:t>其錯合物為八面體形</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Fe</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電子組態為</w:t>
      </w:r>
      <w:r w:rsidRPr="00CA77BF">
        <w:rPr>
          <w:rFonts w:cs="TimesNewRoman"/>
        </w:rPr>
        <w:t>[Ar]3d</w:t>
      </w:r>
      <w:r w:rsidRPr="00CA77BF">
        <w:rPr>
          <w:rFonts w:cs="TimesNewRoman"/>
          <w:szCs w:val="14"/>
          <w:vertAlign w:val="superscript"/>
        </w:rPr>
        <w:t>6</w:t>
      </w:r>
      <w:r w:rsidRPr="00CA77BF">
        <w:rPr>
          <w:rFonts w:cs="TimesNewRoman" w:hint="eastAsia"/>
          <w:szCs w:val="14"/>
          <w:vertAlign w:val="superscript"/>
        </w:rPr>
        <w:br/>
      </w:r>
      <w:r w:rsidRPr="00CA77BF">
        <w:rPr>
          <w:rFonts w:hAnsi="細明體" w:cs="新細明體-WinCharSetFFFF-H" w:hint="eastAsia"/>
        </w:rPr>
        <w:t>註：以丙圖觀之，</w:t>
      </w:r>
      <w:r w:rsidRPr="00CA77BF">
        <w:rPr>
          <w:rFonts w:hAnsi="細明體" w:cs="華康新特黑體(P)" w:hint="eastAsia"/>
        </w:rPr>
        <w:t>卟啉</w:t>
      </w:r>
      <w:r w:rsidRPr="00CA77BF">
        <w:rPr>
          <w:rFonts w:hAnsi="細明體" w:cs="新細明體-WinCharSetFFFF-H" w:hint="eastAsia"/>
        </w:rPr>
        <w:t>較甲圖少</w:t>
      </w:r>
      <w:r w:rsidRPr="00CA77BF">
        <w:rPr>
          <w:rFonts w:cs="TimesNewRoman"/>
        </w:rPr>
        <w:t>2</w:t>
      </w:r>
      <w:r w:rsidRPr="00CA77BF">
        <w:rPr>
          <w:rFonts w:hAnsi="細明體" w:cs="新細明體-WinCharSetFFFF-H" w:hint="eastAsia"/>
        </w:rPr>
        <w:t>個氫原子，咪唑較乙圖少</w:t>
      </w:r>
      <w:r w:rsidRPr="00CA77BF">
        <w:rPr>
          <w:rFonts w:cs="TimesNewRoman"/>
        </w:rPr>
        <w:t>1</w:t>
      </w:r>
      <w:r w:rsidRPr="00CA77BF">
        <w:rPr>
          <w:rFonts w:hAnsi="細明體" w:cs="新細明體-WinCharSetFFFF-H" w:hint="eastAsia"/>
        </w:rPr>
        <w:t>個氫原子，依據丙圖判斷中心鐵離子的氧化數應為</w:t>
      </w:r>
      <w:r w:rsidRPr="00CA77BF">
        <w:rPr>
          <w:rFonts w:cs="TimesNewRoman"/>
        </w:rPr>
        <w:t>+3</w:t>
      </w:r>
      <w:r w:rsidRPr="00CA77BF">
        <w:rPr>
          <w:rFonts w:hAnsi="細明體" w:cs="新細明體-WinCharSetFFFF-H" w:hint="eastAsia"/>
        </w:rPr>
        <w:t>，若根據圖的結構，鐵離子確實為</w:t>
      </w:r>
      <w:r w:rsidRPr="00CA77BF">
        <w:rPr>
          <w:rFonts w:cs="TimesNewRoman"/>
        </w:rPr>
        <w:t>+3</w:t>
      </w:r>
      <w:r w:rsidRPr="00CA77BF">
        <w:rPr>
          <w:rFonts w:hAnsi="細明體" w:cs="新細明體-WinCharSetFFFF-H" w:hint="eastAsia"/>
        </w:rPr>
        <w:t>，故一般教科書在表示血紅素結構時，咪唑的結構上的氫原子並未失去。又根據高中教科書的內容，血紅素的鐵離子錯合物是</w:t>
      </w:r>
      <w:r w:rsidRPr="00CA77BF">
        <w:rPr>
          <w:rFonts w:cs="TimesNewRoman"/>
        </w:rPr>
        <w:t>+2</w:t>
      </w:r>
      <w:r w:rsidRPr="00CA77BF">
        <w:rPr>
          <w:rFonts w:hAnsi="細明體" w:cs="新細明體-WinCharSetFFFF-H" w:hint="eastAsia"/>
        </w:rPr>
        <w:t>，故本題選項</w:t>
      </w:r>
      <w:r w:rsidRPr="00CA77BF">
        <w:rPr>
          <w:rFonts w:cs="TimesNewRoman"/>
        </w:rPr>
        <w:t>(C)</w:t>
      </w:r>
      <w:r w:rsidRPr="00CA77BF">
        <w:rPr>
          <w:rFonts w:hAnsi="細明體" w:cs="新細明體-WinCharSetFFFF-H" w:hint="eastAsia"/>
        </w:rPr>
        <w:t>選或不選皆屬合理，故本題答案為</w:t>
      </w:r>
      <w:r w:rsidRPr="00CA77BF">
        <w:rPr>
          <w:rFonts w:cs="TimesNewRoman"/>
        </w:rPr>
        <w:t>(B)(D)</w:t>
      </w:r>
      <w:r w:rsidRPr="00CA77BF">
        <w:rPr>
          <w:rFonts w:hAnsi="細明體" w:cs="新細明體-WinCharSetFFFF-H" w:hint="eastAsia"/>
        </w:rPr>
        <w:t>或</w:t>
      </w:r>
      <w:r w:rsidRPr="00CA77BF">
        <w:rPr>
          <w:rFonts w:cs="TimesNewRoman"/>
        </w:rPr>
        <w:t>(B)(C)(D)</w:t>
      </w:r>
    </w:p>
    <w:p w:rsidR="00CA77BF" w:rsidRPr="000D64D5" w:rsidRDefault="00CA77BF" w:rsidP="00CA77BF">
      <w:pPr>
        <w:ind w:left="454" w:hanging="454"/>
        <w:rPr>
          <w:szCs w:val="14"/>
        </w:rPr>
      </w:pPr>
      <w:r>
        <w:rPr>
          <w:rFonts w:ascii="新細明體" w:eastAsia="新細明體" w:hAnsi="新細明體"/>
          <w:sz w:val="24"/>
        </w:rPr>
        <w:t xml:space="preserve"> 6. </w:t>
      </w:r>
      <w:r w:rsidRPr="000D64D5">
        <w:rPr>
          <w:rFonts w:hAnsi="細明體" w:cs="新細明體-WinCharSetFFFF-H" w:hint="eastAsia"/>
        </w:rPr>
        <w:t>下列錯合物中，哪些中心金屬離子為</w:t>
      </w:r>
      <w:r w:rsidRPr="000D64D5">
        <w:rPr>
          <w:rFonts w:cs="TimesNewRoman"/>
        </w:rPr>
        <w:t>+2</w:t>
      </w:r>
      <w:r w:rsidRPr="000D64D5">
        <w:rPr>
          <w:rFonts w:hAnsi="細明體" w:cs="新細明體-WinCharSetFFFF-H" w:hint="eastAsia"/>
        </w:rPr>
        <w:t>價，且其配位環境是平面四邊形？</w:t>
      </w:r>
      <w:r w:rsidRPr="000D64D5">
        <w:rPr>
          <w:rFonts w:cs="TimesNewRoman" w:hint="eastAsia"/>
        </w:rPr>
        <w:t>（</w:t>
      </w:r>
      <w:r w:rsidRPr="000D64D5">
        <w:rPr>
          <w:rFonts w:hAnsi="細明體" w:cs="新細明體-WinCharSetFFFF-H" w:hint="eastAsia"/>
        </w:rPr>
        <w:t>原子序：</w:t>
      </w:r>
      <w:r w:rsidRPr="000D64D5">
        <w:rPr>
          <w:rFonts w:cs="TimesNewRoman"/>
        </w:rPr>
        <w:t>Ni</w:t>
      </w:r>
      <w:r w:rsidRPr="000D64D5">
        <w:rPr>
          <w:rFonts w:hAnsi="細明體" w:cs="新細明體-WinCharSetFFFF-H" w:hint="eastAsia"/>
        </w:rPr>
        <w:t>、</w:t>
      </w:r>
      <w:r w:rsidRPr="000D64D5">
        <w:rPr>
          <w:rFonts w:cs="TimesNewRoman"/>
        </w:rPr>
        <w:t>Pd</w:t>
      </w:r>
      <w:r w:rsidRPr="000D64D5">
        <w:rPr>
          <w:rFonts w:hAnsi="細明體" w:cs="新細明體-WinCharSetFFFF-H" w:hint="eastAsia"/>
        </w:rPr>
        <w:t>、</w:t>
      </w:r>
      <w:r w:rsidRPr="000D64D5">
        <w:rPr>
          <w:rFonts w:cs="TimesNewRoman"/>
        </w:rPr>
        <w:t>Pt</w:t>
      </w:r>
      <w:r w:rsidRPr="000D64D5">
        <w:rPr>
          <w:rFonts w:hAnsi="細明體" w:cs="新細明體-WinCharSetFFFF-H" w:hint="eastAsia"/>
        </w:rPr>
        <w:t>分別為</w:t>
      </w:r>
      <w:r w:rsidRPr="000D64D5">
        <w:rPr>
          <w:rFonts w:cs="TimesNewRoman"/>
        </w:rPr>
        <w:t>28</w:t>
      </w:r>
      <w:r w:rsidRPr="000D64D5">
        <w:rPr>
          <w:rFonts w:hAnsi="細明體" w:cs="新細明體-WinCharSetFFFF-H" w:hint="eastAsia"/>
        </w:rPr>
        <w:t>、</w:t>
      </w:r>
      <w:r w:rsidRPr="000D64D5">
        <w:rPr>
          <w:rFonts w:cs="TimesNewRoman"/>
        </w:rPr>
        <w:t>46</w:t>
      </w:r>
      <w:r w:rsidRPr="000D64D5">
        <w:rPr>
          <w:rFonts w:hAnsi="細明體" w:cs="新細明體-WinCharSetFFFF-H" w:hint="eastAsia"/>
        </w:rPr>
        <w:t>、</w:t>
      </w:r>
      <w:r w:rsidRPr="000D64D5">
        <w:rPr>
          <w:rFonts w:cs="TimesNewRoman"/>
        </w:rPr>
        <w:t>78</w:t>
      </w:r>
      <w:r w:rsidRPr="000D64D5">
        <w:rPr>
          <w:rFonts w:cs="TimesNewRoman" w:hint="eastAsia"/>
        </w:rPr>
        <w:t>）</w:t>
      </w:r>
      <w:r w:rsidRPr="000D64D5">
        <w:rPr>
          <w:rFonts w:cs="TimesNewRoman"/>
        </w:rPr>
        <w:t xml:space="preserve">　</w:t>
      </w:r>
      <w:r w:rsidRPr="000D64D5">
        <w:rPr>
          <w:rFonts w:cs="TimesNewRoman"/>
        </w:rPr>
        <w:t>(A)</w:t>
      </w:r>
      <w:r w:rsidRPr="000D64D5">
        <w:rPr>
          <w:rFonts w:cs="TimesNewRoman" w:hint="eastAsia"/>
        </w:rPr>
        <w:t xml:space="preserve"> </w:t>
      </w:r>
      <w:r w:rsidRPr="000D64D5">
        <w:rPr>
          <w:rFonts w:cs="TimesNewRoman"/>
        </w:rPr>
        <w:t>[Ag(NH</w:t>
      </w:r>
      <w:r w:rsidRPr="000D64D5">
        <w:rPr>
          <w:rFonts w:cs="TimesNewRoman"/>
          <w:szCs w:val="14"/>
          <w:vertAlign w:val="subscript"/>
        </w:rPr>
        <w:t>3</w:t>
      </w:r>
      <w:r w:rsidRPr="000D64D5">
        <w:rPr>
          <w:rFonts w:cs="TimesNewRoman"/>
        </w:rPr>
        <w:t>)]</w:t>
      </w:r>
      <w:r w:rsidRPr="000D64D5">
        <w:rPr>
          <w:rFonts w:cs="TimesNewRoman"/>
          <w:szCs w:val="14"/>
          <w:vertAlign w:val="subscript"/>
        </w:rPr>
        <w:t>2</w:t>
      </w:r>
      <w:r w:rsidRPr="000D64D5">
        <w:rPr>
          <w:rFonts w:cs="TimesNewRoman"/>
          <w:szCs w:val="14"/>
          <w:vertAlign w:val="superscript"/>
        </w:rPr>
        <w:t>+</w:t>
      </w:r>
      <w:r w:rsidRPr="000D64D5">
        <w:rPr>
          <w:rFonts w:cs="TimesNewRoman"/>
          <w:szCs w:val="14"/>
        </w:rPr>
        <w:t xml:space="preserve">　</w:t>
      </w:r>
      <w:r w:rsidRPr="000D64D5">
        <w:rPr>
          <w:rFonts w:cs="TimesNewRoman"/>
          <w:szCs w:val="14"/>
        </w:rPr>
        <w:t>(B)</w:t>
      </w:r>
      <w:r w:rsidRPr="000D64D5">
        <w:rPr>
          <w:rFonts w:cs="TimesNewRoman" w:hint="eastAsia"/>
          <w:szCs w:val="14"/>
        </w:rPr>
        <w:t xml:space="preserve"> </w:t>
      </w:r>
      <w:r w:rsidRPr="000D64D5">
        <w:rPr>
          <w:rFonts w:cs="TimesNewRoman"/>
        </w:rPr>
        <w:t>[Zn(NH</w:t>
      </w:r>
      <w:r w:rsidRPr="000D64D5">
        <w:rPr>
          <w:rFonts w:cs="TimesNewRoman"/>
          <w:szCs w:val="14"/>
          <w:vertAlign w:val="subscript"/>
        </w:rPr>
        <w:t>3</w:t>
      </w:r>
      <w:r w:rsidRPr="000D64D5">
        <w:rPr>
          <w:rFonts w:cs="TimesNewRoman"/>
        </w:rPr>
        <w:t>)</w:t>
      </w:r>
      <w:r w:rsidRPr="000D64D5">
        <w:rPr>
          <w:rFonts w:cs="TimesNewRoman"/>
          <w:szCs w:val="14"/>
          <w:vertAlign w:val="subscript"/>
        </w:rPr>
        <w:t>4</w:t>
      </w:r>
      <w:r w:rsidRPr="000D64D5">
        <w:rPr>
          <w:rFonts w:cs="TimesNewRoman"/>
        </w:rPr>
        <w:t>]</w:t>
      </w:r>
      <w:r w:rsidRPr="000D64D5">
        <w:rPr>
          <w:rFonts w:cs="TimesNewRoman"/>
          <w:szCs w:val="14"/>
          <w:vertAlign w:val="superscript"/>
        </w:rPr>
        <w:t>2+</w:t>
      </w:r>
      <w:r w:rsidRPr="000D64D5">
        <w:rPr>
          <w:rFonts w:cs="TimesNewRoman"/>
          <w:szCs w:val="14"/>
        </w:rPr>
        <w:t xml:space="preserve">　</w:t>
      </w:r>
      <w:r w:rsidRPr="000D64D5">
        <w:rPr>
          <w:rFonts w:cs="TimesNewRoman"/>
          <w:szCs w:val="14"/>
        </w:rPr>
        <w:t>(C)</w:t>
      </w:r>
      <w:r w:rsidRPr="000D64D5">
        <w:rPr>
          <w:rFonts w:cs="TimesNewRoman" w:hint="eastAsia"/>
          <w:szCs w:val="14"/>
        </w:rPr>
        <w:t xml:space="preserve"> </w:t>
      </w:r>
      <w:r w:rsidRPr="000D64D5">
        <w:rPr>
          <w:rFonts w:cs="TimesNewRoman"/>
        </w:rPr>
        <w:t>[Pd(NH</w:t>
      </w:r>
      <w:r w:rsidRPr="000D64D5">
        <w:rPr>
          <w:rFonts w:cs="TimesNewRoman"/>
          <w:szCs w:val="14"/>
          <w:vertAlign w:val="subscript"/>
        </w:rPr>
        <w:t>3</w:t>
      </w:r>
      <w:r w:rsidRPr="000D64D5">
        <w:rPr>
          <w:rFonts w:cs="TimesNewRoman"/>
        </w:rPr>
        <w:t>)</w:t>
      </w:r>
      <w:r w:rsidRPr="000D64D5">
        <w:rPr>
          <w:rFonts w:cs="TimesNewRoman"/>
          <w:szCs w:val="14"/>
          <w:vertAlign w:val="subscript"/>
        </w:rPr>
        <w:t>4</w:t>
      </w:r>
      <w:r w:rsidRPr="000D64D5">
        <w:rPr>
          <w:rFonts w:cs="TimesNewRoman"/>
        </w:rPr>
        <w:t>]</w:t>
      </w:r>
      <w:r w:rsidRPr="000D64D5">
        <w:rPr>
          <w:rFonts w:cs="TimesNewRoman"/>
          <w:szCs w:val="14"/>
          <w:vertAlign w:val="superscript"/>
        </w:rPr>
        <w:t>2+</w:t>
      </w:r>
      <w:r w:rsidRPr="000D64D5">
        <w:rPr>
          <w:rFonts w:cs="TimesNewRoman"/>
          <w:szCs w:val="14"/>
        </w:rPr>
        <w:t xml:space="preserve">　</w:t>
      </w:r>
      <w:r w:rsidRPr="000D64D5">
        <w:rPr>
          <w:rFonts w:cs="TimesNewRoman"/>
          <w:szCs w:val="14"/>
        </w:rPr>
        <w:t>(D)</w:t>
      </w:r>
      <w:r w:rsidRPr="000D64D5">
        <w:rPr>
          <w:rFonts w:cs="TimesNewRoman" w:hint="eastAsia"/>
          <w:szCs w:val="14"/>
        </w:rPr>
        <w:t xml:space="preserve"> </w:t>
      </w:r>
      <w:r w:rsidRPr="000D64D5">
        <w:rPr>
          <w:rFonts w:cs="TimesNewRoman"/>
        </w:rPr>
        <w:t>[Pt(NH</w:t>
      </w:r>
      <w:r w:rsidRPr="000D64D5">
        <w:rPr>
          <w:rFonts w:cs="TimesNewRoman"/>
          <w:szCs w:val="14"/>
          <w:vertAlign w:val="subscript"/>
        </w:rPr>
        <w:t>3</w:t>
      </w:r>
      <w:r w:rsidRPr="000D64D5">
        <w:rPr>
          <w:rFonts w:cs="TimesNewRoman"/>
        </w:rPr>
        <w:t>)</w:t>
      </w:r>
      <w:r w:rsidRPr="000D64D5">
        <w:rPr>
          <w:rFonts w:cs="TimesNewRoman"/>
          <w:szCs w:val="14"/>
          <w:vertAlign w:val="subscript"/>
        </w:rPr>
        <w:t>2</w:t>
      </w:r>
      <w:r w:rsidRPr="000D64D5">
        <w:rPr>
          <w:rFonts w:cs="TimesNewRoman"/>
        </w:rPr>
        <w:t>Cl</w:t>
      </w:r>
      <w:r w:rsidRPr="000D64D5">
        <w:rPr>
          <w:rFonts w:cs="TimesNewRoman"/>
          <w:szCs w:val="14"/>
          <w:vertAlign w:val="subscript"/>
        </w:rPr>
        <w:t>2</w:t>
      </w:r>
      <w:r w:rsidRPr="000D64D5">
        <w:rPr>
          <w:rFonts w:cs="TimesNewRoman"/>
        </w:rPr>
        <w:t>]</w:t>
      </w:r>
      <w:r w:rsidRPr="000D64D5">
        <w:rPr>
          <w:rFonts w:cs="TimesNewRoman" w:hint="eastAsia"/>
        </w:rPr>
        <w:t xml:space="preserve">　</w:t>
      </w:r>
      <w:r w:rsidRPr="000D64D5">
        <w:rPr>
          <w:rFonts w:cs="TimesNewRoman"/>
        </w:rPr>
        <w:t>(E)</w:t>
      </w:r>
      <w:r w:rsidRPr="000D64D5">
        <w:rPr>
          <w:rFonts w:cs="TimesNewRoman" w:hint="eastAsia"/>
        </w:rPr>
        <w:t xml:space="preserve"> </w:t>
      </w:r>
      <w:r w:rsidRPr="000D64D5">
        <w:rPr>
          <w:rFonts w:cs="TimesNewRoman"/>
        </w:rPr>
        <w:t>[Ni(CN)</w:t>
      </w:r>
      <w:r w:rsidRPr="000D64D5">
        <w:rPr>
          <w:rFonts w:cs="TimesNewRoman"/>
          <w:szCs w:val="14"/>
          <w:vertAlign w:val="subscript"/>
        </w:rPr>
        <w:t>4</w:t>
      </w:r>
      <w:r w:rsidRPr="000D64D5">
        <w:rPr>
          <w:rFonts w:cs="TimesNewRoman"/>
        </w:rPr>
        <w:t>]</w:t>
      </w:r>
      <w:r w:rsidRPr="000D64D5">
        <w:rPr>
          <w:rFonts w:cs="TimesNewRoman"/>
          <w:szCs w:val="14"/>
          <w:vertAlign w:val="superscript"/>
        </w:rPr>
        <w:t>2</w:t>
      </w:r>
      <w:r w:rsidRPr="000D64D5">
        <w:rPr>
          <w:rFonts w:cs="Symbol"/>
          <w:szCs w:val="14"/>
          <w:vertAlign w:val="superscript"/>
        </w:rPr>
        <w:sym w:font="Symbol" w:char="F02D"/>
      </w:r>
      <w:r w:rsidRPr="000D64D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Ag</w:t>
      </w:r>
      <w:r w:rsidRPr="00CA77BF">
        <w:rPr>
          <w:rFonts w:hAnsi="細明體" w:cs="新細明體-WinCharSetFFFF-H" w:hint="eastAsia"/>
        </w:rPr>
        <w:t>為</w:t>
      </w:r>
      <w:r w:rsidRPr="00CA77BF">
        <w:rPr>
          <w:rFonts w:cs="TimesNewRoman"/>
        </w:rPr>
        <w:t>+1</w:t>
      </w:r>
      <w:r w:rsidRPr="00CA77BF">
        <w:rPr>
          <w:rFonts w:hAnsi="細明體" w:cs="新細明體-WinCharSetFFFF-H" w:hint="eastAsia"/>
        </w:rPr>
        <w:t>價，</w:t>
      </w:r>
      <w:r w:rsidRPr="00CA77BF">
        <w:rPr>
          <w:rFonts w:cs="TimesNewRoman"/>
        </w:rPr>
        <w:t>Ag</w:t>
      </w:r>
      <w:r w:rsidRPr="00CA77BF">
        <w:rPr>
          <w:rFonts w:hAnsi="細明體" w:cs="新細明體-WinCharSetFFFF-H" w:hint="eastAsia"/>
        </w:rPr>
        <w:t>混成軌域為</w:t>
      </w:r>
      <w:r w:rsidRPr="00CA77BF">
        <w:rPr>
          <w:rFonts w:cs="TimesNewRoman"/>
        </w:rPr>
        <w:t>sp</w:t>
      </w:r>
      <w:r w:rsidRPr="00CA77BF">
        <w:rPr>
          <w:rFonts w:cs="TimesNewRoman" w:hint="eastAsia"/>
        </w:rPr>
        <w:t>，</w:t>
      </w:r>
      <w:r w:rsidRPr="00CA77BF">
        <w:rPr>
          <w:rFonts w:hAnsi="細明體" w:cs="新細明體-WinCharSetFFFF-H" w:hint="eastAsia"/>
        </w:rPr>
        <w:t>配位環境為直線形</w:t>
      </w:r>
      <w:r w:rsidRPr="00CA77BF">
        <w:rPr>
          <w:rFonts w:hAnsi="細明體" w:cs="新細明體-WinCharSetFFFF-H"/>
        </w:rPr>
        <w:br/>
      </w:r>
      <w:r w:rsidRPr="00CA77BF">
        <w:rPr>
          <w:rFonts w:cs="TimesNewRoman"/>
        </w:rPr>
        <w:t>(B)</w:t>
      </w:r>
      <w:r w:rsidRPr="00CA77BF">
        <w:rPr>
          <w:rFonts w:cs="TimesNewRoman" w:hint="eastAsia"/>
        </w:rPr>
        <w:t xml:space="preserve"> </w:t>
      </w:r>
      <w:r w:rsidRPr="00CA77BF">
        <w:rPr>
          <w:rFonts w:cs="TimesNewRoman"/>
        </w:rPr>
        <w:t>Zn</w:t>
      </w:r>
      <w:r w:rsidRPr="00CA77BF">
        <w:rPr>
          <w:rFonts w:hAnsi="細明體" w:cs="新細明體-WinCharSetFFFF-H" w:hint="eastAsia"/>
        </w:rPr>
        <w:t>為</w:t>
      </w:r>
      <w:r w:rsidRPr="00CA77BF">
        <w:rPr>
          <w:rFonts w:cs="TimesNewRoman"/>
        </w:rPr>
        <w:t>+2</w:t>
      </w:r>
      <w:r w:rsidRPr="00CA77BF">
        <w:rPr>
          <w:rFonts w:hAnsi="細明體" w:cs="新細明體-WinCharSetFFFF-H" w:hint="eastAsia"/>
        </w:rPr>
        <w:t>價，</w:t>
      </w:r>
      <w:r w:rsidRPr="00CA77BF">
        <w:rPr>
          <w:rFonts w:cs="TimesNewRoman"/>
        </w:rPr>
        <w:t>Zn</w:t>
      </w:r>
      <w:r w:rsidRPr="00CA77BF">
        <w:rPr>
          <w:rFonts w:hAnsi="細明體" w:cs="新細明體-WinCharSetFFFF-H" w:hint="eastAsia"/>
        </w:rPr>
        <w:t>混成軌域為</w:t>
      </w:r>
      <w:r w:rsidRPr="00CA77BF">
        <w:rPr>
          <w:rFonts w:cs="TimesNewRoman"/>
        </w:rPr>
        <w:t>sp</w:t>
      </w:r>
      <w:r w:rsidRPr="00CA77BF">
        <w:rPr>
          <w:rFonts w:cs="TimesNewRoman"/>
          <w:szCs w:val="14"/>
          <w:vertAlign w:val="superscript"/>
        </w:rPr>
        <w:t>3</w:t>
      </w:r>
      <w:r w:rsidRPr="00CA77BF">
        <w:rPr>
          <w:rFonts w:cs="TimesNewRoman" w:hint="eastAsia"/>
        </w:rPr>
        <w:t>，</w:t>
      </w:r>
      <w:r w:rsidRPr="00CA77BF">
        <w:rPr>
          <w:rFonts w:hAnsi="細明體" w:cs="新細明體-WinCharSetFFFF-H" w:hint="eastAsia"/>
        </w:rPr>
        <w:t>配位環境為正四面體形</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Pd</w:t>
      </w:r>
      <w:r w:rsidRPr="00CA77BF">
        <w:rPr>
          <w:rFonts w:hAnsi="細明體" w:cs="新細明體-WinCharSetFFFF-H" w:hint="eastAsia"/>
        </w:rPr>
        <w:t>為</w:t>
      </w:r>
      <w:r w:rsidRPr="00CA77BF">
        <w:rPr>
          <w:rFonts w:cs="TimesNewRoman"/>
        </w:rPr>
        <w:t>+2</w:t>
      </w:r>
      <w:r w:rsidRPr="00CA77BF">
        <w:rPr>
          <w:rFonts w:hAnsi="細明體" w:cs="新細明體-WinCharSetFFFF-H" w:hint="eastAsia"/>
        </w:rPr>
        <w:t>價，</w:t>
      </w:r>
      <w:r w:rsidRPr="00CA77BF">
        <w:rPr>
          <w:rFonts w:cs="TimesNewRoman"/>
        </w:rPr>
        <w:t>Pd</w:t>
      </w:r>
      <w:r w:rsidRPr="00CA77BF">
        <w:rPr>
          <w:rFonts w:hAnsi="細明體" w:cs="新細明體-WinCharSetFFFF-H" w:hint="eastAsia"/>
        </w:rPr>
        <w:t>混成軌域為</w:t>
      </w:r>
      <w:r w:rsidRPr="00CA77BF">
        <w:rPr>
          <w:rFonts w:cs="TimesNewRoman"/>
        </w:rPr>
        <w:t>dsp</w:t>
      </w:r>
      <w:r w:rsidRPr="00CA77BF">
        <w:rPr>
          <w:rFonts w:cs="TimesNewRoman"/>
          <w:szCs w:val="14"/>
          <w:vertAlign w:val="superscript"/>
        </w:rPr>
        <w:t>2</w:t>
      </w:r>
      <w:r w:rsidRPr="00CA77BF">
        <w:rPr>
          <w:rFonts w:cs="TimesNewRoman" w:hint="eastAsia"/>
        </w:rPr>
        <w:t>，</w:t>
      </w:r>
      <w:r w:rsidRPr="00CA77BF">
        <w:rPr>
          <w:rFonts w:hAnsi="細明體" w:cs="新細明體-WinCharSetFFFF-H" w:hint="eastAsia"/>
        </w:rPr>
        <w:t>配位環境為平面四邊形</w:t>
      </w:r>
      <w:r w:rsidRPr="00CA77BF">
        <w:rPr>
          <w:rFonts w:hAnsi="細明體" w:cs="新細明體-WinCharSetFFFF-H"/>
        </w:rPr>
        <w:br/>
      </w:r>
      <w:r w:rsidRPr="00CA77BF">
        <w:rPr>
          <w:rFonts w:cs="TimesNewRoman"/>
        </w:rPr>
        <w:t>(D)</w:t>
      </w:r>
      <w:r w:rsidRPr="00CA77BF">
        <w:rPr>
          <w:rFonts w:cs="TimesNewRoman" w:hint="eastAsia"/>
        </w:rPr>
        <w:t xml:space="preserve"> </w:t>
      </w:r>
      <w:r w:rsidRPr="00CA77BF">
        <w:rPr>
          <w:rFonts w:cs="TimesNewRoman"/>
        </w:rPr>
        <w:t>Pt</w:t>
      </w:r>
      <w:r w:rsidRPr="00CA77BF">
        <w:rPr>
          <w:rFonts w:hAnsi="細明體" w:cs="新細明體-WinCharSetFFFF-H" w:hint="eastAsia"/>
        </w:rPr>
        <w:t>為</w:t>
      </w:r>
      <w:r w:rsidRPr="00CA77BF">
        <w:rPr>
          <w:rFonts w:cs="TimesNewRoman"/>
        </w:rPr>
        <w:t>+2</w:t>
      </w:r>
      <w:r w:rsidRPr="00CA77BF">
        <w:rPr>
          <w:rFonts w:hAnsi="細明體" w:cs="新細明體-WinCharSetFFFF-H" w:hint="eastAsia"/>
        </w:rPr>
        <w:t>價，</w:t>
      </w:r>
      <w:r w:rsidRPr="00CA77BF">
        <w:rPr>
          <w:rFonts w:cs="TimesNewRoman"/>
        </w:rPr>
        <w:t>Pt</w:t>
      </w:r>
      <w:r w:rsidRPr="00CA77BF">
        <w:rPr>
          <w:rFonts w:hAnsi="細明體" w:cs="新細明體-WinCharSetFFFF-H" w:hint="eastAsia"/>
        </w:rPr>
        <w:t>混成軌域為</w:t>
      </w:r>
      <w:r w:rsidRPr="00CA77BF">
        <w:rPr>
          <w:rFonts w:cs="TimesNewRoman"/>
        </w:rPr>
        <w:t>dsp</w:t>
      </w:r>
      <w:r w:rsidRPr="00CA77BF">
        <w:rPr>
          <w:rFonts w:cs="TimesNewRoman"/>
          <w:szCs w:val="14"/>
          <w:vertAlign w:val="superscript"/>
        </w:rPr>
        <w:t>2</w:t>
      </w:r>
      <w:r w:rsidRPr="00CA77BF">
        <w:rPr>
          <w:rFonts w:cs="TimesNewRoman" w:hint="eastAsia"/>
        </w:rPr>
        <w:t>，</w:t>
      </w:r>
      <w:r w:rsidRPr="00CA77BF">
        <w:rPr>
          <w:rFonts w:hAnsi="細明體" w:cs="新細明體-WinCharSetFFFF-H" w:hint="eastAsia"/>
        </w:rPr>
        <w:t>配位環境為平面四邊形</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Ni</w:t>
      </w:r>
      <w:r w:rsidRPr="00CA77BF">
        <w:rPr>
          <w:rFonts w:hAnsi="細明體" w:cs="新細明體-WinCharSetFFFF-H" w:hint="eastAsia"/>
        </w:rPr>
        <w:t>為</w:t>
      </w:r>
      <w:r w:rsidRPr="00CA77BF">
        <w:rPr>
          <w:rFonts w:cs="TimesNewRoman"/>
        </w:rPr>
        <w:t>+2</w:t>
      </w:r>
      <w:r w:rsidRPr="00CA77BF">
        <w:rPr>
          <w:rFonts w:hAnsi="細明體" w:cs="新細明體-WinCharSetFFFF-H" w:hint="eastAsia"/>
        </w:rPr>
        <w:t>價，</w:t>
      </w:r>
      <w:r w:rsidRPr="00CA77BF">
        <w:rPr>
          <w:rFonts w:cs="TimesNewRoman"/>
        </w:rPr>
        <w:t>Ni</w:t>
      </w:r>
      <w:r w:rsidRPr="00CA77BF">
        <w:rPr>
          <w:rFonts w:hAnsi="細明體" w:cs="新細明體-WinCharSetFFFF-H" w:hint="eastAsia"/>
        </w:rPr>
        <w:t>混成軌域為</w:t>
      </w:r>
      <w:r w:rsidRPr="00CA77BF">
        <w:rPr>
          <w:rFonts w:cs="TimesNewRoman"/>
        </w:rPr>
        <w:t>dsp</w:t>
      </w:r>
      <w:r w:rsidRPr="00CA77BF">
        <w:rPr>
          <w:rFonts w:cs="TimesNewRoman"/>
          <w:szCs w:val="14"/>
          <w:vertAlign w:val="superscript"/>
        </w:rPr>
        <w:t>2</w:t>
      </w:r>
      <w:r w:rsidRPr="00CA77BF">
        <w:rPr>
          <w:rFonts w:cs="TimesNewRoman" w:hint="eastAsia"/>
        </w:rPr>
        <w:t>，</w:t>
      </w:r>
      <w:r w:rsidRPr="00CA77BF">
        <w:rPr>
          <w:rFonts w:hAnsi="細明體" w:cs="新細明體-WinCharSetFFFF-H" w:hint="eastAsia"/>
        </w:rPr>
        <w:t>配位環境為平面四邊形</w:t>
      </w:r>
    </w:p>
    <w:p w:rsidR="00CA77BF" w:rsidRPr="000C3C7A" w:rsidRDefault="00CA77BF" w:rsidP="00CA77BF">
      <w:pPr>
        <w:ind w:left="454" w:hanging="454"/>
        <w:rPr>
          <w:rFonts w:hAnsi="細明體" w:cs="新細明體-WinCharSetFFFF-H"/>
        </w:rPr>
      </w:pPr>
      <w:r>
        <w:rPr>
          <w:rFonts w:ascii="新細明體" w:eastAsia="新細明體" w:hAnsi="新細明體"/>
          <w:sz w:val="24"/>
        </w:rPr>
        <w:t xml:space="preserve"> 7. </w:t>
      </w:r>
      <w:r w:rsidRPr="000C3C7A">
        <w:rPr>
          <w:rFonts w:hAnsi="細明體" w:cs="新細明體-WinCharSetFFFF-H" w:hint="eastAsia"/>
        </w:rPr>
        <w:t>配位化合物</w:t>
      </w:r>
      <w:r w:rsidRPr="000C3C7A">
        <w:rPr>
          <w:rFonts w:cs="TimesNewRoman"/>
        </w:rPr>
        <w:t>Pt(NH</w:t>
      </w:r>
      <w:r w:rsidRPr="000C3C7A">
        <w:rPr>
          <w:rFonts w:cs="TimesNewRoman"/>
          <w:szCs w:val="14"/>
          <w:vertAlign w:val="subscript"/>
        </w:rPr>
        <w:t>3</w:t>
      </w:r>
      <w:r w:rsidRPr="000C3C7A">
        <w:rPr>
          <w:rFonts w:cs="TimesNewRoman"/>
        </w:rPr>
        <w:t>)</w:t>
      </w:r>
      <w:r w:rsidRPr="000C3C7A">
        <w:rPr>
          <w:rFonts w:cs="TimesNewRoman"/>
          <w:szCs w:val="14"/>
          <w:vertAlign w:val="subscript"/>
        </w:rPr>
        <w:t>2</w:t>
      </w:r>
      <w:r w:rsidRPr="000C3C7A">
        <w:rPr>
          <w:rFonts w:cs="TimesNewRoman"/>
        </w:rPr>
        <w:t>(C</w:t>
      </w:r>
      <w:r w:rsidRPr="000C3C7A">
        <w:rPr>
          <w:rFonts w:cs="TimesNewRoman"/>
          <w:szCs w:val="14"/>
          <w:vertAlign w:val="subscript"/>
        </w:rPr>
        <w:t>2</w:t>
      </w:r>
      <w:r w:rsidRPr="000C3C7A">
        <w:rPr>
          <w:rFonts w:cs="TimesNewRoman"/>
        </w:rPr>
        <w:t>O</w:t>
      </w:r>
      <w:r w:rsidRPr="000C3C7A">
        <w:rPr>
          <w:rFonts w:cs="TimesNewRoman"/>
          <w:szCs w:val="14"/>
          <w:vertAlign w:val="subscript"/>
        </w:rPr>
        <w:t>4</w:t>
      </w:r>
      <w:r w:rsidRPr="000C3C7A">
        <w:rPr>
          <w:rFonts w:cs="TimesNewRoman"/>
        </w:rPr>
        <w:t>)</w:t>
      </w:r>
      <w:r w:rsidRPr="000C3C7A">
        <w:rPr>
          <w:rFonts w:hAnsi="細明體" w:cs="新細明體-WinCharSetFFFF-H" w:hint="eastAsia"/>
        </w:rPr>
        <w:t>可做癌症療藥。下列關於該配位化合物的敘述，</w:t>
      </w:r>
      <w:r w:rsidRPr="000C3C7A">
        <w:rPr>
          <w:rFonts w:hAnsi="細明體" w:hint="eastAsia"/>
        </w:rPr>
        <w:t>哪些</w:t>
      </w:r>
      <w:r w:rsidRPr="000C3C7A">
        <w:rPr>
          <w:rFonts w:hAnsi="細明體" w:cs="新細明體-WinCharSetFFFF-H" w:hint="eastAsia"/>
        </w:rPr>
        <w:t>正確？</w:t>
      </w:r>
      <w:r w:rsidRPr="000C3C7A">
        <w:rPr>
          <w:rFonts w:cs="新細明體-WinCharSetFFFF-H"/>
        </w:rPr>
        <w:t xml:space="preserve">　</w:t>
      </w:r>
      <w:r w:rsidRPr="000C3C7A">
        <w:rPr>
          <w:rFonts w:cs="新細明體-WinCharSetFFFF-H"/>
        </w:rPr>
        <w:t>(A)</w:t>
      </w:r>
      <w:r w:rsidRPr="000C3C7A">
        <w:rPr>
          <w:rFonts w:hAnsi="細明體" w:cs="新細明體-WinCharSetFFFF-H" w:hint="eastAsia"/>
        </w:rPr>
        <w:t>沒有異構物</w:t>
      </w:r>
      <w:r w:rsidRPr="000C3C7A">
        <w:rPr>
          <w:rFonts w:cs="新細明體-WinCharSetFFFF-H"/>
        </w:rPr>
        <w:t xml:space="preserve">　</w:t>
      </w:r>
      <w:r w:rsidRPr="000C3C7A">
        <w:rPr>
          <w:rFonts w:cs="新細明體-WinCharSetFFFF-H"/>
        </w:rPr>
        <w:t>(B)</w:t>
      </w:r>
      <w:r w:rsidRPr="000C3C7A">
        <w:rPr>
          <w:rFonts w:hAnsi="細明體" w:cs="新細明體-WinCharSetFFFF-H" w:hint="eastAsia"/>
        </w:rPr>
        <w:t>有三種配位基</w:t>
      </w:r>
      <w:r w:rsidRPr="000C3C7A">
        <w:rPr>
          <w:rFonts w:cs="新細明體-WinCharSetFFFF-H"/>
        </w:rPr>
        <w:t xml:space="preserve">　</w:t>
      </w:r>
      <w:r w:rsidRPr="000C3C7A">
        <w:rPr>
          <w:rFonts w:cs="新細明體-WinCharSetFFFF-H"/>
        </w:rPr>
        <w:t>(C)</w:t>
      </w:r>
      <w:r w:rsidRPr="000C3C7A">
        <w:rPr>
          <w:rFonts w:hAnsi="細明體" w:cs="新細明體-WinCharSetFFFF-H" w:hint="eastAsia"/>
        </w:rPr>
        <w:t>配位數是</w:t>
      </w:r>
      <w:r w:rsidRPr="000C3C7A">
        <w:rPr>
          <w:rFonts w:cs="TimesNewRoman"/>
        </w:rPr>
        <w:t>4</w:t>
      </w:r>
      <w:r w:rsidRPr="000C3C7A">
        <w:rPr>
          <w:rFonts w:cs="TimesNewRoman"/>
        </w:rPr>
        <w:t xml:space="preserve">　</w:t>
      </w:r>
      <w:r w:rsidRPr="000C3C7A">
        <w:rPr>
          <w:rFonts w:cs="TimesNewRoman"/>
        </w:rPr>
        <w:t>(D)</w:t>
      </w:r>
      <w:r w:rsidRPr="000C3C7A">
        <w:rPr>
          <w:rFonts w:hAnsi="細明體" w:cs="新細明體-WinCharSetFFFF-H" w:hint="eastAsia"/>
        </w:rPr>
        <w:t>溶在水中時可導電</w:t>
      </w:r>
      <w:r w:rsidRPr="000C3C7A">
        <w:rPr>
          <w:rFonts w:cs="新細明體-WinCharSetFFFF-H"/>
        </w:rPr>
        <w:t xml:space="preserve">　</w:t>
      </w:r>
      <w:r w:rsidRPr="000C3C7A">
        <w:rPr>
          <w:rFonts w:cs="新細明體-WinCharSetFFFF-H"/>
        </w:rPr>
        <w:t>(E)</w:t>
      </w:r>
      <w:r w:rsidRPr="000C3C7A">
        <w:rPr>
          <w:rFonts w:hAnsi="細明體" w:cs="新細明體-WinCharSetFFFF-H" w:hint="eastAsia"/>
        </w:rPr>
        <w:t>最可能的結構是四面體</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指考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A</w:t>
      </w:r>
      <w:r w:rsidRPr="00CA77BF">
        <w:rPr>
          <w:rFonts w:cs="TimesNewRoman"/>
        </w:rPr>
        <w:t>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E)</w:t>
      </w:r>
      <w:r w:rsidRPr="00CA77BF">
        <w:rPr>
          <w:rFonts w:cs="TimesNewRoman" w:hint="eastAsia"/>
        </w:rPr>
        <w:t xml:space="preserve"> </w:t>
      </w:r>
      <w:r w:rsidRPr="00CA77BF">
        <w:rPr>
          <w:rFonts w:cs="TimesNewRoman"/>
        </w:rPr>
        <w:t>Pt</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為</w:t>
      </w:r>
      <w:r w:rsidRPr="00CA77BF">
        <w:rPr>
          <w:rFonts w:cs="TimesNewRoman"/>
        </w:rPr>
        <w:t>dsp</w:t>
      </w:r>
      <w:r w:rsidRPr="00CA77BF">
        <w:rPr>
          <w:rFonts w:cs="TimesNewRoman"/>
          <w:szCs w:val="14"/>
          <w:vertAlign w:val="superscript"/>
        </w:rPr>
        <w:t>2</w:t>
      </w:r>
      <w:r w:rsidRPr="00CA77BF">
        <w:rPr>
          <w:rFonts w:hAnsi="細明體" w:cs="新細明體-WinCharSetFFFF-H" w:hint="eastAsia"/>
        </w:rPr>
        <w:t>混成軌域，屬於平面四方形</w:t>
      </w:r>
      <w:r w:rsidRPr="00CA77BF">
        <w:rPr>
          <w:rFonts w:hAnsi="細明體" w:cs="新細明體-WinCharSetFFFF-H"/>
        </w:rPr>
        <w:br/>
      </w:r>
      <w:r w:rsidRPr="00CA77BF">
        <w:rPr>
          <w:rFonts w:cs="TimesNewRoman"/>
        </w:rPr>
        <w:t>(B)</w:t>
      </w:r>
      <w:r w:rsidRPr="00CA77BF">
        <w:rPr>
          <w:rFonts w:hAnsi="細明體" w:cs="新細明體-WinCharSetFFFF-H" w:hint="eastAsia"/>
        </w:rPr>
        <w:t>有二種配基分別為</w:t>
      </w:r>
      <w:r w:rsidRPr="00CA77BF">
        <w:rPr>
          <w:rFonts w:cs="TimesNewRoman"/>
        </w:rPr>
        <w:t>NH</w:t>
      </w:r>
      <w:r w:rsidRPr="00CA77BF">
        <w:rPr>
          <w:rFonts w:cs="TimesNewRoman"/>
          <w:szCs w:val="14"/>
          <w:vertAlign w:val="subscript"/>
        </w:rPr>
        <w:t>3</w:t>
      </w:r>
      <w:r w:rsidRPr="00CA77BF">
        <w:rPr>
          <w:rFonts w:hAnsi="細明體" w:cs="新細明體-WinCharSetFFFF-H" w:hint="eastAsia"/>
        </w:rPr>
        <w:t>與</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Symbol" w:hint="eastAsia"/>
          <w:szCs w:val="14"/>
        </w:rPr>
        <w:br/>
      </w:r>
      <w:r w:rsidRPr="00CA77BF">
        <w:rPr>
          <w:rFonts w:cs="TimesNewRoman"/>
        </w:rPr>
        <w:t>(C)</w:t>
      </w:r>
      <w:r w:rsidRPr="00CA77BF">
        <w:rPr>
          <w:rFonts w:cs="TimesNewRoman" w:hint="eastAsia"/>
        </w:rPr>
        <w:t xml:space="preserve"> </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hint="eastAsia"/>
          <w:szCs w:val="14"/>
          <w:vertAlign w:val="superscript"/>
        </w:rPr>
        <w:t>2</w:t>
      </w:r>
      <w:r w:rsidRPr="00CA77BF">
        <w:rPr>
          <w:rFonts w:cs="TimesNewRoman" w:hint="eastAsia"/>
          <w:szCs w:val="14"/>
          <w:vertAlign w:val="superscript"/>
        </w:rPr>
        <w:sym w:font="Symbol" w:char="F02D"/>
      </w:r>
      <w:r w:rsidRPr="00CA77BF">
        <w:rPr>
          <w:rFonts w:cs="TimesNewRoman" w:hint="eastAsia"/>
          <w:szCs w:val="14"/>
          <w:vertAlign w:val="superscript"/>
        </w:rPr>
        <w:t xml:space="preserve"> </w:t>
      </w:r>
      <w:r w:rsidRPr="00CA77BF">
        <w:rPr>
          <w:rFonts w:hAnsi="細明體" w:cs="新細明體-WinCharSetFFFF-H" w:hint="eastAsia"/>
        </w:rPr>
        <w:t>為雙牙基，故</w:t>
      </w:r>
      <w:r w:rsidRPr="00CA77BF">
        <w:rPr>
          <w:rFonts w:cs="TimesNewRoman"/>
        </w:rPr>
        <w:t>Pt</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配位數為</w:t>
      </w:r>
      <w:r w:rsidRPr="00CA77BF">
        <w:rPr>
          <w:rFonts w:cs="TimesNewRoman"/>
        </w:rPr>
        <w:t>4</w:t>
      </w:r>
      <w:r w:rsidRPr="00CA77BF">
        <w:rPr>
          <w:rFonts w:cs="TimesNewRoman" w:hint="eastAsia"/>
        </w:rPr>
        <w:br/>
      </w:r>
      <w:r w:rsidRPr="00CA77BF">
        <w:rPr>
          <w:rFonts w:cs="TimesNewRoman"/>
        </w:rPr>
        <w:t>(D)</w:t>
      </w:r>
      <w:r w:rsidRPr="00CA77BF">
        <w:rPr>
          <w:rFonts w:cs="TimesNewRoman" w:hint="eastAsia"/>
        </w:rPr>
        <w:t xml:space="preserve"> </w:t>
      </w:r>
      <w:r w:rsidRPr="00CA77BF">
        <w:rPr>
          <w:rFonts w:cs="TimesNewRoman"/>
        </w:rPr>
        <w:t>Pt(NH</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rPr>
        <w:t>)</w:t>
      </w:r>
      <w:r w:rsidRPr="00CA77BF">
        <w:rPr>
          <w:rFonts w:hAnsi="細明體" w:cs="新細明體-WinCharSetFFFF-H" w:hint="eastAsia"/>
        </w:rPr>
        <w:t>為分子化合物，溶在水中時無離子可解離，故不能導電</w:t>
      </w:r>
    </w:p>
    <w:p w:rsidR="00CA77BF" w:rsidRPr="00C26DC5" w:rsidRDefault="00CA77BF" w:rsidP="00CA77BF">
      <w:pPr>
        <w:ind w:left="454" w:hanging="454"/>
        <w:rPr>
          <w:lang w:val="pt-BR"/>
        </w:rPr>
      </w:pPr>
      <w:r>
        <w:rPr>
          <w:rFonts w:ascii="新細明體" w:eastAsia="新細明體" w:hAnsi="新細明體"/>
          <w:sz w:val="24"/>
        </w:rPr>
        <w:t xml:space="preserve"> 8. </w:t>
      </w:r>
      <w:r w:rsidRPr="00C26DC5">
        <w:rPr>
          <w:rFonts w:hAnsi="細明體" w:cs="新細明體-WinCharSetFFFF-H" w:hint="eastAsia"/>
        </w:rPr>
        <w:t>化合物只有一種氧化數的第一列過渡元素為何？</w:t>
      </w:r>
      <w:r w:rsidRPr="00C26DC5">
        <w:rPr>
          <w:rFonts w:cs="新細明體-WinCharSetFFFF-H"/>
        </w:rPr>
        <w:t xml:space="preserve">　</w:t>
      </w:r>
      <w:r w:rsidRPr="00C26DC5">
        <w:rPr>
          <w:rFonts w:cs="新細明體-WinCharSetFFFF-H"/>
          <w:lang w:val="pt-BR"/>
        </w:rPr>
        <w:t>(A)</w:t>
      </w:r>
      <w:r w:rsidRPr="00C26DC5">
        <w:rPr>
          <w:rFonts w:cs="新細明體-WinCharSetFFFF-H" w:hint="eastAsia"/>
          <w:lang w:val="pt-BR"/>
        </w:rPr>
        <w:t xml:space="preserve"> </w:t>
      </w:r>
      <w:r w:rsidRPr="00C26DC5">
        <w:rPr>
          <w:rFonts w:cs="TimesNewRoman"/>
          <w:lang w:val="pt-BR"/>
        </w:rPr>
        <w:t>Sc</w:t>
      </w:r>
      <w:r w:rsidRPr="00C26DC5">
        <w:rPr>
          <w:rFonts w:cs="TimesNewRoman"/>
        </w:rPr>
        <w:t xml:space="preserve">　</w:t>
      </w:r>
      <w:r w:rsidRPr="00C26DC5">
        <w:rPr>
          <w:rFonts w:cs="TimesNewRoman"/>
          <w:lang w:val="pt-BR"/>
        </w:rPr>
        <w:t>(B)</w:t>
      </w:r>
      <w:r w:rsidRPr="00C26DC5">
        <w:rPr>
          <w:rFonts w:cs="TimesNewRoman" w:hint="eastAsia"/>
          <w:lang w:val="pt-BR"/>
        </w:rPr>
        <w:t xml:space="preserve"> </w:t>
      </w:r>
      <w:r w:rsidRPr="00C26DC5">
        <w:rPr>
          <w:rFonts w:cs="TimesNewRoman"/>
          <w:lang w:val="pt-BR"/>
        </w:rPr>
        <w:t>Cr</w:t>
      </w:r>
      <w:r w:rsidRPr="00C26DC5">
        <w:rPr>
          <w:rFonts w:cs="TimesNewRoman"/>
        </w:rPr>
        <w:t xml:space="preserve">　</w:t>
      </w:r>
      <w:r w:rsidRPr="00C26DC5">
        <w:rPr>
          <w:rFonts w:cs="TimesNewRoman"/>
          <w:lang w:val="pt-BR"/>
        </w:rPr>
        <w:t>(C)</w:t>
      </w:r>
      <w:r w:rsidRPr="00C26DC5">
        <w:rPr>
          <w:rFonts w:cs="TimesNewRoman" w:hint="eastAsia"/>
          <w:lang w:val="pt-BR"/>
        </w:rPr>
        <w:t xml:space="preserve"> </w:t>
      </w:r>
      <w:r w:rsidRPr="00C26DC5">
        <w:rPr>
          <w:rFonts w:cs="TimesNewRoman"/>
          <w:lang w:val="pt-BR"/>
        </w:rPr>
        <w:t>Fe</w:t>
      </w:r>
      <w:r w:rsidRPr="00C26DC5">
        <w:rPr>
          <w:rFonts w:cs="TimesNewRoman"/>
        </w:rPr>
        <w:t xml:space="preserve">　</w:t>
      </w:r>
      <w:r w:rsidRPr="00C26DC5">
        <w:rPr>
          <w:rFonts w:cs="TimesNewRoman"/>
          <w:lang w:val="pt-BR"/>
        </w:rPr>
        <w:t>(D)</w:t>
      </w:r>
      <w:r w:rsidRPr="00C26DC5">
        <w:rPr>
          <w:rFonts w:cs="TimesNewRoman" w:hint="eastAsia"/>
          <w:lang w:val="pt-BR"/>
        </w:rPr>
        <w:t xml:space="preserve"> </w:t>
      </w:r>
      <w:r w:rsidRPr="00C26DC5">
        <w:rPr>
          <w:rFonts w:cs="TimesNewRoman"/>
          <w:lang w:val="pt-BR"/>
        </w:rPr>
        <w:t>Co</w:t>
      </w:r>
      <w:r w:rsidRPr="00C26DC5">
        <w:rPr>
          <w:rFonts w:cs="TimesNewRoman"/>
        </w:rPr>
        <w:t xml:space="preserve">　</w:t>
      </w:r>
      <w:r w:rsidRPr="00C26DC5">
        <w:rPr>
          <w:rFonts w:cs="TimesNewRoman"/>
          <w:lang w:val="pt-BR"/>
        </w:rPr>
        <w:t>(E)</w:t>
      </w:r>
      <w:r w:rsidRPr="00C26DC5">
        <w:rPr>
          <w:rFonts w:cs="TimesNewRoman" w:hint="eastAsia"/>
          <w:lang w:val="pt-BR"/>
        </w:rPr>
        <w:t xml:space="preserve"> </w:t>
      </w:r>
      <w:r w:rsidRPr="00C26DC5">
        <w:rPr>
          <w:rFonts w:cs="TimesNewRoman"/>
          <w:lang w:val="pt-BR"/>
        </w:rPr>
        <w:t>Zn</w:t>
      </w:r>
      <w:r w:rsidRPr="00C26DC5">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成功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僅</w:t>
      </w:r>
      <w:r w:rsidRPr="00CA77BF">
        <w:rPr>
          <w:rFonts w:cs="TimesNewRoman"/>
        </w:rPr>
        <w:t>+3</w:t>
      </w:r>
      <w:r w:rsidRPr="00CA77BF">
        <w:rPr>
          <w:rFonts w:cs="TimesNewRoman"/>
        </w:rPr>
        <w:t xml:space="preserve">　</w:t>
      </w:r>
      <w:r w:rsidRPr="00CA77BF">
        <w:rPr>
          <w:rFonts w:cs="TimesNewRoman"/>
        </w:rPr>
        <w:t>(E)</w:t>
      </w:r>
      <w:r w:rsidRPr="00CA77BF">
        <w:rPr>
          <w:rFonts w:hAnsi="細明體" w:cs="新細明體-WinCharSetFFFF-H" w:hint="eastAsia"/>
        </w:rPr>
        <w:t>僅</w:t>
      </w:r>
      <w:r w:rsidRPr="00CA77BF">
        <w:rPr>
          <w:rFonts w:cs="TimesNewRoman"/>
        </w:rPr>
        <w:t>+2</w:t>
      </w:r>
    </w:p>
    <w:p w:rsidR="00CA77BF" w:rsidRPr="005641D7" w:rsidRDefault="00CA77BF" w:rsidP="00CA77BF">
      <w:pPr>
        <w:ind w:left="454" w:hanging="454"/>
      </w:pPr>
      <w:r>
        <w:rPr>
          <w:rFonts w:ascii="新細明體" w:eastAsia="新細明體" w:hAnsi="新細明體"/>
          <w:sz w:val="24"/>
        </w:rPr>
        <w:t xml:space="preserve"> 9. </w:t>
      </w:r>
      <w:r w:rsidRPr="005641D7">
        <w:rPr>
          <w:rFonts w:hAnsi="細明體" w:cs="新細明體-WinCharSetFFFF-H" w:hint="eastAsia"/>
        </w:rPr>
        <w:t>下列哪幾種金屬與鐵管以導線連接後，可以抑制鐵的生鏽？</w:t>
      </w:r>
      <w:r w:rsidRPr="005641D7">
        <w:rPr>
          <w:rFonts w:cs="新細明體-WinCharSetFFFF-H"/>
        </w:rPr>
        <w:t xml:space="preserve">　</w:t>
      </w:r>
      <w:r w:rsidRPr="005641D7">
        <w:rPr>
          <w:rFonts w:cs="新細明體-WinCharSetFFFF-H"/>
        </w:rPr>
        <w:t>(A)</w:t>
      </w:r>
      <w:r w:rsidRPr="005641D7">
        <w:rPr>
          <w:rFonts w:hAnsi="細明體" w:cs="新細明體-WinCharSetFFFF-H" w:hint="eastAsia"/>
        </w:rPr>
        <w:t>鎂</w:t>
      </w:r>
      <w:r w:rsidRPr="005641D7">
        <w:rPr>
          <w:rFonts w:cs="新細明體-WinCharSetFFFF-H"/>
        </w:rPr>
        <w:t xml:space="preserve">　</w:t>
      </w:r>
      <w:r w:rsidRPr="005641D7">
        <w:rPr>
          <w:rFonts w:cs="新細明體-WinCharSetFFFF-H"/>
        </w:rPr>
        <w:t>(B)</w:t>
      </w:r>
      <w:r w:rsidRPr="005641D7">
        <w:rPr>
          <w:rFonts w:hAnsi="細明體" w:cs="新細明體-WinCharSetFFFF-H" w:hint="eastAsia"/>
        </w:rPr>
        <w:t>銀</w:t>
      </w:r>
      <w:r w:rsidRPr="005641D7">
        <w:rPr>
          <w:rFonts w:cs="新細明體-WinCharSetFFFF-H"/>
        </w:rPr>
        <w:t xml:space="preserve">　</w:t>
      </w:r>
      <w:r w:rsidRPr="005641D7">
        <w:rPr>
          <w:rFonts w:cs="新細明體-WinCharSetFFFF-H"/>
        </w:rPr>
        <w:t>(C)</w:t>
      </w:r>
      <w:r w:rsidRPr="005641D7">
        <w:rPr>
          <w:rFonts w:hAnsi="細明體" w:cs="新細明體-WinCharSetFFFF-H" w:hint="eastAsia"/>
        </w:rPr>
        <w:t>鋅</w:t>
      </w:r>
      <w:r w:rsidRPr="005641D7">
        <w:rPr>
          <w:rFonts w:cs="新細明體-WinCharSetFFFF-H"/>
        </w:rPr>
        <w:t xml:space="preserve">　</w:t>
      </w:r>
      <w:r w:rsidRPr="005641D7">
        <w:rPr>
          <w:rFonts w:cs="新細明體-WinCharSetFFFF-H"/>
        </w:rPr>
        <w:t>(D)</w:t>
      </w:r>
      <w:r w:rsidRPr="005641D7">
        <w:rPr>
          <w:rFonts w:hAnsi="細明體" w:cs="新細明體-WinCharSetFFFF-H" w:hint="eastAsia"/>
        </w:rPr>
        <w:t>銅</w:t>
      </w:r>
      <w:r w:rsidRPr="005641D7">
        <w:rPr>
          <w:rFonts w:cs="新細明體-WinCharSetFFFF-H"/>
        </w:rPr>
        <w:t xml:space="preserve">　</w:t>
      </w:r>
      <w:r w:rsidRPr="005641D7">
        <w:rPr>
          <w:rFonts w:cs="新細明體-WinCharSetFFFF-H"/>
        </w:rPr>
        <w:t>(E)</w:t>
      </w:r>
      <w:r w:rsidRPr="005641D7">
        <w:rPr>
          <w:rFonts w:hAnsi="細明體" w:cs="新細明體-WinCharSetFFFF-H" w:hint="eastAsia"/>
        </w:rPr>
        <w:t>鉛</w:t>
      </w:r>
      <w:r w:rsidRPr="005641D7">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活性</w:t>
      </w:r>
      <w:r w:rsidRPr="00CA77BF">
        <w:rPr>
          <w:rFonts w:cs="TimesNewRoman" w:hint="eastAsia"/>
        </w:rPr>
        <w:t>大於</w:t>
      </w:r>
      <w:r w:rsidRPr="00CA77BF">
        <w:rPr>
          <w:rFonts w:cs="TimesNewRoman"/>
        </w:rPr>
        <w:t>Fe</w:t>
      </w:r>
      <w:r w:rsidRPr="00CA77BF">
        <w:rPr>
          <w:rFonts w:hAnsi="細明體" w:cs="新細明體-WinCharSetFFFF-H" w:hint="eastAsia"/>
        </w:rPr>
        <w:t>的元素與</w:t>
      </w:r>
      <w:r w:rsidRPr="00CA77BF">
        <w:rPr>
          <w:rFonts w:cs="TimesNewRoman"/>
        </w:rPr>
        <w:t>Fe</w:t>
      </w:r>
      <w:r w:rsidRPr="00CA77BF">
        <w:rPr>
          <w:rFonts w:hAnsi="細明體" w:cs="新細明體-WinCharSetFFFF-H" w:hint="eastAsia"/>
        </w:rPr>
        <w:t>連接可使用陰極保護法，防止鐵生鏽</w:t>
      </w:r>
    </w:p>
    <w:p w:rsidR="00CA77BF" w:rsidRPr="00F507C1" w:rsidRDefault="00CA77BF" w:rsidP="00CA77BF">
      <w:pPr>
        <w:ind w:left="454" w:hanging="454"/>
      </w:pPr>
      <w:r>
        <w:rPr>
          <w:rFonts w:ascii="新細明體" w:eastAsia="新細明體" w:hAnsi="新細明體"/>
          <w:sz w:val="24"/>
        </w:rPr>
        <w:t xml:space="preserve">10. </w:t>
      </w:r>
      <w:r w:rsidRPr="00F507C1">
        <w:rPr>
          <w:rFonts w:hAnsi="細明體" w:cs="新細明體-WinCharSetFFFF-H" w:hint="eastAsia"/>
        </w:rPr>
        <w:t>煤焦在煉鐵時，可作為</w:t>
      </w:r>
      <w:r w:rsidRPr="00F507C1">
        <w:rPr>
          <w:rFonts w:hAnsi="細明體" w:hint="eastAsia"/>
        </w:rPr>
        <w:t>哪些</w:t>
      </w:r>
      <w:r w:rsidRPr="00F507C1">
        <w:rPr>
          <w:rFonts w:hAnsi="細明體" w:cs="新細明體-WinCharSetFFFF-H" w:hint="eastAsia"/>
        </w:rPr>
        <w:t>用途？</w:t>
      </w:r>
      <w:r w:rsidRPr="00F507C1">
        <w:rPr>
          <w:rFonts w:cs="新細明體-WinCharSetFFFF-H"/>
        </w:rPr>
        <w:t xml:space="preserve">　</w:t>
      </w:r>
      <w:r w:rsidRPr="00F507C1">
        <w:rPr>
          <w:rFonts w:cs="新細明體-WinCharSetFFFF-H"/>
        </w:rPr>
        <w:t>(A)</w:t>
      </w:r>
      <w:r w:rsidRPr="00F507C1">
        <w:rPr>
          <w:rFonts w:hAnsi="細明體" w:cs="新細明體-WinCharSetFFFF-H" w:hint="eastAsia"/>
        </w:rPr>
        <w:t>催化劑</w:t>
      </w:r>
      <w:r w:rsidRPr="00F507C1">
        <w:rPr>
          <w:rFonts w:cs="新細明體-WinCharSetFFFF-H"/>
        </w:rPr>
        <w:t xml:space="preserve">　</w:t>
      </w:r>
      <w:r w:rsidRPr="00F507C1">
        <w:rPr>
          <w:rFonts w:cs="新細明體-WinCharSetFFFF-H"/>
        </w:rPr>
        <w:t>(B)</w:t>
      </w:r>
      <w:r w:rsidRPr="00F507C1">
        <w:rPr>
          <w:rFonts w:hAnsi="細明體" w:cs="新細明體-WinCharSetFFFF-H" w:hint="eastAsia"/>
        </w:rPr>
        <w:t>助熔劑</w:t>
      </w:r>
      <w:r w:rsidRPr="00F507C1">
        <w:rPr>
          <w:rFonts w:cs="新細明體-WinCharSetFFFF-H"/>
        </w:rPr>
        <w:t xml:space="preserve">　</w:t>
      </w:r>
      <w:r w:rsidRPr="00F507C1">
        <w:rPr>
          <w:rFonts w:cs="新細明體-WinCharSetFFFF-H"/>
        </w:rPr>
        <w:t>(C)</w:t>
      </w:r>
      <w:r w:rsidRPr="00F507C1">
        <w:rPr>
          <w:rFonts w:hAnsi="細明體" w:cs="新細明體-WinCharSetFFFF-H" w:hint="eastAsia"/>
        </w:rPr>
        <w:t>燃料</w:t>
      </w:r>
      <w:r w:rsidRPr="00F507C1">
        <w:rPr>
          <w:rFonts w:cs="新細明體-WinCharSetFFFF-H"/>
        </w:rPr>
        <w:t xml:space="preserve">　</w:t>
      </w:r>
      <w:r w:rsidRPr="00F507C1">
        <w:rPr>
          <w:rFonts w:cs="新細明體-WinCharSetFFFF-H"/>
        </w:rPr>
        <w:t>(D)</w:t>
      </w:r>
      <w:r w:rsidRPr="00F507C1">
        <w:rPr>
          <w:rFonts w:hAnsi="細明體" w:cs="新細明體-WinCharSetFFFF-H" w:hint="eastAsia"/>
        </w:rPr>
        <w:t>氧化劑</w:t>
      </w:r>
      <w:r w:rsidRPr="00F507C1">
        <w:rPr>
          <w:rFonts w:cs="新細明體-WinCharSetFFFF-H"/>
        </w:rPr>
        <w:t xml:space="preserve">　</w:t>
      </w:r>
      <w:r w:rsidRPr="00F507C1">
        <w:rPr>
          <w:rFonts w:cs="新細明體-WinCharSetFFFF-H"/>
        </w:rPr>
        <w:t>(E)</w:t>
      </w:r>
      <w:r w:rsidRPr="00F507C1">
        <w:rPr>
          <w:rFonts w:hAnsi="細明體" w:cs="新細明體-WinCharSetFFFF-H" w:hint="eastAsia"/>
        </w:rPr>
        <w:t>還原劑</w:t>
      </w:r>
      <w:r w:rsidRPr="00F507C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文華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CE</w:t>
      </w:r>
    </w:p>
    <w:p w:rsidR="00CA77BF" w:rsidRPr="004D1B95" w:rsidRDefault="00CA77BF" w:rsidP="00CA77BF">
      <w:pPr>
        <w:ind w:left="454" w:hanging="454"/>
      </w:pPr>
      <w:r>
        <w:rPr>
          <w:rFonts w:ascii="新細明體" w:eastAsia="新細明體" w:hAnsi="新細明體"/>
          <w:sz w:val="24"/>
        </w:rPr>
        <w:t xml:space="preserve">11. </w:t>
      </w:r>
      <w:r w:rsidRPr="004D1B95">
        <w:rPr>
          <w:rFonts w:hAnsi="細明體" w:cs="新細明體-WinCharSetFFFF-H" w:hint="eastAsia"/>
        </w:rPr>
        <w:t>欲得純度極高的銅需使用電解精煉法，此法以</w:t>
      </w:r>
      <w:r w:rsidRPr="004D1B95">
        <w:rPr>
          <w:rFonts w:cs="TimesNewRoman"/>
        </w:rPr>
        <w:t>CuSO</w:t>
      </w:r>
      <w:r w:rsidRPr="004D1B95">
        <w:rPr>
          <w:rFonts w:cs="TimesNewRoman"/>
          <w:szCs w:val="14"/>
          <w:vertAlign w:val="subscript"/>
        </w:rPr>
        <w:t>4(</w:t>
      </w:r>
      <w:r w:rsidRPr="004D1B95">
        <w:rPr>
          <w:rFonts w:cs="TimesNewRoman,Italic"/>
          <w:iCs/>
          <w:szCs w:val="14"/>
          <w:vertAlign w:val="subscript"/>
        </w:rPr>
        <w:t>aq</w:t>
      </w:r>
      <w:r w:rsidRPr="004D1B95">
        <w:rPr>
          <w:rFonts w:cs="TimesNewRoman"/>
          <w:szCs w:val="14"/>
          <w:vertAlign w:val="subscript"/>
        </w:rPr>
        <w:t>)</w:t>
      </w:r>
      <w:r w:rsidRPr="004D1B95">
        <w:rPr>
          <w:rFonts w:cs="TimesNewRoman" w:hint="eastAsia"/>
          <w:szCs w:val="14"/>
          <w:vertAlign w:val="subscript"/>
        </w:rPr>
        <w:t xml:space="preserve"> </w:t>
      </w:r>
      <w:r w:rsidRPr="004D1B95">
        <w:rPr>
          <w:rFonts w:hAnsi="細明體" w:cs="新細明體-WinCharSetFFFF-H" w:hint="eastAsia"/>
        </w:rPr>
        <w:t>為電解液，下列敘述</w:t>
      </w:r>
      <w:r w:rsidRPr="004D1B95">
        <w:rPr>
          <w:rFonts w:hAnsi="細明體" w:hint="eastAsia"/>
        </w:rPr>
        <w:t>哪些</w:t>
      </w:r>
      <w:r w:rsidRPr="004D1B95">
        <w:rPr>
          <w:rFonts w:hAnsi="細明體" w:cs="新細明體-WinCharSetFFFF-H" w:hint="eastAsia"/>
        </w:rPr>
        <w:t xml:space="preserve">正確？　</w:t>
      </w:r>
      <w:r w:rsidRPr="004D1B95">
        <w:rPr>
          <w:rFonts w:cs="TimesNewRoman"/>
        </w:rPr>
        <w:t>(A)</w:t>
      </w:r>
      <w:r w:rsidRPr="004D1B95">
        <w:rPr>
          <w:rFonts w:hAnsi="細明體" w:cs="新細明體-WinCharSetFFFF-H" w:hint="eastAsia"/>
        </w:rPr>
        <w:t>以粗銅為陰極，純銅為陽極</w:t>
      </w:r>
      <w:r w:rsidRPr="004D1B95">
        <w:rPr>
          <w:rFonts w:cs="新細明體-WinCharSetFFFF-H"/>
        </w:rPr>
        <w:t xml:space="preserve">　</w:t>
      </w:r>
      <w:r w:rsidRPr="004D1B95">
        <w:rPr>
          <w:rFonts w:cs="新細明體-WinCharSetFFFF-H"/>
        </w:rPr>
        <w:t>(B)</w:t>
      </w:r>
      <w:r w:rsidRPr="004D1B95">
        <w:rPr>
          <w:rFonts w:hAnsi="細明體" w:cs="新細明體-WinCharSetFFFF-H" w:hint="eastAsia"/>
        </w:rPr>
        <w:t>通直流電</w:t>
      </w:r>
      <w:r w:rsidRPr="004D1B95">
        <w:rPr>
          <w:rFonts w:cs="新細明體-WinCharSetFFFF-H"/>
        </w:rPr>
        <w:t xml:space="preserve">　</w:t>
      </w:r>
      <w:r w:rsidRPr="004D1B95">
        <w:rPr>
          <w:rFonts w:cs="新細明體-WinCharSetFFFF-H"/>
        </w:rPr>
        <w:t>(C)</w:t>
      </w:r>
      <w:r w:rsidRPr="004D1B95">
        <w:rPr>
          <w:rFonts w:hAnsi="細明體" w:cs="新細明體-WinCharSetFFFF-H" w:hint="eastAsia"/>
        </w:rPr>
        <w:t>陽極反應為</w:t>
      </w:r>
      <w:r w:rsidRPr="004D1B95">
        <w:rPr>
          <w:rFonts w:cs="TimesNewRoman"/>
        </w:rPr>
        <w:t>Cu</w:t>
      </w:r>
      <w:r w:rsidRPr="004D1B95">
        <w:rPr>
          <w:rFonts w:cs="TimesNewRoman"/>
          <w:szCs w:val="14"/>
          <w:vertAlign w:val="subscript"/>
        </w:rPr>
        <w:t>(s)</w:t>
      </w:r>
      <w:r w:rsidRPr="004D1B95">
        <w:rPr>
          <w:rFonts w:cs="TimesNewRoman"/>
          <w:szCs w:val="14"/>
        </w:rPr>
        <w:t xml:space="preserve"> </w:t>
      </w:r>
      <w:r w:rsidRPr="004D1B95">
        <w:rPr>
          <w:rFonts w:cs="細明體-WinCharSetFFFF-H" w:hint="eastAsia"/>
        </w:rPr>
        <w:t>→</w:t>
      </w:r>
      <w:r w:rsidRPr="004D1B95">
        <w:rPr>
          <w:rFonts w:cs="細明體-WinCharSetFFFF-H"/>
        </w:rPr>
        <w:t xml:space="preserve"> </w:t>
      </w:r>
      <w:r w:rsidRPr="004D1B95">
        <w:rPr>
          <w:rFonts w:cs="TimesNewRoman"/>
        </w:rPr>
        <w:t>Cu</w:t>
      </w:r>
      <w:r w:rsidRPr="004D1B95">
        <w:rPr>
          <w:rFonts w:cs="TimesNewRoman"/>
          <w:szCs w:val="14"/>
          <w:vertAlign w:val="superscript"/>
        </w:rPr>
        <w:t>2+</w:t>
      </w:r>
      <w:r w:rsidRPr="004D1B95">
        <w:rPr>
          <w:rFonts w:cs="TimesNewRoman"/>
          <w:szCs w:val="14"/>
          <w:vertAlign w:val="subscript"/>
        </w:rPr>
        <w:t>(</w:t>
      </w:r>
      <w:r w:rsidRPr="004D1B95">
        <w:rPr>
          <w:rFonts w:cs="TimesNewRoman,Italic"/>
          <w:iCs/>
          <w:szCs w:val="14"/>
          <w:vertAlign w:val="subscript"/>
        </w:rPr>
        <w:t>aq</w:t>
      </w:r>
      <w:r w:rsidRPr="004D1B95">
        <w:rPr>
          <w:rFonts w:cs="TimesNewRoman"/>
          <w:szCs w:val="14"/>
          <w:vertAlign w:val="subscript"/>
        </w:rPr>
        <w:t>)</w:t>
      </w:r>
      <w:r w:rsidRPr="004D1B95">
        <w:rPr>
          <w:rFonts w:cs="TimesNewRoman"/>
          <w:szCs w:val="14"/>
        </w:rPr>
        <w:t xml:space="preserve"> </w:t>
      </w:r>
      <w:r w:rsidRPr="004D1B95">
        <w:rPr>
          <w:rFonts w:cs="TimesNewRoman"/>
        </w:rPr>
        <w:t>+ 2e</w:t>
      </w:r>
      <w:r w:rsidRPr="004D1B95">
        <w:rPr>
          <w:rFonts w:cs="Symbol"/>
          <w:szCs w:val="14"/>
          <w:vertAlign w:val="superscript"/>
        </w:rPr>
        <w:sym w:font="Symbol" w:char="F02D"/>
      </w:r>
      <w:r w:rsidRPr="004D1B95">
        <w:rPr>
          <w:rFonts w:cs="Symbol" w:hint="eastAsia"/>
          <w:szCs w:val="14"/>
        </w:rPr>
        <w:t xml:space="preserve">　</w:t>
      </w:r>
      <w:r w:rsidRPr="004D1B95">
        <w:rPr>
          <w:rFonts w:cs="TimesNewRoman"/>
        </w:rPr>
        <w:t>(D)</w:t>
      </w:r>
      <w:r w:rsidRPr="004D1B95">
        <w:rPr>
          <w:rFonts w:hAnsi="細明體" w:cs="新細明體-WinCharSetFFFF-H" w:hint="eastAsia"/>
        </w:rPr>
        <w:t>雜質中較銅強的還原劑形成陽極泥</w:t>
      </w:r>
      <w:r w:rsidRPr="004D1B95">
        <w:rPr>
          <w:rFonts w:cs="新細明體-WinCharSetFFFF-H"/>
        </w:rPr>
        <w:t xml:space="preserve">　</w:t>
      </w:r>
      <w:r w:rsidRPr="004D1B95">
        <w:rPr>
          <w:rFonts w:cs="新細明體-WinCharSetFFFF-H"/>
        </w:rPr>
        <w:t>(E)</w:t>
      </w:r>
      <w:r w:rsidRPr="004D1B95">
        <w:rPr>
          <w:rFonts w:hAnsi="細明體" w:cs="新細明體-WinCharSetFFFF-H" w:hint="eastAsia"/>
        </w:rPr>
        <w:t>少量的金、銀、鉑會沉澱下來</w:t>
      </w:r>
      <w:r w:rsidRPr="004D1B95">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粗銅為陽極，純銅為陰極</w:t>
      </w:r>
      <w:r w:rsidRPr="00CA77BF">
        <w:rPr>
          <w:rFonts w:cs="新細明體-WinCharSetFFFF-H" w:hint="eastAsia"/>
        </w:rPr>
        <w:br/>
      </w:r>
      <w:r w:rsidRPr="00CA77BF">
        <w:rPr>
          <w:rFonts w:cs="新細明體-WinCharSetFFFF-H"/>
        </w:rPr>
        <w:t>(D)</w:t>
      </w:r>
      <w:r w:rsidRPr="00CA77BF">
        <w:rPr>
          <w:rFonts w:hAnsi="細明體" w:cs="新細明體-WinCharSetFFFF-H" w:hint="eastAsia"/>
        </w:rPr>
        <w:t>應形成陽離子留於電解液中</w:t>
      </w:r>
    </w:p>
    <w:p w:rsidR="00CA77BF" w:rsidRPr="00ED2D74" w:rsidRDefault="00CA77BF" w:rsidP="00CA77BF">
      <w:pPr>
        <w:ind w:left="454" w:hanging="454"/>
      </w:pPr>
      <w:r>
        <w:rPr>
          <w:rFonts w:ascii="新細明體" w:eastAsia="新細明體" w:hAnsi="新細明體"/>
          <w:sz w:val="24"/>
        </w:rPr>
        <w:t xml:space="preserve">12. </w:t>
      </w:r>
      <w:r w:rsidRPr="00ED2D74">
        <w:rPr>
          <w:rFonts w:hAnsi="細明體" w:cs="新細明體-WinCharSetFFFF-H" w:hint="eastAsia"/>
        </w:rPr>
        <w:t>加硝酸鋇於下列溶液中，</w:t>
      </w:r>
      <w:r w:rsidRPr="00ED2D74">
        <w:rPr>
          <w:rFonts w:hAnsi="細明體" w:hint="eastAsia"/>
        </w:rPr>
        <w:t>哪些可以</w:t>
      </w:r>
      <w:r w:rsidRPr="00ED2D74">
        <w:rPr>
          <w:rFonts w:hAnsi="細明體" w:cs="新細明體-WinCharSetFFFF-H" w:hint="eastAsia"/>
        </w:rPr>
        <w:t>產生黃色沉澱？</w:t>
      </w:r>
      <w:r w:rsidRPr="00ED2D74">
        <w:rPr>
          <w:rFonts w:cs="新細明體-WinCharSetFFFF-H"/>
        </w:rPr>
        <w:t xml:space="preserve">　</w:t>
      </w:r>
      <w:r w:rsidRPr="00ED2D74">
        <w:rPr>
          <w:rFonts w:cs="新細明體-WinCharSetFFFF-H"/>
        </w:rPr>
        <w:t>(A)</w:t>
      </w:r>
      <w:r w:rsidRPr="00ED2D74">
        <w:rPr>
          <w:rFonts w:cs="新細明體-WinCharSetFFFF-H" w:hint="eastAsia"/>
        </w:rPr>
        <w:t xml:space="preserve"> </w:t>
      </w:r>
      <w:r w:rsidRPr="00ED2D74">
        <w:rPr>
          <w:rFonts w:cs="TimesNewRoman"/>
        </w:rPr>
        <w:t>K</w:t>
      </w:r>
      <w:r w:rsidRPr="00ED2D74">
        <w:rPr>
          <w:rFonts w:cs="TimesNewRoman"/>
          <w:szCs w:val="14"/>
          <w:vertAlign w:val="subscript"/>
        </w:rPr>
        <w:t>2</w:t>
      </w:r>
      <w:r w:rsidRPr="00ED2D74">
        <w:rPr>
          <w:rFonts w:cs="TimesNewRoman"/>
        </w:rPr>
        <w:t>CrO</w:t>
      </w:r>
      <w:r w:rsidRPr="00ED2D74">
        <w:rPr>
          <w:rFonts w:cs="TimesNewRoman"/>
          <w:szCs w:val="14"/>
          <w:vertAlign w:val="subscript"/>
        </w:rPr>
        <w:t>4</w:t>
      </w:r>
      <w:r w:rsidRPr="00ED2D74">
        <w:rPr>
          <w:rFonts w:hAnsi="細明體" w:cs="新細明體-WinCharSetFFFF-H" w:hint="eastAsia"/>
        </w:rPr>
        <w:t>溶於純水中</w:t>
      </w:r>
      <w:r w:rsidRPr="00ED2D74">
        <w:rPr>
          <w:rFonts w:cs="新細明體-WinCharSetFFFF-H"/>
        </w:rPr>
        <w:t xml:space="preserve">　</w:t>
      </w:r>
      <w:r w:rsidRPr="00ED2D74">
        <w:rPr>
          <w:rFonts w:cs="新細明體-WinCharSetFFFF-H"/>
        </w:rPr>
        <w:t>(B)</w:t>
      </w:r>
      <w:r w:rsidRPr="00ED2D74">
        <w:rPr>
          <w:rFonts w:cs="新細明體-WinCharSetFFFF-H" w:hint="eastAsia"/>
        </w:rPr>
        <w:t xml:space="preserve"> </w:t>
      </w:r>
      <w:r w:rsidRPr="00ED2D74">
        <w:rPr>
          <w:rFonts w:cs="TimesNewRoman"/>
        </w:rPr>
        <w:t>K</w:t>
      </w:r>
      <w:r w:rsidRPr="00ED2D74">
        <w:rPr>
          <w:rFonts w:cs="TimesNewRoman"/>
          <w:szCs w:val="14"/>
          <w:vertAlign w:val="subscript"/>
        </w:rPr>
        <w:t>2</w:t>
      </w:r>
      <w:r w:rsidRPr="00ED2D74">
        <w:rPr>
          <w:rFonts w:cs="TimesNewRoman"/>
        </w:rPr>
        <w:t>CrO</w:t>
      </w:r>
      <w:r w:rsidRPr="00ED2D74">
        <w:rPr>
          <w:rFonts w:cs="TimesNewRoman"/>
          <w:szCs w:val="14"/>
          <w:vertAlign w:val="subscript"/>
        </w:rPr>
        <w:t>4</w:t>
      </w:r>
      <w:r w:rsidRPr="00ED2D74">
        <w:rPr>
          <w:rFonts w:hAnsi="細明體" w:cs="新細明體-WinCharSetFFFF-H" w:hint="eastAsia"/>
        </w:rPr>
        <w:t>溶於強酸溶液中</w:t>
      </w:r>
      <w:r w:rsidRPr="00ED2D74">
        <w:rPr>
          <w:rFonts w:cs="新細明體-WinCharSetFFFF-H"/>
        </w:rPr>
        <w:t xml:space="preserve">　</w:t>
      </w:r>
      <w:r w:rsidRPr="00ED2D74">
        <w:rPr>
          <w:rFonts w:cs="新細明體-WinCharSetFFFF-H"/>
        </w:rPr>
        <w:t>(C)</w:t>
      </w:r>
      <w:r w:rsidRPr="00ED2D74">
        <w:rPr>
          <w:rFonts w:cs="新細明體-WinCharSetFFFF-H" w:hint="eastAsia"/>
        </w:rPr>
        <w:t xml:space="preserve"> </w:t>
      </w:r>
      <w:r w:rsidRPr="00ED2D74">
        <w:rPr>
          <w:rFonts w:cs="TimesNewRoman"/>
        </w:rPr>
        <w:t>K</w:t>
      </w:r>
      <w:r w:rsidRPr="00ED2D74">
        <w:rPr>
          <w:rFonts w:cs="TimesNewRoman"/>
          <w:szCs w:val="14"/>
          <w:vertAlign w:val="subscript"/>
        </w:rPr>
        <w:t>2</w:t>
      </w:r>
      <w:r w:rsidRPr="00ED2D74">
        <w:rPr>
          <w:rFonts w:cs="TimesNewRoman"/>
        </w:rPr>
        <w:t>CrO</w:t>
      </w:r>
      <w:r w:rsidRPr="00ED2D74">
        <w:rPr>
          <w:rFonts w:cs="TimesNewRoman"/>
          <w:szCs w:val="14"/>
          <w:vertAlign w:val="subscript"/>
        </w:rPr>
        <w:t>4</w:t>
      </w:r>
      <w:r w:rsidRPr="00ED2D74">
        <w:rPr>
          <w:rFonts w:hAnsi="細明體" w:cs="新細明體-WinCharSetFFFF-H" w:hint="eastAsia"/>
        </w:rPr>
        <w:t>溶於強鹼溶液中</w:t>
      </w:r>
      <w:r w:rsidRPr="00ED2D74">
        <w:rPr>
          <w:rFonts w:cs="新細明體-WinCharSetFFFF-H"/>
        </w:rPr>
        <w:t xml:space="preserve">　</w:t>
      </w:r>
      <w:r w:rsidRPr="00ED2D74">
        <w:rPr>
          <w:rFonts w:cs="新細明體-WinCharSetFFFF-H"/>
        </w:rPr>
        <w:t>(D)</w:t>
      </w:r>
      <w:r w:rsidRPr="00ED2D74">
        <w:rPr>
          <w:rFonts w:cs="新細明體-WinCharSetFFFF-H" w:hint="eastAsia"/>
        </w:rPr>
        <w:t xml:space="preserve"> </w:t>
      </w:r>
      <w:r w:rsidRPr="00ED2D74">
        <w:rPr>
          <w:rFonts w:cs="TimesNewRoman"/>
        </w:rPr>
        <w:t>K</w:t>
      </w:r>
      <w:r w:rsidRPr="00ED2D74">
        <w:rPr>
          <w:rFonts w:cs="TimesNewRoman"/>
          <w:szCs w:val="14"/>
          <w:vertAlign w:val="subscript"/>
        </w:rPr>
        <w:t>2</w:t>
      </w:r>
      <w:r w:rsidRPr="00ED2D74">
        <w:rPr>
          <w:rFonts w:cs="TimesNewRoman"/>
        </w:rPr>
        <w:t>Cr</w:t>
      </w:r>
      <w:r w:rsidRPr="00ED2D74">
        <w:rPr>
          <w:rFonts w:cs="TimesNewRoman"/>
          <w:szCs w:val="14"/>
          <w:vertAlign w:val="subscript"/>
        </w:rPr>
        <w:t>2</w:t>
      </w:r>
      <w:r w:rsidRPr="00ED2D74">
        <w:rPr>
          <w:rFonts w:cs="TimesNewRoman"/>
        </w:rPr>
        <w:t>O</w:t>
      </w:r>
      <w:r w:rsidRPr="00ED2D74">
        <w:rPr>
          <w:rFonts w:cs="TimesNewRoman"/>
          <w:szCs w:val="14"/>
          <w:vertAlign w:val="subscript"/>
        </w:rPr>
        <w:t>7</w:t>
      </w:r>
      <w:r w:rsidRPr="00ED2D74">
        <w:rPr>
          <w:rFonts w:hAnsi="細明體" w:cs="新細明體-WinCharSetFFFF-H" w:hint="eastAsia"/>
        </w:rPr>
        <w:t>溶於強鹼溶液中</w:t>
      </w:r>
      <w:r w:rsidRPr="00ED2D74">
        <w:rPr>
          <w:rFonts w:cs="新細明體-WinCharSetFFFF-H"/>
        </w:rPr>
        <w:t xml:space="preserve">　</w:t>
      </w:r>
      <w:r w:rsidRPr="00ED2D74">
        <w:rPr>
          <w:rFonts w:cs="新細明體-WinCharSetFFFF-H"/>
        </w:rPr>
        <w:t>(E)</w:t>
      </w:r>
      <w:r w:rsidRPr="00ED2D74">
        <w:rPr>
          <w:rFonts w:cs="新細明體-WinCharSetFFFF-H" w:hint="eastAsia"/>
        </w:rPr>
        <w:t xml:space="preserve"> </w:t>
      </w:r>
      <w:r w:rsidRPr="00ED2D74">
        <w:rPr>
          <w:rFonts w:cs="TimesNewRoman"/>
        </w:rPr>
        <w:t>K</w:t>
      </w:r>
      <w:r w:rsidRPr="00ED2D74">
        <w:rPr>
          <w:rFonts w:cs="TimesNewRoman"/>
          <w:szCs w:val="14"/>
          <w:vertAlign w:val="subscript"/>
        </w:rPr>
        <w:t>2</w:t>
      </w:r>
      <w:r w:rsidRPr="00ED2D74">
        <w:rPr>
          <w:rFonts w:cs="TimesNewRoman"/>
        </w:rPr>
        <w:t>Cr</w:t>
      </w:r>
      <w:r w:rsidRPr="00ED2D74">
        <w:rPr>
          <w:rFonts w:cs="TimesNewRoman"/>
          <w:szCs w:val="14"/>
          <w:vertAlign w:val="subscript"/>
        </w:rPr>
        <w:t>2</w:t>
      </w:r>
      <w:r w:rsidRPr="00ED2D74">
        <w:rPr>
          <w:rFonts w:cs="TimesNewRoman"/>
        </w:rPr>
        <w:t>O</w:t>
      </w:r>
      <w:r w:rsidRPr="00ED2D74">
        <w:rPr>
          <w:rFonts w:cs="TimesNewRoman"/>
          <w:szCs w:val="14"/>
          <w:vertAlign w:val="subscript"/>
        </w:rPr>
        <w:t>7</w:t>
      </w:r>
      <w:r w:rsidRPr="00ED2D74">
        <w:rPr>
          <w:rFonts w:hAnsi="細明體" w:cs="新細明體-WinCharSetFFFF-H" w:hint="eastAsia"/>
        </w:rPr>
        <w:t>溶於強酸溶液中</w:t>
      </w:r>
      <w:r w:rsidRPr="00ED2D7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2CrO</w:t>
      </w:r>
      <w:r w:rsidRPr="00CA77BF">
        <w:rPr>
          <w:rFonts w:cs="TimesNewRoman"/>
          <w:szCs w:val="14"/>
          <w:vertAlign w:val="subscript"/>
          <w:lang w:val="pt-BR"/>
        </w:rPr>
        <w:t>4</w:t>
      </w:r>
      <w:r w:rsidRPr="00CA77BF">
        <w:rPr>
          <w:rFonts w:cs="TimesNewRoman"/>
          <w:szCs w:val="14"/>
          <w:vertAlign w:val="superscript"/>
          <w:lang w:val="pt-BR"/>
        </w:rPr>
        <w:t>2</w:t>
      </w:r>
      <w:r w:rsidRPr="00CA77BF">
        <w:rPr>
          <w:rFonts w:cs="Symbol"/>
          <w:szCs w:val="14"/>
          <w:vertAlign w:val="superscript"/>
        </w:rPr>
        <w:sym w:font="Symbol" w:char="F02D"/>
      </w:r>
      <w:r w:rsidRPr="00CA77BF">
        <w:rPr>
          <w:rFonts w:cs="Symbol" w:hint="eastAsia"/>
          <w:szCs w:val="14"/>
          <w:lang w:val="pt-BR"/>
        </w:rPr>
        <w:t xml:space="preserve"> </w:t>
      </w:r>
      <w:r w:rsidRPr="00CA77BF">
        <w:rPr>
          <w:rFonts w:cs="TimesNewRoman"/>
          <w:lang w:val="pt-BR"/>
        </w:rPr>
        <w:t xml:space="preserve">+ </w:t>
      </w:r>
      <w:r w:rsidRPr="00CA77BF">
        <w:rPr>
          <w:rFonts w:cs="TimesNewRoman" w:hint="eastAsia"/>
          <w:lang w:val="pt-BR"/>
        </w:rPr>
        <w:t>2</w:t>
      </w:r>
      <w:r w:rsidRPr="00CA77BF">
        <w:rPr>
          <w:rFonts w:cs="TimesNewRoman"/>
          <w:lang w:val="pt-BR"/>
        </w:rPr>
        <w:t>H</w:t>
      </w:r>
      <w:r w:rsidRPr="00CA77BF">
        <w:rPr>
          <w:rFonts w:cs="TimesNewRoman"/>
          <w:szCs w:val="14"/>
          <w:vertAlign w:val="superscript"/>
          <w:lang w:val="pt-BR"/>
        </w:rPr>
        <w:t>+</w:t>
      </w:r>
      <w:r w:rsidRPr="00CA77BF">
        <w:rPr>
          <w:rFonts w:cs="TimesNewRoman"/>
          <w:position w:val="-8"/>
          <w:szCs w:val="14"/>
        </w:rPr>
        <w:object w:dxaOrig="340" w:dyaOrig="260">
          <v:shape id="_x0000_i1168" type="#_x0000_t75" style="width:17.25pt;height:12.75pt" o:ole="">
            <v:imagedata r:id="rId237" o:title=""/>
          </v:shape>
          <o:OLEObject Type="Embed" ProgID="Equation.DSMT4" ShapeID="_x0000_i1168" DrawAspect="Content" ObjectID="_1537170550" r:id="rId238"/>
        </w:object>
      </w:r>
      <w:r w:rsidRPr="00CA77BF">
        <w:rPr>
          <w:rFonts w:cs="TimesNewRoman"/>
          <w:lang w:val="pt-BR"/>
        </w:rPr>
        <w:t>Cr</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7</w:t>
      </w:r>
      <w:r w:rsidRPr="00CA77BF">
        <w:rPr>
          <w:rFonts w:cs="TimesNewRoman"/>
          <w:szCs w:val="14"/>
          <w:vertAlign w:val="superscript"/>
          <w:lang w:val="pt-BR"/>
        </w:rPr>
        <w:t>2</w:t>
      </w:r>
      <w:r w:rsidRPr="00CA77BF">
        <w:rPr>
          <w:rFonts w:cs="Symbol"/>
          <w:szCs w:val="14"/>
          <w:vertAlign w:val="superscript"/>
        </w:rPr>
        <w:sym w:font="Symbol" w:char="F02D"/>
      </w:r>
      <w:r w:rsidRPr="00CA77BF">
        <w:rPr>
          <w:rFonts w:cs="Symbol" w:hint="eastAsia"/>
          <w:szCs w:val="14"/>
          <w:lang w:val="pt-BR"/>
        </w:rPr>
        <w:t xml:space="preserve"> </w:t>
      </w:r>
      <w:r w:rsidRPr="00CA77BF">
        <w:rPr>
          <w:rFonts w:cs="TimesNewRoman"/>
          <w:lang w:val="pt-BR"/>
        </w:rPr>
        <w:t xml:space="preserve">+ </w:t>
      </w:r>
      <w:r w:rsidRPr="00CA77BF">
        <w:rPr>
          <w:rFonts w:cs="TimesNewRoman" w:hint="eastAsia"/>
          <w:lang w:val="pt-BR"/>
        </w:rPr>
        <w:t>H</w:t>
      </w:r>
      <w:r w:rsidRPr="00CA77BF">
        <w:rPr>
          <w:rFonts w:cs="TimesNewRoman" w:hint="eastAsia"/>
          <w:vertAlign w:val="subscript"/>
          <w:lang w:val="pt-BR"/>
        </w:rPr>
        <w:t>2</w:t>
      </w:r>
      <w:r w:rsidRPr="00CA77BF">
        <w:rPr>
          <w:rFonts w:cs="TimesNewRoman" w:hint="eastAsia"/>
          <w:lang w:val="pt-BR"/>
        </w:rPr>
        <w:t>O</w:t>
      </w:r>
      <w:r w:rsidRPr="00CA77BF">
        <w:rPr>
          <w:rFonts w:cs="Symbol"/>
          <w:szCs w:val="14"/>
          <w:lang w:val="pt-BR"/>
        </w:rPr>
        <w:br/>
      </w:r>
      <w:r w:rsidRPr="00CA77BF">
        <w:rPr>
          <w:rFonts w:cs="TimesNewRoman"/>
          <w:lang w:val="pt-BR"/>
        </w:rPr>
        <w:t>(D)</w:t>
      </w:r>
      <w:r w:rsidRPr="00CA77BF">
        <w:rPr>
          <w:rFonts w:cs="TimesNewRoman" w:hint="eastAsia"/>
          <w:lang w:val="pt-BR"/>
        </w:rPr>
        <w:t xml:space="preserve"> </w:t>
      </w:r>
      <w:r w:rsidRPr="00CA77BF">
        <w:rPr>
          <w:rFonts w:cs="TimesNewRoman"/>
          <w:lang w:val="pt-BR"/>
        </w:rPr>
        <w:t>Cr</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7</w:t>
      </w:r>
      <w:r w:rsidRPr="00CA77BF">
        <w:rPr>
          <w:rFonts w:cs="TimesNewRoman"/>
          <w:szCs w:val="14"/>
          <w:vertAlign w:val="superscript"/>
          <w:lang w:val="pt-BR"/>
        </w:rPr>
        <w:t>2</w:t>
      </w:r>
      <w:r w:rsidRPr="00CA77BF">
        <w:rPr>
          <w:rFonts w:cs="Symbol" w:hint="eastAsia"/>
          <w:szCs w:val="14"/>
          <w:vertAlign w:val="superscript"/>
        </w:rPr>
        <w:sym w:font="Symbol" w:char="F02D"/>
      </w:r>
      <w:r w:rsidRPr="00CA77BF">
        <w:rPr>
          <w:rFonts w:cs="Symbol" w:hint="eastAsia"/>
          <w:szCs w:val="14"/>
          <w:lang w:val="pt-BR"/>
        </w:rPr>
        <w:t xml:space="preserve"> </w:t>
      </w:r>
      <w:r w:rsidRPr="00CA77BF">
        <w:rPr>
          <w:rFonts w:cs="TimesNewRoman"/>
          <w:lang w:val="pt-BR"/>
        </w:rPr>
        <w:t>+ 2OH</w:t>
      </w:r>
      <w:r w:rsidRPr="00CA77BF">
        <w:rPr>
          <w:rFonts w:cs="Symbol"/>
          <w:szCs w:val="14"/>
          <w:vertAlign w:val="superscript"/>
        </w:rPr>
        <w:sym w:font="Symbol" w:char="F02D"/>
      </w:r>
      <w:r w:rsidRPr="00CA77BF">
        <w:rPr>
          <w:rFonts w:cs="TimesNewRoman"/>
          <w:position w:val="-8"/>
          <w:szCs w:val="14"/>
        </w:rPr>
        <w:object w:dxaOrig="340" w:dyaOrig="260">
          <v:shape id="_x0000_i1169" type="#_x0000_t75" style="width:17.25pt;height:12.75pt" o:ole="">
            <v:imagedata r:id="rId237" o:title=""/>
          </v:shape>
          <o:OLEObject Type="Embed" ProgID="Equation.DSMT4" ShapeID="_x0000_i1169" DrawAspect="Content" ObjectID="_1537170551" r:id="rId239"/>
        </w:object>
      </w:r>
      <w:r w:rsidRPr="00CA77BF">
        <w:rPr>
          <w:rFonts w:cs="TimesNewRoman"/>
          <w:lang w:val="pt-BR"/>
        </w:rPr>
        <w:t>2CrO</w:t>
      </w:r>
      <w:r w:rsidRPr="00CA77BF">
        <w:rPr>
          <w:rFonts w:cs="TimesNewRoman"/>
          <w:szCs w:val="14"/>
          <w:vertAlign w:val="subscript"/>
          <w:lang w:val="pt-BR"/>
        </w:rPr>
        <w:t>4</w:t>
      </w:r>
      <w:r w:rsidRPr="00CA77BF">
        <w:rPr>
          <w:rFonts w:cs="TimesNewRoman"/>
          <w:szCs w:val="14"/>
          <w:vertAlign w:val="superscript"/>
          <w:lang w:val="pt-BR"/>
        </w:rPr>
        <w:t>2</w:t>
      </w:r>
      <w:r w:rsidRPr="00CA77BF">
        <w:rPr>
          <w:rFonts w:cs="Symbol"/>
          <w:szCs w:val="14"/>
          <w:vertAlign w:val="superscript"/>
        </w:rPr>
        <w:sym w:font="Symbol" w:char="F02D"/>
      </w:r>
      <w:r w:rsidRPr="00CA77BF">
        <w:rPr>
          <w:rFonts w:cs="TimesNewRoman"/>
          <w:lang w:val="pt-BR"/>
        </w:rPr>
        <w:t>+ H</w:t>
      </w:r>
      <w:r w:rsidRPr="00CA77BF">
        <w:rPr>
          <w:rFonts w:cs="TimesNewRoman"/>
          <w:szCs w:val="14"/>
          <w:vertAlign w:val="subscript"/>
          <w:lang w:val="pt-BR"/>
        </w:rPr>
        <w:t>2</w:t>
      </w:r>
      <w:r w:rsidRPr="00CA77BF">
        <w:rPr>
          <w:rFonts w:cs="TimesNewRoman"/>
          <w:lang w:val="pt-BR"/>
        </w:rPr>
        <w:t>O</w:t>
      </w:r>
    </w:p>
    <w:p w:rsidR="00CA77BF" w:rsidRPr="00F36889" w:rsidRDefault="00CA77BF" w:rsidP="00CA77BF">
      <w:pPr>
        <w:ind w:left="454" w:hanging="454"/>
      </w:pPr>
      <w:r>
        <w:rPr>
          <w:rFonts w:ascii="新細明體" w:eastAsia="新細明體" w:hAnsi="新細明體"/>
          <w:sz w:val="24"/>
        </w:rPr>
        <w:t xml:space="preserve">13. </w:t>
      </w:r>
      <w:r w:rsidRPr="00F36889">
        <w:rPr>
          <w:rFonts w:hAnsi="細明體" w:cs="新細明體-WinCharSetFFFF-H" w:hint="eastAsia"/>
        </w:rPr>
        <w:t>下列</w:t>
      </w:r>
      <w:r w:rsidRPr="00F36889">
        <w:rPr>
          <w:rFonts w:hAnsi="細明體" w:hint="eastAsia"/>
        </w:rPr>
        <w:t>哪些物質</w:t>
      </w:r>
      <w:r w:rsidRPr="00F36889">
        <w:rPr>
          <w:rFonts w:hAnsi="細明體" w:cs="新細明體-WinCharSetFFFF-H" w:hint="eastAsia"/>
        </w:rPr>
        <w:t xml:space="preserve">屬於錯合物？　</w:t>
      </w:r>
      <w:r w:rsidRPr="00F36889">
        <w:rPr>
          <w:rFonts w:cs="TimesNewRoman"/>
        </w:rPr>
        <w:t>(A)</w:t>
      </w:r>
      <w:r w:rsidRPr="00F36889">
        <w:rPr>
          <w:rFonts w:hAnsi="細明體" w:cs="新細明體-WinCharSetFFFF-H" w:hint="eastAsia"/>
        </w:rPr>
        <w:t>明礬</w:t>
      </w:r>
      <w:r w:rsidRPr="00F36889">
        <w:rPr>
          <w:rFonts w:cs="新細明體-WinCharSetFFFF-H"/>
        </w:rPr>
        <w:t xml:space="preserve">　</w:t>
      </w:r>
      <w:r w:rsidRPr="00F36889">
        <w:rPr>
          <w:rFonts w:cs="新細明體-WinCharSetFFFF-H"/>
        </w:rPr>
        <w:t>(B)</w:t>
      </w:r>
      <w:r w:rsidRPr="00F36889">
        <w:rPr>
          <w:rFonts w:hAnsi="細明體" w:cs="新細明體-WinCharSetFFFF-H" w:hint="eastAsia"/>
        </w:rPr>
        <w:t>冰晶石</w:t>
      </w:r>
      <w:r w:rsidRPr="00F36889">
        <w:rPr>
          <w:rFonts w:cs="新細明體-WinCharSetFFFF-H"/>
        </w:rPr>
        <w:t xml:space="preserve">　</w:t>
      </w:r>
      <w:r w:rsidRPr="00F36889">
        <w:rPr>
          <w:rFonts w:cs="新細明體-WinCharSetFFFF-H"/>
        </w:rPr>
        <w:t>(C)</w:t>
      </w:r>
      <w:r w:rsidRPr="00F36889">
        <w:rPr>
          <w:rFonts w:hAnsi="細明體" w:cs="新細明體-WinCharSetFFFF-H" w:hint="eastAsia"/>
        </w:rPr>
        <w:t>赤血鹽</w:t>
      </w:r>
      <w:r w:rsidRPr="00F36889">
        <w:rPr>
          <w:rFonts w:cs="新細明體-WinCharSetFFFF-H"/>
        </w:rPr>
        <w:t xml:space="preserve">　</w:t>
      </w:r>
      <w:r w:rsidRPr="00F36889">
        <w:rPr>
          <w:rFonts w:cs="新細明體-WinCharSetFFFF-H"/>
        </w:rPr>
        <w:t>(D)</w:t>
      </w:r>
      <w:r w:rsidRPr="00F36889">
        <w:rPr>
          <w:rFonts w:hAnsi="細明體" w:cs="新細明體-WinCharSetFFFF-H" w:hint="eastAsia"/>
        </w:rPr>
        <w:t>草酸鈣</w:t>
      </w:r>
      <w:r w:rsidRPr="00F36889">
        <w:rPr>
          <w:rFonts w:cs="新細明體-WinCharSetFFFF-H"/>
        </w:rPr>
        <w:t xml:space="preserve">　</w:t>
      </w:r>
      <w:r w:rsidRPr="00F36889">
        <w:rPr>
          <w:rFonts w:cs="新細明體-WinCharSetFFFF-H"/>
        </w:rPr>
        <w:t>(E)</w:t>
      </w:r>
      <w:r w:rsidRPr="00F36889">
        <w:rPr>
          <w:rFonts w:hAnsi="細明體" w:cs="新細明體-WinCharSetFFFF-H" w:hint="eastAsia"/>
        </w:rPr>
        <w:t>普魯士藍</w:t>
      </w:r>
      <w:r w:rsidRPr="00F3688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明礬：</w:t>
      </w:r>
      <w:r w:rsidRPr="00CA77BF">
        <w:rPr>
          <w:rFonts w:cs="TimesNewRoman"/>
        </w:rPr>
        <w:t>KAl(SO</w:t>
      </w:r>
      <w:r w:rsidRPr="00CA77BF">
        <w:rPr>
          <w:rFonts w:cs="TimesNewRoman"/>
          <w:szCs w:val="14"/>
          <w:vertAlign w:val="subscript"/>
        </w:rPr>
        <w:t>4</w:t>
      </w:r>
      <w:r w:rsidRPr="00CA77BF">
        <w:rPr>
          <w:rFonts w:cs="TimesNewRoman"/>
        </w:rPr>
        <w:t>)</w:t>
      </w:r>
      <w:r w:rsidRPr="00CA77BF">
        <w:rPr>
          <w:rFonts w:cs="TimesNewRoman"/>
          <w:szCs w:val="14"/>
          <w:vertAlign w:val="subscript"/>
        </w:rPr>
        <w:t>2</w:t>
      </w:r>
      <w:r w:rsidRPr="00CA77BF">
        <w:rPr>
          <w:rFonts w:hAnsi="細明體" w:cs="新細明體-WinCharSetFFFF-H" w:hint="eastAsia"/>
        </w:rPr>
        <w:t>．</w:t>
      </w:r>
      <w:r w:rsidRPr="00CA77BF">
        <w:rPr>
          <w:rFonts w:cs="TimesNewRoman"/>
        </w:rPr>
        <w:t>1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B)</w:t>
      </w:r>
      <w:r w:rsidRPr="00CA77BF">
        <w:rPr>
          <w:rFonts w:hAnsi="細明體" w:cs="新細明體-WinCharSetFFFF-H" w:hint="eastAsia"/>
        </w:rPr>
        <w:t>冰晶石：</w:t>
      </w:r>
      <w:r w:rsidRPr="00CA77BF">
        <w:rPr>
          <w:rFonts w:cs="TimesNewRoman"/>
        </w:rPr>
        <w:t>Na</w:t>
      </w:r>
      <w:r w:rsidRPr="00CA77BF">
        <w:rPr>
          <w:rFonts w:cs="TimesNewRoman"/>
          <w:szCs w:val="14"/>
          <w:vertAlign w:val="subscript"/>
        </w:rPr>
        <w:t>3</w:t>
      </w:r>
      <w:r w:rsidRPr="00CA77BF">
        <w:rPr>
          <w:rFonts w:cs="TimesNewRoman"/>
        </w:rPr>
        <w:t>AlF</w:t>
      </w:r>
      <w:r w:rsidRPr="00CA77BF">
        <w:rPr>
          <w:rFonts w:cs="TimesNewRoman"/>
          <w:szCs w:val="14"/>
          <w:vertAlign w:val="subscript"/>
        </w:rPr>
        <w:t>6</w:t>
      </w:r>
      <w:r w:rsidRPr="00CA77BF">
        <w:rPr>
          <w:rFonts w:cs="TimesNewRoman" w:hint="eastAsia"/>
          <w:szCs w:val="14"/>
        </w:rPr>
        <w:br/>
      </w:r>
      <w:r w:rsidRPr="00CA77BF">
        <w:rPr>
          <w:rFonts w:cs="TimesNewRoman"/>
          <w:szCs w:val="14"/>
        </w:rPr>
        <w:t>(C)</w:t>
      </w:r>
      <w:r w:rsidRPr="00CA77BF">
        <w:rPr>
          <w:rFonts w:hAnsi="細明體" w:cs="新細明體-WinCharSetFFFF-H" w:hint="eastAsia"/>
        </w:rPr>
        <w:t>赤血鹽：</w:t>
      </w:r>
      <w:r w:rsidRPr="00CA77BF">
        <w:rPr>
          <w:rFonts w:cs="TimesNewRoman"/>
        </w:rPr>
        <w:t>K</w:t>
      </w:r>
      <w:r w:rsidRPr="00CA77BF">
        <w:rPr>
          <w:rFonts w:cs="TimesNewRoman"/>
          <w:szCs w:val="14"/>
          <w:vertAlign w:val="subscript"/>
        </w:rPr>
        <w:t>3</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hint="eastAsia"/>
        </w:rPr>
        <w:br/>
      </w:r>
      <w:r w:rsidRPr="00CA77BF">
        <w:rPr>
          <w:rFonts w:cs="TimesNewRoman"/>
        </w:rPr>
        <w:t>(D)</w:t>
      </w:r>
      <w:r w:rsidRPr="00CA77BF">
        <w:rPr>
          <w:rFonts w:hAnsi="細明體" w:cs="新細明體-WinCharSetFFFF-H" w:hint="eastAsia"/>
        </w:rPr>
        <w:t>草酸鈣：</w:t>
      </w:r>
      <w:r w:rsidRPr="00CA77BF">
        <w:rPr>
          <w:rFonts w:cs="TimesNewRoman"/>
        </w:rPr>
        <w:t>Ca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hint="eastAsia"/>
          <w:szCs w:val="14"/>
        </w:rPr>
        <w:br/>
      </w:r>
      <w:r w:rsidRPr="00CA77BF">
        <w:rPr>
          <w:rFonts w:cs="TimesNewRoman"/>
          <w:szCs w:val="14"/>
        </w:rPr>
        <w:t>(E)</w:t>
      </w:r>
      <w:r w:rsidRPr="00CA77BF">
        <w:rPr>
          <w:rFonts w:hAnsi="細明體" w:cs="新細明體-WinCharSetFFFF-H" w:hint="eastAsia"/>
        </w:rPr>
        <w:t>普魯士藍：</w:t>
      </w:r>
      <w:r w:rsidRPr="00CA77BF">
        <w:rPr>
          <w:rFonts w:cs="TimesNewRoman"/>
        </w:rPr>
        <w:t>Fe</w:t>
      </w:r>
      <w:r w:rsidRPr="00CA77BF">
        <w:rPr>
          <w:rFonts w:cs="TimesNewRoman"/>
          <w:szCs w:val="14"/>
          <w:vertAlign w:val="subscript"/>
        </w:rPr>
        <w:t>4</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3</w:t>
      </w:r>
    </w:p>
    <w:p w:rsidR="00CA77BF" w:rsidRPr="00000CA0" w:rsidRDefault="00CA77BF" w:rsidP="00CA77BF">
      <w:pPr>
        <w:ind w:left="454" w:hanging="454"/>
        <w:rPr>
          <w:lang w:val="es-ES"/>
        </w:rPr>
      </w:pPr>
      <w:r>
        <w:rPr>
          <w:rFonts w:ascii="新細明體" w:eastAsia="新細明體" w:hAnsi="新細明體"/>
          <w:sz w:val="24"/>
        </w:rPr>
        <w:t xml:space="preserve">14. </w:t>
      </w:r>
      <w:r w:rsidRPr="00000CA0">
        <w:rPr>
          <w:rFonts w:hAnsi="細明體" w:cs="新細明體-WinCharSetFFFF-H" w:hint="eastAsia"/>
        </w:rPr>
        <w:t>下列關於錯合物中心原子或離子的配位數，</w:t>
      </w:r>
      <w:r w:rsidRPr="00000CA0">
        <w:rPr>
          <w:rFonts w:hAnsi="細明體" w:hint="eastAsia"/>
        </w:rPr>
        <w:t>哪些</w:t>
      </w:r>
      <w:r w:rsidRPr="00000CA0">
        <w:rPr>
          <w:rFonts w:hAnsi="細明體" w:cs="新細明體-WinCharSetFFFF-H" w:hint="eastAsia"/>
        </w:rPr>
        <w:t xml:space="preserve">正確？　</w:t>
      </w:r>
      <w:r w:rsidRPr="00000CA0">
        <w:rPr>
          <w:rFonts w:cs="TimesNewRoman"/>
          <w:lang w:val="es-ES"/>
        </w:rPr>
        <w:t>(A)</w:t>
      </w:r>
      <w:r w:rsidRPr="00000CA0">
        <w:rPr>
          <w:rFonts w:cs="TimesNewRoman" w:hint="eastAsia"/>
          <w:lang w:val="es-ES"/>
        </w:rPr>
        <w:t xml:space="preserve"> </w:t>
      </w:r>
      <w:r w:rsidRPr="00000CA0">
        <w:rPr>
          <w:rFonts w:cs="TimesNewRoman"/>
          <w:lang w:val="es-ES"/>
        </w:rPr>
        <w:t>[Ni(CN)</w:t>
      </w:r>
      <w:r w:rsidRPr="00000CA0">
        <w:rPr>
          <w:rFonts w:cs="TimesNewRoman"/>
          <w:szCs w:val="14"/>
          <w:vertAlign w:val="subscript"/>
          <w:lang w:val="es-ES"/>
        </w:rPr>
        <w:t>4</w:t>
      </w:r>
      <w:r w:rsidRPr="00000CA0">
        <w:rPr>
          <w:rFonts w:cs="TimesNewRoman"/>
          <w:lang w:val="es-ES"/>
        </w:rPr>
        <w:t>]</w:t>
      </w:r>
      <w:r w:rsidRPr="00000CA0">
        <w:rPr>
          <w:rFonts w:cs="TimesNewRoman"/>
          <w:szCs w:val="14"/>
          <w:vertAlign w:val="superscript"/>
          <w:lang w:val="es-ES"/>
        </w:rPr>
        <w:t>2</w:t>
      </w:r>
      <w:r w:rsidRPr="00000CA0">
        <w:rPr>
          <w:rFonts w:cs="Symbol"/>
          <w:szCs w:val="14"/>
          <w:vertAlign w:val="superscript"/>
        </w:rPr>
        <w:sym w:font="Symbol" w:char="F02D"/>
      </w:r>
      <w:r w:rsidRPr="00000CA0">
        <w:rPr>
          <w:rFonts w:hAnsi="細明體" w:cs="新細明體-WinCharSetFFFF-H" w:hint="eastAsia"/>
          <w:lang w:val="es-ES"/>
        </w:rPr>
        <w:t>：</w:t>
      </w:r>
      <w:r w:rsidRPr="00000CA0">
        <w:rPr>
          <w:rFonts w:cs="TimesNewRoman"/>
          <w:lang w:val="es-ES"/>
        </w:rPr>
        <w:t>4</w:t>
      </w:r>
      <w:r w:rsidRPr="00000CA0">
        <w:rPr>
          <w:rFonts w:cs="TimesNewRoman"/>
        </w:rPr>
        <w:t xml:space="preserve">　</w:t>
      </w:r>
      <w:r w:rsidRPr="00000CA0">
        <w:rPr>
          <w:rFonts w:cs="TimesNewRoman"/>
          <w:lang w:val="es-ES"/>
        </w:rPr>
        <w:t>(B)</w:t>
      </w:r>
      <w:r w:rsidRPr="00000CA0">
        <w:rPr>
          <w:rFonts w:cs="TimesNewRoman" w:hint="eastAsia"/>
          <w:lang w:val="es-ES"/>
        </w:rPr>
        <w:t xml:space="preserve"> </w:t>
      </w:r>
      <w:r w:rsidRPr="00000CA0">
        <w:rPr>
          <w:rFonts w:cs="TimesNewRoman"/>
          <w:lang w:val="es-ES"/>
        </w:rPr>
        <w:t>[Fe(C</w:t>
      </w:r>
      <w:r w:rsidRPr="00000CA0">
        <w:rPr>
          <w:rFonts w:cs="TimesNewRoman"/>
          <w:szCs w:val="14"/>
          <w:vertAlign w:val="subscript"/>
          <w:lang w:val="es-ES"/>
        </w:rPr>
        <w:t>2</w:t>
      </w:r>
      <w:r w:rsidRPr="00000CA0">
        <w:rPr>
          <w:rFonts w:cs="TimesNewRoman"/>
          <w:lang w:val="es-ES"/>
        </w:rPr>
        <w:t>O</w:t>
      </w:r>
      <w:r w:rsidRPr="00000CA0">
        <w:rPr>
          <w:rFonts w:cs="TimesNewRoman"/>
          <w:szCs w:val="14"/>
          <w:vertAlign w:val="subscript"/>
          <w:lang w:val="es-ES"/>
        </w:rPr>
        <w:t>4</w:t>
      </w:r>
      <w:r w:rsidRPr="00000CA0">
        <w:rPr>
          <w:rFonts w:cs="TimesNewRoman"/>
          <w:lang w:val="es-ES"/>
        </w:rPr>
        <w:t>)</w:t>
      </w:r>
      <w:r w:rsidRPr="00000CA0">
        <w:rPr>
          <w:rFonts w:cs="TimesNewRoman"/>
          <w:szCs w:val="14"/>
          <w:vertAlign w:val="subscript"/>
          <w:lang w:val="es-ES"/>
        </w:rPr>
        <w:t>3</w:t>
      </w:r>
      <w:r w:rsidRPr="00000CA0">
        <w:rPr>
          <w:rFonts w:cs="TimesNewRoman"/>
          <w:lang w:val="es-ES"/>
        </w:rPr>
        <w:t>]</w:t>
      </w:r>
      <w:r w:rsidRPr="00000CA0">
        <w:rPr>
          <w:rFonts w:cs="TimesNewRoman"/>
          <w:szCs w:val="14"/>
          <w:vertAlign w:val="superscript"/>
          <w:lang w:val="es-ES"/>
        </w:rPr>
        <w:t>3</w:t>
      </w:r>
      <w:r w:rsidRPr="00000CA0">
        <w:rPr>
          <w:rFonts w:cs="Symbol"/>
          <w:szCs w:val="14"/>
          <w:vertAlign w:val="superscript"/>
        </w:rPr>
        <w:sym w:font="Symbol" w:char="F02D"/>
      </w:r>
      <w:r w:rsidRPr="00000CA0">
        <w:rPr>
          <w:rFonts w:hAnsi="細明體" w:cs="新細明體-WinCharSetFFFF-H" w:hint="eastAsia"/>
          <w:lang w:val="es-ES"/>
        </w:rPr>
        <w:t>：</w:t>
      </w:r>
      <w:r w:rsidRPr="00000CA0">
        <w:rPr>
          <w:rFonts w:cs="TimesNewRoman"/>
          <w:lang w:val="es-ES"/>
        </w:rPr>
        <w:t>3</w:t>
      </w:r>
      <w:r w:rsidRPr="00000CA0">
        <w:rPr>
          <w:rFonts w:cs="TimesNewRoman"/>
        </w:rPr>
        <w:t xml:space="preserve">　</w:t>
      </w:r>
      <w:r w:rsidRPr="00000CA0">
        <w:rPr>
          <w:rFonts w:cs="TimesNewRoman"/>
          <w:lang w:val="es-ES"/>
        </w:rPr>
        <w:t>(C)</w:t>
      </w:r>
      <w:r w:rsidRPr="00000CA0">
        <w:rPr>
          <w:rFonts w:cs="TimesNewRoman" w:hint="eastAsia"/>
          <w:lang w:val="es-ES"/>
        </w:rPr>
        <w:t xml:space="preserve"> </w:t>
      </w:r>
      <w:r w:rsidRPr="00000CA0">
        <w:rPr>
          <w:rFonts w:cs="TimesNewRoman"/>
          <w:lang w:val="es-ES"/>
        </w:rPr>
        <w:t>[Ni(CO)</w:t>
      </w:r>
      <w:r w:rsidRPr="00000CA0">
        <w:rPr>
          <w:rFonts w:cs="TimesNewRoman"/>
          <w:szCs w:val="14"/>
          <w:vertAlign w:val="subscript"/>
          <w:lang w:val="es-ES"/>
        </w:rPr>
        <w:t>4</w:t>
      </w:r>
      <w:r w:rsidRPr="00000CA0">
        <w:rPr>
          <w:rFonts w:cs="TimesNewRoman"/>
          <w:lang w:val="es-ES"/>
        </w:rPr>
        <w:t>]</w:t>
      </w:r>
      <w:r w:rsidRPr="00000CA0">
        <w:rPr>
          <w:rFonts w:hAnsi="細明體" w:cs="新細明體-WinCharSetFFFF-H" w:hint="eastAsia"/>
          <w:lang w:val="es-ES"/>
        </w:rPr>
        <w:t>：</w:t>
      </w:r>
      <w:r w:rsidRPr="00000CA0">
        <w:rPr>
          <w:rFonts w:cs="TimesNewRoman"/>
          <w:lang w:val="es-ES"/>
        </w:rPr>
        <w:t>4</w:t>
      </w:r>
      <w:r w:rsidRPr="00000CA0">
        <w:rPr>
          <w:rFonts w:cs="TimesNewRoman"/>
        </w:rPr>
        <w:t xml:space="preserve">　</w:t>
      </w:r>
      <w:r w:rsidRPr="00000CA0">
        <w:rPr>
          <w:rFonts w:cs="TimesNewRoman"/>
          <w:lang w:val="es-ES"/>
        </w:rPr>
        <w:t>(D)</w:t>
      </w:r>
      <w:r w:rsidRPr="00000CA0">
        <w:rPr>
          <w:rFonts w:cs="TimesNewRoman" w:hint="eastAsia"/>
          <w:lang w:val="es-ES"/>
        </w:rPr>
        <w:t xml:space="preserve"> </w:t>
      </w:r>
      <w:r w:rsidRPr="00000CA0">
        <w:rPr>
          <w:rFonts w:cs="TimesNewRoman"/>
          <w:lang w:val="es-ES"/>
        </w:rPr>
        <w:t>[Fe(CN)</w:t>
      </w:r>
      <w:r w:rsidRPr="00000CA0">
        <w:rPr>
          <w:rFonts w:cs="TimesNewRoman"/>
          <w:szCs w:val="14"/>
          <w:vertAlign w:val="subscript"/>
          <w:lang w:val="es-ES"/>
        </w:rPr>
        <w:t>6</w:t>
      </w:r>
      <w:r w:rsidRPr="00000CA0">
        <w:rPr>
          <w:rFonts w:cs="TimesNewRoman"/>
          <w:lang w:val="es-ES"/>
        </w:rPr>
        <w:t>]</w:t>
      </w:r>
      <w:r w:rsidRPr="00000CA0">
        <w:rPr>
          <w:rFonts w:cs="TimesNewRoman"/>
          <w:szCs w:val="14"/>
          <w:vertAlign w:val="superscript"/>
          <w:lang w:val="es-ES"/>
        </w:rPr>
        <w:t>4</w:t>
      </w:r>
      <w:r w:rsidRPr="00000CA0">
        <w:rPr>
          <w:rFonts w:cs="Symbol"/>
          <w:szCs w:val="14"/>
          <w:vertAlign w:val="superscript"/>
        </w:rPr>
        <w:sym w:font="Symbol" w:char="F02D"/>
      </w:r>
      <w:r w:rsidRPr="00000CA0">
        <w:rPr>
          <w:rFonts w:hAnsi="細明體" w:cs="新細明體-WinCharSetFFFF-H" w:hint="eastAsia"/>
          <w:lang w:val="es-ES"/>
        </w:rPr>
        <w:t>：</w:t>
      </w:r>
      <w:r w:rsidRPr="00000CA0">
        <w:rPr>
          <w:rFonts w:cs="TimesNewRoman"/>
          <w:lang w:val="es-ES"/>
        </w:rPr>
        <w:t>6</w:t>
      </w:r>
      <w:r w:rsidRPr="00000CA0">
        <w:rPr>
          <w:rFonts w:cs="TimesNewRoman"/>
        </w:rPr>
        <w:t xml:space="preserve">　</w:t>
      </w:r>
      <w:r w:rsidRPr="00000CA0">
        <w:rPr>
          <w:rFonts w:cs="TimesNewRoman"/>
          <w:lang w:val="es-ES"/>
        </w:rPr>
        <w:t>(E)</w:t>
      </w:r>
      <w:r w:rsidRPr="00000CA0">
        <w:rPr>
          <w:rFonts w:cs="TimesNewRoman" w:hint="eastAsia"/>
          <w:lang w:val="es-ES"/>
        </w:rPr>
        <w:t xml:space="preserve"> </w:t>
      </w:r>
      <w:r w:rsidRPr="00000CA0">
        <w:rPr>
          <w:rFonts w:cs="TimesNewRoman"/>
          <w:lang w:val="es-ES"/>
        </w:rPr>
        <w:t>[Cu(NH</w:t>
      </w:r>
      <w:r w:rsidRPr="00000CA0">
        <w:rPr>
          <w:rFonts w:cs="TimesNewRoman"/>
          <w:szCs w:val="14"/>
          <w:vertAlign w:val="subscript"/>
          <w:lang w:val="es-ES"/>
        </w:rPr>
        <w:t>3</w:t>
      </w:r>
      <w:r w:rsidRPr="00000CA0">
        <w:rPr>
          <w:rFonts w:cs="TimesNewRoman"/>
          <w:lang w:val="es-ES"/>
        </w:rPr>
        <w:t>)</w:t>
      </w:r>
      <w:r w:rsidRPr="00000CA0">
        <w:rPr>
          <w:rFonts w:cs="TimesNewRoman"/>
          <w:szCs w:val="14"/>
          <w:vertAlign w:val="subscript"/>
          <w:lang w:val="es-ES"/>
        </w:rPr>
        <w:t>4</w:t>
      </w:r>
      <w:r w:rsidRPr="00000CA0">
        <w:rPr>
          <w:rFonts w:cs="TimesNewRoman"/>
          <w:lang w:val="es-ES"/>
        </w:rPr>
        <w:t>]</w:t>
      </w:r>
      <w:r w:rsidRPr="00000CA0">
        <w:rPr>
          <w:rFonts w:cs="TimesNewRoman"/>
          <w:szCs w:val="14"/>
          <w:vertAlign w:val="superscript"/>
          <w:lang w:val="es-ES"/>
        </w:rPr>
        <w:t>2+</w:t>
      </w:r>
      <w:r w:rsidRPr="00000CA0">
        <w:rPr>
          <w:rFonts w:hAnsi="細明體" w:cs="新細明體-WinCharSetFFFF-H" w:hint="eastAsia"/>
          <w:lang w:val="es-ES"/>
        </w:rPr>
        <w:t>：</w:t>
      </w:r>
      <w:r w:rsidRPr="00000CA0">
        <w:rPr>
          <w:rFonts w:cs="TimesNewRoman"/>
          <w:lang w:val="es-ES"/>
        </w:rPr>
        <w:t>4</w:t>
      </w:r>
      <w:r w:rsidRPr="00000CA0">
        <w:rPr>
          <w:lang w:val="es-ES"/>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Fe(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rPr>
        <w:t>)</w:t>
      </w:r>
      <w:r w:rsidRPr="00CA77BF">
        <w:rPr>
          <w:rFonts w:cs="TimesNewRoman"/>
          <w:szCs w:val="14"/>
          <w:vertAlign w:val="subscript"/>
        </w:rPr>
        <w:t>3</w:t>
      </w:r>
      <w:r w:rsidRPr="00CA77BF">
        <w:rPr>
          <w:rFonts w:cs="TimesNewRoman"/>
        </w:rPr>
        <w:t>]</w:t>
      </w:r>
      <w:r w:rsidRPr="00CA77BF">
        <w:rPr>
          <w:rFonts w:cs="TimesNewRoman"/>
          <w:szCs w:val="14"/>
          <w:vertAlign w:val="superscript"/>
        </w:rPr>
        <w:t>3</w:t>
      </w:r>
      <w:r w:rsidRPr="00CA77BF">
        <w:rPr>
          <w:rFonts w:cs="Symbol"/>
          <w:szCs w:val="14"/>
          <w:vertAlign w:val="superscript"/>
        </w:rPr>
        <w:sym w:font="Symbol" w:char="F02D"/>
      </w:r>
      <w:r w:rsidRPr="00CA77BF">
        <w:rPr>
          <w:rFonts w:hAnsi="細明體" w:cs="新細明體-WinCharSetFFFF-H" w:hint="eastAsia"/>
        </w:rPr>
        <w:t>：</w:t>
      </w:r>
      <w:r w:rsidRPr="00CA77BF">
        <w:rPr>
          <w:rFonts w:cs="TimesNewRoman"/>
        </w:rPr>
        <w:t>6</w:t>
      </w:r>
      <w:r w:rsidRPr="00CA77BF">
        <w:rPr>
          <w:rFonts w:hAnsi="細明體" w:cs="新細明體-WinCharSetFFFF-H" w:hint="eastAsia"/>
        </w:rPr>
        <w:t>，</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szCs w:val="14"/>
          <w:vertAlign w:val="superscript"/>
        </w:rPr>
        <w:t>2</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雙牙基</w:t>
      </w:r>
    </w:p>
    <w:p w:rsidR="00CA77BF" w:rsidRPr="007F11FD" w:rsidRDefault="00CA77BF" w:rsidP="00CA77BF">
      <w:pPr>
        <w:ind w:left="454" w:hanging="454"/>
        <w:rPr>
          <w:rFonts w:cs="TimesNewRoman"/>
          <w:szCs w:val="14"/>
          <w:vertAlign w:val="superscript"/>
          <w:lang w:val="pt-BR"/>
        </w:rPr>
      </w:pPr>
      <w:r>
        <w:rPr>
          <w:rFonts w:ascii="新細明體" w:eastAsia="新細明體" w:hAnsi="新細明體"/>
          <w:sz w:val="24"/>
        </w:rPr>
        <w:t xml:space="preserve">15. </w:t>
      </w:r>
      <w:r w:rsidRPr="007F11FD">
        <w:rPr>
          <w:rFonts w:hAnsi="細明體" w:cs="新細明體-WinCharSetFFFF-H" w:hint="eastAsia"/>
        </w:rPr>
        <w:t>下列分子或離子，</w:t>
      </w:r>
      <w:r w:rsidRPr="007F11FD">
        <w:rPr>
          <w:rFonts w:hAnsi="細明體" w:hint="eastAsia"/>
        </w:rPr>
        <w:t>哪些</w:t>
      </w:r>
      <w:r w:rsidRPr="007F11FD">
        <w:rPr>
          <w:rFonts w:hAnsi="細明體" w:cs="新細明體-WinCharSetFFFF-H" w:hint="eastAsia"/>
        </w:rPr>
        <w:t>適合在錯合物中作為金屬離子的配位子</w:t>
      </w:r>
      <w:r w:rsidRPr="007F11FD">
        <w:rPr>
          <w:rFonts w:cs="TimesNewRoman" w:hint="eastAsia"/>
        </w:rPr>
        <w:t>（</w:t>
      </w:r>
      <w:r w:rsidRPr="007F11FD">
        <w:rPr>
          <w:rFonts w:hAnsi="細明體" w:cs="新細明體-WinCharSetFFFF-H" w:hint="eastAsia"/>
        </w:rPr>
        <w:t>配位基</w:t>
      </w:r>
      <w:r w:rsidRPr="007F11FD">
        <w:rPr>
          <w:rFonts w:cs="TimesNewRoman" w:hint="eastAsia"/>
        </w:rPr>
        <w:t>）</w:t>
      </w:r>
      <w:r w:rsidRPr="007F11FD">
        <w:rPr>
          <w:rFonts w:hAnsi="細明體" w:cs="新細明體-WinCharSetFFFF-H" w:hint="eastAsia"/>
        </w:rPr>
        <w:t xml:space="preserve">？　</w:t>
      </w:r>
      <w:r w:rsidRPr="007F11FD">
        <w:rPr>
          <w:rFonts w:cs="TimesNewRoman"/>
          <w:lang w:val="pt-BR"/>
        </w:rPr>
        <w:t>(A)</w:t>
      </w:r>
      <w:r w:rsidRPr="007F11FD">
        <w:rPr>
          <w:rFonts w:cs="TimesNewRoman" w:hint="eastAsia"/>
          <w:lang w:val="pt-BR"/>
        </w:rPr>
        <w:t xml:space="preserve"> </w:t>
      </w:r>
      <w:r w:rsidRPr="007F11FD">
        <w:rPr>
          <w:rFonts w:cs="TimesNewRoman"/>
          <w:lang w:val="pt-BR"/>
        </w:rPr>
        <w:t>EDTA</w:t>
      </w:r>
      <w:r w:rsidRPr="007F11FD">
        <w:rPr>
          <w:rFonts w:cs="TimesNewRoman" w:hint="eastAsia"/>
          <w:vertAlign w:val="superscript"/>
          <w:lang w:val="pt-BR"/>
        </w:rPr>
        <w:t>4</w:t>
      </w:r>
      <w:r w:rsidRPr="007F11FD">
        <w:rPr>
          <w:rFonts w:cs="TimesNewRoman" w:hint="eastAsia"/>
          <w:vertAlign w:val="superscript"/>
        </w:rPr>
        <w:sym w:font="Symbol" w:char="F02D"/>
      </w:r>
      <w:r w:rsidRPr="007F11FD">
        <w:rPr>
          <w:rFonts w:cs="TimesNewRoman"/>
        </w:rPr>
        <w:t xml:space="preserve">　</w:t>
      </w:r>
      <w:r w:rsidRPr="007F11FD">
        <w:rPr>
          <w:rFonts w:cs="TimesNewRoman"/>
          <w:lang w:val="pt-BR"/>
        </w:rPr>
        <w:t>(B)</w:t>
      </w:r>
      <w:r w:rsidRPr="007F11FD">
        <w:rPr>
          <w:rFonts w:cs="TimesNewRoman" w:hint="eastAsia"/>
          <w:lang w:val="pt-BR"/>
        </w:rPr>
        <w:t xml:space="preserve"> </w:t>
      </w:r>
      <w:r w:rsidRPr="007F11FD">
        <w:rPr>
          <w:rFonts w:cs="TimesNewRoman"/>
          <w:lang w:val="pt-BR"/>
        </w:rPr>
        <w:t>CH</w:t>
      </w:r>
      <w:r w:rsidRPr="007F11FD">
        <w:rPr>
          <w:rFonts w:cs="TimesNewRoman"/>
          <w:szCs w:val="14"/>
          <w:vertAlign w:val="subscript"/>
          <w:lang w:val="pt-BR"/>
        </w:rPr>
        <w:t>4</w:t>
      </w:r>
      <w:r w:rsidRPr="007F11FD">
        <w:rPr>
          <w:rFonts w:cs="TimesNewRoman"/>
          <w:szCs w:val="14"/>
        </w:rPr>
        <w:t xml:space="preserve">　</w:t>
      </w:r>
      <w:r w:rsidRPr="007F11FD">
        <w:rPr>
          <w:rFonts w:cs="TimesNewRoman"/>
          <w:szCs w:val="14"/>
          <w:lang w:val="pt-BR"/>
        </w:rPr>
        <w:t>(C)</w:t>
      </w:r>
      <w:r w:rsidRPr="007F11FD">
        <w:rPr>
          <w:rFonts w:cs="TimesNewRoman" w:hint="eastAsia"/>
          <w:szCs w:val="14"/>
          <w:lang w:val="pt-BR"/>
        </w:rPr>
        <w:t xml:space="preserve"> </w:t>
      </w:r>
      <w:r w:rsidRPr="007F11FD">
        <w:rPr>
          <w:rFonts w:cs="TimesNewRoman"/>
          <w:lang w:val="pt-BR"/>
        </w:rPr>
        <w:t>H</w:t>
      </w:r>
      <w:r w:rsidRPr="007F11FD">
        <w:rPr>
          <w:rFonts w:cs="TimesNewRoman"/>
          <w:szCs w:val="14"/>
          <w:vertAlign w:val="subscript"/>
          <w:lang w:val="pt-BR"/>
        </w:rPr>
        <w:t>2</w:t>
      </w:r>
      <w:r w:rsidRPr="007F11FD">
        <w:rPr>
          <w:rFonts w:cs="TimesNewRoman"/>
          <w:lang w:val="pt-BR"/>
        </w:rPr>
        <w:t>O</w:t>
      </w:r>
      <w:r w:rsidRPr="007F11FD">
        <w:rPr>
          <w:rFonts w:cs="TimesNewRoman"/>
        </w:rPr>
        <w:t xml:space="preserve">　</w:t>
      </w:r>
      <w:r w:rsidRPr="007F11FD">
        <w:rPr>
          <w:rFonts w:cs="TimesNewRoman"/>
          <w:lang w:val="pt-BR"/>
        </w:rPr>
        <w:t>(D)</w:t>
      </w:r>
      <w:r w:rsidRPr="007F11FD">
        <w:rPr>
          <w:rFonts w:cs="TimesNewRoman" w:hint="eastAsia"/>
          <w:lang w:val="pt-BR"/>
        </w:rPr>
        <w:t xml:space="preserve"> </w:t>
      </w:r>
      <w:r w:rsidRPr="007F11FD">
        <w:rPr>
          <w:rFonts w:cs="TimesNewRoman"/>
          <w:lang w:val="pt-BR"/>
        </w:rPr>
        <w:t>NH</w:t>
      </w:r>
      <w:r w:rsidRPr="007F11FD">
        <w:rPr>
          <w:rFonts w:cs="TimesNewRoman"/>
          <w:szCs w:val="14"/>
          <w:vertAlign w:val="subscript"/>
          <w:lang w:val="pt-BR"/>
        </w:rPr>
        <w:t>3</w:t>
      </w:r>
      <w:r w:rsidRPr="007F11FD">
        <w:rPr>
          <w:rFonts w:cs="TimesNewRoman"/>
          <w:szCs w:val="14"/>
        </w:rPr>
        <w:t xml:space="preserve">　</w:t>
      </w:r>
      <w:r w:rsidRPr="007F11FD">
        <w:rPr>
          <w:rFonts w:cs="TimesNewRoman"/>
          <w:szCs w:val="14"/>
          <w:lang w:val="pt-BR"/>
        </w:rPr>
        <w:t>(E)</w:t>
      </w:r>
      <w:r w:rsidRPr="007F11FD">
        <w:rPr>
          <w:rFonts w:cs="TimesNewRoman" w:hint="eastAsia"/>
          <w:szCs w:val="14"/>
          <w:lang w:val="pt-BR"/>
        </w:rPr>
        <w:t xml:space="preserve"> </w:t>
      </w:r>
      <w:r w:rsidRPr="007F11FD">
        <w:rPr>
          <w:rFonts w:cs="TimesNewRoman"/>
          <w:lang w:val="pt-BR"/>
        </w:rPr>
        <w:t>NH</w:t>
      </w:r>
      <w:r w:rsidRPr="007F11FD">
        <w:rPr>
          <w:rFonts w:cs="TimesNewRoman"/>
          <w:szCs w:val="14"/>
          <w:vertAlign w:val="subscript"/>
          <w:lang w:val="pt-BR"/>
        </w:rPr>
        <w:t>4</w:t>
      </w:r>
      <w:r w:rsidRPr="007F11FD">
        <w:rPr>
          <w:rFonts w:cs="TimesNewRoman"/>
          <w:szCs w:val="14"/>
          <w:vertAlign w:val="superscript"/>
          <w:lang w:val="pt-BR"/>
        </w:rPr>
        <w:t>+</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EDTA</w:t>
      </w:r>
      <w:r w:rsidRPr="00CA77BF">
        <w:rPr>
          <w:rFonts w:cs="TimesNewRoman" w:hint="eastAsia"/>
          <w:vertAlign w:val="superscript"/>
        </w:rPr>
        <w:t>4</w:t>
      </w:r>
      <w:r w:rsidRPr="00CA77BF">
        <w:rPr>
          <w:rFonts w:cs="TimesNewRoman" w:hint="eastAsia"/>
          <w:vertAlign w:val="superscript"/>
        </w:rPr>
        <w:sym w:font="Symbol" w:char="F02D"/>
      </w:r>
      <w:r w:rsidRPr="00CA77BF">
        <w:rPr>
          <w:rFonts w:cs="TimesNewRoman" w:hint="eastAsia"/>
        </w:rPr>
        <w:t>（</w:t>
      </w:r>
      <w:r w:rsidRPr="00CA77BF">
        <w:rPr>
          <w:rFonts w:hAnsi="細明體" w:cs="新細明體-WinCharSetFFFF-H" w:hint="eastAsia"/>
        </w:rPr>
        <w:t>乙二胺四乙酸根離子</w:t>
      </w:r>
      <w:r w:rsidRPr="00CA77BF">
        <w:rPr>
          <w:rFonts w:cs="TimesNewRoman" w:hint="eastAsia"/>
        </w:rPr>
        <w:t>）</w:t>
      </w:r>
      <w:r w:rsidRPr="00CA77BF">
        <w:rPr>
          <w:rFonts w:hAnsi="細明體" w:cs="新細明體-WinCharSetFFFF-H" w:hint="eastAsia"/>
        </w:rPr>
        <w:t>，配位數為</w:t>
      </w:r>
      <w:r w:rsidRPr="00CA77BF">
        <w:rPr>
          <w:rFonts w:cs="TimesNewRoman"/>
        </w:rPr>
        <w:t>6</w:t>
      </w:r>
      <w:r w:rsidRPr="00CA77BF">
        <w:rPr>
          <w:rFonts w:cs="TimesNewRoman" w:hint="eastAsia"/>
        </w:rPr>
        <w:br/>
      </w:r>
      <w:r w:rsidRPr="00CA77BF">
        <w:rPr>
          <w:rFonts w:cs="TimesNewRoman"/>
        </w:rPr>
        <w:t>(B)(E)</w:t>
      </w:r>
      <w:r w:rsidRPr="00CA77BF">
        <w:rPr>
          <w:rFonts w:hAnsi="細明體" w:cs="新細明體-WinCharSetFFFF-H" w:hint="eastAsia"/>
        </w:rPr>
        <w:t>因為沒有孤對電子</w:t>
      </w:r>
      <w:r w:rsidRPr="00CA77BF">
        <w:rPr>
          <w:rFonts w:cs="TimesNewRoman" w:hint="eastAsia"/>
        </w:rPr>
        <w:t>（</w:t>
      </w:r>
      <w:r w:rsidRPr="00CA77BF">
        <w:rPr>
          <w:rFonts w:cs="MTExtra"/>
        </w:rPr>
        <w:t>l</w:t>
      </w:r>
      <w:r w:rsidRPr="00CA77BF">
        <w:rPr>
          <w:rFonts w:cs="TimesNewRoman"/>
        </w:rPr>
        <w:t>p</w:t>
      </w:r>
      <w:r w:rsidRPr="00CA77BF">
        <w:rPr>
          <w:rFonts w:cs="TimesNewRoman" w:hint="eastAsia"/>
        </w:rPr>
        <w:t>），故無法作為配位基</w:t>
      </w:r>
    </w:p>
    <w:p w:rsidR="00CA77BF" w:rsidRPr="00D527A1" w:rsidRDefault="00CA77BF" w:rsidP="00CA77BF">
      <w:pPr>
        <w:ind w:left="454" w:hanging="454"/>
      </w:pPr>
      <w:r>
        <w:rPr>
          <w:rFonts w:ascii="新細明體" w:eastAsia="新細明體" w:hAnsi="新細明體"/>
          <w:sz w:val="24"/>
        </w:rPr>
        <w:t xml:space="preserve">16. </w:t>
      </w:r>
      <w:r w:rsidRPr="00D527A1">
        <w:rPr>
          <w:rFonts w:hAnsi="新細明體" w:hint="eastAsia"/>
        </w:rPr>
        <w:t xml:space="preserve">下列哪些錯合物之配位數正確？　</w:t>
      </w:r>
      <w:r w:rsidRPr="00D527A1">
        <w:rPr>
          <w:rFonts w:hint="eastAsia"/>
        </w:rPr>
        <w:t>(A) [Ni(CN)</w:t>
      </w:r>
      <w:r w:rsidRPr="00D527A1">
        <w:rPr>
          <w:rFonts w:hint="eastAsia"/>
          <w:vertAlign w:val="subscript"/>
        </w:rPr>
        <w:t>4</w:t>
      </w:r>
      <w:r w:rsidRPr="00D527A1">
        <w:rPr>
          <w:rFonts w:hint="eastAsia"/>
        </w:rPr>
        <w:t>]</w:t>
      </w:r>
      <w:r w:rsidRPr="00D527A1">
        <w:rPr>
          <w:rFonts w:hint="eastAsia"/>
          <w:vertAlign w:val="superscript"/>
        </w:rPr>
        <w:t>2</w:t>
      </w:r>
      <w:r w:rsidRPr="00D527A1">
        <w:rPr>
          <w:rFonts w:hint="eastAsia"/>
          <w:vertAlign w:val="superscript"/>
        </w:rPr>
        <w:sym w:font="Symbol" w:char="F02D"/>
      </w:r>
      <w:r w:rsidRPr="00D527A1">
        <w:rPr>
          <w:rFonts w:hint="eastAsia"/>
          <w:vertAlign w:val="superscript"/>
        </w:rPr>
        <w:t xml:space="preserve"> </w:t>
      </w:r>
      <w:r w:rsidRPr="00D527A1">
        <w:rPr>
          <w:rFonts w:hAnsi="新細明體" w:hint="eastAsia"/>
        </w:rPr>
        <w:t>之配位數為</w:t>
      </w:r>
      <w:r w:rsidRPr="00D527A1">
        <w:rPr>
          <w:rFonts w:hint="eastAsia"/>
        </w:rPr>
        <w:t>4</w:t>
      </w:r>
      <w:r w:rsidRPr="00D527A1">
        <w:rPr>
          <w:rFonts w:hAnsi="新細明體" w:hint="eastAsia"/>
        </w:rPr>
        <w:t xml:space="preserve">　</w:t>
      </w:r>
      <w:r w:rsidRPr="00D527A1">
        <w:rPr>
          <w:rFonts w:hint="eastAsia"/>
        </w:rPr>
        <w:t>(B) [Fe(en)</w:t>
      </w:r>
      <w:r w:rsidRPr="00D527A1">
        <w:rPr>
          <w:rFonts w:hint="eastAsia"/>
          <w:vertAlign w:val="subscript"/>
        </w:rPr>
        <w:t>3</w:t>
      </w:r>
      <w:r w:rsidRPr="00D527A1">
        <w:rPr>
          <w:rFonts w:hint="eastAsia"/>
        </w:rPr>
        <w:t>]</w:t>
      </w:r>
      <w:r w:rsidRPr="00D527A1">
        <w:rPr>
          <w:rFonts w:hint="eastAsia"/>
          <w:vertAlign w:val="superscript"/>
        </w:rPr>
        <w:t xml:space="preserve">3+ </w:t>
      </w:r>
      <w:r w:rsidRPr="00D527A1">
        <w:rPr>
          <w:rFonts w:hAnsi="新細明體" w:hint="eastAsia"/>
        </w:rPr>
        <w:t>之配位數為</w:t>
      </w:r>
      <w:r w:rsidRPr="00D527A1">
        <w:rPr>
          <w:rFonts w:hint="eastAsia"/>
        </w:rPr>
        <w:t>3</w:t>
      </w:r>
      <w:r w:rsidRPr="00D527A1">
        <w:rPr>
          <w:rFonts w:hAnsi="新細明體" w:hint="eastAsia"/>
        </w:rPr>
        <w:t xml:space="preserve">　</w:t>
      </w:r>
      <w:r w:rsidRPr="00D527A1">
        <w:rPr>
          <w:rFonts w:hint="eastAsia"/>
        </w:rPr>
        <w:t>(C) [Ca(EDTA)]</w:t>
      </w:r>
      <w:r w:rsidRPr="00D527A1">
        <w:rPr>
          <w:rFonts w:hint="eastAsia"/>
          <w:vertAlign w:val="superscript"/>
        </w:rPr>
        <w:t>2</w:t>
      </w:r>
      <w:r w:rsidRPr="00D527A1">
        <w:rPr>
          <w:rFonts w:hAnsi="新細明體" w:hint="eastAsia"/>
          <w:vertAlign w:val="superscript"/>
        </w:rPr>
        <w:sym w:font="Symbol" w:char="F02D"/>
      </w:r>
      <w:r w:rsidRPr="00D527A1">
        <w:rPr>
          <w:rFonts w:hAnsi="新細明體" w:hint="eastAsia"/>
          <w:vertAlign w:val="superscript"/>
        </w:rPr>
        <w:t xml:space="preserve"> </w:t>
      </w:r>
      <w:r w:rsidRPr="00D527A1">
        <w:rPr>
          <w:rFonts w:hAnsi="新細明體" w:hint="eastAsia"/>
        </w:rPr>
        <w:t>之配位數為</w:t>
      </w:r>
      <w:r w:rsidRPr="00D527A1">
        <w:rPr>
          <w:rFonts w:hint="eastAsia"/>
        </w:rPr>
        <w:t>6</w:t>
      </w:r>
      <w:r w:rsidRPr="00D527A1">
        <w:rPr>
          <w:rFonts w:hAnsi="新細明體" w:hint="eastAsia"/>
        </w:rPr>
        <w:t xml:space="preserve">　</w:t>
      </w:r>
      <w:r w:rsidRPr="00D527A1">
        <w:rPr>
          <w:rFonts w:hint="eastAsia"/>
        </w:rPr>
        <w:t>(D) [Fe(CN)</w:t>
      </w:r>
      <w:r w:rsidRPr="00D527A1">
        <w:rPr>
          <w:rFonts w:hint="eastAsia"/>
          <w:vertAlign w:val="subscript"/>
        </w:rPr>
        <w:t>6</w:t>
      </w:r>
      <w:r w:rsidRPr="00D527A1">
        <w:rPr>
          <w:rFonts w:hint="eastAsia"/>
        </w:rPr>
        <w:t>]</w:t>
      </w:r>
      <w:r w:rsidRPr="00D527A1">
        <w:rPr>
          <w:rFonts w:hint="eastAsia"/>
          <w:vertAlign w:val="superscript"/>
        </w:rPr>
        <w:t>4</w:t>
      </w:r>
      <w:r w:rsidRPr="00D527A1">
        <w:rPr>
          <w:rFonts w:hint="eastAsia"/>
          <w:vertAlign w:val="superscript"/>
        </w:rPr>
        <w:sym w:font="Symbol" w:char="F02D"/>
      </w:r>
      <w:r w:rsidRPr="00D527A1">
        <w:rPr>
          <w:rFonts w:hint="eastAsia"/>
          <w:vertAlign w:val="superscript"/>
        </w:rPr>
        <w:t xml:space="preserve"> </w:t>
      </w:r>
      <w:r w:rsidRPr="00D527A1">
        <w:rPr>
          <w:rFonts w:hAnsi="新細明體" w:hint="eastAsia"/>
        </w:rPr>
        <w:t>之配位數為</w:t>
      </w:r>
      <w:r w:rsidRPr="00D527A1">
        <w:rPr>
          <w:rFonts w:hint="eastAsia"/>
        </w:rPr>
        <w:t>6</w:t>
      </w:r>
      <w:r w:rsidRPr="00D527A1">
        <w:rPr>
          <w:rFonts w:hAnsi="新細明體" w:hint="eastAsia"/>
        </w:rPr>
        <w:t xml:space="preserve">　</w:t>
      </w:r>
      <w:r w:rsidRPr="00D527A1">
        <w:rPr>
          <w:rFonts w:hint="eastAsia"/>
        </w:rPr>
        <w:t>(E) [Cr(NH</w:t>
      </w:r>
      <w:r w:rsidRPr="00D527A1">
        <w:rPr>
          <w:rFonts w:hint="eastAsia"/>
          <w:vertAlign w:val="subscript"/>
        </w:rPr>
        <w:t>3</w:t>
      </w:r>
      <w:r w:rsidRPr="00D527A1">
        <w:rPr>
          <w:rFonts w:hint="eastAsia"/>
        </w:rPr>
        <w:t>)</w:t>
      </w:r>
      <w:r w:rsidRPr="00D527A1">
        <w:rPr>
          <w:rFonts w:hint="eastAsia"/>
          <w:vertAlign w:val="subscript"/>
        </w:rPr>
        <w:t>4</w:t>
      </w:r>
      <w:r w:rsidRPr="00D527A1">
        <w:rPr>
          <w:rFonts w:hint="eastAsia"/>
        </w:rPr>
        <w:t>Cl</w:t>
      </w:r>
      <w:r w:rsidRPr="00D527A1">
        <w:rPr>
          <w:rFonts w:hint="eastAsia"/>
          <w:vertAlign w:val="subscript"/>
        </w:rPr>
        <w:t>2</w:t>
      </w:r>
      <w:r w:rsidRPr="00D527A1">
        <w:rPr>
          <w:rFonts w:hint="eastAsia"/>
        </w:rPr>
        <w:t>]</w:t>
      </w:r>
      <w:r w:rsidRPr="00D527A1">
        <w:rPr>
          <w:rFonts w:hint="eastAsia"/>
          <w:vertAlign w:val="superscript"/>
        </w:rPr>
        <w:t xml:space="preserve">+ </w:t>
      </w:r>
      <w:r w:rsidRPr="00D527A1">
        <w:rPr>
          <w:rFonts w:hAnsi="新細明體" w:hint="eastAsia"/>
        </w:rPr>
        <w:t>之配位數為</w:t>
      </w:r>
      <w:r w:rsidRPr="00D527A1">
        <w:rPr>
          <w:rFonts w:hint="eastAsia"/>
        </w:rPr>
        <w:t>4</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CD</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br/>
      </w:r>
      <w:bookmarkStart w:id="16" w:name="_MON_1463406181"/>
      <w:bookmarkEnd w:id="16"/>
      <w:bookmarkStart w:id="17" w:name="_MON_1463406893"/>
      <w:bookmarkEnd w:id="17"/>
      <w:r w:rsidRPr="00CA77BF">
        <w:object w:dxaOrig="5279" w:dyaOrig="2136">
          <v:shape id="_x0000_i1170" type="#_x0000_t75" style="width:264pt;height:106.5pt" o:ole="">
            <v:imagedata r:id="rId240" o:title=""/>
          </v:shape>
          <o:OLEObject Type="Embed" ProgID="Word.Document.8" ShapeID="_x0000_i1170" DrawAspect="Content" ObjectID="_1537170552" r:id="rId241">
            <o:FieldCodes>\s</o:FieldCodes>
          </o:OLEObject>
        </w:object>
      </w:r>
    </w:p>
    <w:p w:rsidR="00CA77BF" w:rsidRPr="008E093A" w:rsidRDefault="00CA77BF" w:rsidP="00CA77BF">
      <w:pPr>
        <w:ind w:left="454" w:hanging="454"/>
      </w:pPr>
      <w:r>
        <w:rPr>
          <w:rFonts w:ascii="新細明體" w:eastAsia="新細明體" w:hAnsi="新細明體"/>
          <w:sz w:val="24"/>
        </w:rPr>
        <w:t xml:space="preserve">17. </w:t>
      </w:r>
      <w:r w:rsidRPr="008E093A">
        <w:rPr>
          <w:rFonts w:hAnsi="新細明體" w:hint="eastAsia"/>
        </w:rPr>
        <w:t xml:space="preserve">有關第一列過渡元素的性質，下列敘述哪些正確？　</w:t>
      </w:r>
      <w:r w:rsidRPr="008E093A">
        <w:rPr>
          <w:rFonts w:hint="eastAsia"/>
        </w:rPr>
        <w:t>(A)</w:t>
      </w:r>
      <w:r w:rsidRPr="008E093A">
        <w:rPr>
          <w:rFonts w:hAnsi="新細明體" w:hint="eastAsia"/>
        </w:rPr>
        <w:t xml:space="preserve">皆為金屬元素　</w:t>
      </w:r>
      <w:r w:rsidRPr="008E093A">
        <w:rPr>
          <w:rFonts w:hint="eastAsia"/>
        </w:rPr>
        <w:t>(B)</w:t>
      </w:r>
      <w:r w:rsidRPr="008E093A">
        <w:rPr>
          <w:rFonts w:hAnsi="新細明體" w:hint="eastAsia"/>
        </w:rPr>
        <w:t xml:space="preserve">主要以元素態存在於自然界　</w:t>
      </w:r>
      <w:r w:rsidRPr="008E093A">
        <w:rPr>
          <w:rFonts w:hint="eastAsia"/>
        </w:rPr>
        <w:t>(C)</w:t>
      </w:r>
      <w:r w:rsidRPr="008E093A">
        <w:rPr>
          <w:rFonts w:hAnsi="新細明體" w:hint="eastAsia"/>
        </w:rPr>
        <w:t>大多數元素的化合物有多種氧化數，其中具有最高氧化數的是</w:t>
      </w:r>
      <w:r w:rsidRPr="008E093A">
        <w:rPr>
          <w:rFonts w:hint="eastAsia"/>
        </w:rPr>
        <w:t>Mn</w:t>
      </w:r>
      <w:r w:rsidRPr="008E093A">
        <w:rPr>
          <w:rFonts w:hint="eastAsia"/>
        </w:rPr>
        <w:t>（</w:t>
      </w:r>
      <w:r w:rsidRPr="008E093A">
        <w:rPr>
          <w:rFonts w:hint="eastAsia"/>
        </w:rPr>
        <w:t>+7</w:t>
      </w:r>
      <w:r w:rsidRPr="008E093A">
        <w:rPr>
          <w:rFonts w:hint="eastAsia"/>
        </w:rPr>
        <w:t>）</w:t>
      </w:r>
      <w:r w:rsidRPr="008E093A">
        <w:rPr>
          <w:rFonts w:hAnsi="新細明體" w:hint="eastAsia"/>
        </w:rPr>
        <w:t xml:space="preserve">　</w:t>
      </w:r>
      <w:r w:rsidRPr="008E093A">
        <w:rPr>
          <w:rFonts w:hint="eastAsia"/>
        </w:rPr>
        <w:t>(D)</w:t>
      </w:r>
      <w:r w:rsidRPr="008E093A">
        <w:rPr>
          <w:rFonts w:hAnsi="新細明體" w:hint="eastAsia"/>
        </w:rPr>
        <w:t>僅鋅元素有填滿之</w:t>
      </w:r>
      <w:r w:rsidRPr="008E093A">
        <w:rPr>
          <w:rFonts w:hint="eastAsia"/>
        </w:rPr>
        <w:t>3d</w:t>
      </w:r>
      <w:r w:rsidRPr="008E093A">
        <w:rPr>
          <w:rFonts w:hAnsi="新細明體" w:hint="eastAsia"/>
        </w:rPr>
        <w:t xml:space="preserve">軌域　</w:t>
      </w:r>
      <w:r w:rsidRPr="008E093A">
        <w:rPr>
          <w:rFonts w:hint="eastAsia"/>
        </w:rPr>
        <w:t>(E)</w:t>
      </w:r>
      <w:r w:rsidRPr="008E093A">
        <w:rPr>
          <w:rFonts w:hAnsi="新細明體" w:hint="eastAsia"/>
        </w:rPr>
        <w:t>其化合物帶有顏色，乃因有未填滿的</w:t>
      </w:r>
      <w:r w:rsidRPr="008E093A">
        <w:rPr>
          <w:rFonts w:hint="eastAsia"/>
        </w:rPr>
        <w:t>3d</w:t>
      </w:r>
      <w:r w:rsidRPr="008E093A">
        <w:rPr>
          <w:rFonts w:hAnsi="新細明體" w:hint="eastAsia"/>
        </w:rPr>
        <w:t>軌域之故</w:t>
      </w:r>
      <w:r w:rsidRPr="008E093A">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ACE</w:t>
      </w:r>
    </w:p>
    <w:p w:rsidR="00CA77BF" w:rsidRPr="00CA77BF" w:rsidRDefault="00CA77BF" w:rsidP="00CA77BF">
      <w:pPr>
        <w:ind w:left="1378" w:hanging="981"/>
        <w:rPr>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B)</w:t>
      </w:r>
      <w:r w:rsidRPr="00CA77BF">
        <w:rPr>
          <w:rFonts w:hint="eastAsia"/>
        </w:rPr>
        <w:t>僅</w:t>
      </w:r>
      <w:r w:rsidRPr="00CA77BF">
        <w:rPr>
          <w:rFonts w:hint="eastAsia"/>
        </w:rPr>
        <w:t>Cu</w:t>
      </w:r>
      <w:r w:rsidRPr="00CA77BF">
        <w:rPr>
          <w:rFonts w:hint="eastAsia"/>
        </w:rPr>
        <w:t xml:space="preserve">以元素態存在　</w:t>
      </w:r>
      <w:r w:rsidRPr="00CA77BF">
        <w:rPr>
          <w:rFonts w:hint="eastAsia"/>
        </w:rPr>
        <w:t>(D) Zn</w:t>
      </w:r>
      <w:r w:rsidRPr="00CA77BF">
        <w:rPr>
          <w:rFonts w:hint="eastAsia"/>
        </w:rPr>
        <w:t>：</w:t>
      </w:r>
      <w:r w:rsidRPr="00CA77BF">
        <w:rPr>
          <w:rFonts w:hint="eastAsia"/>
        </w:rPr>
        <w:t>[Ar]3d</w:t>
      </w:r>
      <w:r w:rsidRPr="00CA77BF">
        <w:rPr>
          <w:rFonts w:hint="eastAsia"/>
          <w:vertAlign w:val="superscript"/>
        </w:rPr>
        <w:t>10</w:t>
      </w:r>
      <w:r w:rsidRPr="00CA77BF">
        <w:rPr>
          <w:rFonts w:hint="eastAsia"/>
        </w:rPr>
        <w:t>4s</w:t>
      </w:r>
      <w:r w:rsidRPr="00CA77BF">
        <w:rPr>
          <w:rFonts w:hint="eastAsia"/>
          <w:vertAlign w:val="superscript"/>
        </w:rPr>
        <w:t>2</w:t>
      </w:r>
      <w:r w:rsidRPr="00CA77BF">
        <w:rPr>
          <w:rFonts w:hint="eastAsia"/>
        </w:rPr>
        <w:t>，</w:t>
      </w:r>
      <w:r w:rsidRPr="00CA77BF">
        <w:rPr>
          <w:rFonts w:hint="eastAsia"/>
        </w:rPr>
        <w:t>Cu</w:t>
      </w:r>
      <w:r w:rsidRPr="00CA77BF">
        <w:rPr>
          <w:rFonts w:hint="eastAsia"/>
        </w:rPr>
        <w:t>：</w:t>
      </w:r>
      <w:r w:rsidRPr="00CA77BF">
        <w:rPr>
          <w:rFonts w:hint="eastAsia"/>
        </w:rPr>
        <w:t>[Ar]3d</w:t>
      </w:r>
      <w:r w:rsidRPr="00CA77BF">
        <w:rPr>
          <w:rFonts w:hint="eastAsia"/>
          <w:vertAlign w:val="superscript"/>
        </w:rPr>
        <w:t>10</w:t>
      </w:r>
      <w:r w:rsidRPr="00CA77BF">
        <w:rPr>
          <w:rFonts w:hint="eastAsia"/>
        </w:rPr>
        <w:t>4s</w:t>
      </w:r>
      <w:r w:rsidRPr="00CA77BF">
        <w:rPr>
          <w:rFonts w:hint="eastAsia"/>
          <w:vertAlign w:val="superscript"/>
        </w:rPr>
        <w:t>1</w:t>
      </w:r>
    </w:p>
    <w:p w:rsidR="00CA77BF" w:rsidRPr="00CF3131" w:rsidRDefault="00CA77BF" w:rsidP="00CA77BF">
      <w:pPr>
        <w:ind w:left="454" w:hanging="454"/>
      </w:pPr>
      <w:r>
        <w:rPr>
          <w:rFonts w:ascii="新細明體" w:eastAsia="新細明體" w:hAnsi="新細明體"/>
          <w:sz w:val="24"/>
        </w:rPr>
        <w:t xml:space="preserve">18. </w:t>
      </w:r>
      <w:r w:rsidRPr="00CF3131">
        <w:rPr>
          <w:rFonts w:hAnsi="新細明體" w:hint="eastAsia"/>
        </w:rPr>
        <w:t>下列關於</w:t>
      </w:r>
      <w:r w:rsidRPr="00CF3131">
        <w:rPr>
          <w:rFonts w:hint="eastAsia"/>
        </w:rPr>
        <w:t>Na</w:t>
      </w:r>
      <w:r w:rsidRPr="00CF3131">
        <w:rPr>
          <w:rFonts w:hint="eastAsia"/>
          <w:vertAlign w:val="subscript"/>
        </w:rPr>
        <w:t>2</w:t>
      </w:r>
      <w:r w:rsidRPr="00CF3131">
        <w:rPr>
          <w:rFonts w:hint="eastAsia"/>
        </w:rPr>
        <w:t>CO</w:t>
      </w:r>
      <w:r w:rsidRPr="00CF3131">
        <w:rPr>
          <w:rFonts w:hint="eastAsia"/>
          <w:vertAlign w:val="subscript"/>
        </w:rPr>
        <w:t>3</w:t>
      </w:r>
      <w:r w:rsidRPr="00CF3131">
        <w:rPr>
          <w:rFonts w:hAnsi="新細明體" w:hint="eastAsia"/>
        </w:rPr>
        <w:t>及</w:t>
      </w:r>
      <w:r w:rsidRPr="00CF3131">
        <w:rPr>
          <w:rFonts w:hint="eastAsia"/>
        </w:rPr>
        <w:t>NaHCO</w:t>
      </w:r>
      <w:r w:rsidRPr="00CF3131">
        <w:rPr>
          <w:rFonts w:hint="eastAsia"/>
          <w:vertAlign w:val="subscript"/>
        </w:rPr>
        <w:t>3</w:t>
      </w:r>
      <w:r w:rsidRPr="00CF3131">
        <w:rPr>
          <w:rFonts w:hAnsi="新細明體" w:hint="eastAsia"/>
        </w:rPr>
        <w:t xml:space="preserve">的比較，正確的有哪些？　</w:t>
      </w:r>
      <w:r w:rsidRPr="00CF3131">
        <w:rPr>
          <w:rFonts w:hint="eastAsia"/>
        </w:rPr>
        <w:t>(A)</w:t>
      </w:r>
      <w:r w:rsidRPr="00CF3131">
        <w:rPr>
          <w:rFonts w:hAnsi="新細明體" w:hint="eastAsia"/>
        </w:rPr>
        <w:t>兩者加熱皆可分解產生</w:t>
      </w:r>
      <w:r w:rsidRPr="00CF3131">
        <w:rPr>
          <w:rFonts w:hint="eastAsia"/>
        </w:rPr>
        <w:t>CO</w:t>
      </w:r>
      <w:r w:rsidRPr="00CF3131">
        <w:rPr>
          <w:rFonts w:hint="eastAsia"/>
          <w:vertAlign w:val="subscript"/>
        </w:rPr>
        <w:t>2</w:t>
      </w:r>
      <w:r w:rsidRPr="00CF3131">
        <w:rPr>
          <w:rFonts w:hAnsi="新細明體" w:hint="eastAsia"/>
        </w:rPr>
        <w:t xml:space="preserve">　</w:t>
      </w:r>
      <w:r w:rsidRPr="00CF3131">
        <w:rPr>
          <w:rFonts w:hint="eastAsia"/>
        </w:rPr>
        <w:t>(B)</w:t>
      </w:r>
      <w:r w:rsidRPr="00CF3131">
        <w:rPr>
          <w:rFonts w:hAnsi="新細明體" w:hint="eastAsia"/>
        </w:rPr>
        <w:t>等濃度水溶液的</w:t>
      </w:r>
      <w:r w:rsidRPr="00CF3131">
        <w:rPr>
          <w:rFonts w:hint="eastAsia"/>
        </w:rPr>
        <w:t>pH</w:t>
      </w:r>
      <w:r w:rsidRPr="00CF3131">
        <w:rPr>
          <w:rFonts w:hAnsi="新細明體" w:hint="eastAsia"/>
        </w:rPr>
        <w:t>值：</w:t>
      </w:r>
      <w:r w:rsidRPr="00CF3131">
        <w:rPr>
          <w:rFonts w:hint="eastAsia"/>
        </w:rPr>
        <w:t>Na</w:t>
      </w:r>
      <w:r w:rsidRPr="00CF3131">
        <w:rPr>
          <w:rFonts w:hint="eastAsia"/>
          <w:vertAlign w:val="subscript"/>
        </w:rPr>
        <w:t>2</w:t>
      </w:r>
      <w:r w:rsidRPr="00CF3131">
        <w:rPr>
          <w:rFonts w:hint="eastAsia"/>
        </w:rPr>
        <w:t>CO</w:t>
      </w:r>
      <w:r w:rsidRPr="00CF3131">
        <w:rPr>
          <w:rFonts w:hint="eastAsia"/>
          <w:vertAlign w:val="subscript"/>
        </w:rPr>
        <w:t>3</w:t>
      </w:r>
      <w:r w:rsidRPr="00CF3131">
        <w:rPr>
          <w:rFonts w:hint="eastAsia"/>
        </w:rPr>
        <w:t xml:space="preserve"> &gt; NaHCO</w:t>
      </w:r>
      <w:r w:rsidRPr="00CF3131">
        <w:rPr>
          <w:rFonts w:hint="eastAsia"/>
          <w:vertAlign w:val="subscript"/>
        </w:rPr>
        <w:t>3</w:t>
      </w:r>
      <w:r w:rsidRPr="00CF3131">
        <w:rPr>
          <w:rFonts w:hAnsi="新細明體" w:hint="eastAsia"/>
        </w:rPr>
        <w:t xml:space="preserve">　</w:t>
      </w:r>
      <w:r w:rsidRPr="00CF3131">
        <w:rPr>
          <w:rFonts w:hint="eastAsia"/>
        </w:rPr>
        <w:t>(C)</w:t>
      </w:r>
      <w:r w:rsidRPr="00CF3131">
        <w:rPr>
          <w:rFonts w:hAnsi="新細明體" w:hint="eastAsia"/>
        </w:rPr>
        <w:t>熱穩定性：</w:t>
      </w:r>
      <w:r w:rsidRPr="00CF3131">
        <w:rPr>
          <w:rFonts w:hint="eastAsia"/>
        </w:rPr>
        <w:t>Na</w:t>
      </w:r>
      <w:r w:rsidRPr="00CF3131">
        <w:rPr>
          <w:rFonts w:hint="eastAsia"/>
          <w:vertAlign w:val="subscript"/>
        </w:rPr>
        <w:t>2</w:t>
      </w:r>
      <w:r w:rsidRPr="00CF3131">
        <w:rPr>
          <w:rFonts w:hint="eastAsia"/>
        </w:rPr>
        <w:t>CO</w:t>
      </w:r>
      <w:r w:rsidRPr="00CF3131">
        <w:rPr>
          <w:rFonts w:hint="eastAsia"/>
          <w:vertAlign w:val="subscript"/>
        </w:rPr>
        <w:t>3</w:t>
      </w:r>
      <w:r w:rsidRPr="00CF3131">
        <w:rPr>
          <w:rFonts w:hint="eastAsia"/>
        </w:rPr>
        <w:t xml:space="preserve"> &gt; NaHCO</w:t>
      </w:r>
      <w:r w:rsidRPr="00CF3131">
        <w:rPr>
          <w:rFonts w:hint="eastAsia"/>
          <w:vertAlign w:val="subscript"/>
        </w:rPr>
        <w:t>3</w:t>
      </w:r>
      <w:r w:rsidRPr="00CF3131">
        <w:rPr>
          <w:rFonts w:hAnsi="新細明體" w:hint="eastAsia"/>
        </w:rPr>
        <w:t xml:space="preserve">　</w:t>
      </w:r>
      <w:r w:rsidRPr="00CF3131">
        <w:rPr>
          <w:rFonts w:hint="eastAsia"/>
        </w:rPr>
        <w:t>(D)</w:t>
      </w:r>
      <w:r w:rsidRPr="00CF3131">
        <w:rPr>
          <w:rFonts w:hAnsi="新細明體" w:hint="eastAsia"/>
        </w:rPr>
        <w:t>等莫耳數所消耗的鹽酸用量：</w:t>
      </w:r>
      <w:r w:rsidRPr="00CF3131">
        <w:rPr>
          <w:rFonts w:hint="eastAsia"/>
        </w:rPr>
        <w:t>Na</w:t>
      </w:r>
      <w:r w:rsidRPr="00CF3131">
        <w:rPr>
          <w:rFonts w:hint="eastAsia"/>
          <w:vertAlign w:val="subscript"/>
        </w:rPr>
        <w:t>2</w:t>
      </w:r>
      <w:r w:rsidRPr="00CF3131">
        <w:rPr>
          <w:rFonts w:hint="eastAsia"/>
        </w:rPr>
        <w:t>CO</w:t>
      </w:r>
      <w:r w:rsidRPr="00CF3131">
        <w:rPr>
          <w:rFonts w:hint="eastAsia"/>
          <w:vertAlign w:val="subscript"/>
        </w:rPr>
        <w:t>3</w:t>
      </w:r>
      <w:r w:rsidRPr="00CF3131">
        <w:rPr>
          <w:rFonts w:hint="eastAsia"/>
        </w:rPr>
        <w:t xml:space="preserve"> = NaHCO</w:t>
      </w:r>
      <w:r w:rsidRPr="00CF3131">
        <w:rPr>
          <w:rFonts w:hint="eastAsia"/>
          <w:vertAlign w:val="subscript"/>
        </w:rPr>
        <w:t>3</w:t>
      </w:r>
      <w:r w:rsidRPr="00CF3131">
        <w:rPr>
          <w:rFonts w:hAnsi="新細明體" w:hint="eastAsia"/>
        </w:rPr>
        <w:t xml:space="preserve">　</w:t>
      </w:r>
      <w:r w:rsidRPr="00CF3131">
        <w:rPr>
          <w:rFonts w:hint="eastAsia"/>
        </w:rPr>
        <w:t>(E)</w:t>
      </w:r>
      <w:r w:rsidRPr="00CF3131">
        <w:rPr>
          <w:rFonts w:hAnsi="新細明體" w:hint="eastAsia"/>
        </w:rPr>
        <w:t>等莫耳數與足量鹽酸反應產生的</w:t>
      </w:r>
      <w:r w:rsidRPr="00CF3131">
        <w:rPr>
          <w:rFonts w:hint="eastAsia"/>
        </w:rPr>
        <w:t>CO</w:t>
      </w:r>
      <w:r w:rsidRPr="00CF3131">
        <w:rPr>
          <w:rFonts w:hint="eastAsia"/>
          <w:vertAlign w:val="subscript"/>
        </w:rPr>
        <w:t>2</w:t>
      </w:r>
      <w:r w:rsidRPr="00CF3131">
        <w:rPr>
          <w:rFonts w:hAnsi="新細明體" w:hint="eastAsia"/>
        </w:rPr>
        <w:t>：</w:t>
      </w:r>
      <w:r w:rsidRPr="00CF3131">
        <w:rPr>
          <w:rFonts w:hint="eastAsia"/>
        </w:rPr>
        <w:t>Na</w:t>
      </w:r>
      <w:r w:rsidRPr="00CF3131">
        <w:rPr>
          <w:rFonts w:hint="eastAsia"/>
          <w:vertAlign w:val="subscript"/>
        </w:rPr>
        <w:t>2</w:t>
      </w:r>
      <w:r w:rsidRPr="00CF3131">
        <w:rPr>
          <w:rFonts w:hint="eastAsia"/>
        </w:rPr>
        <w:t>CO</w:t>
      </w:r>
      <w:r w:rsidRPr="00CF3131">
        <w:rPr>
          <w:rFonts w:hint="eastAsia"/>
          <w:vertAlign w:val="subscript"/>
        </w:rPr>
        <w:t>3</w:t>
      </w:r>
      <w:r w:rsidRPr="00CF3131">
        <w:rPr>
          <w:rFonts w:hint="eastAsia"/>
        </w:rPr>
        <w:t xml:space="preserve"> = NaHCO</w:t>
      </w:r>
      <w:r w:rsidRPr="00CF3131">
        <w:rPr>
          <w:rFonts w:hint="eastAsia"/>
          <w:vertAlign w:val="subscript"/>
        </w:rPr>
        <w:t>3</w:t>
      </w:r>
      <w:r w:rsidRPr="00CF3131">
        <w:t xml:space="preserve"> </w:t>
      </w:r>
    </w:p>
    <w:p w:rsidR="00CA77BF" w:rsidRPr="00CA77BF" w:rsidRDefault="00CA77BF" w:rsidP="00CA77BF">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9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東高中段考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BCE</w:t>
      </w:r>
    </w:p>
    <w:p w:rsidR="00CA77BF" w:rsidRPr="00CA77BF" w:rsidRDefault="00CA77BF" w:rsidP="00CA77BF">
      <w:pPr>
        <w:ind w:left="1378" w:hanging="981"/>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int="eastAsia"/>
        </w:rPr>
        <w:t>(A) Na</w:t>
      </w:r>
      <w:r w:rsidRPr="00CA77BF">
        <w:rPr>
          <w:rFonts w:hint="eastAsia"/>
          <w:vertAlign w:val="subscript"/>
        </w:rPr>
        <w:t>2</w:t>
      </w:r>
      <w:r w:rsidRPr="00CA77BF">
        <w:rPr>
          <w:rFonts w:hint="eastAsia"/>
        </w:rPr>
        <w:t>CO</w:t>
      </w:r>
      <w:r w:rsidRPr="00CA77BF">
        <w:rPr>
          <w:rFonts w:hint="eastAsia"/>
          <w:vertAlign w:val="subscript"/>
        </w:rPr>
        <w:t>3</w:t>
      </w:r>
      <w:r w:rsidRPr="00CA77BF">
        <w:rPr>
          <w:rFonts w:hint="eastAsia"/>
        </w:rPr>
        <w:t>加熱不分解</w:t>
      </w:r>
      <w:r w:rsidRPr="00CA77BF">
        <w:br/>
      </w:r>
      <w:r w:rsidRPr="00CA77BF">
        <w:rPr>
          <w:rFonts w:hint="eastAsia"/>
        </w:rPr>
        <w:t>(D) Na</w:t>
      </w:r>
      <w:r w:rsidRPr="00CA77BF">
        <w:rPr>
          <w:rFonts w:hint="eastAsia"/>
          <w:vertAlign w:val="subscript"/>
        </w:rPr>
        <w:t>2</w:t>
      </w:r>
      <w:r w:rsidRPr="00CA77BF">
        <w:rPr>
          <w:rFonts w:hint="eastAsia"/>
        </w:rPr>
        <w:t>CO</w:t>
      </w:r>
      <w:r w:rsidRPr="00CA77BF">
        <w:rPr>
          <w:rFonts w:hint="eastAsia"/>
          <w:vertAlign w:val="subscript"/>
        </w:rPr>
        <w:t>3</w:t>
      </w:r>
      <w:r w:rsidRPr="00CA77BF">
        <w:rPr>
          <w:rFonts w:hint="eastAsia"/>
        </w:rPr>
        <w:t xml:space="preserve"> + 2HCl </w:t>
      </w:r>
      <w:r w:rsidRPr="00CA77BF">
        <w:rPr>
          <w:rFonts w:hint="eastAsia"/>
        </w:rPr>
        <w:t>→</w:t>
      </w:r>
      <w:r w:rsidRPr="00CA77BF">
        <w:rPr>
          <w:rFonts w:hint="eastAsia"/>
        </w:rPr>
        <w:t xml:space="preserve"> 2NaCl + CO</w:t>
      </w:r>
      <w:r w:rsidRPr="00CA77BF">
        <w:rPr>
          <w:rFonts w:hint="eastAsia"/>
          <w:vertAlign w:val="subscript"/>
        </w:rPr>
        <w:t>2</w:t>
      </w:r>
      <w:r w:rsidRPr="00CA77BF">
        <w:rPr>
          <w:rFonts w:hint="eastAsia"/>
        </w:rPr>
        <w:t xml:space="preserve"> + H</w:t>
      </w:r>
      <w:r w:rsidRPr="00CA77BF">
        <w:rPr>
          <w:rFonts w:hint="eastAsia"/>
          <w:vertAlign w:val="subscript"/>
        </w:rPr>
        <w:t>2</w:t>
      </w:r>
      <w:r w:rsidRPr="00CA77BF">
        <w:rPr>
          <w:rFonts w:hint="eastAsia"/>
        </w:rPr>
        <w:t>O</w:t>
      </w:r>
      <w:r w:rsidRPr="00CA77BF">
        <w:rPr>
          <w:rFonts w:hint="eastAsia"/>
        </w:rPr>
        <w:br/>
        <w:t>NaHCO</w:t>
      </w:r>
      <w:r w:rsidRPr="00CA77BF">
        <w:rPr>
          <w:rFonts w:hint="eastAsia"/>
          <w:vertAlign w:val="subscript"/>
        </w:rPr>
        <w:t>3</w:t>
      </w:r>
      <w:r w:rsidRPr="00CA77BF">
        <w:rPr>
          <w:rFonts w:hint="eastAsia"/>
        </w:rPr>
        <w:t xml:space="preserve"> + HCl </w:t>
      </w:r>
      <w:r w:rsidRPr="00CA77BF">
        <w:rPr>
          <w:rFonts w:hint="eastAsia"/>
        </w:rPr>
        <w:t>→</w:t>
      </w:r>
      <w:r w:rsidRPr="00CA77BF">
        <w:rPr>
          <w:rFonts w:hint="eastAsia"/>
        </w:rPr>
        <w:t xml:space="preserve"> NaCl + CO</w:t>
      </w:r>
      <w:r w:rsidRPr="00CA77BF">
        <w:rPr>
          <w:rFonts w:hint="eastAsia"/>
          <w:vertAlign w:val="subscript"/>
        </w:rPr>
        <w:t>2</w:t>
      </w:r>
      <w:r w:rsidRPr="00CA77BF">
        <w:rPr>
          <w:rFonts w:hint="eastAsia"/>
        </w:rPr>
        <w:t xml:space="preserve"> + H</w:t>
      </w:r>
      <w:r w:rsidRPr="00CA77BF">
        <w:rPr>
          <w:rFonts w:hint="eastAsia"/>
          <w:vertAlign w:val="subscript"/>
        </w:rPr>
        <w:t>2</w:t>
      </w:r>
      <w:r w:rsidRPr="00CA77BF">
        <w:rPr>
          <w:rFonts w:hint="eastAsia"/>
        </w:rPr>
        <w:t>O</w:t>
      </w:r>
      <w:r w:rsidRPr="00CA77BF">
        <w:rPr>
          <w:rFonts w:hint="eastAsia"/>
        </w:rPr>
        <w:t>，故</w:t>
      </w:r>
      <w:r w:rsidRPr="00CA77BF">
        <w:rPr>
          <w:rFonts w:hint="eastAsia"/>
        </w:rPr>
        <w:t>Na</w:t>
      </w:r>
      <w:r w:rsidRPr="00CA77BF">
        <w:rPr>
          <w:rFonts w:hint="eastAsia"/>
          <w:vertAlign w:val="subscript"/>
        </w:rPr>
        <w:t>2</w:t>
      </w:r>
      <w:r w:rsidRPr="00CA77BF">
        <w:rPr>
          <w:rFonts w:hint="eastAsia"/>
        </w:rPr>
        <w:t>CO</w:t>
      </w:r>
      <w:r w:rsidRPr="00CA77BF">
        <w:rPr>
          <w:rFonts w:hint="eastAsia"/>
          <w:vertAlign w:val="subscript"/>
        </w:rPr>
        <w:t>3</w:t>
      </w:r>
      <w:r w:rsidRPr="00CA77BF">
        <w:rPr>
          <w:rFonts w:hint="eastAsia"/>
        </w:rPr>
        <w:t>消耗</w:t>
      </w:r>
      <w:r w:rsidRPr="00CA77BF">
        <w:rPr>
          <w:rFonts w:hint="eastAsia"/>
        </w:rPr>
        <w:t>HCl</w:t>
      </w:r>
      <w:r w:rsidRPr="00CA77BF">
        <w:rPr>
          <w:rFonts w:hint="eastAsia"/>
        </w:rPr>
        <w:t>量大於</w:t>
      </w:r>
      <w:r w:rsidRPr="00CA77BF">
        <w:rPr>
          <w:rFonts w:hint="eastAsia"/>
        </w:rPr>
        <w:t>NaHCO</w:t>
      </w:r>
      <w:r w:rsidRPr="00CA77BF">
        <w:rPr>
          <w:rFonts w:hint="eastAsia"/>
          <w:vertAlign w:val="subscript"/>
        </w:rPr>
        <w:t>3</w:t>
      </w:r>
      <w:r w:rsidRPr="00CA77BF">
        <w:br/>
      </w:r>
      <w:r w:rsidRPr="00CA77BF">
        <w:rPr>
          <w:rFonts w:hint="eastAsia"/>
        </w:rPr>
        <w:t>(E)</w:t>
      </w:r>
      <w:r w:rsidRPr="00CA77BF">
        <w:rPr>
          <w:rFonts w:hint="eastAsia"/>
        </w:rPr>
        <w:t>兩者</w:t>
      </w:r>
      <w:r w:rsidRPr="00CA77BF">
        <w:rPr>
          <w:rFonts w:hint="eastAsia"/>
        </w:rPr>
        <w:t>CO</w:t>
      </w:r>
      <w:r w:rsidRPr="00CA77BF">
        <w:rPr>
          <w:rFonts w:hint="eastAsia"/>
          <w:vertAlign w:val="subscript"/>
        </w:rPr>
        <w:t>2</w:t>
      </w:r>
      <w:r w:rsidRPr="00CA77BF">
        <w:rPr>
          <w:rFonts w:hint="eastAsia"/>
        </w:rPr>
        <w:t>產生量相同</w:t>
      </w:r>
    </w:p>
    <w:p w:rsidR="00CA77BF" w:rsidRPr="00412C56" w:rsidRDefault="00CA77BF" w:rsidP="00CA77BF">
      <w:pPr>
        <w:ind w:left="454" w:hanging="454"/>
      </w:pPr>
      <w:r>
        <w:rPr>
          <w:rFonts w:ascii="新細明體" w:eastAsia="新細明體" w:hAnsi="新細明體"/>
          <w:sz w:val="24"/>
        </w:rPr>
        <w:t xml:space="preserve">19. </w:t>
      </w:r>
      <w:r w:rsidRPr="00412C56">
        <w:rPr>
          <w:rFonts w:hAnsi="細明體" w:cs="新細明體-WinCharSetFFFF-H" w:hint="eastAsia"/>
        </w:rPr>
        <w:t>在</w:t>
      </w:r>
      <w:r w:rsidRPr="00412C56">
        <w:rPr>
          <w:rFonts w:cs="TimesNewRoman"/>
        </w:rPr>
        <w:t>2CrO</w:t>
      </w:r>
      <w:r w:rsidRPr="00412C56">
        <w:rPr>
          <w:rFonts w:cs="TimesNewRoman"/>
          <w:szCs w:val="14"/>
          <w:vertAlign w:val="subscript"/>
        </w:rPr>
        <w:t>4</w:t>
      </w:r>
      <w:r w:rsidRPr="00412C56">
        <w:rPr>
          <w:rFonts w:cs="TimesNewRoman"/>
          <w:szCs w:val="14"/>
          <w:vertAlign w:val="superscript"/>
        </w:rPr>
        <w:t>2</w:t>
      </w:r>
      <w:r w:rsidRPr="00412C56">
        <w:rPr>
          <w:rFonts w:cs="Symbol"/>
          <w:szCs w:val="14"/>
          <w:vertAlign w:val="superscript"/>
        </w:rPr>
        <w:sym w:font="Symbol" w:char="F02D"/>
      </w:r>
      <w:r w:rsidRPr="00412C56">
        <w:rPr>
          <w:rFonts w:cs="Symbol" w:hint="eastAsia"/>
          <w:szCs w:val="14"/>
        </w:rPr>
        <w:t xml:space="preserve"> </w:t>
      </w:r>
      <w:r w:rsidRPr="00412C56">
        <w:rPr>
          <w:rFonts w:cs="TimesNewRoman"/>
        </w:rPr>
        <w:t>+</w:t>
      </w:r>
      <w:r w:rsidRPr="00412C56">
        <w:rPr>
          <w:rFonts w:cs="TimesNewRoman" w:hint="eastAsia"/>
        </w:rPr>
        <w:t xml:space="preserve"> </w:t>
      </w:r>
      <w:r w:rsidRPr="00412C56">
        <w:rPr>
          <w:rFonts w:cs="TimesNewRoman"/>
        </w:rPr>
        <w:t>2H</w:t>
      </w:r>
      <w:r w:rsidRPr="00412C56">
        <w:rPr>
          <w:rFonts w:cs="TimesNewRoman"/>
          <w:szCs w:val="14"/>
          <w:vertAlign w:val="superscript"/>
        </w:rPr>
        <w:t>+</w:t>
      </w:r>
      <w:r w:rsidRPr="00412C56">
        <w:rPr>
          <w:rFonts w:cs="TimesNewRoman"/>
          <w:position w:val="-8"/>
          <w:szCs w:val="14"/>
        </w:rPr>
        <w:object w:dxaOrig="340" w:dyaOrig="260">
          <v:shape id="_x0000_i1171" type="#_x0000_t75" style="width:17.25pt;height:12.75pt" o:ole="">
            <v:imagedata r:id="rId242" o:title=""/>
          </v:shape>
          <o:OLEObject Type="Embed" ProgID="Equation.DSMT4" ShapeID="_x0000_i1171" DrawAspect="Content" ObjectID="_1537170553" r:id="rId243"/>
        </w:object>
      </w:r>
      <w:r w:rsidRPr="00412C56">
        <w:rPr>
          <w:rFonts w:cs="TimesNewRoman"/>
        </w:rPr>
        <w:t>Cr</w:t>
      </w:r>
      <w:r w:rsidRPr="00412C56">
        <w:rPr>
          <w:rFonts w:cs="TimesNewRoman"/>
          <w:szCs w:val="14"/>
          <w:vertAlign w:val="subscript"/>
        </w:rPr>
        <w:t>2</w:t>
      </w:r>
      <w:r w:rsidRPr="00412C56">
        <w:rPr>
          <w:rFonts w:cs="TimesNewRoman"/>
        </w:rPr>
        <w:t>O</w:t>
      </w:r>
      <w:r w:rsidRPr="00412C56">
        <w:rPr>
          <w:rFonts w:cs="TimesNewRoman"/>
          <w:szCs w:val="14"/>
          <w:vertAlign w:val="subscript"/>
        </w:rPr>
        <w:t>7</w:t>
      </w:r>
      <w:r w:rsidRPr="00412C56">
        <w:rPr>
          <w:rFonts w:cs="TimesNewRoman" w:hint="eastAsia"/>
          <w:szCs w:val="14"/>
          <w:vertAlign w:val="superscript"/>
        </w:rPr>
        <w:t>2</w:t>
      </w:r>
      <w:r w:rsidRPr="00412C56">
        <w:rPr>
          <w:rFonts w:cs="TimesNewRoman" w:hint="eastAsia"/>
          <w:szCs w:val="14"/>
          <w:vertAlign w:val="superscript"/>
        </w:rPr>
        <w:sym w:font="Symbol" w:char="F02D"/>
      </w:r>
      <w:r w:rsidRPr="00412C56">
        <w:rPr>
          <w:rFonts w:cs="TimesNewRoman" w:hint="eastAsia"/>
          <w:szCs w:val="14"/>
        </w:rPr>
        <w:t xml:space="preserve"> </w:t>
      </w:r>
      <w:r w:rsidRPr="00412C56">
        <w:rPr>
          <w:rFonts w:cs="TimesNewRoman"/>
        </w:rPr>
        <w:t>+ H</w:t>
      </w:r>
      <w:r w:rsidRPr="00412C56">
        <w:rPr>
          <w:rFonts w:cs="TimesNewRoman"/>
          <w:szCs w:val="14"/>
          <w:vertAlign w:val="subscript"/>
        </w:rPr>
        <w:t>2</w:t>
      </w:r>
      <w:r w:rsidRPr="00412C56">
        <w:rPr>
          <w:rFonts w:cs="TimesNewRoman"/>
        </w:rPr>
        <w:t>O</w:t>
      </w:r>
      <w:r w:rsidRPr="00412C56">
        <w:rPr>
          <w:rFonts w:hAnsi="細明體" w:cs="新細明體-WinCharSetFFFF-H" w:hint="eastAsia"/>
        </w:rPr>
        <w:t>之平衡系中，加入下列哪幾種化合物時溶液呈黃色？</w:t>
      </w:r>
      <w:r w:rsidRPr="00412C56">
        <w:rPr>
          <w:rFonts w:cs="新細明體-WinCharSetFFFF-H"/>
        </w:rPr>
        <w:t xml:space="preserve">　</w:t>
      </w:r>
      <w:r w:rsidRPr="00412C56">
        <w:rPr>
          <w:rFonts w:cs="新細明體-WinCharSetFFFF-H"/>
          <w:lang w:val="pt-BR"/>
        </w:rPr>
        <w:t>(A)</w:t>
      </w:r>
      <w:r w:rsidRPr="00412C56">
        <w:rPr>
          <w:rFonts w:cs="新細明體-WinCharSetFFFF-H" w:hint="eastAsia"/>
          <w:lang w:val="pt-BR"/>
        </w:rPr>
        <w:t xml:space="preserve"> </w:t>
      </w:r>
      <w:r w:rsidRPr="00412C56">
        <w:rPr>
          <w:rFonts w:cs="TimesNewRoman"/>
          <w:lang w:val="pt-BR"/>
        </w:rPr>
        <w:t>HCl</w:t>
      </w:r>
      <w:r w:rsidRPr="00412C56">
        <w:rPr>
          <w:rFonts w:cs="TimesNewRoman" w:hint="eastAsia"/>
        </w:rPr>
        <w:t xml:space="preserve">　</w:t>
      </w:r>
      <w:r w:rsidRPr="00412C56">
        <w:rPr>
          <w:rFonts w:cs="TimesNewRoman"/>
          <w:lang w:val="pt-BR"/>
        </w:rPr>
        <w:t>(B)</w:t>
      </w:r>
      <w:r w:rsidRPr="00412C56">
        <w:rPr>
          <w:rFonts w:cs="TimesNewRoman" w:hint="eastAsia"/>
          <w:lang w:val="pt-BR"/>
        </w:rPr>
        <w:t xml:space="preserve"> </w:t>
      </w:r>
      <w:r w:rsidRPr="00412C56">
        <w:rPr>
          <w:rFonts w:cs="TimesNewRoman"/>
          <w:lang w:val="pt-BR"/>
        </w:rPr>
        <w:t>NaOH</w:t>
      </w:r>
      <w:r w:rsidRPr="00412C56">
        <w:rPr>
          <w:rFonts w:cs="TimesNewRoman"/>
        </w:rPr>
        <w:t xml:space="preserve">　</w:t>
      </w:r>
      <w:r w:rsidRPr="00412C56">
        <w:rPr>
          <w:rFonts w:cs="TimesNewRoman"/>
          <w:lang w:val="pt-BR"/>
        </w:rPr>
        <w:t>(C)</w:t>
      </w:r>
      <w:r w:rsidRPr="00412C56">
        <w:rPr>
          <w:rFonts w:cs="TimesNewRoman" w:hint="eastAsia"/>
          <w:lang w:val="pt-BR"/>
        </w:rPr>
        <w:t xml:space="preserve"> </w:t>
      </w:r>
      <w:r w:rsidRPr="00412C56">
        <w:rPr>
          <w:rFonts w:cs="TimesNewRoman"/>
          <w:lang w:val="pt-BR"/>
        </w:rPr>
        <w:t>NH</w:t>
      </w:r>
      <w:r w:rsidRPr="00412C56">
        <w:rPr>
          <w:rFonts w:cs="TimesNewRoman"/>
          <w:szCs w:val="14"/>
          <w:vertAlign w:val="subscript"/>
          <w:lang w:val="pt-BR"/>
        </w:rPr>
        <w:t>3</w:t>
      </w:r>
      <w:r w:rsidRPr="00412C56">
        <w:rPr>
          <w:rFonts w:cs="TimesNewRoman"/>
          <w:szCs w:val="14"/>
        </w:rPr>
        <w:t xml:space="preserve">　</w:t>
      </w:r>
      <w:r w:rsidRPr="00412C56">
        <w:rPr>
          <w:rFonts w:cs="TimesNewRoman"/>
          <w:szCs w:val="14"/>
          <w:lang w:val="pt-BR"/>
        </w:rPr>
        <w:t>(D)</w:t>
      </w:r>
      <w:r w:rsidRPr="00412C56">
        <w:rPr>
          <w:rFonts w:cs="TimesNewRoman" w:hint="eastAsia"/>
          <w:szCs w:val="14"/>
          <w:lang w:val="pt-BR"/>
        </w:rPr>
        <w:t xml:space="preserve"> </w:t>
      </w:r>
      <w:r w:rsidRPr="00412C56">
        <w:rPr>
          <w:rFonts w:cs="TimesNewRoman"/>
          <w:lang w:val="pt-BR"/>
        </w:rPr>
        <w:t>Na</w:t>
      </w:r>
      <w:r w:rsidRPr="00412C56">
        <w:rPr>
          <w:rFonts w:cs="TimesNewRoman"/>
          <w:szCs w:val="14"/>
          <w:vertAlign w:val="subscript"/>
          <w:lang w:val="pt-BR"/>
        </w:rPr>
        <w:t>2</w:t>
      </w:r>
      <w:r w:rsidRPr="00412C56">
        <w:rPr>
          <w:rFonts w:cs="TimesNewRoman"/>
          <w:lang w:val="pt-BR"/>
        </w:rPr>
        <w:t>CO</w:t>
      </w:r>
      <w:r w:rsidRPr="00412C56">
        <w:rPr>
          <w:rFonts w:cs="TimesNewRoman"/>
          <w:szCs w:val="14"/>
          <w:vertAlign w:val="subscript"/>
          <w:lang w:val="pt-BR"/>
        </w:rPr>
        <w:t>3</w:t>
      </w:r>
      <w:r w:rsidRPr="00412C56">
        <w:rPr>
          <w:rFonts w:cs="TimesNewRoman"/>
          <w:szCs w:val="14"/>
        </w:rPr>
        <w:t xml:space="preserve">　</w:t>
      </w:r>
      <w:r w:rsidRPr="00412C56">
        <w:rPr>
          <w:rFonts w:cs="TimesNewRoman"/>
          <w:szCs w:val="14"/>
          <w:lang w:val="pt-BR"/>
        </w:rPr>
        <w:t>(E)</w:t>
      </w:r>
      <w:r w:rsidRPr="00412C56">
        <w:rPr>
          <w:rFonts w:hAnsi="細明體" w:cs="新細明體-WinCharSetFFFF-H" w:hint="eastAsia"/>
        </w:rPr>
        <w:t>乙醇</w:t>
      </w:r>
      <w:r w:rsidRPr="00412C5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在鹼性溶液中呈現黃色</w:t>
      </w:r>
    </w:p>
    <w:p w:rsidR="00CA77BF" w:rsidRPr="003F34A7" w:rsidRDefault="00CA77BF" w:rsidP="00CA77BF">
      <w:pPr>
        <w:ind w:left="454" w:hanging="454"/>
        <w:rPr>
          <w:lang w:val="pt-BR"/>
        </w:rPr>
      </w:pPr>
      <w:r>
        <w:rPr>
          <w:rFonts w:ascii="新細明體" w:eastAsia="新細明體" w:hAnsi="新細明體"/>
          <w:sz w:val="24"/>
        </w:rPr>
        <w:t xml:space="preserve">20. </w:t>
      </w:r>
      <w:r w:rsidRPr="003F34A7">
        <w:rPr>
          <w:rFonts w:hAnsi="細明體" w:cs="新細明體-WinCharSetFFFF-H" w:hint="eastAsia"/>
        </w:rPr>
        <w:t>下列哪幾項物質可用來製造寶石？</w:t>
      </w:r>
      <w:r w:rsidRPr="003F34A7">
        <w:rPr>
          <w:rFonts w:cs="新細明體-WinCharSetFFFF-H"/>
        </w:rPr>
        <w:t xml:space="preserve">　</w:t>
      </w:r>
      <w:r w:rsidRPr="003F34A7">
        <w:rPr>
          <w:rFonts w:cs="新細明體-WinCharSetFFFF-H"/>
          <w:lang w:val="pt-BR"/>
        </w:rPr>
        <w:t>(A)</w:t>
      </w:r>
      <w:r w:rsidRPr="003F34A7">
        <w:rPr>
          <w:rFonts w:cs="新細明體-WinCharSetFFFF-H" w:hint="eastAsia"/>
          <w:lang w:val="pt-BR"/>
        </w:rPr>
        <w:t xml:space="preserve"> </w:t>
      </w:r>
      <w:r w:rsidRPr="003F34A7">
        <w:rPr>
          <w:rFonts w:cs="TimesNewRoman"/>
          <w:lang w:val="pt-BR"/>
        </w:rPr>
        <w:t>Al</w:t>
      </w:r>
      <w:r w:rsidRPr="003F34A7">
        <w:rPr>
          <w:rFonts w:cs="TimesNewRoman"/>
          <w:szCs w:val="14"/>
          <w:vertAlign w:val="subscript"/>
          <w:lang w:val="pt-BR"/>
        </w:rPr>
        <w:t>2</w:t>
      </w:r>
      <w:r w:rsidRPr="003F34A7">
        <w:rPr>
          <w:rFonts w:cs="TimesNewRoman"/>
          <w:lang w:val="pt-BR"/>
        </w:rPr>
        <w:t>O</w:t>
      </w:r>
      <w:r w:rsidRPr="003F34A7">
        <w:rPr>
          <w:rFonts w:cs="TimesNewRoman"/>
          <w:szCs w:val="14"/>
          <w:vertAlign w:val="subscript"/>
          <w:lang w:val="pt-BR"/>
        </w:rPr>
        <w:t>3</w:t>
      </w:r>
      <w:r w:rsidRPr="003F34A7">
        <w:rPr>
          <w:rFonts w:cs="TimesNewRoman"/>
          <w:szCs w:val="14"/>
        </w:rPr>
        <w:t xml:space="preserve">　</w:t>
      </w:r>
      <w:r w:rsidRPr="003F34A7">
        <w:rPr>
          <w:rFonts w:cs="TimesNewRoman"/>
          <w:szCs w:val="14"/>
          <w:lang w:val="pt-BR"/>
        </w:rPr>
        <w:t>(B)</w:t>
      </w:r>
      <w:r w:rsidRPr="003F34A7">
        <w:rPr>
          <w:rFonts w:cs="TimesNewRoman" w:hint="eastAsia"/>
          <w:szCs w:val="14"/>
          <w:lang w:val="pt-BR"/>
        </w:rPr>
        <w:t xml:space="preserve"> </w:t>
      </w:r>
      <w:r w:rsidRPr="003F34A7">
        <w:rPr>
          <w:rFonts w:cs="TimesNewRoman"/>
          <w:lang w:val="pt-BR"/>
        </w:rPr>
        <w:t>TiO</w:t>
      </w:r>
      <w:r w:rsidRPr="003F34A7">
        <w:rPr>
          <w:rFonts w:cs="TimesNewRoman"/>
          <w:szCs w:val="14"/>
          <w:vertAlign w:val="subscript"/>
          <w:lang w:val="pt-BR"/>
        </w:rPr>
        <w:t>2</w:t>
      </w:r>
      <w:r w:rsidRPr="003F34A7">
        <w:rPr>
          <w:rFonts w:cs="TimesNewRoman"/>
          <w:szCs w:val="14"/>
        </w:rPr>
        <w:t xml:space="preserve">　</w:t>
      </w:r>
      <w:r w:rsidRPr="003F34A7">
        <w:rPr>
          <w:rFonts w:cs="TimesNewRoman"/>
          <w:szCs w:val="14"/>
          <w:lang w:val="pt-BR"/>
        </w:rPr>
        <w:t>(C)</w:t>
      </w:r>
      <w:r w:rsidRPr="003F34A7">
        <w:rPr>
          <w:rFonts w:cs="TimesNewRoman" w:hint="eastAsia"/>
          <w:szCs w:val="14"/>
          <w:lang w:val="pt-BR"/>
        </w:rPr>
        <w:t xml:space="preserve"> </w:t>
      </w:r>
      <w:r w:rsidRPr="003F34A7">
        <w:rPr>
          <w:rFonts w:cs="TimesNewRoman"/>
          <w:lang w:val="pt-BR"/>
        </w:rPr>
        <w:t>MnO</w:t>
      </w:r>
      <w:r w:rsidRPr="003F34A7">
        <w:rPr>
          <w:rFonts w:cs="TimesNewRoman"/>
          <w:szCs w:val="14"/>
          <w:vertAlign w:val="subscript"/>
          <w:lang w:val="pt-BR"/>
        </w:rPr>
        <w:t>2</w:t>
      </w:r>
      <w:r w:rsidRPr="003F34A7">
        <w:rPr>
          <w:rFonts w:cs="TimesNewRoman"/>
          <w:szCs w:val="14"/>
        </w:rPr>
        <w:t xml:space="preserve">　</w:t>
      </w:r>
      <w:r w:rsidRPr="003F34A7">
        <w:rPr>
          <w:rFonts w:cs="TimesNewRoman"/>
          <w:szCs w:val="14"/>
          <w:lang w:val="pt-BR"/>
        </w:rPr>
        <w:t>(D)</w:t>
      </w:r>
      <w:r w:rsidRPr="003F34A7">
        <w:rPr>
          <w:rFonts w:cs="TimesNewRoman" w:hint="eastAsia"/>
          <w:szCs w:val="14"/>
          <w:lang w:val="pt-BR"/>
        </w:rPr>
        <w:t xml:space="preserve"> </w:t>
      </w:r>
      <w:r w:rsidRPr="003F34A7">
        <w:rPr>
          <w:rFonts w:cs="TimesNewRoman"/>
          <w:lang w:val="pt-BR"/>
        </w:rPr>
        <w:t>KClO</w:t>
      </w:r>
      <w:r w:rsidRPr="003F34A7">
        <w:rPr>
          <w:rFonts w:cs="TimesNewRoman"/>
          <w:szCs w:val="14"/>
          <w:vertAlign w:val="subscript"/>
          <w:lang w:val="pt-BR"/>
        </w:rPr>
        <w:t>3</w:t>
      </w:r>
      <w:r w:rsidRPr="003F34A7">
        <w:rPr>
          <w:rFonts w:cs="TimesNewRoman"/>
          <w:szCs w:val="14"/>
        </w:rPr>
        <w:t xml:space="preserve">　</w:t>
      </w:r>
      <w:r w:rsidRPr="003F34A7">
        <w:rPr>
          <w:rFonts w:cs="TimesNewRoman"/>
          <w:szCs w:val="14"/>
          <w:lang w:val="pt-BR"/>
        </w:rPr>
        <w:t>(E)</w:t>
      </w:r>
      <w:r w:rsidRPr="003F34A7">
        <w:rPr>
          <w:rFonts w:cs="TimesNewRoman" w:hint="eastAsia"/>
          <w:szCs w:val="14"/>
          <w:lang w:val="pt-BR"/>
        </w:rPr>
        <w:t xml:space="preserve"> </w:t>
      </w:r>
      <w:r w:rsidRPr="003F34A7">
        <w:rPr>
          <w:rFonts w:cs="TimesNewRoman"/>
          <w:lang w:val="pt-BR"/>
        </w:rPr>
        <w:t>Na</w:t>
      </w:r>
      <w:r w:rsidRPr="003F34A7">
        <w:rPr>
          <w:rFonts w:cs="TimesNewRoman"/>
          <w:szCs w:val="14"/>
          <w:vertAlign w:val="subscript"/>
          <w:lang w:val="pt-BR"/>
        </w:rPr>
        <w:t>2</w:t>
      </w:r>
      <w:r w:rsidRPr="003F34A7">
        <w:rPr>
          <w:rFonts w:cs="TimesNewRoman"/>
          <w:lang w:val="pt-BR"/>
        </w:rPr>
        <w:t>O</w:t>
      </w:r>
      <w:r w:rsidRPr="003F34A7">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FF125A" w:rsidRDefault="00CA77BF" w:rsidP="00CA77BF">
      <w:pPr>
        <w:ind w:left="454" w:hanging="454"/>
      </w:pPr>
      <w:r>
        <w:rPr>
          <w:rFonts w:ascii="新細明體" w:eastAsia="新細明體" w:hAnsi="新細明體"/>
          <w:sz w:val="24"/>
        </w:rPr>
        <w:t xml:space="preserve">21. </w:t>
      </w:r>
      <w:r w:rsidRPr="00FF125A">
        <w:rPr>
          <w:rFonts w:hAnsi="細明體" w:cs="新細明體-WinCharSetFFFF-H" w:hint="eastAsia"/>
        </w:rPr>
        <w:t>有關鐵的冶煉，下列敘述中，哪幾項正確？</w:t>
      </w:r>
      <w:r w:rsidRPr="00FF125A">
        <w:rPr>
          <w:rFonts w:cs="新細明體-WinCharSetFFFF-H"/>
        </w:rPr>
        <w:t xml:space="preserve">　</w:t>
      </w:r>
      <w:r w:rsidRPr="00FF125A">
        <w:rPr>
          <w:rFonts w:cs="新細明體-WinCharSetFFFF-H"/>
        </w:rPr>
        <w:t>(A)</w:t>
      </w:r>
      <w:r w:rsidRPr="00FF125A">
        <w:rPr>
          <w:rFonts w:hAnsi="細明體" w:cs="新細明體-WinCharSetFFFF-H" w:hint="eastAsia"/>
        </w:rPr>
        <w:t>一般採用鼓風爐冶煉鐵</w:t>
      </w:r>
      <w:r w:rsidRPr="00FF125A">
        <w:rPr>
          <w:rFonts w:cs="新細明體-WinCharSetFFFF-H"/>
        </w:rPr>
        <w:t xml:space="preserve">　</w:t>
      </w:r>
      <w:r w:rsidRPr="00FF125A">
        <w:rPr>
          <w:rFonts w:cs="新細明體-WinCharSetFFFF-H"/>
        </w:rPr>
        <w:t>(B)</w:t>
      </w:r>
      <w:r w:rsidRPr="00FF125A">
        <w:rPr>
          <w:rFonts w:hAnsi="細明體" w:cs="新細明體-WinCharSetFFFF-H" w:hint="eastAsia"/>
        </w:rPr>
        <w:t xml:space="preserve">鐵礦必須為氧化鐵　</w:t>
      </w:r>
      <w:r w:rsidRPr="00FF125A">
        <w:rPr>
          <w:rFonts w:cs="TimesNewRoman"/>
        </w:rPr>
        <w:t>(C)</w:t>
      </w:r>
      <w:r w:rsidRPr="00FF125A">
        <w:rPr>
          <w:rFonts w:hAnsi="細明體" w:cs="新細明體-WinCharSetFFFF-H" w:hint="eastAsia"/>
        </w:rPr>
        <w:t>以煤焦為還原劑</w:t>
      </w:r>
      <w:r w:rsidRPr="00FF125A">
        <w:rPr>
          <w:rFonts w:cs="新細明體-WinCharSetFFFF-H"/>
        </w:rPr>
        <w:t xml:space="preserve">　</w:t>
      </w:r>
      <w:r w:rsidRPr="00FF125A">
        <w:rPr>
          <w:rFonts w:cs="新細明體-WinCharSetFFFF-H"/>
        </w:rPr>
        <w:t>(D)</w:t>
      </w:r>
      <w:r w:rsidRPr="00FF125A">
        <w:rPr>
          <w:rFonts w:hAnsi="細明體" w:cs="新細明體-WinCharSetFFFF-H" w:hint="eastAsia"/>
        </w:rPr>
        <w:t>由爐底通入冷空氣</w:t>
      </w:r>
      <w:r w:rsidRPr="00FF125A">
        <w:rPr>
          <w:rFonts w:cs="新細明體-WinCharSetFFFF-H"/>
        </w:rPr>
        <w:t xml:space="preserve">　</w:t>
      </w:r>
      <w:r w:rsidRPr="00FF125A">
        <w:rPr>
          <w:rFonts w:cs="新細明體-WinCharSetFFFF-H"/>
        </w:rPr>
        <w:t>(E)</w:t>
      </w:r>
      <w:r w:rsidRPr="00FF125A">
        <w:rPr>
          <w:rFonts w:hAnsi="細明體" w:cs="新細明體-WinCharSetFFFF-H" w:hint="eastAsia"/>
        </w:rPr>
        <w:t>生成的鐵呈液態</w:t>
      </w:r>
      <w:r w:rsidRPr="00FF125A">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D)</w:t>
      </w:r>
      <w:r w:rsidRPr="00CA77BF">
        <w:rPr>
          <w:rFonts w:hAnsi="細明體" w:cs="新細明體-WinCharSetFFFF-H" w:hint="eastAsia"/>
        </w:rPr>
        <w:t>由爐底通入熱空氣</w:t>
      </w:r>
    </w:p>
    <w:p w:rsidR="00CA77BF" w:rsidRPr="00266974" w:rsidRDefault="00CA77BF" w:rsidP="00CA77BF">
      <w:pPr>
        <w:ind w:left="454" w:hanging="454"/>
        <w:rPr>
          <w:lang w:val="pt-BR"/>
        </w:rPr>
      </w:pPr>
      <w:r>
        <w:rPr>
          <w:rFonts w:ascii="新細明體" w:eastAsia="新細明體" w:hAnsi="新細明體"/>
          <w:sz w:val="24"/>
        </w:rPr>
        <w:t xml:space="preserve">22. </w:t>
      </w:r>
      <w:r w:rsidRPr="00266974">
        <w:rPr>
          <w:rFonts w:hAnsi="細明體" w:cs="新細明體-WinCharSetFFFF-H" w:hint="eastAsia"/>
        </w:rPr>
        <w:t>下列哪些元素的最高氧化數可以大於或等於</w:t>
      </w:r>
      <w:r w:rsidRPr="00266974">
        <w:rPr>
          <w:rFonts w:cs="TimesNewRoman"/>
        </w:rPr>
        <w:t>4</w:t>
      </w:r>
      <w:r w:rsidRPr="00266974">
        <w:rPr>
          <w:rFonts w:hAnsi="細明體" w:cs="新細明體-WinCharSetFFFF-H" w:hint="eastAsia"/>
        </w:rPr>
        <w:t>？</w:t>
      </w:r>
      <w:r w:rsidRPr="00266974">
        <w:rPr>
          <w:rFonts w:cs="新細明體-WinCharSetFFFF-H"/>
        </w:rPr>
        <w:t xml:space="preserve">　</w:t>
      </w:r>
      <w:r w:rsidRPr="00266974">
        <w:rPr>
          <w:rFonts w:cs="新細明體-WinCharSetFFFF-H"/>
          <w:lang w:val="pt-BR"/>
        </w:rPr>
        <w:t>(A)</w:t>
      </w:r>
      <w:r w:rsidRPr="00266974">
        <w:rPr>
          <w:rFonts w:cs="新細明體-WinCharSetFFFF-H" w:hint="eastAsia"/>
          <w:lang w:val="pt-BR"/>
        </w:rPr>
        <w:t xml:space="preserve"> </w:t>
      </w:r>
      <w:r w:rsidRPr="00266974">
        <w:rPr>
          <w:rFonts w:cs="TimesNewRoman"/>
          <w:lang w:val="pt-BR"/>
        </w:rPr>
        <w:t>F</w:t>
      </w:r>
      <w:r w:rsidRPr="00266974">
        <w:rPr>
          <w:rFonts w:cs="TimesNewRoman"/>
        </w:rPr>
        <w:t xml:space="preserve">　</w:t>
      </w:r>
      <w:r w:rsidRPr="00266974">
        <w:rPr>
          <w:rFonts w:cs="TimesNewRoman"/>
          <w:lang w:val="pt-BR"/>
        </w:rPr>
        <w:t>(B)</w:t>
      </w:r>
      <w:r w:rsidRPr="00266974">
        <w:rPr>
          <w:rFonts w:cs="TimesNewRoman" w:hint="eastAsia"/>
          <w:lang w:val="pt-BR"/>
        </w:rPr>
        <w:t xml:space="preserve"> </w:t>
      </w:r>
      <w:r w:rsidRPr="00266974">
        <w:rPr>
          <w:rFonts w:cs="TimesNewRoman"/>
          <w:lang w:val="pt-BR"/>
        </w:rPr>
        <w:t>Cl</w:t>
      </w:r>
      <w:r w:rsidRPr="00266974">
        <w:rPr>
          <w:rFonts w:cs="TimesNewRoman"/>
        </w:rPr>
        <w:t xml:space="preserve">　</w:t>
      </w:r>
      <w:r w:rsidRPr="00266974">
        <w:rPr>
          <w:rFonts w:cs="TimesNewRoman"/>
          <w:lang w:val="pt-BR"/>
        </w:rPr>
        <w:t>(C)</w:t>
      </w:r>
      <w:r w:rsidRPr="00266974">
        <w:rPr>
          <w:rFonts w:cs="TimesNewRoman" w:hint="eastAsia"/>
          <w:lang w:val="pt-BR"/>
        </w:rPr>
        <w:t xml:space="preserve"> </w:t>
      </w:r>
      <w:r w:rsidRPr="00266974">
        <w:rPr>
          <w:rFonts w:cs="TimesNewRoman"/>
          <w:lang w:val="pt-BR"/>
        </w:rPr>
        <w:t>Mn</w:t>
      </w:r>
      <w:r w:rsidRPr="00266974">
        <w:rPr>
          <w:rFonts w:cs="TimesNewRoman"/>
        </w:rPr>
        <w:t xml:space="preserve">　</w:t>
      </w:r>
      <w:r w:rsidRPr="00266974">
        <w:rPr>
          <w:rFonts w:cs="TimesNewRoman"/>
          <w:lang w:val="pt-BR"/>
        </w:rPr>
        <w:t>(D)</w:t>
      </w:r>
      <w:r w:rsidRPr="00266974">
        <w:rPr>
          <w:rFonts w:cs="TimesNewRoman" w:hint="eastAsia"/>
          <w:lang w:val="pt-BR"/>
        </w:rPr>
        <w:t xml:space="preserve"> </w:t>
      </w:r>
      <w:r w:rsidRPr="00266974">
        <w:rPr>
          <w:rFonts w:cs="TimesNewRoman"/>
          <w:lang w:val="pt-BR"/>
        </w:rPr>
        <w:t>Zn</w:t>
      </w:r>
      <w:r w:rsidRPr="00266974">
        <w:rPr>
          <w:rFonts w:cs="TimesNewRoman"/>
        </w:rPr>
        <w:t xml:space="preserve">　</w:t>
      </w:r>
      <w:r w:rsidRPr="00266974">
        <w:rPr>
          <w:rFonts w:cs="TimesNewRoman"/>
          <w:lang w:val="pt-BR"/>
        </w:rPr>
        <w:t>(E)</w:t>
      </w:r>
      <w:r w:rsidRPr="00266974">
        <w:rPr>
          <w:rFonts w:cs="TimesNewRoman" w:hint="eastAsia"/>
          <w:lang w:val="pt-BR"/>
        </w:rPr>
        <w:t xml:space="preserve"> </w:t>
      </w:r>
      <w:r w:rsidRPr="00266974">
        <w:rPr>
          <w:rFonts w:cs="TimesNewRoman"/>
          <w:lang w:val="pt-BR"/>
        </w:rPr>
        <w:t>Ce</w:t>
      </w:r>
      <w:r w:rsidRPr="00266974">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E</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F</w:t>
      </w:r>
      <w:r w:rsidRPr="00CA77BF">
        <w:rPr>
          <w:rFonts w:hAnsi="細明體" w:cs="新細明體-WinCharSetFFFF-H" w:hint="eastAsia"/>
        </w:rPr>
        <w:t>僅有</w:t>
      </w:r>
      <w:r w:rsidRPr="00CA77BF">
        <w:rPr>
          <w:rFonts w:cs="TimesNewRoman"/>
        </w:rPr>
        <w:t>0</w:t>
      </w:r>
      <w:r w:rsidRPr="00CA77BF">
        <w:rPr>
          <w:rFonts w:hAnsi="細明體" w:cs="新細明體-WinCharSetFFFF-H" w:hint="eastAsia"/>
        </w:rPr>
        <w:t>、</w:t>
      </w:r>
      <w:r w:rsidRPr="00CA77BF">
        <w:rPr>
          <w:rFonts w:cs="Symbol"/>
        </w:rPr>
        <w:sym w:font="Symbol" w:char="F02D"/>
      </w:r>
      <w:r w:rsidRPr="00CA77BF">
        <w:rPr>
          <w:rFonts w:cs="TimesNewRoman"/>
        </w:rPr>
        <w:t>1</w:t>
      </w:r>
      <w:r w:rsidRPr="00CA77BF">
        <w:rPr>
          <w:rFonts w:hAnsi="細明體" w:cs="新細明體-WinCharSetFFFF-H" w:hint="eastAsia"/>
        </w:rPr>
        <w:t>兩種氧化數</w:t>
      </w:r>
      <w:r w:rsidRPr="00CA77BF">
        <w:rPr>
          <w:rFonts w:cs="新細明體-WinCharSetFFFF-H"/>
        </w:rPr>
        <w:t xml:space="preserve">　</w:t>
      </w:r>
      <w:r w:rsidRPr="00CA77BF">
        <w:rPr>
          <w:rFonts w:cs="新細明體-WinCharSetFFFF-H"/>
        </w:rPr>
        <w:t>(E)</w:t>
      </w:r>
      <w:r w:rsidRPr="00CA77BF">
        <w:rPr>
          <w:rFonts w:cs="新細明體-WinCharSetFFFF-H" w:hint="eastAsia"/>
        </w:rPr>
        <w:t xml:space="preserve"> </w:t>
      </w:r>
      <w:r w:rsidRPr="00CA77BF">
        <w:rPr>
          <w:rFonts w:cs="TimesNewRoman"/>
        </w:rPr>
        <w:t>Ce</w:t>
      </w:r>
      <w:r w:rsidRPr="00CA77BF">
        <w:rPr>
          <w:rFonts w:hAnsi="細明體" w:cs="新細明體-WinCharSetFFFF-H" w:hint="eastAsia"/>
        </w:rPr>
        <w:t>化合物氧化數有</w:t>
      </w:r>
      <w:r w:rsidRPr="00CA77BF">
        <w:rPr>
          <w:rFonts w:cs="TimesNewRoman"/>
        </w:rPr>
        <w:t>+3</w:t>
      </w:r>
      <w:r w:rsidRPr="00CA77BF">
        <w:rPr>
          <w:rFonts w:hAnsi="細明體" w:cs="新細明體-WinCharSetFFFF-H" w:hint="eastAsia"/>
        </w:rPr>
        <w:t>、</w:t>
      </w:r>
      <w:r w:rsidRPr="00CA77BF">
        <w:rPr>
          <w:rFonts w:cs="TimesNewRoman"/>
        </w:rPr>
        <w:t>+4</w:t>
      </w:r>
    </w:p>
    <w:p w:rsidR="00CA77BF" w:rsidRPr="00D065BC" w:rsidRDefault="00CA77BF" w:rsidP="00CA77BF">
      <w:pPr>
        <w:ind w:left="454" w:hanging="454"/>
        <w:rPr>
          <w:lang w:val="pt-BR"/>
        </w:rPr>
      </w:pPr>
      <w:r>
        <w:rPr>
          <w:rFonts w:ascii="新細明體" w:eastAsia="新細明體" w:hAnsi="新細明體"/>
          <w:sz w:val="24"/>
        </w:rPr>
        <w:t xml:space="preserve">23. </w:t>
      </w:r>
      <w:r w:rsidRPr="00D065BC">
        <w:rPr>
          <w:rFonts w:hAnsi="細明體" w:cs="新細明體-WinCharSetFFFF-H" w:hint="eastAsia"/>
        </w:rPr>
        <w:t>下列哪幾項金屬在空氣中表面能產生氧化物保護膜？</w:t>
      </w:r>
      <w:r w:rsidRPr="00D065BC">
        <w:rPr>
          <w:rFonts w:cs="新細明體-WinCharSetFFFF-H"/>
        </w:rPr>
        <w:t xml:space="preserve">　</w:t>
      </w:r>
      <w:r w:rsidRPr="00D065BC">
        <w:rPr>
          <w:rFonts w:cs="新細明體-WinCharSetFFFF-H"/>
          <w:lang w:val="pt-BR"/>
        </w:rPr>
        <w:t>(A)</w:t>
      </w:r>
      <w:r w:rsidRPr="00D065BC">
        <w:rPr>
          <w:rFonts w:cs="新細明體-WinCharSetFFFF-H" w:hint="eastAsia"/>
          <w:lang w:val="pt-BR"/>
        </w:rPr>
        <w:t xml:space="preserve"> </w:t>
      </w:r>
      <w:r w:rsidRPr="00D065BC">
        <w:rPr>
          <w:rFonts w:cs="TimesNewRoman"/>
          <w:lang w:val="pt-BR"/>
        </w:rPr>
        <w:t>Cr</w:t>
      </w:r>
      <w:r w:rsidRPr="00D065BC">
        <w:rPr>
          <w:rFonts w:cs="TimesNewRoman"/>
        </w:rPr>
        <w:t xml:space="preserve">　</w:t>
      </w:r>
      <w:r w:rsidRPr="00D065BC">
        <w:rPr>
          <w:rFonts w:cs="TimesNewRoman"/>
          <w:lang w:val="pt-BR"/>
        </w:rPr>
        <w:t>(B)</w:t>
      </w:r>
      <w:r w:rsidRPr="00D065BC">
        <w:rPr>
          <w:rFonts w:cs="TimesNewRoman" w:hint="eastAsia"/>
          <w:lang w:val="pt-BR"/>
        </w:rPr>
        <w:t xml:space="preserve"> </w:t>
      </w:r>
      <w:r w:rsidRPr="00D065BC">
        <w:rPr>
          <w:rFonts w:cs="TimesNewRoman"/>
          <w:lang w:val="pt-BR"/>
        </w:rPr>
        <w:t>Al</w:t>
      </w:r>
      <w:r w:rsidRPr="00D065BC">
        <w:rPr>
          <w:rFonts w:cs="TimesNewRoman"/>
        </w:rPr>
        <w:t xml:space="preserve">　</w:t>
      </w:r>
      <w:r w:rsidRPr="00D065BC">
        <w:rPr>
          <w:rFonts w:cs="TimesNewRoman"/>
          <w:lang w:val="pt-BR"/>
        </w:rPr>
        <w:t>(C)</w:t>
      </w:r>
      <w:r w:rsidRPr="00D065BC">
        <w:rPr>
          <w:rFonts w:cs="TimesNewRoman" w:hint="eastAsia"/>
          <w:lang w:val="pt-BR"/>
        </w:rPr>
        <w:t xml:space="preserve"> </w:t>
      </w:r>
      <w:r w:rsidRPr="00D065BC">
        <w:rPr>
          <w:rFonts w:cs="TimesNewRoman"/>
          <w:lang w:val="pt-BR"/>
        </w:rPr>
        <w:t>Na</w:t>
      </w:r>
      <w:r w:rsidRPr="00D065BC">
        <w:rPr>
          <w:rFonts w:cs="TimesNewRoman"/>
        </w:rPr>
        <w:t xml:space="preserve">　</w:t>
      </w:r>
      <w:r w:rsidRPr="00D065BC">
        <w:rPr>
          <w:rFonts w:cs="TimesNewRoman"/>
          <w:lang w:val="pt-BR"/>
        </w:rPr>
        <w:t>(D)</w:t>
      </w:r>
      <w:r w:rsidRPr="00D065BC">
        <w:rPr>
          <w:rFonts w:cs="TimesNewRoman" w:hint="eastAsia"/>
          <w:lang w:val="pt-BR"/>
        </w:rPr>
        <w:t xml:space="preserve"> </w:t>
      </w:r>
      <w:r w:rsidRPr="00D065BC">
        <w:rPr>
          <w:rFonts w:cs="TimesNewRoman"/>
          <w:lang w:val="pt-BR"/>
        </w:rPr>
        <w:t>Fe</w:t>
      </w:r>
      <w:r w:rsidRPr="00D065BC">
        <w:rPr>
          <w:rFonts w:cs="TimesNewRoman"/>
        </w:rPr>
        <w:t xml:space="preserve">　</w:t>
      </w:r>
      <w:r w:rsidRPr="00D065BC">
        <w:rPr>
          <w:rFonts w:cs="TimesNewRoman"/>
          <w:lang w:val="pt-BR"/>
        </w:rPr>
        <w:t>(E)</w:t>
      </w:r>
      <w:r w:rsidRPr="00D065BC">
        <w:rPr>
          <w:rFonts w:cs="TimesNewRoman" w:hint="eastAsia"/>
          <w:lang w:val="pt-BR"/>
        </w:rPr>
        <w:t xml:space="preserve"> </w:t>
      </w:r>
      <w:r w:rsidRPr="00D065BC">
        <w:rPr>
          <w:rFonts w:cs="TimesNewRoman"/>
          <w:lang w:val="pt-BR"/>
        </w:rPr>
        <w:t>Au</w:t>
      </w:r>
      <w:r w:rsidRPr="00D065BC">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DE0C06" w:rsidRDefault="00CA77BF" w:rsidP="00CA77BF">
      <w:pPr>
        <w:ind w:left="454" w:hanging="454"/>
      </w:pPr>
      <w:r>
        <w:rPr>
          <w:rFonts w:ascii="新細明體" w:eastAsia="新細明體" w:hAnsi="新細明體"/>
          <w:sz w:val="24"/>
        </w:rPr>
        <w:t xml:space="preserve">24. </w:t>
      </w:r>
      <w:r w:rsidRPr="00DE0C06">
        <w:rPr>
          <w:rFonts w:hAnsi="細明體" w:cs="新細明體-WinCharSetFFFF-H" w:hint="eastAsia"/>
        </w:rPr>
        <w:t>下列有關第一列過渡元素</w:t>
      </w:r>
      <w:r w:rsidRPr="00DE0C06">
        <w:rPr>
          <w:rFonts w:cs="TimesNewRoman" w:hint="eastAsia"/>
        </w:rPr>
        <w:t>（</w:t>
      </w:r>
      <w:r w:rsidRPr="00DE0C06">
        <w:rPr>
          <w:rFonts w:hAnsi="細明體" w:cs="新細明體-WinCharSetFFFF-H" w:hint="eastAsia"/>
        </w:rPr>
        <w:t>原子序</w:t>
      </w:r>
      <w:r w:rsidRPr="00DE0C06">
        <w:rPr>
          <w:rFonts w:cs="TimesNewRoman"/>
        </w:rPr>
        <w:t>21</w:t>
      </w:r>
      <w:r w:rsidRPr="00DE0C06">
        <w:rPr>
          <w:rFonts w:hAnsi="細明體" w:cs="新細明體-WinCharSetFFFF-H" w:hint="eastAsia"/>
        </w:rPr>
        <w:t>至</w:t>
      </w:r>
      <w:r w:rsidRPr="00DE0C06">
        <w:rPr>
          <w:rFonts w:cs="TimesNewRoman"/>
        </w:rPr>
        <w:t>30</w:t>
      </w:r>
      <w:r w:rsidRPr="00DE0C06">
        <w:rPr>
          <w:rFonts w:cs="TimesNewRoman" w:hint="eastAsia"/>
        </w:rPr>
        <w:t>）</w:t>
      </w:r>
      <w:r w:rsidRPr="00DE0C06">
        <w:rPr>
          <w:rFonts w:hAnsi="細明體" w:cs="新細明體-WinCharSetFFFF-H" w:hint="eastAsia"/>
        </w:rPr>
        <w:t>性質的敘述，</w:t>
      </w:r>
      <w:r w:rsidRPr="00DE0C06">
        <w:rPr>
          <w:rFonts w:hAnsi="細明體" w:hint="eastAsia"/>
        </w:rPr>
        <w:t>哪些</w:t>
      </w:r>
      <w:r w:rsidRPr="00DE0C06">
        <w:rPr>
          <w:rFonts w:hAnsi="細明體" w:cs="新細明體-WinCharSetFFFF-H" w:hint="eastAsia"/>
        </w:rPr>
        <w:t>正確？</w:t>
      </w:r>
      <w:r w:rsidRPr="00DE0C06">
        <w:rPr>
          <w:rFonts w:cs="新細明體-WinCharSetFFFF-H"/>
        </w:rPr>
        <w:t xml:space="preserve">　</w:t>
      </w:r>
      <w:r w:rsidRPr="00DE0C06">
        <w:rPr>
          <w:rFonts w:cs="新細明體-WinCharSetFFFF-H"/>
        </w:rPr>
        <w:t>(A)</w:t>
      </w:r>
      <w:r w:rsidRPr="00DE0C06">
        <w:rPr>
          <w:rFonts w:hAnsi="細明體" w:cs="新細明體-WinCharSetFFFF-H" w:hint="eastAsia"/>
        </w:rPr>
        <w:t>都是金屬</w:t>
      </w:r>
      <w:r w:rsidRPr="00DE0C06">
        <w:rPr>
          <w:rFonts w:cs="新細明體-WinCharSetFFFF-H"/>
        </w:rPr>
        <w:t xml:space="preserve">　</w:t>
      </w:r>
      <w:r w:rsidRPr="00DE0C06">
        <w:rPr>
          <w:rFonts w:cs="新細明體-WinCharSetFFFF-H"/>
        </w:rPr>
        <w:t>(B)</w:t>
      </w:r>
      <w:r w:rsidRPr="00DE0C06">
        <w:rPr>
          <w:rFonts w:hAnsi="細明體" w:cs="新細明體-WinCharSetFFFF-H" w:hint="eastAsia"/>
        </w:rPr>
        <w:t>都能和稀鹽酸作用產生氫氣</w:t>
      </w:r>
      <w:r w:rsidRPr="00DE0C06">
        <w:rPr>
          <w:rFonts w:cs="新細明體-WinCharSetFFFF-H"/>
        </w:rPr>
        <w:t xml:space="preserve">　</w:t>
      </w:r>
      <w:r w:rsidRPr="00DE0C06">
        <w:rPr>
          <w:rFonts w:cs="新細明體-WinCharSetFFFF-H"/>
        </w:rPr>
        <w:t>(C)</w:t>
      </w:r>
      <w:r w:rsidRPr="00DE0C06">
        <w:rPr>
          <w:rFonts w:hAnsi="細明體" w:cs="新細明體-WinCharSetFFFF-H" w:hint="eastAsia"/>
        </w:rPr>
        <w:t>都有兩種以上不同氧化數之穩定化合物</w:t>
      </w:r>
      <w:r w:rsidRPr="00DE0C06">
        <w:rPr>
          <w:rFonts w:cs="新細明體-WinCharSetFFFF-H"/>
        </w:rPr>
        <w:t xml:space="preserve">　</w:t>
      </w:r>
      <w:r w:rsidRPr="00DE0C06">
        <w:rPr>
          <w:rFonts w:cs="新細明體-WinCharSetFFFF-H"/>
        </w:rPr>
        <w:t>(D)</w:t>
      </w:r>
      <w:r w:rsidRPr="00DE0C06">
        <w:rPr>
          <w:rFonts w:hAnsi="細明體" w:cs="新細明體-WinCharSetFFFF-H" w:hint="eastAsia"/>
        </w:rPr>
        <w:t>其</w:t>
      </w:r>
      <w:r w:rsidRPr="00DE0C06">
        <w:rPr>
          <w:rFonts w:cs="TimesNewRoman"/>
        </w:rPr>
        <w:t>4s</w:t>
      </w:r>
      <w:r w:rsidRPr="00DE0C06">
        <w:rPr>
          <w:rFonts w:hAnsi="細明體" w:cs="新細明體-WinCharSetFFFF-H" w:hint="eastAsia"/>
        </w:rPr>
        <w:t xml:space="preserve">軌域皆有價電子　</w:t>
      </w:r>
      <w:r w:rsidRPr="00DE0C06">
        <w:rPr>
          <w:rFonts w:cs="TimesNewRoman"/>
        </w:rPr>
        <w:t>(E)</w:t>
      </w:r>
      <w:r w:rsidRPr="00DE0C06">
        <w:rPr>
          <w:rFonts w:hAnsi="細明體" w:cs="新細明體-WinCharSetFFFF-H" w:hint="eastAsia"/>
        </w:rPr>
        <w:t>比重都比水大</w:t>
      </w:r>
      <w:r w:rsidRPr="00DE0C0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w:t>
      </w:r>
      <w:r w:rsidRPr="00CA77BF">
        <w:rPr>
          <w:rFonts w:cs="TimesNewRoman" w:hint="eastAsia"/>
        </w:rPr>
        <w:t>B</w:t>
      </w:r>
      <w:r w:rsidRPr="00CA77BF">
        <w:rPr>
          <w:rFonts w:cs="TimesNewRoman"/>
        </w:rPr>
        <w:t>)</w:t>
      </w:r>
      <w:r w:rsidRPr="00CA77BF">
        <w:rPr>
          <w:rFonts w:hAnsi="細明體" w:cs="新細明體-WinCharSetFFFF-H" w:hint="eastAsia"/>
        </w:rPr>
        <w:t>酸可使活潑金屬</w:t>
      </w:r>
      <w:r w:rsidRPr="00CA77BF">
        <w:rPr>
          <w:rFonts w:cs="TimesNewRoman" w:hint="eastAsia"/>
        </w:rPr>
        <w:t>（</w:t>
      </w:r>
      <w:r w:rsidRPr="00CA77BF">
        <w:rPr>
          <w:rFonts w:hAnsi="細明體" w:cs="新細明體-WinCharSetFFFF-H" w:hint="eastAsia"/>
        </w:rPr>
        <w:t>如</w:t>
      </w:r>
      <w:r w:rsidRPr="00CA77BF">
        <w:rPr>
          <w:rFonts w:cs="TimesNewRoman"/>
        </w:rPr>
        <w:t>Zn</w:t>
      </w:r>
      <w:r w:rsidRPr="00CA77BF">
        <w:rPr>
          <w:rFonts w:hAnsi="細明體" w:cs="新細明體-WinCharSetFFFF-H" w:hint="eastAsia"/>
        </w:rPr>
        <w:t>，</w:t>
      </w:r>
      <w:r w:rsidRPr="00CA77BF">
        <w:rPr>
          <w:rFonts w:cs="TimesNewRoman"/>
        </w:rPr>
        <w:t>Fe</w:t>
      </w:r>
      <w:r w:rsidRPr="00CA77BF">
        <w:rPr>
          <w:rFonts w:cs="TimesNewRoman" w:hint="eastAsia"/>
        </w:rPr>
        <w:t>）</w:t>
      </w:r>
      <w:r w:rsidRPr="00CA77BF">
        <w:rPr>
          <w:rFonts w:hAnsi="細明體" w:cs="新細明體-WinCharSetFFFF-H" w:hint="eastAsia"/>
        </w:rPr>
        <w:t>反應放出氫氣，部分過渡元素</w:t>
      </w:r>
      <w:r w:rsidRPr="00CA77BF">
        <w:rPr>
          <w:rFonts w:cs="TimesNewRoman" w:hint="eastAsia"/>
        </w:rPr>
        <w:t>（</w:t>
      </w:r>
      <w:r w:rsidRPr="00CA77BF">
        <w:rPr>
          <w:rFonts w:hAnsi="細明體" w:cs="新細明體-WinCharSetFFFF-H" w:hint="eastAsia"/>
        </w:rPr>
        <w:t>如</w:t>
      </w:r>
      <w:r w:rsidRPr="00CA77BF">
        <w:rPr>
          <w:rFonts w:cs="TimesNewRoman"/>
        </w:rPr>
        <w:t>Ni</w:t>
      </w:r>
      <w:r w:rsidRPr="00CA77BF">
        <w:rPr>
          <w:rFonts w:cs="TimesNewRoman" w:hint="eastAsia"/>
        </w:rPr>
        <w:t>）</w:t>
      </w:r>
      <w:r w:rsidRPr="00CA77BF">
        <w:rPr>
          <w:rFonts w:hAnsi="細明體" w:cs="新細明體-WinCharSetFFFF-H" w:hint="eastAsia"/>
        </w:rPr>
        <w:t>反應極為緩慢，銅則不能跟稀鹽酸作用而放出氫氣</w:t>
      </w:r>
      <w:r w:rsidRPr="00CA77BF">
        <w:rPr>
          <w:rFonts w:cs="TimesNewRoman"/>
        </w:rPr>
        <w:br/>
        <w:t>(</w:t>
      </w:r>
      <w:r w:rsidRPr="00CA77BF">
        <w:rPr>
          <w:rFonts w:cs="TimesNewRoman" w:hint="eastAsia"/>
        </w:rPr>
        <w:t>C</w:t>
      </w:r>
      <w:r w:rsidRPr="00CA77BF">
        <w:rPr>
          <w:rFonts w:cs="TimesNewRoman"/>
        </w:rPr>
        <w:t>)</w:t>
      </w:r>
      <w:r w:rsidRPr="00CA77BF">
        <w:rPr>
          <w:rFonts w:cs="TimesNewRoman" w:hint="eastAsia"/>
        </w:rPr>
        <w:t xml:space="preserve"> </w:t>
      </w:r>
      <w:r w:rsidRPr="00CA77BF">
        <w:rPr>
          <w:rFonts w:cs="TimesNewRoman"/>
        </w:rPr>
        <w:t>Zn</w:t>
      </w:r>
      <w:r w:rsidRPr="00CA77BF">
        <w:rPr>
          <w:rFonts w:hAnsi="細明體" w:cs="新細明體-WinCharSetFFFF-H" w:hint="eastAsia"/>
        </w:rPr>
        <w:t>及</w:t>
      </w:r>
      <w:r w:rsidRPr="00CA77BF">
        <w:rPr>
          <w:rFonts w:cs="TimesNewRoman"/>
        </w:rPr>
        <w:t>Sc</w:t>
      </w:r>
      <w:r w:rsidRPr="00CA77BF">
        <w:rPr>
          <w:rFonts w:hAnsi="細明體" w:cs="新細明體-WinCharSetFFFF-H" w:hint="eastAsia"/>
        </w:rPr>
        <w:t>在穩定化合物中較常見的氧化數分別為</w:t>
      </w:r>
      <w:r w:rsidRPr="00CA77BF">
        <w:rPr>
          <w:rFonts w:cs="TimesNewRoman"/>
        </w:rPr>
        <w:t>+2</w:t>
      </w:r>
      <w:r w:rsidRPr="00CA77BF">
        <w:rPr>
          <w:rFonts w:hAnsi="細明體" w:cs="新細明體-WinCharSetFFFF-H" w:hint="eastAsia"/>
        </w:rPr>
        <w:t>及</w:t>
      </w:r>
      <w:r w:rsidRPr="00CA77BF">
        <w:rPr>
          <w:rFonts w:cs="TimesNewRoman"/>
        </w:rPr>
        <w:t>+3</w:t>
      </w:r>
      <w:r w:rsidRPr="00CA77BF">
        <w:rPr>
          <w:rFonts w:hAnsi="細明體" w:cs="新細明體-WinCharSetFFFF-H" w:hint="eastAsia"/>
        </w:rPr>
        <w:t>，皆只有一個</w:t>
      </w:r>
    </w:p>
    <w:p w:rsidR="00CA77BF" w:rsidRPr="008901CF" w:rsidRDefault="00CA77BF" w:rsidP="00CA77BF">
      <w:pPr>
        <w:ind w:left="454" w:hanging="454"/>
      </w:pPr>
      <w:r>
        <w:rPr>
          <w:rFonts w:ascii="新細明體" w:eastAsia="新細明體" w:hAnsi="新細明體"/>
          <w:sz w:val="24"/>
        </w:rPr>
        <w:t xml:space="preserve">25. </w:t>
      </w:r>
      <w:r w:rsidRPr="008901CF">
        <w:rPr>
          <w:rFonts w:hAnsi="細明體" w:cs="新細明體-WinCharSetFFFF-H" w:hint="eastAsia"/>
        </w:rPr>
        <w:t>下列有關第一列過渡元素之敘述中，哪幾項</w:t>
      </w:r>
      <w:r w:rsidRPr="008901CF">
        <w:rPr>
          <w:rFonts w:hAnsi="細明體" w:cs="新細明體-WinCharSetFFFF-H" w:hint="eastAsia"/>
          <w:u w:val="wave"/>
        </w:rPr>
        <w:t>錯誤</w:t>
      </w:r>
      <w:r w:rsidRPr="008901CF">
        <w:rPr>
          <w:rFonts w:hAnsi="細明體" w:cs="新細明體-WinCharSetFFFF-H" w:hint="eastAsia"/>
        </w:rPr>
        <w:t>？</w:t>
      </w:r>
      <w:r w:rsidRPr="008901CF">
        <w:rPr>
          <w:rFonts w:cs="新細明體-WinCharSetFFFF-H"/>
        </w:rPr>
        <w:t xml:space="preserve">　</w:t>
      </w:r>
      <w:r w:rsidRPr="008901CF">
        <w:rPr>
          <w:rFonts w:cs="新細明體-WinCharSetFFFF-H"/>
        </w:rPr>
        <w:t>(A)</w:t>
      </w:r>
      <w:r w:rsidRPr="008901CF">
        <w:rPr>
          <w:rFonts w:hAnsi="細明體" w:cs="新細明體-WinCharSetFFFF-H" w:hint="eastAsia"/>
        </w:rPr>
        <w:t>均為金屬，具有金屬光澤，都是電熱的良導體</w:t>
      </w:r>
      <w:r w:rsidRPr="008901CF">
        <w:rPr>
          <w:rFonts w:cs="新細明體-WinCharSetFFFF-H"/>
        </w:rPr>
        <w:t xml:space="preserve">　</w:t>
      </w:r>
      <w:r w:rsidRPr="008901CF">
        <w:rPr>
          <w:rFonts w:cs="新細明體-WinCharSetFFFF-H"/>
        </w:rPr>
        <w:t>(B)</w:t>
      </w:r>
      <w:r w:rsidRPr="008901CF">
        <w:rPr>
          <w:rFonts w:hAnsi="細明體" w:cs="新細明體-WinCharSetFFFF-H" w:hint="eastAsia"/>
        </w:rPr>
        <w:t>化合物均具有多種氧化數</w:t>
      </w:r>
      <w:r w:rsidRPr="008901CF">
        <w:rPr>
          <w:rFonts w:cs="新細明體-WinCharSetFFFF-H"/>
        </w:rPr>
        <w:t xml:space="preserve">　</w:t>
      </w:r>
      <w:r w:rsidRPr="008901CF">
        <w:rPr>
          <w:rFonts w:cs="新細明體-WinCharSetFFFF-H"/>
        </w:rPr>
        <w:t>(C)</w:t>
      </w:r>
      <w:r w:rsidRPr="008901CF">
        <w:rPr>
          <w:rFonts w:hAnsi="細明體" w:cs="新細明體-WinCharSetFFFF-H" w:hint="eastAsia"/>
        </w:rPr>
        <w:t>均具有未填滿電子的</w:t>
      </w:r>
      <w:r w:rsidRPr="008901CF">
        <w:rPr>
          <w:rFonts w:cs="TimesNewRoman"/>
        </w:rPr>
        <w:t>d</w:t>
      </w:r>
      <w:r w:rsidRPr="008901CF">
        <w:rPr>
          <w:rFonts w:hAnsi="細明體" w:cs="新細明體-WinCharSetFFFF-H" w:hint="eastAsia"/>
        </w:rPr>
        <w:t>軌域及未成對的電子</w:t>
      </w:r>
      <w:r w:rsidRPr="008901CF">
        <w:rPr>
          <w:rFonts w:cs="新細明體-WinCharSetFFFF-H"/>
        </w:rPr>
        <w:t xml:space="preserve">　</w:t>
      </w:r>
      <w:r w:rsidRPr="008901CF">
        <w:rPr>
          <w:rFonts w:cs="新細明體-WinCharSetFFFF-H"/>
        </w:rPr>
        <w:t>(D)</w:t>
      </w:r>
      <w:r w:rsidRPr="008901CF">
        <w:rPr>
          <w:rFonts w:hAnsi="細明體" w:cs="新細明體-WinCharSetFFFF-H" w:hint="eastAsia"/>
        </w:rPr>
        <w:t>化合物均具有顏色</w:t>
      </w:r>
      <w:r w:rsidRPr="008901CF">
        <w:rPr>
          <w:rFonts w:cs="新細明體-WinCharSetFFFF-H"/>
        </w:rPr>
        <w:t xml:space="preserve">　</w:t>
      </w:r>
      <w:r w:rsidRPr="008901CF">
        <w:rPr>
          <w:rFonts w:cs="新細明體-WinCharSetFFFF-H"/>
        </w:rPr>
        <w:t>(E)</w:t>
      </w:r>
      <w:r w:rsidRPr="008901CF">
        <w:rPr>
          <w:rFonts w:hAnsi="細明體" w:cs="新細明體-WinCharSetFFFF-H" w:hint="eastAsia"/>
        </w:rPr>
        <w:t>各元素之最高氧化數隨原子序增加而先增後減</w:t>
      </w:r>
      <w:r w:rsidRPr="008901CF">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Sc</w:t>
      </w:r>
      <w:r w:rsidRPr="00CA77BF">
        <w:rPr>
          <w:rFonts w:hAnsi="細明體" w:cs="新細明體-WinCharSetFFFF-H" w:hint="eastAsia"/>
        </w:rPr>
        <w:t>僅有</w:t>
      </w:r>
      <w:r w:rsidRPr="00CA77BF">
        <w:rPr>
          <w:rFonts w:cs="TimesNewRoman"/>
        </w:rPr>
        <w:t>+3</w:t>
      </w:r>
      <w:r w:rsidRPr="00CA77BF">
        <w:rPr>
          <w:rFonts w:hAnsi="細明體" w:cs="新細明體-WinCharSetFFFF-H" w:hint="eastAsia"/>
        </w:rPr>
        <w:t>，</w:t>
      </w:r>
      <w:r w:rsidRPr="00CA77BF">
        <w:rPr>
          <w:rFonts w:cs="TimesNewRoman"/>
        </w:rPr>
        <w:t>Zn</w:t>
      </w:r>
      <w:r w:rsidRPr="00CA77BF">
        <w:rPr>
          <w:rFonts w:hAnsi="細明體" w:cs="新細明體-WinCharSetFFFF-H" w:hint="eastAsia"/>
        </w:rPr>
        <w:t>僅有</w:t>
      </w:r>
      <w:r w:rsidRPr="00CA77BF">
        <w:rPr>
          <w:rFonts w:cs="TimesNewRoman"/>
        </w:rPr>
        <w:t>+2</w:t>
      </w:r>
      <w:r w:rsidRPr="00CA77BF">
        <w:rPr>
          <w:rFonts w:cs="TimesNewRoman" w:hint="eastAsia"/>
        </w:rPr>
        <w:br/>
      </w:r>
      <w:r w:rsidRPr="00CA77BF">
        <w:rPr>
          <w:rFonts w:cs="TimesNewRoman"/>
        </w:rPr>
        <w:t>(C)</w:t>
      </w:r>
      <w:r w:rsidRPr="00CA77BF">
        <w:rPr>
          <w:rFonts w:cs="TimesNewRoman" w:hint="eastAsia"/>
        </w:rPr>
        <w:t xml:space="preserve"> Cu</w:t>
      </w:r>
      <w:r w:rsidRPr="00CA77BF">
        <w:rPr>
          <w:rFonts w:cs="TimesNewRoman" w:hint="eastAsia"/>
        </w:rPr>
        <w:t>及</w:t>
      </w:r>
      <w:r w:rsidRPr="00CA77BF">
        <w:rPr>
          <w:rFonts w:cs="TimesNewRoman"/>
        </w:rPr>
        <w:t>Zn</w:t>
      </w:r>
      <w:r w:rsidRPr="00CA77BF">
        <w:rPr>
          <w:rFonts w:hAnsi="細明體" w:cs="新細明體-WinCharSetFFFF-H" w:hint="eastAsia"/>
        </w:rPr>
        <w:t>之</w:t>
      </w:r>
      <w:r w:rsidRPr="00CA77BF">
        <w:rPr>
          <w:rFonts w:cs="TimesNewRoman"/>
        </w:rPr>
        <w:t>d</w:t>
      </w:r>
      <w:r w:rsidRPr="00CA77BF">
        <w:rPr>
          <w:rFonts w:hAnsi="細明體" w:cs="新細明體-WinCharSetFFFF-H" w:hint="eastAsia"/>
        </w:rPr>
        <w:t>軌域已填滿電子</w:t>
      </w:r>
      <w:r w:rsidRPr="00CA77BF">
        <w:rPr>
          <w:rFonts w:cs="新細明體-WinCharSetFFFF-H" w:hint="eastAsia"/>
        </w:rPr>
        <w:br/>
      </w:r>
      <w:r w:rsidRPr="00CA77BF">
        <w:rPr>
          <w:rFonts w:cs="新細明體-WinCharSetFFFF-H"/>
        </w:rPr>
        <w:t>(D)</w:t>
      </w:r>
      <w:r w:rsidRPr="00CA77BF">
        <w:rPr>
          <w:rFonts w:hAnsi="細明體" w:cs="新細明體-WinCharSetFFFF-H" w:hint="eastAsia"/>
        </w:rPr>
        <w:t>化合物大多具有顏色</w:t>
      </w:r>
    </w:p>
    <w:p w:rsidR="00CA77BF" w:rsidRPr="001B41D3" w:rsidRDefault="00CA77BF" w:rsidP="00CA77BF">
      <w:pPr>
        <w:ind w:left="454" w:hanging="454"/>
        <w:rPr>
          <w:lang w:val="pt-BR"/>
        </w:rPr>
      </w:pPr>
      <w:r>
        <w:rPr>
          <w:rFonts w:ascii="新細明體" w:eastAsia="新細明體" w:hAnsi="新細明體"/>
          <w:sz w:val="24"/>
        </w:rPr>
        <w:t xml:space="preserve">26. </w:t>
      </w:r>
      <w:r w:rsidRPr="001B41D3">
        <w:rPr>
          <w:rFonts w:hAnsi="細明體" w:cs="新細明體-WinCharSetFFFF-H" w:hint="eastAsia"/>
        </w:rPr>
        <w:t>下列哪幾項元素在自然界中有元素態存在者？</w:t>
      </w:r>
      <w:r w:rsidRPr="001B41D3">
        <w:rPr>
          <w:rFonts w:cs="新細明體-WinCharSetFFFF-H"/>
        </w:rPr>
        <w:t xml:space="preserve">　</w:t>
      </w:r>
      <w:r w:rsidRPr="001B41D3">
        <w:rPr>
          <w:rFonts w:cs="新細明體-WinCharSetFFFF-H"/>
          <w:lang w:val="pt-BR"/>
        </w:rPr>
        <w:t>(A)</w:t>
      </w:r>
      <w:r w:rsidRPr="001B41D3">
        <w:rPr>
          <w:rFonts w:cs="新細明體-WinCharSetFFFF-H" w:hint="eastAsia"/>
          <w:lang w:val="pt-BR"/>
        </w:rPr>
        <w:t xml:space="preserve"> </w:t>
      </w:r>
      <w:r w:rsidRPr="001B41D3">
        <w:rPr>
          <w:rFonts w:cs="TimesNewRoman"/>
          <w:lang w:val="pt-BR"/>
        </w:rPr>
        <w:t>Cu</w:t>
      </w:r>
      <w:r w:rsidRPr="001B41D3">
        <w:rPr>
          <w:rFonts w:cs="TimesNewRoman"/>
        </w:rPr>
        <w:t xml:space="preserve">　</w:t>
      </w:r>
      <w:r w:rsidRPr="001B41D3">
        <w:rPr>
          <w:rFonts w:cs="TimesNewRoman"/>
          <w:lang w:val="pt-BR"/>
        </w:rPr>
        <w:t>(B)</w:t>
      </w:r>
      <w:r w:rsidRPr="001B41D3">
        <w:rPr>
          <w:rFonts w:cs="TimesNewRoman" w:hint="eastAsia"/>
          <w:lang w:val="pt-BR"/>
        </w:rPr>
        <w:t xml:space="preserve"> </w:t>
      </w:r>
      <w:r w:rsidRPr="001B41D3">
        <w:rPr>
          <w:rFonts w:cs="TimesNewRoman"/>
          <w:lang w:val="pt-BR"/>
        </w:rPr>
        <w:t>He</w:t>
      </w:r>
      <w:r w:rsidRPr="001B41D3">
        <w:rPr>
          <w:rFonts w:cs="TimesNewRoman"/>
        </w:rPr>
        <w:t xml:space="preserve">　</w:t>
      </w:r>
      <w:r w:rsidRPr="001B41D3">
        <w:rPr>
          <w:rFonts w:cs="TimesNewRoman"/>
          <w:lang w:val="pt-BR"/>
        </w:rPr>
        <w:t>(C)</w:t>
      </w:r>
      <w:r w:rsidRPr="001B41D3">
        <w:rPr>
          <w:rFonts w:cs="TimesNewRoman" w:hint="eastAsia"/>
          <w:lang w:val="pt-BR"/>
        </w:rPr>
        <w:t xml:space="preserve"> </w:t>
      </w:r>
      <w:r w:rsidRPr="001B41D3">
        <w:rPr>
          <w:rFonts w:cs="TimesNewRoman"/>
          <w:lang w:val="pt-BR"/>
        </w:rPr>
        <w:t>S</w:t>
      </w:r>
      <w:r w:rsidRPr="001B41D3">
        <w:rPr>
          <w:rFonts w:cs="TimesNewRoman"/>
        </w:rPr>
        <w:t xml:space="preserve">　</w:t>
      </w:r>
      <w:r w:rsidRPr="001B41D3">
        <w:rPr>
          <w:rFonts w:cs="TimesNewRoman"/>
          <w:lang w:val="pt-BR"/>
        </w:rPr>
        <w:t>(D)</w:t>
      </w:r>
      <w:r w:rsidRPr="001B41D3">
        <w:rPr>
          <w:rFonts w:cs="TimesNewRoman" w:hint="eastAsia"/>
          <w:lang w:val="pt-BR"/>
        </w:rPr>
        <w:t xml:space="preserve"> </w:t>
      </w:r>
      <w:r w:rsidRPr="001B41D3">
        <w:rPr>
          <w:rFonts w:cs="TimesNewRoman"/>
          <w:lang w:val="pt-BR"/>
        </w:rPr>
        <w:t>Fe</w:t>
      </w:r>
      <w:r w:rsidRPr="001B41D3">
        <w:rPr>
          <w:rFonts w:cs="TimesNewRoman"/>
        </w:rPr>
        <w:t xml:space="preserve">　</w:t>
      </w:r>
      <w:r w:rsidRPr="001B41D3">
        <w:rPr>
          <w:rFonts w:cs="TimesNewRoman"/>
          <w:lang w:val="pt-BR"/>
        </w:rPr>
        <w:t>(E)</w:t>
      </w:r>
      <w:r w:rsidRPr="001B41D3">
        <w:rPr>
          <w:rFonts w:cs="TimesNewRoman" w:hint="eastAsia"/>
          <w:lang w:val="pt-BR"/>
        </w:rPr>
        <w:t xml:space="preserve"> </w:t>
      </w:r>
      <w:r w:rsidRPr="001B41D3">
        <w:rPr>
          <w:rFonts w:cs="TimesNewRoman"/>
          <w:lang w:val="pt-BR"/>
        </w:rPr>
        <w:t>Ti</w:t>
      </w:r>
      <w:r w:rsidRPr="001B41D3">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B900F2" w:rsidRDefault="00CA77BF" w:rsidP="00CA77BF">
      <w:pPr>
        <w:ind w:left="454" w:hanging="454"/>
      </w:pPr>
      <w:r>
        <w:rPr>
          <w:rFonts w:ascii="新細明體" w:eastAsia="新細明體" w:hAnsi="新細明體"/>
          <w:sz w:val="24"/>
        </w:rPr>
        <w:t xml:space="preserve">27. </w:t>
      </w:r>
      <w:r w:rsidRPr="00B900F2">
        <w:rPr>
          <w:rFonts w:hAnsi="細明體" w:cs="新細明體-WinCharSetFFFF-H" w:hint="eastAsia"/>
        </w:rPr>
        <w:t>下列關於銀及化合物的敘述，</w:t>
      </w:r>
      <w:r w:rsidRPr="00B900F2">
        <w:rPr>
          <w:rFonts w:hAnsi="細明體" w:hint="eastAsia"/>
        </w:rPr>
        <w:t>哪些</w:t>
      </w:r>
      <w:r w:rsidRPr="00B900F2">
        <w:rPr>
          <w:rFonts w:hAnsi="細明體" w:cs="新細明體-WinCharSetFFFF-H" w:hint="eastAsia"/>
        </w:rPr>
        <w:t>正確？</w:t>
      </w:r>
      <w:r w:rsidRPr="00B900F2">
        <w:rPr>
          <w:rFonts w:cs="新細明體-WinCharSetFFFF-H"/>
        </w:rPr>
        <w:t xml:space="preserve">　</w:t>
      </w:r>
      <w:r w:rsidRPr="00B900F2">
        <w:rPr>
          <w:rFonts w:cs="新細明體-WinCharSetFFFF-H"/>
        </w:rPr>
        <w:t>(A)</w:t>
      </w:r>
      <w:r w:rsidRPr="00B900F2">
        <w:rPr>
          <w:rFonts w:hAnsi="細明體" w:cs="新細明體-WinCharSetFFFF-H" w:hint="eastAsia"/>
        </w:rPr>
        <w:t>純銀為白色金屬，能傳熱與導電</w:t>
      </w:r>
      <w:r w:rsidRPr="00B900F2">
        <w:rPr>
          <w:rFonts w:cs="新細明體-WinCharSetFFFF-H"/>
        </w:rPr>
        <w:t xml:space="preserve">　</w:t>
      </w:r>
      <w:r w:rsidRPr="00B900F2">
        <w:rPr>
          <w:rFonts w:cs="新細明體-WinCharSetFFFF-H"/>
        </w:rPr>
        <w:t>(B)</w:t>
      </w:r>
      <w:r w:rsidRPr="00B900F2">
        <w:rPr>
          <w:rFonts w:hAnsi="細明體" w:cs="新細明體-WinCharSetFFFF-H" w:hint="eastAsia"/>
        </w:rPr>
        <w:t>銀遇硫化氫產生黑色的硫化銀</w:t>
      </w:r>
      <w:r w:rsidRPr="00B900F2">
        <w:rPr>
          <w:rFonts w:cs="新細明體-WinCharSetFFFF-H"/>
        </w:rPr>
        <w:t xml:space="preserve">　</w:t>
      </w:r>
      <w:r w:rsidRPr="00B900F2">
        <w:rPr>
          <w:rFonts w:cs="新細明體-WinCharSetFFFF-H"/>
        </w:rPr>
        <w:t>(C)</w:t>
      </w:r>
      <w:r w:rsidRPr="00B900F2">
        <w:rPr>
          <w:rFonts w:hAnsi="細明體" w:cs="新細明體-WinCharSetFFFF-H" w:hint="eastAsia"/>
        </w:rPr>
        <w:t>常溫常壓下銀與稀硫酸作用產生二氧化硫</w:t>
      </w:r>
      <w:r w:rsidRPr="00B900F2">
        <w:rPr>
          <w:rFonts w:cs="新細明體-WinCharSetFFFF-H"/>
        </w:rPr>
        <w:t xml:space="preserve">　</w:t>
      </w:r>
      <w:r w:rsidRPr="00B900F2">
        <w:rPr>
          <w:rFonts w:cs="新細明體-WinCharSetFFFF-H"/>
        </w:rPr>
        <w:t>(D)</w:t>
      </w:r>
      <w:r w:rsidRPr="00B900F2">
        <w:rPr>
          <w:rFonts w:hAnsi="細明體" w:cs="新細明體-WinCharSetFFFF-H" w:hint="eastAsia"/>
        </w:rPr>
        <w:t>硝酸銀為白色晶體溶於水成無色溶液</w:t>
      </w:r>
      <w:r w:rsidRPr="00B900F2">
        <w:rPr>
          <w:rFonts w:cs="新細明體-WinCharSetFFFF-H"/>
        </w:rPr>
        <w:t xml:space="preserve">　</w:t>
      </w:r>
      <w:r w:rsidRPr="00B900F2">
        <w:rPr>
          <w:rFonts w:cs="新細明體-WinCharSetFFFF-H"/>
        </w:rPr>
        <w:t>(E)</w:t>
      </w:r>
      <w:r w:rsidRPr="00B900F2">
        <w:rPr>
          <w:rFonts w:hAnsi="細明體" w:cs="新細明體-WinCharSetFFFF-H" w:hint="eastAsia"/>
        </w:rPr>
        <w:t>銀與稀硝酸作用生成一氧化氮</w:t>
      </w:r>
      <w:r w:rsidRPr="00B900F2">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E</w:t>
      </w:r>
    </w:p>
    <w:p w:rsidR="00CA77BF" w:rsidRPr="00CA77BF" w:rsidRDefault="00CA77BF" w:rsidP="00CA77BF">
      <w:pPr>
        <w:ind w:left="1378" w:hanging="981"/>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C)</w:t>
      </w:r>
      <w:r w:rsidRPr="00CA77BF">
        <w:rPr>
          <w:rFonts w:hAnsi="細明體" w:cs="新細明體-WinCharSetFFFF-H" w:hint="eastAsia"/>
        </w:rPr>
        <w:t>銀與稀硫酸不作用</w:t>
      </w:r>
      <w:r w:rsidRPr="00CA77BF">
        <w:rPr>
          <w:rFonts w:hAnsi="細明體" w:cs="新細明體-WinCharSetFFFF-H"/>
        </w:rPr>
        <w:br/>
      </w:r>
      <w:r w:rsidRPr="00CA77BF">
        <w:rPr>
          <w:rFonts w:cs="TimesNewRoman"/>
        </w:rPr>
        <w:t>(D)</w:t>
      </w:r>
      <w:r w:rsidRPr="00CA77BF">
        <w:rPr>
          <w:rFonts w:hAnsi="細明體" w:cs="新細明體-WinCharSetFFFF-H" w:hint="eastAsia"/>
        </w:rPr>
        <w:t>硝酸銀為無色透明狀的晶體</w:t>
      </w:r>
      <w:r w:rsidRPr="00CA77BF">
        <w:rPr>
          <w:rFonts w:hAnsi="細明體" w:cs="新細明體-WinCharSetFFFF-H"/>
        </w:rPr>
        <w:br/>
      </w:r>
      <w:r w:rsidRPr="00CA77BF">
        <w:rPr>
          <w:rFonts w:cs="TimesNewRoman"/>
        </w:rPr>
        <w:t>(E)</w:t>
      </w:r>
      <w:r w:rsidRPr="00CA77BF">
        <w:rPr>
          <w:rFonts w:cs="TimesNewRoman" w:hint="eastAsia"/>
        </w:rPr>
        <w:t xml:space="preserve"> </w:t>
      </w:r>
      <w:r w:rsidRPr="00CA77BF">
        <w:rPr>
          <w:rFonts w:cs="TimesNewRoman"/>
        </w:rPr>
        <w:t>3Ag + 4H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3AgNO</w:t>
      </w:r>
      <w:r w:rsidRPr="00CA77BF">
        <w:rPr>
          <w:rFonts w:cs="TimesNewRoman"/>
          <w:szCs w:val="14"/>
          <w:vertAlign w:val="subscript"/>
        </w:rPr>
        <w:t>3(</w:t>
      </w:r>
      <w:r w:rsidRPr="00CA77BF">
        <w:rPr>
          <w:rFonts w:cs="TimesNewRoman,Italic"/>
          <w:iCs/>
          <w:szCs w:val="14"/>
          <w:vertAlign w:val="subscript"/>
        </w:rPr>
        <w:t>aq</w:t>
      </w:r>
      <w:r w:rsidRPr="00CA77BF">
        <w:rPr>
          <w:rFonts w:cs="TimesNewRoman"/>
          <w:szCs w:val="14"/>
          <w:vertAlign w:val="subscript"/>
        </w:rPr>
        <w:t>)</w:t>
      </w:r>
      <w:r w:rsidRPr="00CA77BF">
        <w:rPr>
          <w:rFonts w:cs="TimesNewRoman"/>
          <w:szCs w:val="14"/>
        </w:rPr>
        <w:t xml:space="preserve"> </w:t>
      </w:r>
      <w:r w:rsidRPr="00CA77BF">
        <w:rPr>
          <w:rFonts w:cs="TimesNewRoman"/>
        </w:rPr>
        <w:t>+ NO</w:t>
      </w:r>
      <w:r w:rsidRPr="00CA77BF">
        <w:rPr>
          <w:rFonts w:cs="TimesNewRoman"/>
          <w:szCs w:val="14"/>
          <w:vertAlign w:val="subscript"/>
        </w:rPr>
        <w:t>(g)</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szCs w:val="14"/>
          <w:vertAlign w:val="subscript"/>
        </w:rPr>
        <w:t>(</w:t>
      </w:r>
      <w:r w:rsidRPr="00CA77BF">
        <w:rPr>
          <w:rFonts w:cs="MTExtra"/>
          <w:szCs w:val="14"/>
          <w:vertAlign w:val="subscript"/>
        </w:rPr>
        <w:t>l</w:t>
      </w:r>
      <w:r w:rsidRPr="00CA77BF">
        <w:rPr>
          <w:rFonts w:cs="TimesNewRoman"/>
          <w:szCs w:val="14"/>
          <w:vertAlign w:val="subscript"/>
        </w:rPr>
        <w:t>)</w:t>
      </w:r>
    </w:p>
    <w:p w:rsidR="00CA77BF" w:rsidRPr="000264E0" w:rsidRDefault="00CA77BF" w:rsidP="00CA77BF">
      <w:pPr>
        <w:ind w:left="454" w:hanging="454"/>
      </w:pPr>
      <w:r>
        <w:rPr>
          <w:rFonts w:ascii="新細明體" w:eastAsia="新細明體" w:hAnsi="新細明體"/>
          <w:sz w:val="24"/>
        </w:rPr>
        <w:t xml:space="preserve">28. </w:t>
      </w:r>
      <w:r w:rsidRPr="000264E0">
        <w:rPr>
          <w:rFonts w:hAnsi="細明體" w:cs="新細明體-WinCharSetFFFF-H" w:hint="eastAsia"/>
        </w:rPr>
        <w:t>有關第一列過渡元素之敘述，</w:t>
      </w:r>
      <w:r w:rsidRPr="000264E0">
        <w:rPr>
          <w:rFonts w:hAnsi="細明體" w:hint="eastAsia"/>
        </w:rPr>
        <w:t>哪些</w:t>
      </w:r>
      <w:r w:rsidRPr="000264E0">
        <w:rPr>
          <w:rFonts w:hAnsi="細明體" w:cs="新細明體-WinCharSetFFFF-H" w:hint="eastAsia"/>
          <w:u w:val="wave"/>
        </w:rPr>
        <w:t>錯誤</w:t>
      </w:r>
      <w:r w:rsidRPr="000264E0">
        <w:rPr>
          <w:rFonts w:hAnsi="細明體" w:cs="新細明體-WinCharSetFFFF-H" w:hint="eastAsia"/>
        </w:rPr>
        <w:t>？</w:t>
      </w:r>
      <w:r w:rsidRPr="000264E0">
        <w:rPr>
          <w:rFonts w:cs="新細明體-WinCharSetFFFF-H"/>
        </w:rPr>
        <w:t xml:space="preserve">　</w:t>
      </w:r>
      <w:r w:rsidRPr="000264E0">
        <w:rPr>
          <w:rFonts w:cs="新細明體-WinCharSetFFFF-H"/>
        </w:rPr>
        <w:t>(A)</w:t>
      </w:r>
      <w:r w:rsidRPr="000264E0">
        <w:rPr>
          <w:rFonts w:hAnsi="細明體" w:cs="新細明體-WinCharSetFFFF-H" w:hint="eastAsia"/>
        </w:rPr>
        <w:t>熔點最大者為</w:t>
      </w:r>
      <w:r w:rsidRPr="000264E0">
        <w:rPr>
          <w:rFonts w:cs="TimesNewRoman"/>
        </w:rPr>
        <w:t>Cu</w:t>
      </w:r>
      <w:r w:rsidRPr="000264E0">
        <w:rPr>
          <w:rFonts w:cs="TimesNewRoman"/>
        </w:rPr>
        <w:t xml:space="preserve">　</w:t>
      </w:r>
      <w:r w:rsidRPr="000264E0">
        <w:rPr>
          <w:rFonts w:cs="TimesNewRoman"/>
        </w:rPr>
        <w:t>(B)</w:t>
      </w:r>
      <w:r w:rsidRPr="000264E0">
        <w:rPr>
          <w:rFonts w:hAnsi="細明體" w:cs="新細明體-WinCharSetFFFF-H" w:hint="eastAsia"/>
        </w:rPr>
        <w:t>熔點最低者為</w:t>
      </w:r>
      <w:r w:rsidRPr="000264E0">
        <w:rPr>
          <w:rFonts w:cs="TimesNewRoman"/>
        </w:rPr>
        <w:t>Zn</w:t>
      </w:r>
      <w:r w:rsidRPr="000264E0">
        <w:rPr>
          <w:rFonts w:cs="TimesNewRoman"/>
        </w:rPr>
        <w:t xml:space="preserve">　</w:t>
      </w:r>
      <w:r w:rsidRPr="000264E0">
        <w:rPr>
          <w:rFonts w:cs="TimesNewRoman"/>
        </w:rPr>
        <w:t>(C)</w:t>
      </w:r>
      <w:r w:rsidRPr="000264E0">
        <w:rPr>
          <w:rFonts w:hAnsi="細明體" w:cs="新細明體-WinCharSetFFFF-H" w:hint="eastAsia"/>
        </w:rPr>
        <w:t>密度以銅最大鈧最小</w:t>
      </w:r>
      <w:r w:rsidRPr="000264E0">
        <w:rPr>
          <w:rFonts w:cs="新細明體-WinCharSetFFFF-H"/>
        </w:rPr>
        <w:t xml:space="preserve">　</w:t>
      </w:r>
      <w:r w:rsidRPr="000264E0">
        <w:rPr>
          <w:rFonts w:cs="新細明體-WinCharSetFFFF-H"/>
        </w:rPr>
        <w:t>(D)</w:t>
      </w:r>
      <w:r w:rsidRPr="000264E0">
        <w:rPr>
          <w:rFonts w:hAnsi="細明體" w:cs="新細明體-WinCharSetFFFF-H" w:hint="eastAsia"/>
        </w:rPr>
        <w:t>具有最高氧化數的元素為</w:t>
      </w:r>
      <w:r w:rsidRPr="000264E0">
        <w:rPr>
          <w:rFonts w:cs="TimesNewRoman"/>
        </w:rPr>
        <w:t>Mn</w:t>
      </w:r>
      <w:r w:rsidRPr="000264E0">
        <w:rPr>
          <w:rFonts w:cs="TimesNewRoman"/>
        </w:rPr>
        <w:t xml:space="preserve">　</w:t>
      </w:r>
      <w:r w:rsidRPr="000264E0">
        <w:rPr>
          <w:rFonts w:cs="TimesNewRoman"/>
        </w:rPr>
        <w:t>(E)</w:t>
      </w:r>
      <w:r w:rsidRPr="000264E0">
        <w:rPr>
          <w:rFonts w:hAnsi="細明體" w:cs="新細明體-WinCharSetFFFF-H" w:hint="eastAsia"/>
        </w:rPr>
        <w:t>化性相似</w:t>
      </w:r>
      <w:r w:rsidRPr="000264E0">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熔點以釩最高</w:t>
      </w:r>
      <w:r w:rsidRPr="00CA77BF">
        <w:rPr>
          <w:rFonts w:cs="新細明體-WinCharSetFFFF-H"/>
        </w:rPr>
        <w:t xml:space="preserve">　</w:t>
      </w:r>
      <w:r w:rsidRPr="00CA77BF">
        <w:rPr>
          <w:rFonts w:cs="新細明體-WinCharSetFFFF-H"/>
        </w:rPr>
        <w:t>(E)</w:t>
      </w:r>
      <w:r w:rsidRPr="00CA77BF">
        <w:rPr>
          <w:rFonts w:hAnsi="細明體" w:cs="新細明體-WinCharSetFFFF-H" w:hint="eastAsia"/>
        </w:rPr>
        <w:t>化性懸殊</w:t>
      </w:r>
    </w:p>
    <w:p w:rsidR="00CA77BF" w:rsidRPr="006A6AFC" w:rsidRDefault="00CA77BF" w:rsidP="00CA77BF">
      <w:pPr>
        <w:ind w:left="454" w:hanging="454"/>
      </w:pPr>
      <w:r>
        <w:rPr>
          <w:rFonts w:ascii="新細明體" w:eastAsia="新細明體" w:hAnsi="新細明體"/>
          <w:sz w:val="24"/>
        </w:rPr>
        <w:t xml:space="preserve">29. </w:t>
      </w:r>
      <w:r w:rsidRPr="006A6AFC">
        <w:rPr>
          <w:rFonts w:hAnsi="細明體" w:cs="新細明體-WinCharSetFFFF-H" w:hint="eastAsia"/>
        </w:rPr>
        <w:t>下列數字分別代表不同元素的原子序，哪幾項原子序所代表的元素屬於過渡元素（含內過渡元素）？</w:t>
      </w:r>
      <w:r w:rsidRPr="006A6AFC">
        <w:rPr>
          <w:rFonts w:cs="新細明體-WinCharSetFFFF-H"/>
        </w:rPr>
        <w:t xml:space="preserve">　</w:t>
      </w:r>
      <w:r w:rsidRPr="006A6AFC">
        <w:rPr>
          <w:rFonts w:cs="新細明體-WinCharSetFFFF-H"/>
        </w:rPr>
        <w:t>(A)</w:t>
      </w:r>
      <w:r w:rsidRPr="006A6AFC">
        <w:rPr>
          <w:rFonts w:cs="新細明體-WinCharSetFFFF-H" w:hint="eastAsia"/>
        </w:rPr>
        <w:t xml:space="preserve"> </w:t>
      </w:r>
      <w:r w:rsidRPr="006A6AFC">
        <w:rPr>
          <w:rFonts w:cs="TimesNewRoman"/>
        </w:rPr>
        <w:t>24</w:t>
      </w:r>
      <w:r w:rsidRPr="006A6AFC">
        <w:rPr>
          <w:rFonts w:cs="TimesNewRoman" w:hint="eastAsia"/>
        </w:rPr>
        <w:t xml:space="preserve">　</w:t>
      </w:r>
      <w:r w:rsidRPr="006A6AFC">
        <w:rPr>
          <w:rFonts w:cs="TimesNewRoman"/>
        </w:rPr>
        <w:t>(B)</w:t>
      </w:r>
      <w:r w:rsidRPr="006A6AFC">
        <w:rPr>
          <w:rFonts w:cs="TimesNewRoman" w:hint="eastAsia"/>
        </w:rPr>
        <w:t xml:space="preserve"> </w:t>
      </w:r>
      <w:r w:rsidRPr="006A6AFC">
        <w:rPr>
          <w:rFonts w:cs="TimesNewRoman"/>
        </w:rPr>
        <w:t>45</w:t>
      </w:r>
      <w:r w:rsidRPr="006A6AFC">
        <w:rPr>
          <w:rFonts w:cs="TimesNewRoman"/>
        </w:rPr>
        <w:t xml:space="preserve">　</w:t>
      </w:r>
      <w:r w:rsidRPr="006A6AFC">
        <w:rPr>
          <w:rFonts w:cs="TimesNewRoman"/>
        </w:rPr>
        <w:t>(C)</w:t>
      </w:r>
      <w:r w:rsidRPr="006A6AFC">
        <w:rPr>
          <w:rFonts w:cs="TimesNewRoman" w:hint="eastAsia"/>
        </w:rPr>
        <w:t xml:space="preserve"> </w:t>
      </w:r>
      <w:r w:rsidRPr="006A6AFC">
        <w:rPr>
          <w:rFonts w:cs="TimesNewRoman"/>
        </w:rPr>
        <w:t>66</w:t>
      </w:r>
      <w:r w:rsidRPr="006A6AFC">
        <w:rPr>
          <w:rFonts w:cs="TimesNewRoman"/>
        </w:rPr>
        <w:t xml:space="preserve">　</w:t>
      </w:r>
      <w:r w:rsidRPr="006A6AFC">
        <w:rPr>
          <w:rFonts w:cs="TimesNewRoman"/>
        </w:rPr>
        <w:t>(D)</w:t>
      </w:r>
      <w:r w:rsidRPr="006A6AFC">
        <w:rPr>
          <w:rFonts w:cs="TimesNewRoman" w:hint="eastAsia"/>
        </w:rPr>
        <w:t xml:space="preserve"> </w:t>
      </w:r>
      <w:r w:rsidRPr="006A6AFC">
        <w:rPr>
          <w:rFonts w:cs="TimesNewRoman"/>
        </w:rPr>
        <w:t>85</w:t>
      </w:r>
      <w:r w:rsidRPr="006A6AFC">
        <w:rPr>
          <w:rFonts w:cs="TimesNewRoman"/>
        </w:rPr>
        <w:t xml:space="preserve">　</w:t>
      </w:r>
      <w:r w:rsidRPr="006A6AFC">
        <w:rPr>
          <w:rFonts w:cs="TimesNewRoman"/>
        </w:rPr>
        <w:t>(E)</w:t>
      </w:r>
      <w:r w:rsidRPr="006A6AFC">
        <w:rPr>
          <w:rFonts w:cs="TimesNewRoman" w:hint="eastAsia"/>
        </w:rPr>
        <w:t xml:space="preserve"> </w:t>
      </w:r>
      <w:r w:rsidRPr="006A6AFC">
        <w:rPr>
          <w:rFonts w:cs="TimesNewRoman"/>
        </w:rPr>
        <w:t>94</w:t>
      </w:r>
      <w:r w:rsidRPr="006A6AF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 xml:space="preserve">(D) </w:t>
      </w:r>
      <w:r w:rsidRPr="00CA77BF">
        <w:rPr>
          <w:rFonts w:cs="TimesNewRoman"/>
        </w:rPr>
        <w:t>Z = 85</w:t>
      </w:r>
      <w:r w:rsidRPr="00CA77BF">
        <w:rPr>
          <w:rFonts w:hAnsi="細明體" w:cs="新細明體-WinCharSetFFFF-H" w:hint="eastAsia"/>
        </w:rPr>
        <w:t>者為</w:t>
      </w:r>
      <w:r w:rsidRPr="00CA77BF">
        <w:rPr>
          <w:rFonts w:hAnsi="細明體" w:cs="新細明體-WinCharSetFFFF-H" w:hint="eastAsia"/>
        </w:rPr>
        <w:t>VII</w:t>
      </w:r>
      <w:r w:rsidRPr="00CA77BF">
        <w:rPr>
          <w:rFonts w:cs="TimesNewRoman"/>
        </w:rPr>
        <w:t>A</w:t>
      </w:r>
      <w:r w:rsidRPr="00CA77BF">
        <w:rPr>
          <w:rFonts w:hAnsi="細明體" w:cs="新細明體-WinCharSetFFFF-H" w:hint="eastAsia"/>
        </w:rPr>
        <w:t>族元素，不是</w:t>
      </w:r>
      <w:r w:rsidRPr="00CA77BF">
        <w:rPr>
          <w:rFonts w:cs="TimesNewRoman"/>
        </w:rPr>
        <w:t>B</w:t>
      </w:r>
      <w:r w:rsidRPr="00CA77BF">
        <w:rPr>
          <w:rFonts w:hAnsi="細明體" w:cs="新細明體-WinCharSetFFFF-H" w:hint="eastAsia"/>
        </w:rPr>
        <w:t>族元素</w:t>
      </w:r>
    </w:p>
    <w:p w:rsidR="00CA77BF" w:rsidRPr="00DC632B" w:rsidRDefault="00CA77BF" w:rsidP="00CA77BF">
      <w:pPr>
        <w:ind w:left="454" w:hanging="454"/>
      </w:pPr>
      <w:r>
        <w:rPr>
          <w:rFonts w:ascii="新細明體" w:eastAsia="新細明體" w:hAnsi="新細明體"/>
          <w:sz w:val="24"/>
        </w:rPr>
        <w:t xml:space="preserve">30. </w:t>
      </w:r>
      <w:r w:rsidRPr="00DC632B">
        <w:rPr>
          <w:rFonts w:hAnsi="細明體" w:cs="新細明體-WinCharSetFFFF-H" w:hint="eastAsia"/>
        </w:rPr>
        <w:t>過渡元素的特性是：</w:t>
      </w:r>
      <w:r w:rsidRPr="00DC632B">
        <w:rPr>
          <w:rFonts w:cs="新細明體-WinCharSetFFFF-H"/>
        </w:rPr>
        <w:t xml:space="preserve">　</w:t>
      </w:r>
      <w:r w:rsidRPr="00DC632B">
        <w:rPr>
          <w:rFonts w:cs="新細明體-WinCharSetFFFF-H"/>
        </w:rPr>
        <w:t>(A)</w:t>
      </w:r>
      <w:r w:rsidRPr="00DC632B">
        <w:rPr>
          <w:rFonts w:hAnsi="細明體" w:cs="新細明體-WinCharSetFFFF-H" w:hint="eastAsia"/>
        </w:rPr>
        <w:t>大多有多種不同的氧化數</w:t>
      </w:r>
      <w:r w:rsidRPr="00DC632B">
        <w:rPr>
          <w:rFonts w:cs="新細明體-WinCharSetFFFF-H"/>
        </w:rPr>
        <w:t xml:space="preserve">　</w:t>
      </w:r>
      <w:r w:rsidRPr="00DC632B">
        <w:rPr>
          <w:rFonts w:cs="新細明體-WinCharSetFFFF-H"/>
        </w:rPr>
        <w:t>(B)</w:t>
      </w:r>
      <w:r w:rsidRPr="00DC632B">
        <w:rPr>
          <w:rFonts w:hAnsi="細明體" w:cs="新細明體-WinCharSetFFFF-H" w:hint="eastAsia"/>
        </w:rPr>
        <w:t>硬度大</w:t>
      </w:r>
      <w:r w:rsidRPr="00DC632B">
        <w:rPr>
          <w:rFonts w:cs="新細明體-WinCharSetFFFF-H"/>
        </w:rPr>
        <w:t xml:space="preserve">　</w:t>
      </w:r>
      <w:r w:rsidRPr="00DC632B">
        <w:rPr>
          <w:rFonts w:cs="新細明體-WinCharSetFFFF-H"/>
        </w:rPr>
        <w:t>(C)</w:t>
      </w:r>
      <w:r w:rsidRPr="00DC632B">
        <w:rPr>
          <w:rFonts w:hAnsi="細明體" w:cs="新細明體-WinCharSetFFFF-H" w:hint="eastAsia"/>
        </w:rPr>
        <w:t>化合物大多具顏色</w:t>
      </w:r>
      <w:r w:rsidRPr="00DC632B">
        <w:rPr>
          <w:rFonts w:cs="新細明體-WinCharSetFFFF-H"/>
        </w:rPr>
        <w:t xml:space="preserve">　</w:t>
      </w:r>
      <w:r w:rsidRPr="00DC632B">
        <w:rPr>
          <w:rFonts w:cs="新細明體-WinCharSetFFFF-H"/>
        </w:rPr>
        <w:t>(D)</w:t>
      </w:r>
      <w:r w:rsidRPr="00DC632B">
        <w:rPr>
          <w:rFonts w:hAnsi="細明體" w:cs="新細明體-WinCharSetFFFF-H" w:hint="eastAsia"/>
        </w:rPr>
        <w:t>化性活潑</w:t>
      </w:r>
      <w:r w:rsidRPr="00DC632B">
        <w:rPr>
          <w:rFonts w:cs="新細明體-WinCharSetFFFF-H"/>
        </w:rPr>
        <w:t xml:space="preserve">　</w:t>
      </w:r>
      <w:r w:rsidRPr="00DC632B">
        <w:rPr>
          <w:rFonts w:cs="新細明體-WinCharSetFFFF-H"/>
        </w:rPr>
        <w:t>(E)</w:t>
      </w:r>
      <w:r w:rsidRPr="00DC632B">
        <w:rPr>
          <w:rFonts w:hAnsi="細明體" w:cs="新細明體-WinCharSetFFFF-H" w:hint="eastAsia"/>
        </w:rPr>
        <w:t>具高熔點與沸點</w:t>
      </w:r>
      <w:r w:rsidRPr="00DC632B">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D)</w:t>
      </w:r>
      <w:r w:rsidRPr="00CA77BF">
        <w:rPr>
          <w:rFonts w:hAnsi="細明體" w:cs="新細明體-WinCharSetFFFF-H" w:hint="eastAsia"/>
        </w:rPr>
        <w:t>化性懸殊，有些很活潑，有些則否</w:t>
      </w:r>
    </w:p>
    <w:p w:rsidR="00CA77BF" w:rsidRPr="00A64F09" w:rsidRDefault="00CA77BF" w:rsidP="00CA77BF">
      <w:pPr>
        <w:ind w:left="454" w:hanging="454"/>
      </w:pPr>
      <w:r>
        <w:rPr>
          <w:rFonts w:ascii="新細明體" w:eastAsia="新細明體" w:hAnsi="新細明體"/>
          <w:sz w:val="24"/>
        </w:rPr>
        <w:t xml:space="preserve">31. </w:t>
      </w:r>
      <w:r w:rsidRPr="00A64F09">
        <w:rPr>
          <w:rFonts w:hAnsi="細明體" w:cs="新細明體-WinCharSetFFFF-H" w:hint="eastAsia"/>
        </w:rPr>
        <w:t>下列有關過錳酸鉀的敘述中，</w:t>
      </w:r>
      <w:r w:rsidRPr="00A64F09">
        <w:rPr>
          <w:rFonts w:hAnsi="細明體" w:hint="eastAsia"/>
        </w:rPr>
        <w:t>哪些</w:t>
      </w:r>
      <w:r w:rsidRPr="00A64F09">
        <w:rPr>
          <w:rFonts w:hAnsi="細明體" w:cs="新細明體-WinCharSetFFFF-H" w:hint="eastAsia"/>
        </w:rPr>
        <w:t>正確？</w:t>
      </w:r>
      <w:r w:rsidRPr="00A64F09">
        <w:rPr>
          <w:rFonts w:cs="新細明體-WinCharSetFFFF-H"/>
        </w:rPr>
        <w:t xml:space="preserve">　</w:t>
      </w:r>
      <w:r w:rsidRPr="00A64F09">
        <w:rPr>
          <w:rFonts w:cs="新細明體-WinCharSetFFFF-H"/>
        </w:rPr>
        <w:t>(A)</w:t>
      </w:r>
      <w:r w:rsidRPr="00A64F09">
        <w:rPr>
          <w:rFonts w:hAnsi="細明體" w:cs="新細明體-WinCharSetFFFF-H" w:hint="eastAsia"/>
        </w:rPr>
        <w:t>為黑紫色晶體</w:t>
      </w:r>
      <w:r w:rsidRPr="00A64F09">
        <w:rPr>
          <w:rFonts w:cs="新細明體-WinCharSetFFFF-H"/>
        </w:rPr>
        <w:t xml:space="preserve">　</w:t>
      </w:r>
      <w:r w:rsidRPr="00A64F09">
        <w:rPr>
          <w:rFonts w:cs="新細明體-WinCharSetFFFF-H"/>
        </w:rPr>
        <w:t>(B)</w:t>
      </w:r>
      <w:r w:rsidRPr="00A64F09">
        <w:rPr>
          <w:rFonts w:hAnsi="細明體" w:cs="新細明體-WinCharSetFFFF-H" w:hint="eastAsia"/>
        </w:rPr>
        <w:t>易溶於水</w:t>
      </w:r>
      <w:r w:rsidRPr="00A64F09">
        <w:rPr>
          <w:rFonts w:cs="新細明體-WinCharSetFFFF-H"/>
        </w:rPr>
        <w:t xml:space="preserve">　</w:t>
      </w:r>
      <w:r w:rsidRPr="00A64F09">
        <w:rPr>
          <w:rFonts w:cs="新細明體-WinCharSetFFFF-H"/>
        </w:rPr>
        <w:t>(C)</w:t>
      </w:r>
      <w:r w:rsidRPr="00A64F09">
        <w:rPr>
          <w:rFonts w:hAnsi="細明體" w:cs="新細明體-WinCharSetFFFF-H" w:hint="eastAsia"/>
        </w:rPr>
        <w:t>為強氧化劑，可供</w:t>
      </w:r>
      <w:r w:rsidRPr="00A64F09">
        <w:rPr>
          <w:rFonts w:cs="TimesNewRoman"/>
        </w:rPr>
        <w:t>Fe</w:t>
      </w:r>
      <w:r w:rsidRPr="00A64F09">
        <w:rPr>
          <w:rFonts w:cs="TimesNewRoman"/>
          <w:szCs w:val="14"/>
          <w:vertAlign w:val="superscript"/>
        </w:rPr>
        <w:t>2+</w:t>
      </w:r>
      <w:r w:rsidRPr="00A64F09">
        <w:rPr>
          <w:rFonts w:cs="TimesNewRoman" w:hint="eastAsia"/>
          <w:szCs w:val="14"/>
          <w:vertAlign w:val="superscript"/>
        </w:rPr>
        <w:t xml:space="preserve"> </w:t>
      </w:r>
      <w:r w:rsidRPr="00A64F09">
        <w:rPr>
          <w:rFonts w:hAnsi="細明體" w:cs="新細明體-WinCharSetFFFF-H" w:hint="eastAsia"/>
        </w:rPr>
        <w:t>及</w:t>
      </w:r>
      <w:r w:rsidRPr="00A64F09">
        <w:rPr>
          <w:rFonts w:cs="TimesNewRoman"/>
        </w:rPr>
        <w:t>H</w:t>
      </w:r>
      <w:r w:rsidRPr="00A64F09">
        <w:rPr>
          <w:rFonts w:cs="TimesNewRoman"/>
          <w:szCs w:val="14"/>
          <w:vertAlign w:val="subscript"/>
        </w:rPr>
        <w:t>2</w:t>
      </w:r>
      <w:r w:rsidRPr="00A64F09">
        <w:rPr>
          <w:rFonts w:cs="TimesNewRoman"/>
        </w:rPr>
        <w:t>C</w:t>
      </w:r>
      <w:r w:rsidRPr="00A64F09">
        <w:rPr>
          <w:rFonts w:cs="TimesNewRoman"/>
          <w:szCs w:val="14"/>
          <w:vertAlign w:val="subscript"/>
        </w:rPr>
        <w:t>2</w:t>
      </w:r>
      <w:r w:rsidRPr="00A64F09">
        <w:rPr>
          <w:rFonts w:cs="TimesNewRoman"/>
        </w:rPr>
        <w:t>O</w:t>
      </w:r>
      <w:r w:rsidRPr="00A64F09">
        <w:rPr>
          <w:rFonts w:cs="TimesNewRoman"/>
          <w:szCs w:val="14"/>
          <w:vertAlign w:val="subscript"/>
        </w:rPr>
        <w:t>4</w:t>
      </w:r>
      <w:r w:rsidRPr="00A64F09">
        <w:rPr>
          <w:rFonts w:hAnsi="細明體" w:cs="新細明體-WinCharSetFFFF-H" w:hint="eastAsia"/>
        </w:rPr>
        <w:t>之定量分析使用</w:t>
      </w:r>
      <w:r w:rsidRPr="00A64F09">
        <w:rPr>
          <w:rFonts w:cs="新細明體-WinCharSetFFFF-H"/>
        </w:rPr>
        <w:t xml:space="preserve">　</w:t>
      </w:r>
      <w:r w:rsidRPr="00A64F09">
        <w:rPr>
          <w:rFonts w:cs="新細明體-WinCharSetFFFF-H"/>
        </w:rPr>
        <w:t>(D)</w:t>
      </w:r>
      <w:r w:rsidRPr="00A64F09">
        <w:rPr>
          <w:rFonts w:hAnsi="細明體" w:cs="新細明體-WinCharSetFFFF-H" w:hint="eastAsia"/>
        </w:rPr>
        <w:t>醫藥上常用作消毒劑</w:t>
      </w:r>
      <w:r w:rsidRPr="00A64F09">
        <w:rPr>
          <w:rFonts w:cs="新細明體-WinCharSetFFFF-H"/>
        </w:rPr>
        <w:t xml:space="preserve">　</w:t>
      </w:r>
      <w:r w:rsidRPr="00A64F09">
        <w:rPr>
          <w:rFonts w:cs="新細明體-WinCharSetFFFF-H"/>
        </w:rPr>
        <w:t>(E)</w:t>
      </w:r>
      <w:r w:rsidRPr="00A64F09">
        <w:rPr>
          <w:rFonts w:hAnsi="細明體" w:cs="新細明體-WinCharSetFFFF-H" w:hint="eastAsia"/>
        </w:rPr>
        <w:t>在中性溶液中會被還原劑如</w:t>
      </w:r>
      <w:r w:rsidRPr="00A64F09">
        <w:rPr>
          <w:rFonts w:cs="TimesNewRoman"/>
        </w:rPr>
        <w:t>Na</w:t>
      </w:r>
      <w:r w:rsidRPr="00A64F09">
        <w:rPr>
          <w:rFonts w:cs="TimesNewRoman"/>
          <w:szCs w:val="14"/>
          <w:vertAlign w:val="subscript"/>
        </w:rPr>
        <w:t>2</w:t>
      </w:r>
      <w:r w:rsidRPr="00A64F09">
        <w:rPr>
          <w:rFonts w:cs="TimesNewRoman"/>
        </w:rPr>
        <w:t>SO</w:t>
      </w:r>
      <w:r w:rsidRPr="00A64F09">
        <w:rPr>
          <w:rFonts w:cs="TimesNewRoman"/>
          <w:szCs w:val="14"/>
          <w:vertAlign w:val="subscript"/>
        </w:rPr>
        <w:t>3</w:t>
      </w:r>
      <w:r w:rsidRPr="00A64F09">
        <w:rPr>
          <w:rFonts w:hAnsi="細明體" w:cs="新細明體-WinCharSetFFFF-H" w:hint="eastAsia"/>
        </w:rPr>
        <w:t>還原而產生棕色</w:t>
      </w:r>
      <w:r w:rsidRPr="00A64F09">
        <w:rPr>
          <w:rFonts w:cs="TimesNewRoman"/>
        </w:rPr>
        <w:t>MnO</w:t>
      </w:r>
      <w:r w:rsidRPr="00A64F09">
        <w:rPr>
          <w:rFonts w:cs="TimesNewRoman"/>
          <w:szCs w:val="14"/>
          <w:vertAlign w:val="subscript"/>
        </w:rPr>
        <w:t>2</w:t>
      </w:r>
      <w:r w:rsidRPr="00A64F09">
        <w:rPr>
          <w:rFonts w:hAnsi="細明體" w:cs="新細明體-WinCharSetFFFF-H" w:hint="eastAsia"/>
        </w:rPr>
        <w:t>沉澱</w:t>
      </w:r>
      <w:r w:rsidRPr="00A64F09">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E</w:t>
      </w:r>
    </w:p>
    <w:p w:rsidR="00CA77BF" w:rsidRPr="00CA77BF" w:rsidRDefault="00CA77BF" w:rsidP="00CA77BF">
      <w:pPr>
        <w:ind w:left="1378" w:hanging="981"/>
        <w:rPr>
          <w:rFonts w:cs="Symbol"/>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在酸中，</w:t>
      </w:r>
      <w:r w:rsidRPr="00CA77BF">
        <w:rPr>
          <w:rFonts w:cs="TimesNewRoman"/>
        </w:rPr>
        <w:t>MnO</w:t>
      </w:r>
      <w:r w:rsidRPr="00CA77BF">
        <w:rPr>
          <w:rFonts w:cs="TimesNewRoman" w:hint="eastAsia"/>
          <w:szCs w:val="14"/>
          <w:vertAlign w:val="subscript"/>
        </w:rPr>
        <w:t>4</w:t>
      </w:r>
      <w:r w:rsidRPr="00CA77BF">
        <w:rPr>
          <w:rFonts w:cs="TimesNewRoman" w:hint="eastAsia"/>
          <w:szCs w:val="14"/>
          <w:vertAlign w:val="superscript"/>
        </w:rPr>
        <w:sym w:font="Symbol" w:char="F02D"/>
      </w:r>
      <w:r w:rsidRPr="00CA77BF">
        <w:rPr>
          <w:rFonts w:cs="TimesNewRoman" w:hint="eastAsia"/>
        </w:rPr>
        <w:t xml:space="preserve"> </w:t>
      </w:r>
      <w:r w:rsidRPr="00CA77BF">
        <w:rPr>
          <w:rFonts w:cs="TimesNewRoman"/>
        </w:rPr>
        <w:t>+ 8H</w:t>
      </w:r>
      <w:r w:rsidRPr="00CA77BF">
        <w:rPr>
          <w:rFonts w:cs="TimesNewRoman"/>
          <w:szCs w:val="14"/>
          <w:vertAlign w:val="superscript"/>
        </w:rPr>
        <w:t>+</w:t>
      </w:r>
      <w:r w:rsidRPr="00CA77BF">
        <w:rPr>
          <w:rFonts w:cs="TimesNewRoman"/>
          <w:szCs w:val="14"/>
        </w:rPr>
        <w:t xml:space="preserve"> </w:t>
      </w:r>
      <w:r w:rsidRPr="00CA77BF">
        <w:rPr>
          <w:rFonts w:cs="TimesNewRoman"/>
        </w:rPr>
        <w:t>+ 5e</w:t>
      </w:r>
      <w:r w:rsidRPr="00CA77BF">
        <w:rPr>
          <w:rFonts w:cs="Symbol"/>
          <w:szCs w:val="14"/>
          <w:vertAlign w:val="superscript"/>
        </w:rPr>
        <w:sym w:font="Symbol" w:char="F02D"/>
      </w:r>
      <w:r w:rsidRPr="00CA77BF">
        <w:rPr>
          <w:rFonts w:cs="Symbol" w:hint="eastAsia"/>
          <w:szCs w:val="14"/>
        </w:rPr>
        <w:t xml:space="preserve"> </w:t>
      </w:r>
      <w:r w:rsidRPr="00CA77BF">
        <w:rPr>
          <w:rFonts w:cs="細明體-WinCharSetFFFF-H" w:hint="eastAsia"/>
        </w:rPr>
        <w:t>→</w:t>
      </w:r>
      <w:r w:rsidRPr="00CA77BF">
        <w:rPr>
          <w:rFonts w:cs="細明體-WinCharSetFFFF-H"/>
        </w:rPr>
        <w:t xml:space="preserve"> </w:t>
      </w:r>
      <w:r w:rsidRPr="00CA77BF">
        <w:rPr>
          <w:rFonts w:cs="TimesNewRoman"/>
        </w:rPr>
        <w:t>Mn</w:t>
      </w:r>
      <w:r w:rsidRPr="00CA77BF">
        <w:rPr>
          <w:rFonts w:cs="TimesNewRoman"/>
          <w:szCs w:val="14"/>
          <w:vertAlign w:val="superscript"/>
        </w:rPr>
        <w:t>2+</w:t>
      </w:r>
      <w:r w:rsidRPr="00CA77BF">
        <w:rPr>
          <w:rFonts w:cs="TimesNewRoman"/>
          <w:szCs w:val="14"/>
        </w:rPr>
        <w:t xml:space="preserve"> </w:t>
      </w:r>
      <w:r w:rsidRPr="00CA77BF">
        <w:rPr>
          <w:rFonts w:cs="TimesNewRoman"/>
        </w:rPr>
        <w:t>+ 4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hAnsi="細明體" w:cs="新細明體-WinCharSetFFFF-H" w:hint="eastAsia"/>
        </w:rPr>
        <w:t>在中性或微鹼中，</w:t>
      </w:r>
      <w:r w:rsidRPr="00CA77BF">
        <w:rPr>
          <w:rFonts w:cs="TimesNewRoman"/>
        </w:rPr>
        <w:t>MnO</w:t>
      </w:r>
      <w:r w:rsidRPr="00CA77BF">
        <w:rPr>
          <w:rFonts w:cs="TimesNewRoman" w:hint="eastAsia"/>
          <w:szCs w:val="14"/>
          <w:vertAlign w:val="subscript"/>
        </w:rPr>
        <w:t>4</w:t>
      </w:r>
      <w:r w:rsidRPr="00CA77BF">
        <w:rPr>
          <w:rFonts w:cs="TimesNewRoman" w:hint="eastAsia"/>
          <w:szCs w:val="14"/>
          <w:vertAlign w:val="superscript"/>
        </w:rPr>
        <w:sym w:font="Symbol" w:char="F02D"/>
      </w:r>
      <w:r w:rsidRPr="00CA77BF">
        <w:rPr>
          <w:rFonts w:cs="TimesNewRoman" w:hint="eastAsia"/>
        </w:rPr>
        <w:t xml:space="preserve"> </w:t>
      </w:r>
      <w:r w:rsidRPr="00CA77BF">
        <w:rPr>
          <w:rFonts w:cs="TimesNewRoman"/>
        </w:rPr>
        <w:t>+ 2H</w:t>
      </w:r>
      <w:r w:rsidRPr="00CA77BF">
        <w:rPr>
          <w:rFonts w:cs="TimesNewRoman"/>
          <w:szCs w:val="14"/>
          <w:vertAlign w:val="subscript"/>
        </w:rPr>
        <w:t>2</w:t>
      </w:r>
      <w:r w:rsidRPr="00CA77BF">
        <w:rPr>
          <w:rFonts w:cs="TimesNewRoman"/>
        </w:rPr>
        <w:t>O + 3e</w:t>
      </w:r>
      <w:r w:rsidRPr="00CA77BF">
        <w:rPr>
          <w:rFonts w:cs="Symbol"/>
          <w:szCs w:val="14"/>
          <w:vertAlign w:val="superscript"/>
        </w:rPr>
        <w:sym w:font="Symbol" w:char="F02D"/>
      </w:r>
      <w:r w:rsidRPr="00CA77BF">
        <w:rPr>
          <w:rFonts w:cs="細明體-WinCharSetFFFF-H" w:hint="eastAsia"/>
        </w:rPr>
        <w:t xml:space="preserve"> </w:t>
      </w:r>
      <w:r w:rsidRPr="00CA77BF">
        <w:rPr>
          <w:rFonts w:cs="細明體-WinCharSetFFFF-H" w:hint="eastAsia"/>
        </w:rPr>
        <w:t>→</w:t>
      </w:r>
      <w:r w:rsidRPr="00CA77BF">
        <w:rPr>
          <w:rFonts w:cs="細明體-WinCharSetFFFF-H"/>
        </w:rPr>
        <w:t xml:space="preserve"> </w:t>
      </w:r>
      <w:r w:rsidRPr="00CA77BF">
        <w:rPr>
          <w:rFonts w:cs="TimesNewRoman"/>
        </w:rPr>
        <w:t>MnO</w:t>
      </w:r>
      <w:r w:rsidRPr="00CA77BF">
        <w:rPr>
          <w:rFonts w:cs="TimesNewRoman"/>
          <w:szCs w:val="14"/>
          <w:vertAlign w:val="subscript"/>
        </w:rPr>
        <w:t>2</w:t>
      </w:r>
      <w:r w:rsidRPr="00CA77BF">
        <w:rPr>
          <w:rFonts w:cs="TimesNewRoman"/>
          <w:szCs w:val="14"/>
        </w:rPr>
        <w:t xml:space="preserve"> </w:t>
      </w:r>
      <w:r w:rsidRPr="00CA77BF">
        <w:rPr>
          <w:rFonts w:cs="TimesNewRoman"/>
        </w:rPr>
        <w:t>+ 4OH</w:t>
      </w:r>
      <w:r w:rsidRPr="00CA77BF">
        <w:rPr>
          <w:rFonts w:cs="Symbol"/>
          <w:szCs w:val="14"/>
          <w:vertAlign w:val="superscript"/>
        </w:rPr>
        <w:sym w:font="Symbol" w:char="F02D"/>
      </w:r>
    </w:p>
    <w:p w:rsidR="00CA77BF" w:rsidRPr="0078548C" w:rsidRDefault="00CA77BF" w:rsidP="00CA77BF">
      <w:pPr>
        <w:ind w:left="454" w:hanging="454"/>
      </w:pPr>
      <w:r>
        <w:rPr>
          <w:rFonts w:ascii="新細明體" w:eastAsia="新細明體" w:hAnsi="新細明體"/>
          <w:sz w:val="24"/>
        </w:rPr>
        <w:t xml:space="preserve">32. </w:t>
      </w:r>
      <w:r w:rsidRPr="0078548C">
        <w:rPr>
          <w:rFonts w:hAnsi="細明體" w:cs="新細明體-WinCharSetFFFF-H" w:hint="eastAsia"/>
        </w:rPr>
        <w:t>下列有關第一列過渡元素的敘述，哪些選項正確？</w:t>
      </w:r>
      <w:r w:rsidRPr="0078548C">
        <w:rPr>
          <w:rFonts w:cs="新細明體-WinCharSetFFFF-H"/>
        </w:rPr>
        <w:t xml:space="preserve">　</w:t>
      </w:r>
      <w:r w:rsidRPr="0078548C">
        <w:rPr>
          <w:rFonts w:cs="新細明體-WinCharSetFFFF-H"/>
        </w:rPr>
        <w:t>(A)</w:t>
      </w:r>
      <w:r w:rsidRPr="0078548C">
        <w:rPr>
          <w:rFonts w:hAnsi="細明體" w:cs="新細明體-WinCharSetFFFF-H" w:hint="eastAsia"/>
        </w:rPr>
        <w:t>第一列過渡元素皆為金屬，為電及熱之良導體</w:t>
      </w:r>
      <w:r w:rsidRPr="0078548C">
        <w:rPr>
          <w:rFonts w:cs="新細明體-WinCharSetFFFF-H"/>
        </w:rPr>
        <w:t xml:space="preserve">　</w:t>
      </w:r>
      <w:r w:rsidRPr="0078548C">
        <w:rPr>
          <w:rFonts w:cs="新細明體-WinCharSetFFFF-H"/>
        </w:rPr>
        <w:t>(B)</w:t>
      </w:r>
      <w:r w:rsidRPr="0078548C">
        <w:rPr>
          <w:rFonts w:hAnsi="細明體" w:cs="新細明體-WinCharSetFFFF-H" w:hint="eastAsia"/>
        </w:rPr>
        <w:t>大部分第一列過渡元素之電子組態具有未滿之</w:t>
      </w:r>
      <w:r w:rsidRPr="0078548C">
        <w:rPr>
          <w:rFonts w:cs="TimesNewRoman"/>
        </w:rPr>
        <w:t>d</w:t>
      </w:r>
      <w:r w:rsidRPr="0078548C">
        <w:rPr>
          <w:rFonts w:hAnsi="細明體" w:cs="新細明體-WinCharSetFFFF-H" w:hint="eastAsia"/>
        </w:rPr>
        <w:t>軌域</w:t>
      </w:r>
      <w:r w:rsidRPr="0078548C">
        <w:rPr>
          <w:rFonts w:cs="新細明體-WinCharSetFFFF-H"/>
        </w:rPr>
        <w:t xml:space="preserve">　</w:t>
      </w:r>
      <w:r w:rsidRPr="0078548C">
        <w:rPr>
          <w:rFonts w:cs="新細明體-WinCharSetFFFF-H"/>
        </w:rPr>
        <w:t>(C)</w:t>
      </w:r>
      <w:r w:rsidRPr="0078548C">
        <w:rPr>
          <w:rFonts w:hAnsi="細明體" w:cs="新細明體-WinCharSetFFFF-H" w:hint="eastAsia"/>
        </w:rPr>
        <w:t>大部分之第一列過渡元素化合物有數種氧化數</w:t>
      </w:r>
      <w:r w:rsidRPr="0078548C">
        <w:rPr>
          <w:rFonts w:cs="新細明體-WinCharSetFFFF-H"/>
        </w:rPr>
        <w:t xml:space="preserve">　</w:t>
      </w:r>
      <w:r w:rsidRPr="0078548C">
        <w:rPr>
          <w:rFonts w:cs="新細明體-WinCharSetFFFF-H"/>
        </w:rPr>
        <w:t>(D)</w:t>
      </w:r>
      <w:r w:rsidRPr="0078548C">
        <w:rPr>
          <w:rFonts w:hAnsi="細明體" w:cs="新細明體-WinCharSetFFFF-H" w:hint="eastAsia"/>
        </w:rPr>
        <w:t>大部分之第一列過渡元素化合物具有顏色</w:t>
      </w:r>
      <w:r w:rsidRPr="0078548C">
        <w:rPr>
          <w:rFonts w:cs="新細明體-WinCharSetFFFF-H"/>
        </w:rPr>
        <w:t xml:space="preserve">　</w:t>
      </w:r>
      <w:r w:rsidRPr="0078548C">
        <w:rPr>
          <w:rFonts w:cs="新細明體-WinCharSetFFFF-H"/>
        </w:rPr>
        <w:t>(E)</w:t>
      </w:r>
      <w:r w:rsidRPr="0078548C">
        <w:rPr>
          <w:rFonts w:hAnsi="細明體" w:cs="新細明體-WinCharSetFFFF-H" w:hint="eastAsia"/>
        </w:rPr>
        <w:t>大部分之第一列過渡元素以元素態存在於自然界</w:t>
      </w:r>
      <w:r w:rsidRPr="0078548C">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E)</w:t>
      </w:r>
      <w:r w:rsidRPr="00CA77BF">
        <w:rPr>
          <w:rFonts w:hAnsi="細明體" w:cs="新細明體-WinCharSetFFFF-H" w:hint="eastAsia"/>
        </w:rPr>
        <w:t>第一列過渡元素只有銅有游離態</w:t>
      </w:r>
    </w:p>
    <w:p w:rsidR="00CA77BF" w:rsidRPr="00225551" w:rsidRDefault="00CA77BF" w:rsidP="00CA77BF">
      <w:pPr>
        <w:ind w:left="454" w:hanging="454"/>
      </w:pPr>
      <w:r>
        <w:rPr>
          <w:rFonts w:ascii="新細明體" w:eastAsia="新細明體" w:hAnsi="新細明體"/>
          <w:sz w:val="24"/>
        </w:rPr>
        <w:t xml:space="preserve">33. </w:t>
      </w:r>
      <w:r w:rsidRPr="00225551">
        <w:rPr>
          <w:rFonts w:hAnsi="細明體" w:cs="新細明體-WinCharSetFFFF-H" w:hint="eastAsia"/>
        </w:rPr>
        <w:t>有關</w:t>
      </w:r>
      <w:r w:rsidRPr="00225551">
        <w:rPr>
          <w:rFonts w:cs="TimesNewRoman"/>
        </w:rPr>
        <w:t>[Co(NH</w:t>
      </w:r>
      <w:r w:rsidRPr="00225551">
        <w:rPr>
          <w:rFonts w:cs="TimesNewRoman"/>
          <w:szCs w:val="14"/>
          <w:vertAlign w:val="subscript"/>
        </w:rPr>
        <w:t>3</w:t>
      </w:r>
      <w:r w:rsidRPr="00225551">
        <w:rPr>
          <w:rFonts w:cs="TimesNewRoman"/>
        </w:rPr>
        <w:t>)</w:t>
      </w:r>
      <w:r w:rsidRPr="00225551">
        <w:rPr>
          <w:rFonts w:cs="TimesNewRoman"/>
          <w:szCs w:val="14"/>
          <w:vertAlign w:val="subscript"/>
        </w:rPr>
        <w:t>4</w:t>
      </w:r>
      <w:r w:rsidRPr="00225551">
        <w:rPr>
          <w:rFonts w:cs="TimesNewRoman"/>
        </w:rPr>
        <w:t>Cl</w:t>
      </w:r>
      <w:r w:rsidRPr="00225551">
        <w:rPr>
          <w:rFonts w:cs="TimesNewRoman"/>
          <w:szCs w:val="14"/>
          <w:vertAlign w:val="subscript"/>
        </w:rPr>
        <w:t>2</w:t>
      </w:r>
      <w:r w:rsidRPr="00225551">
        <w:rPr>
          <w:rFonts w:cs="TimesNewRoman"/>
        </w:rPr>
        <w:t>]Cl</w:t>
      </w:r>
      <w:r w:rsidRPr="00225551">
        <w:rPr>
          <w:rFonts w:hAnsi="細明體" w:cs="新細明體-WinCharSetFFFF-H" w:hint="eastAsia"/>
        </w:rPr>
        <w:t>錯鹽，下列的各項敘述，</w:t>
      </w:r>
      <w:r w:rsidRPr="00225551">
        <w:rPr>
          <w:rFonts w:hAnsi="細明體" w:hint="eastAsia"/>
        </w:rPr>
        <w:t>哪些</w:t>
      </w:r>
      <w:r w:rsidRPr="00225551">
        <w:rPr>
          <w:rFonts w:hAnsi="細明體" w:cs="新細明體-WinCharSetFFFF-H" w:hint="eastAsia"/>
        </w:rPr>
        <w:t>正確？</w:t>
      </w:r>
      <w:r w:rsidRPr="00225551">
        <w:rPr>
          <w:rFonts w:cs="新細明體-WinCharSetFFFF-H"/>
        </w:rPr>
        <w:t xml:space="preserve">　</w:t>
      </w:r>
      <w:r w:rsidRPr="00225551">
        <w:rPr>
          <w:rFonts w:cs="新細明體-WinCharSetFFFF-H"/>
        </w:rPr>
        <w:t>(A)</w:t>
      </w:r>
      <w:r w:rsidRPr="00225551">
        <w:rPr>
          <w:rFonts w:cs="新細明體-WinCharSetFFFF-H" w:hint="eastAsia"/>
        </w:rPr>
        <w:t xml:space="preserve"> </w:t>
      </w:r>
      <w:r w:rsidRPr="00225551">
        <w:rPr>
          <w:rFonts w:cs="TimesNewRoman"/>
        </w:rPr>
        <w:t>Cr</w:t>
      </w:r>
      <w:r w:rsidRPr="00225551">
        <w:rPr>
          <w:rFonts w:hAnsi="細明體" w:cs="新細明體-WinCharSetFFFF-H" w:hint="eastAsia"/>
        </w:rPr>
        <w:t>的配位數為</w:t>
      </w:r>
      <w:r w:rsidRPr="00225551">
        <w:rPr>
          <w:rFonts w:cs="TimesNewRoman"/>
        </w:rPr>
        <w:t>6</w:t>
      </w:r>
      <w:r w:rsidRPr="00225551">
        <w:rPr>
          <w:rFonts w:cs="TimesNewRoman"/>
        </w:rPr>
        <w:t xml:space="preserve">　</w:t>
      </w:r>
      <w:r w:rsidRPr="00225551">
        <w:rPr>
          <w:rFonts w:cs="TimesNewRoman"/>
        </w:rPr>
        <w:t>(B)</w:t>
      </w:r>
      <w:r w:rsidRPr="00225551">
        <w:rPr>
          <w:rFonts w:cs="TimesNewRoman" w:hint="eastAsia"/>
        </w:rPr>
        <w:t xml:space="preserve"> </w:t>
      </w:r>
      <w:r w:rsidRPr="00225551">
        <w:rPr>
          <w:rFonts w:cs="TimesNewRoman"/>
        </w:rPr>
        <w:t>Cr</w:t>
      </w:r>
      <w:r w:rsidRPr="00225551">
        <w:rPr>
          <w:rFonts w:hAnsi="細明體" w:cs="新細明體-WinCharSetFFFF-H" w:hint="eastAsia"/>
        </w:rPr>
        <w:t>的氧化數為</w:t>
      </w:r>
      <w:r w:rsidRPr="00225551">
        <w:rPr>
          <w:rFonts w:cs="TimesNewRoman"/>
        </w:rPr>
        <w:t>6</w:t>
      </w:r>
      <w:r w:rsidRPr="00225551">
        <w:rPr>
          <w:rFonts w:cs="TimesNewRoman"/>
        </w:rPr>
        <w:t xml:space="preserve">　</w:t>
      </w:r>
      <w:r w:rsidRPr="00225551">
        <w:rPr>
          <w:rFonts w:cs="TimesNewRoman"/>
        </w:rPr>
        <w:t>(C)</w:t>
      </w:r>
      <w:r w:rsidRPr="00225551">
        <w:rPr>
          <w:rFonts w:hAnsi="細明體" w:cs="新細明體-WinCharSetFFFF-H" w:hint="eastAsia"/>
        </w:rPr>
        <w:t>形狀為八面體形</w:t>
      </w:r>
      <w:r w:rsidRPr="00225551">
        <w:rPr>
          <w:rFonts w:cs="新細明體-WinCharSetFFFF-H"/>
        </w:rPr>
        <w:t xml:space="preserve">　</w:t>
      </w:r>
      <w:r w:rsidRPr="00225551">
        <w:rPr>
          <w:rFonts w:cs="新細明體-WinCharSetFFFF-H"/>
        </w:rPr>
        <w:t>(D)</w:t>
      </w:r>
      <w:r w:rsidRPr="00225551">
        <w:rPr>
          <w:rFonts w:hAnsi="細明體" w:cs="新細明體-WinCharSetFFFF-H" w:hint="eastAsia"/>
        </w:rPr>
        <w:t>有</w:t>
      </w:r>
      <w:r w:rsidRPr="00225551">
        <w:rPr>
          <w:rFonts w:cs="TimesNewRoman"/>
        </w:rPr>
        <w:t>3</w:t>
      </w:r>
      <w:r w:rsidRPr="00225551">
        <w:rPr>
          <w:rFonts w:hAnsi="細明體" w:cs="新細明體-WinCharSetFFFF-H" w:hint="eastAsia"/>
        </w:rPr>
        <w:t>種異構物</w:t>
      </w:r>
      <w:r w:rsidRPr="00225551">
        <w:rPr>
          <w:rFonts w:cs="新細明體-WinCharSetFFFF-H"/>
        </w:rPr>
        <w:t xml:space="preserve">　</w:t>
      </w:r>
      <w:r w:rsidRPr="00225551">
        <w:rPr>
          <w:rFonts w:cs="新細明體-WinCharSetFFFF-H"/>
        </w:rPr>
        <w:t>(E)</w:t>
      </w:r>
      <w:r w:rsidRPr="00225551">
        <w:rPr>
          <w:rFonts w:hAnsi="細明體" w:cs="新細明體-WinCharSetFFFF-H" w:hint="eastAsia"/>
        </w:rPr>
        <w:t>水溶液具有顏色</w:t>
      </w:r>
      <w:r w:rsidRPr="00225551">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氧化數應為</w:t>
      </w:r>
      <w:r w:rsidRPr="00CA77BF">
        <w:rPr>
          <w:rFonts w:cs="TimesNewRoman"/>
        </w:rPr>
        <w:t>+3</w:t>
      </w:r>
      <w:r w:rsidRPr="00CA77BF">
        <w:rPr>
          <w:rFonts w:cs="TimesNewRoman"/>
        </w:rPr>
        <w:t xml:space="preserve">　</w:t>
      </w:r>
      <w:r w:rsidRPr="00CA77BF">
        <w:rPr>
          <w:rFonts w:cs="TimesNewRoman"/>
        </w:rPr>
        <w:t>(D)</w:t>
      </w:r>
      <w:r w:rsidRPr="00CA77BF">
        <w:rPr>
          <w:rFonts w:hAnsi="細明體" w:cs="新細明體-WinCharSetFFFF-H" w:hint="eastAsia"/>
        </w:rPr>
        <w:t>八面體異構物共</w:t>
      </w:r>
      <w:r w:rsidRPr="00CA77BF">
        <w:rPr>
          <w:rFonts w:cs="TimesNewRoman"/>
        </w:rPr>
        <w:t>2</w:t>
      </w:r>
      <w:r w:rsidRPr="00CA77BF">
        <w:rPr>
          <w:rFonts w:hAnsi="細明體" w:cs="新細明體-WinCharSetFFFF-H" w:hint="eastAsia"/>
        </w:rPr>
        <w:t>種</w:t>
      </w:r>
    </w:p>
    <w:p w:rsidR="00CA77BF" w:rsidRPr="00AF67B8" w:rsidRDefault="00CA77BF" w:rsidP="00CA77BF">
      <w:pPr>
        <w:ind w:left="454" w:hanging="454"/>
      </w:pPr>
      <w:r>
        <w:rPr>
          <w:rFonts w:ascii="新細明體" w:eastAsia="新細明體" w:hAnsi="新細明體"/>
          <w:sz w:val="24"/>
        </w:rPr>
        <w:t xml:space="preserve">34. </w:t>
      </w:r>
      <w:r w:rsidRPr="00AF67B8">
        <w:rPr>
          <w:rFonts w:hAnsi="細明體" w:cs="新細明體-WinCharSetFFFF-H" w:hint="eastAsia"/>
        </w:rPr>
        <w:t>有關各種錯合物異構物數目的敘述，</w:t>
      </w:r>
      <w:r w:rsidRPr="00AF67B8">
        <w:rPr>
          <w:rFonts w:hAnsi="細明體" w:hint="eastAsia"/>
        </w:rPr>
        <w:t>哪些</w:t>
      </w:r>
      <w:r w:rsidRPr="00AF67B8">
        <w:rPr>
          <w:rFonts w:hAnsi="細明體" w:cs="新細明體-WinCharSetFFFF-H" w:hint="eastAsia"/>
        </w:rPr>
        <w:t>正確？</w:t>
      </w:r>
      <w:r w:rsidRPr="00AF67B8">
        <w:rPr>
          <w:rFonts w:cs="新細明體-WinCharSetFFFF-H"/>
        </w:rPr>
        <w:t xml:space="preserve">　</w:t>
      </w:r>
      <w:r w:rsidRPr="00AF67B8">
        <w:rPr>
          <w:rFonts w:cs="新細明體-WinCharSetFFFF-H"/>
        </w:rPr>
        <w:t>(A)</w:t>
      </w:r>
      <w:r w:rsidRPr="00AF67B8">
        <w:rPr>
          <w:rFonts w:cs="新細明體-WinCharSetFFFF-H" w:hint="eastAsia"/>
        </w:rPr>
        <w:t xml:space="preserve"> </w:t>
      </w:r>
      <w:r w:rsidRPr="00AF67B8">
        <w:rPr>
          <w:rFonts w:cs="TimesNewRoman"/>
        </w:rPr>
        <w:t>CoCl</w:t>
      </w:r>
      <w:r w:rsidRPr="00AF67B8">
        <w:rPr>
          <w:rFonts w:cs="TimesNewRoman"/>
          <w:szCs w:val="14"/>
          <w:vertAlign w:val="subscript"/>
        </w:rPr>
        <w:t>3</w:t>
      </w:r>
      <w:r w:rsidRPr="00AF67B8">
        <w:rPr>
          <w:rFonts w:cs="TimesNewRoman" w:hint="eastAsia"/>
          <w:szCs w:val="14"/>
        </w:rPr>
        <w:t>．</w:t>
      </w:r>
      <w:r w:rsidRPr="00AF67B8">
        <w:rPr>
          <w:rFonts w:cs="TimesNewRoman"/>
        </w:rPr>
        <w:t>4NH</w:t>
      </w:r>
      <w:r w:rsidRPr="00AF67B8">
        <w:rPr>
          <w:rFonts w:cs="TimesNewRoman"/>
          <w:szCs w:val="14"/>
          <w:vertAlign w:val="subscript"/>
        </w:rPr>
        <w:t>3</w:t>
      </w:r>
      <w:r w:rsidRPr="00AF67B8">
        <w:rPr>
          <w:rFonts w:hAnsi="細明體" w:cs="新細明體-WinCharSetFFFF-H" w:hint="eastAsia"/>
        </w:rPr>
        <w:t>：</w:t>
      </w:r>
      <w:r w:rsidRPr="00AF67B8">
        <w:rPr>
          <w:rFonts w:cs="TimesNewRoman"/>
        </w:rPr>
        <w:t>2</w:t>
      </w:r>
      <w:r w:rsidRPr="00AF67B8">
        <w:rPr>
          <w:rFonts w:hAnsi="細明體" w:cs="新細明體-WinCharSetFFFF-H" w:hint="eastAsia"/>
        </w:rPr>
        <w:t>種</w:t>
      </w:r>
      <w:r w:rsidRPr="00AF67B8">
        <w:rPr>
          <w:rFonts w:cs="新細明體-WinCharSetFFFF-H"/>
        </w:rPr>
        <w:t xml:space="preserve">　</w:t>
      </w:r>
      <w:r w:rsidRPr="00AF67B8">
        <w:rPr>
          <w:rFonts w:cs="新細明體-WinCharSetFFFF-H"/>
        </w:rPr>
        <w:t>(B)</w:t>
      </w:r>
      <w:r w:rsidRPr="00AF67B8">
        <w:rPr>
          <w:rFonts w:cs="新細明體-WinCharSetFFFF-H" w:hint="eastAsia"/>
        </w:rPr>
        <w:t xml:space="preserve"> </w:t>
      </w:r>
      <w:r w:rsidRPr="00AF67B8">
        <w:rPr>
          <w:rFonts w:cs="TimesNewRoman"/>
        </w:rPr>
        <w:t>CrCl</w:t>
      </w:r>
      <w:r w:rsidRPr="00AF67B8">
        <w:rPr>
          <w:rFonts w:cs="TimesNewRoman"/>
          <w:szCs w:val="14"/>
          <w:vertAlign w:val="subscript"/>
        </w:rPr>
        <w:t>3</w:t>
      </w:r>
      <w:r w:rsidRPr="00AF67B8">
        <w:rPr>
          <w:rFonts w:hAnsi="細明體" w:cs="新細明體-WinCharSetFFFF-H" w:hint="eastAsia"/>
        </w:rPr>
        <w:t>．</w:t>
      </w:r>
      <w:r w:rsidRPr="00AF67B8">
        <w:rPr>
          <w:rFonts w:cs="TimesNewRoman"/>
        </w:rPr>
        <w:t>3NH</w:t>
      </w:r>
      <w:r w:rsidRPr="00AF67B8">
        <w:rPr>
          <w:rFonts w:cs="TimesNewRoman"/>
          <w:szCs w:val="14"/>
          <w:vertAlign w:val="subscript"/>
        </w:rPr>
        <w:t>3</w:t>
      </w:r>
      <w:r w:rsidRPr="00AF67B8">
        <w:rPr>
          <w:rFonts w:hAnsi="細明體" w:cs="新細明體-WinCharSetFFFF-H" w:hint="eastAsia"/>
        </w:rPr>
        <w:t>：</w:t>
      </w:r>
      <w:r w:rsidRPr="00AF67B8">
        <w:rPr>
          <w:rFonts w:cs="TimesNewRoman"/>
        </w:rPr>
        <w:t>3</w:t>
      </w:r>
      <w:r w:rsidRPr="00AF67B8">
        <w:rPr>
          <w:rFonts w:hAnsi="細明體" w:cs="新細明體-WinCharSetFFFF-H" w:hint="eastAsia"/>
        </w:rPr>
        <w:t>種</w:t>
      </w:r>
      <w:r w:rsidRPr="00AF67B8">
        <w:rPr>
          <w:rFonts w:cs="新細明體-WinCharSetFFFF-H"/>
        </w:rPr>
        <w:t xml:space="preserve">　</w:t>
      </w:r>
      <w:r w:rsidRPr="00AF67B8">
        <w:rPr>
          <w:rFonts w:cs="新細明體-WinCharSetFFFF-H"/>
        </w:rPr>
        <w:t>(C)</w:t>
      </w:r>
      <w:r w:rsidRPr="00AF67B8">
        <w:rPr>
          <w:rFonts w:cs="新細明體-WinCharSetFFFF-H" w:hint="eastAsia"/>
        </w:rPr>
        <w:t xml:space="preserve"> </w:t>
      </w:r>
      <w:r w:rsidRPr="00AF67B8">
        <w:rPr>
          <w:rFonts w:cs="TimesNewRoman"/>
        </w:rPr>
        <w:t>Pt(NH</w:t>
      </w:r>
      <w:r w:rsidRPr="00AF67B8">
        <w:rPr>
          <w:rFonts w:cs="TimesNewRoman"/>
          <w:szCs w:val="14"/>
          <w:vertAlign w:val="subscript"/>
        </w:rPr>
        <w:t>3</w:t>
      </w:r>
      <w:r w:rsidRPr="00AF67B8">
        <w:rPr>
          <w:rFonts w:cs="TimesNewRoman"/>
        </w:rPr>
        <w:t>)</w:t>
      </w:r>
      <w:r w:rsidRPr="00AF67B8">
        <w:rPr>
          <w:rFonts w:cs="TimesNewRoman"/>
          <w:szCs w:val="14"/>
          <w:vertAlign w:val="subscript"/>
        </w:rPr>
        <w:t>2</w:t>
      </w:r>
      <w:r w:rsidRPr="00AF67B8">
        <w:rPr>
          <w:rFonts w:cs="TimesNewRoman"/>
        </w:rPr>
        <w:t>Cl</w:t>
      </w:r>
      <w:r w:rsidRPr="00AF67B8">
        <w:rPr>
          <w:rFonts w:cs="TimesNewRoman"/>
          <w:szCs w:val="14"/>
          <w:vertAlign w:val="subscript"/>
        </w:rPr>
        <w:t>2</w:t>
      </w:r>
      <w:r w:rsidRPr="00AF67B8">
        <w:rPr>
          <w:rFonts w:hAnsi="細明體" w:cs="新細明體-WinCharSetFFFF-H" w:hint="eastAsia"/>
        </w:rPr>
        <w:t>：</w:t>
      </w:r>
      <w:r w:rsidRPr="00AF67B8">
        <w:rPr>
          <w:rFonts w:cs="TimesNewRoman"/>
        </w:rPr>
        <w:t>2</w:t>
      </w:r>
      <w:r w:rsidRPr="00AF67B8">
        <w:rPr>
          <w:rFonts w:hAnsi="細明體" w:cs="新細明體-WinCharSetFFFF-H" w:hint="eastAsia"/>
        </w:rPr>
        <w:t>種</w:t>
      </w:r>
      <w:r w:rsidRPr="00AF67B8">
        <w:rPr>
          <w:rFonts w:cs="新細明體-WinCharSetFFFF-H"/>
        </w:rPr>
        <w:t xml:space="preserve">　</w:t>
      </w:r>
      <w:r w:rsidRPr="00AF67B8">
        <w:rPr>
          <w:rFonts w:cs="新細明體-WinCharSetFFFF-H"/>
        </w:rPr>
        <w:t>(D)</w:t>
      </w:r>
      <w:r w:rsidRPr="00AF67B8">
        <w:rPr>
          <w:rFonts w:cs="新細明體-WinCharSetFFFF-H" w:hint="eastAsia"/>
        </w:rPr>
        <w:t xml:space="preserve"> </w:t>
      </w:r>
      <w:r w:rsidRPr="00AF67B8">
        <w:rPr>
          <w:rFonts w:cs="TimesNewRoman"/>
        </w:rPr>
        <w:t>Pt(NH</w:t>
      </w:r>
      <w:r w:rsidRPr="00AF67B8">
        <w:rPr>
          <w:rFonts w:cs="TimesNewRoman"/>
          <w:szCs w:val="14"/>
          <w:vertAlign w:val="subscript"/>
        </w:rPr>
        <w:t>3</w:t>
      </w:r>
      <w:r w:rsidRPr="00AF67B8">
        <w:rPr>
          <w:rFonts w:cs="TimesNewRoman"/>
        </w:rPr>
        <w:t>)</w:t>
      </w:r>
      <w:r w:rsidRPr="00AF67B8">
        <w:rPr>
          <w:rFonts w:cs="TimesNewRoman"/>
          <w:szCs w:val="14"/>
          <w:vertAlign w:val="subscript"/>
        </w:rPr>
        <w:t>4</w:t>
      </w:r>
      <w:r w:rsidRPr="00AF67B8">
        <w:rPr>
          <w:rFonts w:cs="TimesNewRoman" w:hint="eastAsia"/>
          <w:szCs w:val="14"/>
          <w:vertAlign w:val="superscript"/>
        </w:rPr>
        <w:t>2+</w:t>
      </w:r>
      <w:r w:rsidRPr="00AF67B8">
        <w:rPr>
          <w:rFonts w:hAnsi="細明體" w:cs="新細明體-WinCharSetFFFF-H" w:hint="eastAsia"/>
        </w:rPr>
        <w:t>：</w:t>
      </w:r>
      <w:r w:rsidRPr="00AF67B8">
        <w:rPr>
          <w:rFonts w:cs="TimesNewRoman"/>
        </w:rPr>
        <w:t>1</w:t>
      </w:r>
      <w:r w:rsidRPr="00AF67B8">
        <w:rPr>
          <w:rFonts w:hAnsi="細明體" w:cs="新細明體-WinCharSetFFFF-H" w:hint="eastAsia"/>
        </w:rPr>
        <w:t>種</w:t>
      </w:r>
      <w:r w:rsidRPr="00AF67B8">
        <w:rPr>
          <w:rFonts w:cs="新細明體-WinCharSetFFFF-H"/>
        </w:rPr>
        <w:t xml:space="preserve">　</w:t>
      </w:r>
      <w:r w:rsidRPr="00AF67B8">
        <w:rPr>
          <w:rFonts w:cs="新細明體-WinCharSetFFFF-H"/>
        </w:rPr>
        <w:t>(E)</w:t>
      </w:r>
      <w:r w:rsidRPr="00AF67B8">
        <w:rPr>
          <w:rFonts w:cs="新細明體-WinCharSetFFFF-H" w:hint="eastAsia"/>
        </w:rPr>
        <w:t xml:space="preserve"> </w:t>
      </w:r>
      <w:r w:rsidRPr="00AF67B8">
        <w:rPr>
          <w:rFonts w:cs="TimesNewRoman"/>
        </w:rPr>
        <w:t>Zn(NH</w:t>
      </w:r>
      <w:r w:rsidRPr="00AF67B8">
        <w:rPr>
          <w:rFonts w:cs="TimesNewRoman"/>
          <w:szCs w:val="14"/>
          <w:vertAlign w:val="subscript"/>
        </w:rPr>
        <w:t>3</w:t>
      </w:r>
      <w:r w:rsidRPr="00AF67B8">
        <w:rPr>
          <w:rFonts w:cs="TimesNewRoman"/>
        </w:rPr>
        <w:t>)</w:t>
      </w:r>
      <w:r w:rsidRPr="00AF67B8">
        <w:rPr>
          <w:rFonts w:cs="TimesNewRoman"/>
          <w:szCs w:val="14"/>
          <w:vertAlign w:val="subscript"/>
        </w:rPr>
        <w:t>2</w:t>
      </w:r>
      <w:r w:rsidRPr="00AF67B8">
        <w:rPr>
          <w:rFonts w:cs="TimesNewRoman"/>
        </w:rPr>
        <w:t>Cl</w:t>
      </w:r>
      <w:r w:rsidRPr="00AF67B8">
        <w:rPr>
          <w:rFonts w:cs="TimesNewRoman"/>
          <w:szCs w:val="14"/>
          <w:vertAlign w:val="subscript"/>
        </w:rPr>
        <w:t>2</w:t>
      </w:r>
      <w:r w:rsidRPr="00AF67B8">
        <w:rPr>
          <w:rFonts w:hAnsi="細明體" w:cs="新細明體-WinCharSetFFFF-H" w:hint="eastAsia"/>
        </w:rPr>
        <w:t>：</w:t>
      </w:r>
      <w:r w:rsidRPr="00AF67B8">
        <w:rPr>
          <w:rFonts w:cs="TimesNewRoman"/>
        </w:rPr>
        <w:t>1</w:t>
      </w:r>
      <w:r w:rsidRPr="00AF67B8">
        <w:rPr>
          <w:rFonts w:hAnsi="細明體" w:cs="新細明體-WinCharSetFFFF-H" w:hint="eastAsia"/>
        </w:rPr>
        <w:t>種</w:t>
      </w:r>
      <w:r w:rsidRPr="00AF67B8">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cs="TimesNewRoman" w:hint="eastAsia"/>
        </w:rPr>
        <w:t xml:space="preserve"> </w:t>
      </w:r>
      <w:r w:rsidRPr="00CA77BF">
        <w:rPr>
          <w:rFonts w:cs="TimesNewRoman"/>
        </w:rPr>
        <w:t>2</w:t>
      </w:r>
      <w:r w:rsidRPr="00CA77BF">
        <w:rPr>
          <w:rFonts w:hAnsi="細明體" w:cs="新細明體-WinCharSetFFFF-H" w:hint="eastAsia"/>
        </w:rPr>
        <w:t>種</w:t>
      </w:r>
    </w:p>
    <w:p w:rsidR="00CA77BF" w:rsidRPr="00B67359" w:rsidRDefault="00CA77BF" w:rsidP="00CA77BF">
      <w:pPr>
        <w:ind w:left="454" w:hanging="454"/>
        <w:rPr>
          <w:szCs w:val="14"/>
        </w:rPr>
      </w:pPr>
      <w:r>
        <w:rPr>
          <w:rFonts w:ascii="新細明體" w:eastAsia="新細明體" w:hAnsi="新細明體"/>
          <w:sz w:val="24"/>
        </w:rPr>
        <w:t xml:space="preserve">35. </w:t>
      </w:r>
      <w:r w:rsidRPr="00B67359">
        <w:rPr>
          <w:rFonts w:hAnsi="細明體" w:cs="新細明體-WinCharSetFFFF-H" w:hint="eastAsia"/>
        </w:rPr>
        <w:t>下列物質，可能具有順反異構物者為何？</w:t>
      </w:r>
      <w:r w:rsidRPr="00B67359">
        <w:rPr>
          <w:rFonts w:cs="新細明體-WinCharSetFFFF-H"/>
        </w:rPr>
        <w:t xml:space="preserve">　</w:t>
      </w:r>
      <w:r w:rsidRPr="00B67359">
        <w:rPr>
          <w:rFonts w:cs="新細明體-WinCharSetFFFF-H"/>
        </w:rPr>
        <w:t>(A)</w:t>
      </w:r>
      <w:r w:rsidRPr="00B67359">
        <w:rPr>
          <w:rFonts w:cs="新細明體-WinCharSetFFFF-H" w:hint="eastAsia"/>
        </w:rPr>
        <w:t xml:space="preserve"> </w:t>
      </w:r>
      <w:r w:rsidRPr="00B67359">
        <w:rPr>
          <w:rFonts w:cs="TimesNewRoman"/>
        </w:rPr>
        <w:t>Cr(NH</w:t>
      </w:r>
      <w:r w:rsidRPr="00B67359">
        <w:rPr>
          <w:rFonts w:cs="TimesNewRoman"/>
          <w:szCs w:val="14"/>
          <w:vertAlign w:val="subscript"/>
        </w:rPr>
        <w:t>3</w:t>
      </w:r>
      <w:r w:rsidRPr="00B67359">
        <w:rPr>
          <w:rFonts w:cs="TimesNewRoman"/>
        </w:rPr>
        <w:t>)</w:t>
      </w:r>
      <w:r w:rsidRPr="00B67359">
        <w:rPr>
          <w:rFonts w:cs="TimesNewRoman"/>
          <w:szCs w:val="14"/>
          <w:vertAlign w:val="subscript"/>
        </w:rPr>
        <w:t>3</w:t>
      </w:r>
      <w:r w:rsidRPr="00B67359">
        <w:rPr>
          <w:rFonts w:cs="TimesNewRoman"/>
        </w:rPr>
        <w:t>Cl</w:t>
      </w:r>
      <w:r w:rsidRPr="00B67359">
        <w:rPr>
          <w:rFonts w:cs="TimesNewRoman"/>
          <w:szCs w:val="14"/>
          <w:vertAlign w:val="subscript"/>
        </w:rPr>
        <w:t>3</w:t>
      </w:r>
      <w:r w:rsidRPr="00B67359">
        <w:rPr>
          <w:rFonts w:cs="TimesNewRoman"/>
          <w:szCs w:val="14"/>
        </w:rPr>
        <w:t xml:space="preserve">　</w:t>
      </w:r>
      <w:r w:rsidRPr="00B67359">
        <w:rPr>
          <w:rFonts w:cs="TimesNewRoman"/>
          <w:szCs w:val="14"/>
        </w:rPr>
        <w:t>(B)</w:t>
      </w:r>
      <w:r w:rsidRPr="00B67359">
        <w:rPr>
          <w:rFonts w:cs="TimesNewRoman" w:hint="eastAsia"/>
          <w:szCs w:val="14"/>
        </w:rPr>
        <w:t xml:space="preserve"> </w:t>
      </w:r>
      <w:r w:rsidRPr="00B67359">
        <w:rPr>
          <w:rFonts w:cs="TimesNewRoman"/>
        </w:rPr>
        <w:t>CH</w:t>
      </w:r>
      <w:r w:rsidRPr="00B67359">
        <w:rPr>
          <w:rFonts w:cs="TimesNewRoman"/>
          <w:szCs w:val="14"/>
          <w:vertAlign w:val="subscript"/>
        </w:rPr>
        <w:t>3</w:t>
      </w:r>
      <w:r w:rsidRPr="00B67359">
        <w:rPr>
          <w:rFonts w:cs="TimesNewRoman"/>
        </w:rPr>
        <w:t>Cl</w:t>
      </w:r>
      <w:r w:rsidRPr="00B67359">
        <w:rPr>
          <w:rFonts w:cs="TimesNewRoman"/>
        </w:rPr>
        <w:t xml:space="preserve">　</w:t>
      </w:r>
      <w:r w:rsidRPr="00B67359">
        <w:rPr>
          <w:rFonts w:cs="TimesNewRoman"/>
        </w:rPr>
        <w:t>(C)</w:t>
      </w:r>
      <w:r w:rsidRPr="00B67359">
        <w:rPr>
          <w:rFonts w:cs="TimesNewRoman" w:hint="eastAsia"/>
        </w:rPr>
        <w:t xml:space="preserve"> </w:t>
      </w:r>
      <w:r w:rsidRPr="00B67359">
        <w:rPr>
          <w:rFonts w:cs="TimesNewRoman"/>
        </w:rPr>
        <w:t>Pt(NH</w:t>
      </w:r>
      <w:r w:rsidRPr="00B67359">
        <w:rPr>
          <w:rFonts w:cs="TimesNewRoman"/>
          <w:szCs w:val="14"/>
          <w:vertAlign w:val="subscript"/>
        </w:rPr>
        <w:t>3</w:t>
      </w:r>
      <w:r w:rsidRPr="00B67359">
        <w:rPr>
          <w:rFonts w:cs="TimesNewRoman"/>
        </w:rPr>
        <w:t>)</w:t>
      </w:r>
      <w:r w:rsidRPr="00B67359">
        <w:rPr>
          <w:rFonts w:cs="TimesNewRoman"/>
          <w:szCs w:val="14"/>
          <w:vertAlign w:val="subscript"/>
        </w:rPr>
        <w:t>2</w:t>
      </w:r>
      <w:r w:rsidRPr="00B67359">
        <w:rPr>
          <w:rFonts w:cs="TimesNewRoman"/>
        </w:rPr>
        <w:t>Cl</w:t>
      </w:r>
      <w:r w:rsidRPr="00B67359">
        <w:rPr>
          <w:rFonts w:cs="TimesNewRoman"/>
          <w:szCs w:val="14"/>
          <w:vertAlign w:val="subscript"/>
        </w:rPr>
        <w:t>2</w:t>
      </w:r>
      <w:r w:rsidRPr="00B67359">
        <w:rPr>
          <w:rFonts w:cs="TimesNewRoman" w:hint="eastAsia"/>
          <w:szCs w:val="14"/>
        </w:rPr>
        <w:t xml:space="preserve">　</w:t>
      </w:r>
      <w:r w:rsidRPr="00B67359">
        <w:rPr>
          <w:rFonts w:cs="TimesNewRoman"/>
        </w:rPr>
        <w:t>(D)</w:t>
      </w:r>
      <w:r w:rsidRPr="00B67359">
        <w:rPr>
          <w:rFonts w:cs="TimesNewRoman" w:hint="eastAsia"/>
        </w:rPr>
        <w:t xml:space="preserve"> </w:t>
      </w:r>
      <w:r w:rsidRPr="00B67359">
        <w:rPr>
          <w:rFonts w:cs="TimesNewRoman"/>
        </w:rPr>
        <w:t>[Cr(NH</w:t>
      </w:r>
      <w:r w:rsidRPr="00B67359">
        <w:rPr>
          <w:rFonts w:cs="TimesNewRoman"/>
          <w:szCs w:val="14"/>
          <w:vertAlign w:val="subscript"/>
        </w:rPr>
        <w:t>3</w:t>
      </w:r>
      <w:r w:rsidRPr="00B67359">
        <w:rPr>
          <w:rFonts w:cs="TimesNewRoman"/>
        </w:rPr>
        <w:t>)</w:t>
      </w:r>
      <w:r w:rsidRPr="00B67359">
        <w:rPr>
          <w:rFonts w:cs="TimesNewRoman"/>
          <w:szCs w:val="14"/>
          <w:vertAlign w:val="subscript"/>
        </w:rPr>
        <w:t>4</w:t>
      </w:r>
      <w:r w:rsidRPr="00B67359">
        <w:rPr>
          <w:rFonts w:cs="TimesNewRoman"/>
        </w:rPr>
        <w:t>Cl</w:t>
      </w:r>
      <w:r w:rsidRPr="00B67359">
        <w:rPr>
          <w:rFonts w:cs="TimesNewRoman"/>
          <w:szCs w:val="14"/>
          <w:vertAlign w:val="subscript"/>
        </w:rPr>
        <w:t>2</w:t>
      </w:r>
      <w:r w:rsidRPr="00B67359">
        <w:rPr>
          <w:rFonts w:cs="TimesNewRoman"/>
        </w:rPr>
        <w:t>]</w:t>
      </w:r>
      <w:r w:rsidRPr="00B67359">
        <w:rPr>
          <w:rFonts w:cs="TimesNewRoman"/>
          <w:szCs w:val="14"/>
          <w:vertAlign w:val="superscript"/>
        </w:rPr>
        <w:t>+</w:t>
      </w:r>
      <w:r w:rsidRPr="00B67359">
        <w:rPr>
          <w:rFonts w:cs="TimesNewRoman"/>
          <w:szCs w:val="14"/>
        </w:rPr>
        <w:t xml:space="preserve">　</w:t>
      </w:r>
      <w:r w:rsidRPr="00B67359">
        <w:rPr>
          <w:rFonts w:cs="TimesNewRoman"/>
          <w:szCs w:val="14"/>
        </w:rPr>
        <w:t>(E)</w:t>
      </w:r>
      <w:r w:rsidRPr="00B67359">
        <w:rPr>
          <w:rFonts w:cs="TimesNewRoman" w:hint="eastAsia"/>
          <w:szCs w:val="14"/>
        </w:rPr>
        <w:t xml:space="preserve"> </w:t>
      </w:r>
      <w:r w:rsidRPr="00B67359">
        <w:rPr>
          <w:rFonts w:cs="TimesNewRoman"/>
        </w:rPr>
        <w:t>Cu(NH</w:t>
      </w:r>
      <w:r w:rsidRPr="00B67359">
        <w:rPr>
          <w:rFonts w:cs="TimesNewRoman"/>
          <w:szCs w:val="14"/>
          <w:vertAlign w:val="subscript"/>
        </w:rPr>
        <w:t>3</w:t>
      </w:r>
      <w:r w:rsidRPr="00B67359">
        <w:rPr>
          <w:rFonts w:cs="TimesNewRoman"/>
        </w:rPr>
        <w:t>)</w:t>
      </w:r>
      <w:r w:rsidRPr="00B67359">
        <w:rPr>
          <w:rFonts w:cs="TimesNewRoman"/>
          <w:szCs w:val="14"/>
          <w:vertAlign w:val="subscript"/>
        </w:rPr>
        <w:t>4</w:t>
      </w:r>
      <w:r w:rsidRPr="00B67359">
        <w:rPr>
          <w:rFonts w:cs="TimesNewRoman"/>
        </w:rPr>
        <w:t>SO</w:t>
      </w:r>
      <w:r w:rsidRPr="00B67359">
        <w:rPr>
          <w:rFonts w:cs="TimesNewRoman"/>
          <w:szCs w:val="14"/>
          <w:vertAlign w:val="subscript"/>
        </w:rPr>
        <w:t>4</w:t>
      </w:r>
      <w:r w:rsidRPr="00B67359">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position w:val="-118"/>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00D33130">
        <w:rPr>
          <w:rFonts w:cs="TimesNewRoman"/>
          <w:position w:val="-166"/>
        </w:rPr>
        <w:pict>
          <v:shape id="_x0000_i1172" type="#_x0000_t75" style="width:168.75pt;height:90pt">
            <v:imagedata r:id="rId244" o:title="516"/>
          </v:shape>
        </w:pict>
      </w:r>
      <w:r w:rsidRPr="00CA77BF">
        <w:rPr>
          <w:rFonts w:cs="TimesNewRoman" w:hint="eastAsia"/>
        </w:rPr>
        <w:br/>
      </w:r>
      <w:r w:rsidRPr="00CA77BF">
        <w:rPr>
          <w:rFonts w:cs="TimesNewRoman"/>
        </w:rPr>
        <w:t>(C)</w:t>
      </w:r>
      <w:r w:rsidR="00D33130">
        <w:rPr>
          <w:rFonts w:cs="TimesNewRoman"/>
          <w:position w:val="-72"/>
        </w:rPr>
        <w:pict>
          <v:shape id="_x0000_i1173" type="#_x0000_t75" style="width:146.25pt;height:43.5pt">
            <v:imagedata r:id="rId245" o:title="" cropleft="-850f"/>
          </v:shape>
        </w:pict>
      </w:r>
      <w:r w:rsidRPr="00CA77BF">
        <w:rPr>
          <w:rFonts w:cs="TimesNewRoman"/>
        </w:rPr>
        <w:br/>
        <w:t>(D)</w:t>
      </w:r>
      <w:r w:rsidR="00D33130">
        <w:rPr>
          <w:rFonts w:cs="TimesNewRoman"/>
          <w:position w:val="-118"/>
        </w:rPr>
        <w:pict>
          <v:shape id="_x0000_i1174" type="#_x0000_t75" style="width:162.75pt;height:66.75pt">
            <v:imagedata r:id="rId246" o:title="" cropleft="-761f"/>
          </v:shape>
        </w:pict>
      </w:r>
    </w:p>
    <w:p w:rsidR="00CA77BF" w:rsidRPr="00D95634" w:rsidRDefault="00CA77BF" w:rsidP="00CA77BF">
      <w:pPr>
        <w:ind w:left="454" w:hanging="454"/>
      </w:pPr>
      <w:r>
        <w:rPr>
          <w:rFonts w:ascii="新細明體" w:eastAsia="新細明體" w:hAnsi="新細明體"/>
          <w:sz w:val="24"/>
        </w:rPr>
        <w:t xml:space="preserve">36. </w:t>
      </w:r>
      <w:r w:rsidRPr="00D95634">
        <w:rPr>
          <w:rFonts w:hAnsi="細明體" w:cs="新細明體-WinCharSetFFFF-H" w:hint="eastAsia"/>
        </w:rPr>
        <w:t>下列</w:t>
      </w:r>
      <w:r w:rsidRPr="00D95634">
        <w:rPr>
          <w:rFonts w:hAnsi="細明體" w:hint="eastAsia"/>
        </w:rPr>
        <w:t>哪些物質</w:t>
      </w:r>
      <w:r w:rsidRPr="00D95634">
        <w:rPr>
          <w:rFonts w:hAnsi="細明體" w:cs="新細明體-WinCharSetFFFF-H" w:hint="eastAsia"/>
        </w:rPr>
        <w:t>可作為雙牙基？</w:t>
      </w:r>
      <w:r w:rsidRPr="00D95634">
        <w:rPr>
          <w:rFonts w:cs="新細明體-WinCharSetFFFF-H"/>
        </w:rPr>
        <w:t xml:space="preserve">　</w:t>
      </w:r>
      <w:r w:rsidRPr="00D95634">
        <w:rPr>
          <w:rFonts w:cs="新細明體-WinCharSetFFFF-H"/>
          <w:lang w:val="pt-BR"/>
        </w:rPr>
        <w:t>(A)</w:t>
      </w:r>
      <w:r w:rsidRPr="00D95634">
        <w:rPr>
          <w:rFonts w:cs="新細明體-WinCharSetFFFF-H" w:hint="eastAsia"/>
          <w:lang w:val="pt-BR"/>
        </w:rPr>
        <w:t xml:space="preserve"> </w:t>
      </w:r>
      <w:r w:rsidRPr="00D95634">
        <w:rPr>
          <w:rFonts w:cs="TimesNewRoman"/>
          <w:lang w:val="pt-BR"/>
        </w:rPr>
        <w:t>(CH</w:t>
      </w:r>
      <w:r w:rsidRPr="00D95634">
        <w:rPr>
          <w:rFonts w:cs="TimesNewRoman"/>
          <w:szCs w:val="14"/>
          <w:vertAlign w:val="subscript"/>
          <w:lang w:val="pt-BR"/>
        </w:rPr>
        <w:t>3</w:t>
      </w:r>
      <w:r w:rsidRPr="00D95634">
        <w:rPr>
          <w:rFonts w:cs="TimesNewRoman"/>
          <w:lang w:val="pt-BR"/>
        </w:rPr>
        <w:t>)</w:t>
      </w:r>
      <w:r w:rsidRPr="00D95634">
        <w:rPr>
          <w:rFonts w:cs="TimesNewRoman"/>
          <w:szCs w:val="14"/>
          <w:vertAlign w:val="subscript"/>
          <w:lang w:val="pt-BR"/>
        </w:rPr>
        <w:t>2</w:t>
      </w:r>
      <w:r w:rsidRPr="00D95634">
        <w:rPr>
          <w:rFonts w:cs="TimesNewRoman"/>
          <w:lang w:val="pt-BR"/>
        </w:rPr>
        <w:t>NH</w:t>
      </w:r>
      <w:r w:rsidRPr="00D95634">
        <w:rPr>
          <w:rFonts w:cs="TimesNewRoman"/>
        </w:rPr>
        <w:t xml:space="preserve">　</w:t>
      </w:r>
      <w:r w:rsidRPr="00D95634">
        <w:rPr>
          <w:rFonts w:cs="TimesNewRoman"/>
          <w:lang w:val="pt-BR"/>
        </w:rPr>
        <w:t>(B)</w:t>
      </w:r>
      <w:r w:rsidRPr="00D95634">
        <w:rPr>
          <w:rFonts w:cs="TimesNewRoman" w:hint="eastAsia"/>
          <w:lang w:val="pt-BR"/>
        </w:rPr>
        <w:t xml:space="preserve"> </w:t>
      </w:r>
      <w:r w:rsidRPr="00D95634">
        <w:rPr>
          <w:rFonts w:cs="TimesNewRoman"/>
          <w:lang w:val="pt-BR"/>
        </w:rPr>
        <w:t>H</w:t>
      </w:r>
      <w:r w:rsidRPr="00D95634">
        <w:rPr>
          <w:rFonts w:cs="TimesNewRoman"/>
          <w:szCs w:val="14"/>
          <w:vertAlign w:val="subscript"/>
          <w:lang w:val="pt-BR"/>
        </w:rPr>
        <w:t>2</w:t>
      </w:r>
      <w:r w:rsidRPr="00D95634">
        <w:rPr>
          <w:rFonts w:cs="TimesNewRoman"/>
          <w:lang w:val="pt-BR"/>
        </w:rPr>
        <w:t>N(CH</w:t>
      </w:r>
      <w:r w:rsidRPr="00D95634">
        <w:rPr>
          <w:rFonts w:cs="TimesNewRoman"/>
          <w:szCs w:val="14"/>
          <w:vertAlign w:val="subscript"/>
          <w:lang w:val="pt-BR"/>
        </w:rPr>
        <w:t>2</w:t>
      </w:r>
      <w:r w:rsidRPr="00D95634">
        <w:rPr>
          <w:rFonts w:cs="TimesNewRoman"/>
          <w:lang w:val="pt-BR"/>
        </w:rPr>
        <w:t>)</w:t>
      </w:r>
      <w:r w:rsidRPr="00D95634">
        <w:rPr>
          <w:rFonts w:cs="TimesNewRoman"/>
          <w:szCs w:val="14"/>
          <w:vertAlign w:val="subscript"/>
          <w:lang w:val="pt-BR"/>
        </w:rPr>
        <w:t>2</w:t>
      </w:r>
      <w:r w:rsidRPr="00D95634">
        <w:rPr>
          <w:rFonts w:cs="TimesNewRoman"/>
          <w:lang w:val="pt-BR"/>
        </w:rPr>
        <w:t>NH</w:t>
      </w:r>
      <w:r w:rsidRPr="00D95634">
        <w:rPr>
          <w:rFonts w:cs="TimesNewRoman"/>
          <w:szCs w:val="14"/>
          <w:vertAlign w:val="subscript"/>
          <w:lang w:val="pt-BR"/>
        </w:rPr>
        <w:t>2</w:t>
      </w:r>
      <w:r w:rsidRPr="00D95634">
        <w:rPr>
          <w:rFonts w:cs="TimesNewRoman"/>
          <w:szCs w:val="14"/>
        </w:rPr>
        <w:t xml:space="preserve">　</w:t>
      </w:r>
      <w:r w:rsidRPr="00D95634">
        <w:rPr>
          <w:rFonts w:cs="TimesNewRoman"/>
          <w:szCs w:val="14"/>
          <w:lang w:val="pt-BR"/>
        </w:rPr>
        <w:t>(C)</w:t>
      </w:r>
      <w:r w:rsidRPr="00D95634">
        <w:rPr>
          <w:rFonts w:cs="TimesNewRoman" w:hint="eastAsia"/>
          <w:szCs w:val="14"/>
          <w:lang w:val="pt-BR"/>
        </w:rPr>
        <w:t xml:space="preserve"> </w:t>
      </w:r>
      <w:r w:rsidRPr="00D95634">
        <w:rPr>
          <w:rFonts w:cs="TimesNewRoman"/>
          <w:lang w:val="pt-BR"/>
        </w:rPr>
        <w:t>C</w:t>
      </w:r>
      <w:r w:rsidRPr="00D95634">
        <w:rPr>
          <w:rFonts w:cs="TimesNewRoman"/>
          <w:szCs w:val="14"/>
          <w:vertAlign w:val="subscript"/>
          <w:lang w:val="pt-BR"/>
        </w:rPr>
        <w:t>2</w:t>
      </w:r>
      <w:r w:rsidRPr="00D95634">
        <w:rPr>
          <w:rFonts w:cs="TimesNewRoman"/>
          <w:lang w:val="pt-BR"/>
        </w:rPr>
        <w:t>O</w:t>
      </w:r>
      <w:r w:rsidRPr="00D95634">
        <w:rPr>
          <w:rFonts w:cs="TimesNewRoman"/>
          <w:szCs w:val="14"/>
          <w:vertAlign w:val="subscript"/>
          <w:lang w:val="pt-BR"/>
        </w:rPr>
        <w:t>4</w:t>
      </w:r>
      <w:r w:rsidRPr="00D95634">
        <w:rPr>
          <w:rFonts w:cs="TimesNewRoman" w:hint="eastAsia"/>
          <w:szCs w:val="14"/>
          <w:vertAlign w:val="superscript"/>
          <w:lang w:val="pt-BR"/>
        </w:rPr>
        <w:t>2</w:t>
      </w:r>
      <w:r w:rsidRPr="00D95634">
        <w:rPr>
          <w:rFonts w:cs="TimesNewRoman" w:hint="eastAsia"/>
          <w:szCs w:val="14"/>
          <w:vertAlign w:val="superscript"/>
        </w:rPr>
        <w:sym w:font="Symbol" w:char="F02D"/>
      </w:r>
      <w:r w:rsidRPr="00D95634">
        <w:rPr>
          <w:rFonts w:cs="Symbol" w:hint="eastAsia"/>
          <w:szCs w:val="14"/>
        </w:rPr>
        <w:t xml:space="preserve">　</w:t>
      </w:r>
      <w:r w:rsidRPr="00D95634">
        <w:rPr>
          <w:rFonts w:cs="TimesNewRoman"/>
          <w:lang w:val="pt-BR"/>
        </w:rPr>
        <w:t>(D)</w:t>
      </w:r>
      <w:r w:rsidRPr="00D95634">
        <w:rPr>
          <w:rFonts w:cs="TimesNewRoman" w:hint="eastAsia"/>
          <w:lang w:val="pt-BR"/>
        </w:rPr>
        <w:t xml:space="preserve"> </w:t>
      </w:r>
      <w:r w:rsidRPr="00D95634">
        <w:rPr>
          <w:rFonts w:cs="TimesNewRoman"/>
          <w:lang w:val="pt-BR"/>
        </w:rPr>
        <w:t>H</w:t>
      </w:r>
      <w:r w:rsidRPr="00D95634">
        <w:rPr>
          <w:rFonts w:cs="TimesNewRoman"/>
          <w:szCs w:val="14"/>
          <w:vertAlign w:val="subscript"/>
          <w:lang w:val="pt-BR"/>
        </w:rPr>
        <w:t>2</w:t>
      </w:r>
      <w:r w:rsidRPr="00D95634">
        <w:rPr>
          <w:rFonts w:cs="TimesNewRoman"/>
          <w:lang w:val="pt-BR"/>
        </w:rPr>
        <w:t>O</w:t>
      </w:r>
      <w:r w:rsidRPr="00D95634">
        <w:rPr>
          <w:rFonts w:cs="TimesNewRoman"/>
        </w:rPr>
        <w:t xml:space="preserve">　</w:t>
      </w:r>
      <w:r w:rsidRPr="00D95634">
        <w:rPr>
          <w:rFonts w:cs="TimesNewRoman"/>
          <w:lang w:val="pt-BR"/>
        </w:rPr>
        <w:t>(E)</w:t>
      </w:r>
      <w:r w:rsidRPr="00D95634">
        <w:rPr>
          <w:rFonts w:cs="TimesNewRoman" w:hint="eastAsia"/>
          <w:lang w:val="pt-BR"/>
        </w:rPr>
        <w:t xml:space="preserve"> </w:t>
      </w:r>
      <w:r w:rsidRPr="00D95634">
        <w:rPr>
          <w:rFonts w:cs="TimesNewRoman"/>
          <w:lang w:val="pt-BR"/>
        </w:rPr>
        <w:t>EDTA</w:t>
      </w:r>
      <w:r w:rsidRPr="00D95634">
        <w:rPr>
          <w:rFonts w:cs="TimesNewRoman" w:hint="eastAsia"/>
          <w:vertAlign w:val="superscript"/>
          <w:lang w:val="pt-BR"/>
        </w:rPr>
        <w:t>4</w:t>
      </w:r>
      <w:r w:rsidRPr="00D95634">
        <w:rPr>
          <w:rFonts w:cs="TimesNewRoman" w:hint="eastAsia"/>
          <w:vertAlign w:val="superscript"/>
        </w:rPr>
        <w:sym w:font="Symbol" w:char="F02D"/>
      </w:r>
      <w:r w:rsidRPr="00D9563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單牙基</w:t>
      </w:r>
      <w:r w:rsidRPr="00CA77BF">
        <w:rPr>
          <w:rFonts w:cs="新細明體-WinCharSetFFFF-H"/>
        </w:rPr>
        <w:t xml:space="preserve">　</w:t>
      </w:r>
      <w:r w:rsidRPr="00CA77BF">
        <w:rPr>
          <w:rFonts w:cs="新細明體-WinCharSetFFFF-H"/>
        </w:rPr>
        <w:t>(D)</w:t>
      </w:r>
      <w:r w:rsidRPr="00CA77BF">
        <w:rPr>
          <w:rFonts w:hAnsi="細明體" w:cs="新細明體-WinCharSetFFFF-H" w:hint="eastAsia"/>
        </w:rPr>
        <w:t>單牙基</w:t>
      </w:r>
      <w:r w:rsidRPr="00CA77BF">
        <w:rPr>
          <w:rFonts w:cs="新細明體-WinCharSetFFFF-H"/>
        </w:rPr>
        <w:t xml:space="preserve">　</w:t>
      </w:r>
      <w:r w:rsidRPr="00CA77BF">
        <w:rPr>
          <w:rFonts w:cs="新細明體-WinCharSetFFFF-H"/>
        </w:rPr>
        <w:t>(E)</w:t>
      </w:r>
      <w:r w:rsidRPr="00CA77BF">
        <w:rPr>
          <w:rFonts w:hAnsi="細明體" w:cs="新細明體-WinCharSetFFFF-H" w:hint="eastAsia"/>
        </w:rPr>
        <w:t>六牙基</w:t>
      </w:r>
    </w:p>
    <w:p w:rsidR="00CA77BF" w:rsidRPr="001908FE" w:rsidRDefault="00CA77BF" w:rsidP="00CA77BF">
      <w:pPr>
        <w:ind w:left="454" w:hanging="454"/>
      </w:pPr>
      <w:r>
        <w:rPr>
          <w:rFonts w:ascii="新細明體" w:eastAsia="新細明體" w:hAnsi="新細明體"/>
          <w:sz w:val="24"/>
        </w:rPr>
        <w:t xml:space="preserve">37. </w:t>
      </w:r>
      <w:r w:rsidRPr="001908FE">
        <w:rPr>
          <w:rFonts w:hAnsi="細明體" w:cs="新細明體-WinCharSetFFFF-H" w:hint="eastAsia"/>
        </w:rPr>
        <w:t>對</w:t>
      </w:r>
      <w:r w:rsidRPr="001908FE">
        <w:rPr>
          <w:rFonts w:cs="TimesNewRoman"/>
        </w:rPr>
        <w:t>[Cr(NH</w:t>
      </w:r>
      <w:r w:rsidRPr="001908FE">
        <w:rPr>
          <w:rFonts w:cs="TimesNewRoman"/>
          <w:szCs w:val="14"/>
          <w:vertAlign w:val="subscript"/>
        </w:rPr>
        <w:t>3</w:t>
      </w:r>
      <w:r w:rsidRPr="001908FE">
        <w:rPr>
          <w:rFonts w:cs="TimesNewRoman"/>
        </w:rPr>
        <w:t>)</w:t>
      </w:r>
      <w:r w:rsidRPr="001908FE">
        <w:rPr>
          <w:rFonts w:cs="TimesNewRoman"/>
          <w:szCs w:val="14"/>
          <w:vertAlign w:val="subscript"/>
        </w:rPr>
        <w:t>6</w:t>
      </w:r>
      <w:r w:rsidRPr="001908FE">
        <w:rPr>
          <w:rFonts w:cs="TimesNewRoman"/>
        </w:rPr>
        <w:t>]</w:t>
      </w:r>
      <w:r w:rsidRPr="001908FE">
        <w:rPr>
          <w:rFonts w:cs="TimesNewRoman" w:hint="eastAsia"/>
          <w:vertAlign w:val="superscript"/>
        </w:rPr>
        <w:t>n+</w:t>
      </w:r>
      <w:r w:rsidRPr="001908FE">
        <w:rPr>
          <w:rFonts w:hAnsi="細明體" w:cs="新細明體-WinCharSetFFFF-H" w:hint="eastAsia"/>
        </w:rPr>
        <w:t>、</w:t>
      </w:r>
      <w:r w:rsidRPr="001908FE">
        <w:rPr>
          <w:rFonts w:cs="TimesNewRoman"/>
        </w:rPr>
        <w:t>[Co(C</w:t>
      </w:r>
      <w:r w:rsidRPr="001908FE">
        <w:rPr>
          <w:rFonts w:cs="TimesNewRoman"/>
          <w:szCs w:val="14"/>
          <w:vertAlign w:val="subscript"/>
        </w:rPr>
        <w:t>2</w:t>
      </w:r>
      <w:r w:rsidRPr="001908FE">
        <w:rPr>
          <w:rFonts w:cs="TimesNewRoman"/>
        </w:rPr>
        <w:t>O</w:t>
      </w:r>
      <w:r w:rsidRPr="001908FE">
        <w:rPr>
          <w:rFonts w:cs="TimesNewRoman"/>
          <w:szCs w:val="14"/>
          <w:vertAlign w:val="subscript"/>
        </w:rPr>
        <w:t>4</w:t>
      </w:r>
      <w:r w:rsidRPr="001908FE">
        <w:rPr>
          <w:rFonts w:cs="TimesNewRoman"/>
        </w:rPr>
        <w:t>)</w:t>
      </w:r>
      <w:r w:rsidRPr="001908FE">
        <w:rPr>
          <w:rFonts w:cs="TimesNewRoman"/>
          <w:szCs w:val="14"/>
          <w:vertAlign w:val="subscript"/>
        </w:rPr>
        <w:t>3</w:t>
      </w:r>
      <w:r w:rsidRPr="001908FE">
        <w:rPr>
          <w:rFonts w:cs="TimesNewRoman"/>
        </w:rPr>
        <w:t>]</w:t>
      </w:r>
      <w:r w:rsidRPr="001908FE">
        <w:rPr>
          <w:rFonts w:cs="TimesNewRoman" w:hint="eastAsia"/>
          <w:vertAlign w:val="superscript"/>
        </w:rPr>
        <w:t>m</w:t>
      </w:r>
      <w:r w:rsidRPr="001908FE">
        <w:rPr>
          <w:rFonts w:cs="TimesNewRoman" w:hint="eastAsia"/>
          <w:vertAlign w:val="superscript"/>
        </w:rPr>
        <w:sym w:font="Symbol" w:char="F02D"/>
      </w:r>
      <w:r w:rsidRPr="001908FE">
        <w:rPr>
          <w:rFonts w:cs="TimesNewRoman" w:hint="eastAsia"/>
          <w:vertAlign w:val="superscript"/>
        </w:rPr>
        <w:t xml:space="preserve"> </w:t>
      </w:r>
      <w:r w:rsidRPr="001908FE">
        <w:rPr>
          <w:rFonts w:hAnsi="細明體" w:cs="新細明體-WinCharSetFFFF-H" w:hint="eastAsia"/>
        </w:rPr>
        <w:t>配位化合物之敘述，</w:t>
      </w:r>
      <w:r w:rsidRPr="001908FE">
        <w:rPr>
          <w:rFonts w:hAnsi="細明體" w:hint="eastAsia"/>
        </w:rPr>
        <w:t>哪些</w:t>
      </w:r>
      <w:r w:rsidRPr="001908FE">
        <w:rPr>
          <w:rFonts w:hAnsi="細明體" w:cs="新細明體-WinCharSetFFFF-H" w:hint="eastAsia"/>
        </w:rPr>
        <w:t>正確？</w:t>
      </w:r>
      <w:r w:rsidRPr="001908FE">
        <w:rPr>
          <w:rFonts w:cs="新細明體-WinCharSetFFFF-H"/>
        </w:rPr>
        <w:t xml:space="preserve">　</w:t>
      </w:r>
      <w:r w:rsidRPr="001908FE">
        <w:rPr>
          <w:rFonts w:cs="新細明體-WinCharSetFFFF-H"/>
        </w:rPr>
        <w:t>(A)</w:t>
      </w:r>
      <w:r w:rsidRPr="001908FE">
        <w:rPr>
          <w:rFonts w:hAnsi="細明體" w:cs="新細明體-WinCharSetFFFF-H" w:hint="eastAsia"/>
        </w:rPr>
        <w:t>陰離子帶</w:t>
      </w:r>
      <w:r w:rsidRPr="001908FE">
        <w:rPr>
          <w:rFonts w:hAnsi="細明體" w:cs="新細明體-WinCharSetFFFF-H" w:hint="eastAsia"/>
        </w:rPr>
        <w:sym w:font="Symbol" w:char="F02D"/>
      </w:r>
      <w:r w:rsidRPr="001908FE">
        <w:rPr>
          <w:rFonts w:cs="TimesNewRoman"/>
        </w:rPr>
        <w:t>3</w:t>
      </w:r>
      <w:r w:rsidRPr="001908FE">
        <w:rPr>
          <w:rFonts w:hAnsi="細明體" w:cs="新細明體-WinCharSetFFFF-H" w:hint="eastAsia"/>
        </w:rPr>
        <w:t>電荷</w:t>
      </w:r>
      <w:r w:rsidRPr="001908FE">
        <w:rPr>
          <w:rFonts w:cs="新細明體-WinCharSetFFFF-H"/>
        </w:rPr>
        <w:t xml:space="preserve">　</w:t>
      </w:r>
      <w:r w:rsidRPr="001908FE">
        <w:rPr>
          <w:rFonts w:cs="新細明體-WinCharSetFFFF-H"/>
        </w:rPr>
        <w:t>(B)</w:t>
      </w:r>
      <w:r w:rsidRPr="001908FE">
        <w:rPr>
          <w:rFonts w:hAnsi="細明體" w:cs="新細明體-WinCharSetFFFF-H" w:hint="eastAsia"/>
        </w:rPr>
        <w:t>陽離子形狀為四面體形</w:t>
      </w:r>
      <w:r w:rsidRPr="001908FE">
        <w:rPr>
          <w:rFonts w:cs="新細明體-WinCharSetFFFF-H"/>
        </w:rPr>
        <w:t xml:space="preserve">　</w:t>
      </w:r>
      <w:r w:rsidRPr="001908FE">
        <w:rPr>
          <w:rFonts w:cs="新細明體-WinCharSetFFFF-H"/>
        </w:rPr>
        <w:t>(C)</w:t>
      </w:r>
      <w:r w:rsidRPr="001908FE">
        <w:rPr>
          <w:rFonts w:cs="新細明體-WinCharSetFFFF-H" w:hint="eastAsia"/>
        </w:rPr>
        <w:t xml:space="preserve"> </w:t>
      </w:r>
      <w:r w:rsidRPr="001908FE">
        <w:rPr>
          <w:rFonts w:cs="TimesNewRoman"/>
        </w:rPr>
        <w:t>Co</w:t>
      </w:r>
      <w:r w:rsidRPr="001908FE">
        <w:rPr>
          <w:rFonts w:hAnsi="細明體" w:cs="新細明體-WinCharSetFFFF-H" w:hint="eastAsia"/>
        </w:rPr>
        <w:t>之混成軌域為</w:t>
      </w:r>
      <w:r w:rsidRPr="001908FE">
        <w:rPr>
          <w:rFonts w:cs="TimesNewRoman"/>
        </w:rPr>
        <w:t>sp</w:t>
      </w:r>
      <w:r w:rsidRPr="001908FE">
        <w:rPr>
          <w:rFonts w:cs="TimesNewRoman"/>
          <w:szCs w:val="14"/>
          <w:vertAlign w:val="superscript"/>
        </w:rPr>
        <w:t>3</w:t>
      </w:r>
      <w:r w:rsidRPr="001908FE">
        <w:rPr>
          <w:rFonts w:cs="TimesNewRoman"/>
          <w:szCs w:val="14"/>
        </w:rPr>
        <w:t xml:space="preserve">　</w:t>
      </w:r>
      <w:r w:rsidRPr="001908FE">
        <w:rPr>
          <w:rFonts w:cs="TimesNewRoman"/>
          <w:szCs w:val="14"/>
        </w:rPr>
        <w:t>(D)</w:t>
      </w:r>
      <w:r w:rsidRPr="001908FE">
        <w:rPr>
          <w:rFonts w:cs="TimesNewRoman" w:hint="eastAsia"/>
          <w:szCs w:val="14"/>
        </w:rPr>
        <w:t xml:space="preserve"> </w:t>
      </w:r>
      <w:r w:rsidRPr="001908FE">
        <w:rPr>
          <w:rFonts w:cs="TimesNewRoman"/>
        </w:rPr>
        <w:t>Cr</w:t>
      </w:r>
      <w:r w:rsidRPr="001908FE">
        <w:rPr>
          <w:rFonts w:hAnsi="細明體" w:cs="新細明體-WinCharSetFFFF-H" w:hint="eastAsia"/>
        </w:rPr>
        <w:t>與</w:t>
      </w:r>
      <w:r w:rsidRPr="001908FE">
        <w:rPr>
          <w:rFonts w:cs="TimesNewRoman"/>
        </w:rPr>
        <w:t>Co</w:t>
      </w:r>
      <w:r w:rsidRPr="001908FE">
        <w:rPr>
          <w:rFonts w:hAnsi="細明體" w:cs="新細明體-WinCharSetFFFF-H" w:hint="eastAsia"/>
        </w:rPr>
        <w:t>之氧化數皆為</w:t>
      </w:r>
      <w:r w:rsidRPr="001908FE">
        <w:rPr>
          <w:rFonts w:cs="TimesNewRoman"/>
        </w:rPr>
        <w:t>+3</w:t>
      </w:r>
      <w:r w:rsidRPr="001908FE">
        <w:rPr>
          <w:rFonts w:cs="TimesNewRoman"/>
        </w:rPr>
        <w:t xml:space="preserve">　</w:t>
      </w:r>
      <w:r w:rsidRPr="001908FE">
        <w:rPr>
          <w:rFonts w:cs="TimesNewRoman"/>
        </w:rPr>
        <w:t>(E)</w:t>
      </w:r>
      <w:r w:rsidRPr="001908FE">
        <w:rPr>
          <w:rFonts w:cs="TimesNewRoman" w:hint="eastAsia"/>
        </w:rPr>
        <w:t xml:space="preserve"> </w:t>
      </w:r>
      <w:r w:rsidRPr="001908FE">
        <w:rPr>
          <w:rFonts w:cs="TimesNewRoman"/>
        </w:rPr>
        <w:t>C</w:t>
      </w:r>
      <w:r w:rsidRPr="001908FE">
        <w:rPr>
          <w:rFonts w:cs="TimesNewRoman"/>
          <w:szCs w:val="14"/>
          <w:vertAlign w:val="subscript"/>
        </w:rPr>
        <w:t>2</w:t>
      </w:r>
      <w:r w:rsidRPr="001908FE">
        <w:rPr>
          <w:rFonts w:cs="TimesNewRoman"/>
        </w:rPr>
        <w:t>O</w:t>
      </w:r>
      <w:r w:rsidRPr="001908FE">
        <w:rPr>
          <w:rFonts w:cs="TimesNewRoman"/>
          <w:szCs w:val="14"/>
          <w:vertAlign w:val="subscript"/>
        </w:rPr>
        <w:t>4</w:t>
      </w:r>
      <w:r w:rsidRPr="001908FE">
        <w:rPr>
          <w:rFonts w:cs="TimesNewRoman"/>
          <w:szCs w:val="14"/>
          <w:vertAlign w:val="superscript"/>
        </w:rPr>
        <w:t>2</w:t>
      </w:r>
      <w:r w:rsidRPr="001908FE">
        <w:rPr>
          <w:rFonts w:cs="Symbol"/>
          <w:szCs w:val="14"/>
          <w:vertAlign w:val="superscript"/>
        </w:rPr>
        <w:sym w:font="Symbol" w:char="F02D"/>
      </w:r>
      <w:r w:rsidRPr="001908FE">
        <w:rPr>
          <w:rFonts w:cs="Symbol" w:hint="eastAsia"/>
          <w:szCs w:val="14"/>
          <w:vertAlign w:val="superscript"/>
        </w:rPr>
        <w:t xml:space="preserve"> </w:t>
      </w:r>
      <w:r w:rsidRPr="001908FE">
        <w:rPr>
          <w:rFonts w:hAnsi="細明體" w:cs="新細明體-WinCharSetFFFF-H" w:hint="eastAsia"/>
        </w:rPr>
        <w:t>為雙牙基</w:t>
      </w:r>
      <w:r w:rsidRPr="001908F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DE</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B)</w:t>
      </w:r>
      <w:r w:rsidRPr="00CA77BF">
        <w:rPr>
          <w:rFonts w:hAnsi="細明體" w:cs="新細明體-WinCharSetFFFF-H" w:hint="eastAsia"/>
        </w:rPr>
        <w:t>應為八面體形</w:t>
      </w:r>
      <w:r w:rsidRPr="00CA77BF">
        <w:rPr>
          <w:rFonts w:cs="新細明體-WinCharSetFFFF-H"/>
        </w:rPr>
        <w:t xml:space="preserve">　</w:t>
      </w:r>
      <w:r w:rsidRPr="00CA77BF">
        <w:rPr>
          <w:rFonts w:cs="新細明體-WinCharSetFFFF-H"/>
        </w:rPr>
        <w:t>(C)</w:t>
      </w:r>
      <w:r w:rsidRPr="00CA77BF">
        <w:rPr>
          <w:rFonts w:hAnsi="細明體" w:cs="新細明體-WinCharSetFFFF-H" w:hint="eastAsia"/>
        </w:rPr>
        <w:t>應為</w:t>
      </w:r>
      <w:r w:rsidRPr="00CA77BF">
        <w:rPr>
          <w:rFonts w:cs="TimesNewRoman"/>
        </w:rPr>
        <w:t>d</w:t>
      </w:r>
      <w:r w:rsidRPr="00CA77BF">
        <w:rPr>
          <w:rFonts w:cs="TimesNewRoman"/>
          <w:szCs w:val="14"/>
          <w:vertAlign w:val="superscript"/>
        </w:rPr>
        <w:t>2</w:t>
      </w:r>
      <w:r w:rsidRPr="00CA77BF">
        <w:rPr>
          <w:rFonts w:cs="TimesNewRoman"/>
        </w:rPr>
        <w:t>sp</w:t>
      </w:r>
      <w:r w:rsidRPr="00CA77BF">
        <w:rPr>
          <w:rFonts w:cs="TimesNewRoman"/>
          <w:szCs w:val="14"/>
          <w:vertAlign w:val="superscript"/>
        </w:rPr>
        <w:t>3</w:t>
      </w:r>
    </w:p>
    <w:p w:rsidR="00CA77BF" w:rsidRPr="000F4375" w:rsidRDefault="00CA77BF" w:rsidP="00CA77BF">
      <w:pPr>
        <w:ind w:left="454" w:hanging="454"/>
        <w:rPr>
          <w:rFonts w:hAnsi="細明體" w:cs="新細明體-WinCharSetFFFF-H"/>
        </w:rPr>
      </w:pPr>
      <w:r>
        <w:rPr>
          <w:rFonts w:ascii="新細明體" w:eastAsia="新細明體" w:hAnsi="新細明體"/>
          <w:sz w:val="24"/>
        </w:rPr>
        <w:t xml:space="preserve">38. </w:t>
      </w:r>
      <w:r w:rsidRPr="000F4375">
        <w:rPr>
          <w:rFonts w:hAnsi="細明體" w:cs="新細明體-WinCharSetFFFF-H" w:hint="eastAsia"/>
        </w:rPr>
        <w:t>下列有關</w:t>
      </w:r>
      <w:r w:rsidRPr="000F4375">
        <w:rPr>
          <w:rFonts w:cs="TimesNewRoman"/>
        </w:rPr>
        <w:t>Co(NH</w:t>
      </w:r>
      <w:r w:rsidRPr="000F4375">
        <w:rPr>
          <w:rFonts w:cs="TimesNewRoman"/>
          <w:szCs w:val="14"/>
          <w:vertAlign w:val="subscript"/>
        </w:rPr>
        <w:t>3</w:t>
      </w:r>
      <w:r w:rsidRPr="000F4375">
        <w:rPr>
          <w:rFonts w:cs="TimesNewRoman"/>
        </w:rPr>
        <w:t>)</w:t>
      </w:r>
      <w:r w:rsidRPr="000F4375">
        <w:rPr>
          <w:rFonts w:cs="TimesNewRoman"/>
          <w:szCs w:val="14"/>
          <w:vertAlign w:val="subscript"/>
        </w:rPr>
        <w:t>4</w:t>
      </w:r>
      <w:r w:rsidRPr="000F4375">
        <w:rPr>
          <w:rFonts w:cs="TimesNewRoman"/>
        </w:rPr>
        <w:t>Cl</w:t>
      </w:r>
      <w:r w:rsidRPr="000F4375">
        <w:rPr>
          <w:rFonts w:cs="TimesNewRoman"/>
          <w:szCs w:val="14"/>
          <w:vertAlign w:val="subscript"/>
        </w:rPr>
        <w:t>3(</w:t>
      </w:r>
      <w:r w:rsidRPr="000F4375">
        <w:rPr>
          <w:rFonts w:cs="TimesNewRoman,Italic"/>
          <w:iCs/>
          <w:szCs w:val="14"/>
          <w:vertAlign w:val="subscript"/>
        </w:rPr>
        <w:t>aq</w:t>
      </w:r>
      <w:r w:rsidRPr="000F4375">
        <w:rPr>
          <w:rFonts w:cs="TimesNewRoman"/>
          <w:szCs w:val="14"/>
          <w:vertAlign w:val="subscript"/>
        </w:rPr>
        <w:t>)</w:t>
      </w:r>
      <w:r w:rsidRPr="000F4375">
        <w:rPr>
          <w:rFonts w:cs="TimesNewRoman" w:hint="eastAsia"/>
          <w:szCs w:val="14"/>
          <w:vertAlign w:val="subscript"/>
        </w:rPr>
        <w:t xml:space="preserve"> </w:t>
      </w:r>
      <w:r w:rsidRPr="000F4375">
        <w:rPr>
          <w:rFonts w:hAnsi="細明體" w:cs="新細明體-WinCharSetFFFF-H" w:hint="eastAsia"/>
        </w:rPr>
        <w:t>的敘述，</w:t>
      </w:r>
      <w:r w:rsidRPr="000F4375">
        <w:rPr>
          <w:rFonts w:hAnsi="細明體" w:hint="eastAsia"/>
        </w:rPr>
        <w:t>哪些</w:t>
      </w:r>
      <w:r w:rsidRPr="000F4375">
        <w:rPr>
          <w:rFonts w:hAnsi="細明體" w:cs="新細明體-WinCharSetFFFF-H" w:hint="eastAsia"/>
          <w:u w:val="wave"/>
        </w:rPr>
        <w:t>錯誤</w:t>
      </w:r>
      <w:r w:rsidRPr="000F4375">
        <w:rPr>
          <w:rFonts w:hAnsi="細明體" w:cs="新細明體-WinCharSetFFFF-H" w:hint="eastAsia"/>
        </w:rPr>
        <w:t>？</w:t>
      </w:r>
      <w:r w:rsidRPr="000F4375">
        <w:rPr>
          <w:rFonts w:cs="新細明體-WinCharSetFFFF-H"/>
        </w:rPr>
        <w:t xml:space="preserve">　</w:t>
      </w:r>
      <w:r w:rsidRPr="000F4375">
        <w:rPr>
          <w:rFonts w:cs="新細明體-WinCharSetFFFF-H"/>
        </w:rPr>
        <w:t>(A)</w:t>
      </w:r>
      <w:r w:rsidRPr="000F4375">
        <w:rPr>
          <w:rFonts w:hAnsi="細明體" w:cs="新細明體-WinCharSetFFFF-H" w:hint="eastAsia"/>
        </w:rPr>
        <w:t>無法導電</w:t>
      </w:r>
      <w:r w:rsidRPr="000F4375">
        <w:rPr>
          <w:rFonts w:cs="新細明體-WinCharSetFFFF-H"/>
        </w:rPr>
        <w:t xml:space="preserve">　</w:t>
      </w:r>
      <w:r w:rsidRPr="000F4375">
        <w:rPr>
          <w:rFonts w:cs="新細明體-WinCharSetFFFF-H"/>
        </w:rPr>
        <w:t>(B)</w:t>
      </w:r>
      <w:r w:rsidRPr="000F4375">
        <w:rPr>
          <w:rFonts w:hAnsi="細明體" w:cs="新細明體-WinCharSetFFFF-H" w:hint="eastAsia"/>
        </w:rPr>
        <w:t>加入</w:t>
      </w:r>
      <w:r w:rsidRPr="000F4375">
        <w:rPr>
          <w:rFonts w:cs="TimesNewRoman"/>
        </w:rPr>
        <w:t>AgNO</w:t>
      </w:r>
      <w:r w:rsidRPr="000F4375">
        <w:rPr>
          <w:rFonts w:cs="TimesNewRoman"/>
          <w:szCs w:val="14"/>
          <w:vertAlign w:val="subscript"/>
        </w:rPr>
        <w:t>3(</w:t>
      </w:r>
      <w:r w:rsidRPr="000F4375">
        <w:rPr>
          <w:rFonts w:cs="TimesNewRoman,Italic"/>
          <w:iCs/>
          <w:szCs w:val="14"/>
          <w:vertAlign w:val="subscript"/>
        </w:rPr>
        <w:t>aq</w:t>
      </w:r>
      <w:r w:rsidRPr="000F4375">
        <w:rPr>
          <w:rFonts w:cs="TimesNewRoman"/>
          <w:szCs w:val="14"/>
          <w:vertAlign w:val="subscript"/>
        </w:rPr>
        <w:t>)</w:t>
      </w:r>
      <w:r w:rsidRPr="000F4375">
        <w:rPr>
          <w:rFonts w:cs="TimesNewRoman" w:hint="eastAsia"/>
          <w:szCs w:val="14"/>
          <w:vertAlign w:val="subscript"/>
        </w:rPr>
        <w:t xml:space="preserve"> </w:t>
      </w:r>
      <w:r w:rsidRPr="000F4375">
        <w:rPr>
          <w:rFonts w:hAnsi="細明體" w:cs="新細明體-WinCharSetFFFF-H" w:hint="eastAsia"/>
        </w:rPr>
        <w:t xml:space="preserve">並無沉澱產生　</w:t>
      </w:r>
      <w:r w:rsidRPr="000F4375">
        <w:rPr>
          <w:rFonts w:cs="TimesNewRoman"/>
        </w:rPr>
        <w:t>(C)</w:t>
      </w:r>
      <w:r w:rsidRPr="000F4375">
        <w:rPr>
          <w:rFonts w:cs="TimesNewRoman" w:hint="eastAsia"/>
        </w:rPr>
        <w:t xml:space="preserve"> </w:t>
      </w:r>
      <w:r w:rsidRPr="000F4375">
        <w:rPr>
          <w:rFonts w:cs="TimesNewRoman"/>
        </w:rPr>
        <w:t>Co</w:t>
      </w:r>
      <w:r w:rsidRPr="000F4375">
        <w:rPr>
          <w:rFonts w:hAnsi="細明體" w:cs="新細明體-WinCharSetFFFF-H" w:hint="eastAsia"/>
        </w:rPr>
        <w:t>之配位數為</w:t>
      </w:r>
      <w:r w:rsidRPr="000F4375">
        <w:rPr>
          <w:rFonts w:cs="TimesNewRoman"/>
        </w:rPr>
        <w:t>6</w:t>
      </w:r>
      <w:r w:rsidRPr="000F4375">
        <w:rPr>
          <w:rFonts w:cs="TimesNewRoman"/>
        </w:rPr>
        <w:t xml:space="preserve">　</w:t>
      </w:r>
      <w:r w:rsidRPr="000F4375">
        <w:rPr>
          <w:rFonts w:cs="TimesNewRoman"/>
        </w:rPr>
        <w:t>(D)</w:t>
      </w:r>
      <w:r w:rsidRPr="000F4375">
        <w:rPr>
          <w:rFonts w:hAnsi="細明體" w:cs="新細明體-WinCharSetFFFF-H" w:hint="eastAsia"/>
        </w:rPr>
        <w:t>有兩種順反異構物</w:t>
      </w:r>
      <w:r w:rsidRPr="000F4375">
        <w:rPr>
          <w:rFonts w:cs="新細明體-WinCharSetFFFF-H"/>
        </w:rPr>
        <w:t xml:space="preserve">　</w:t>
      </w:r>
      <w:r w:rsidRPr="000F4375">
        <w:rPr>
          <w:rFonts w:cs="新細明體-WinCharSetFFFF-H"/>
        </w:rPr>
        <w:t>(E)</w:t>
      </w:r>
      <w:r w:rsidRPr="000F4375">
        <w:rPr>
          <w:rFonts w:hAnsi="細明體" w:cs="新細明體-WinCharSetFFFF-H" w:hint="eastAsia"/>
        </w:rPr>
        <w:t>此物溶於水不會游離</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A</w:t>
      </w:r>
      <w:r w:rsidRPr="00CA77BF">
        <w:rPr>
          <w:rFonts w:cs="TimesNewRoman"/>
        </w:rPr>
        <w:t>BE</w:t>
      </w:r>
    </w:p>
    <w:p w:rsidR="00CA77BF" w:rsidRPr="00CA77BF" w:rsidRDefault="00CA77BF" w:rsidP="00CA77BF">
      <w:pPr>
        <w:ind w:left="1378" w:hanging="981"/>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B)</w:t>
      </w:r>
      <w:r w:rsidRPr="00CA77BF">
        <w:rPr>
          <w:rFonts w:cs="TimesNewRoman" w:hint="eastAsia"/>
          <w:lang w:val="pt-BR"/>
        </w:rPr>
        <w:t>(E)</w:t>
      </w:r>
      <w:r w:rsidRPr="00CA77BF">
        <w:rPr>
          <w:rFonts w:hAnsi="細明體" w:cs="新細明體-WinCharSetFFFF-H" w:hint="eastAsia"/>
        </w:rPr>
        <w:t>溶於水可生成</w:t>
      </w:r>
      <w:r w:rsidRPr="00CA77BF">
        <w:rPr>
          <w:rFonts w:hAnsi="細明體" w:cs="新細明體-WinCharSetFFFF-H" w:hint="eastAsia"/>
          <w:vertAlign w:val="superscript"/>
          <w:lang w:val="pt-BR"/>
        </w:rPr>
        <w:t xml:space="preserve"> </w:t>
      </w:r>
      <w:r w:rsidRPr="00CA77BF">
        <w:rPr>
          <w:rFonts w:cs="TimesNewRoman"/>
          <w:lang w:val="pt-BR"/>
        </w:rPr>
        <w:t>[Co(NH</w:t>
      </w:r>
      <w:r w:rsidRPr="00CA77BF">
        <w:rPr>
          <w:rFonts w:cs="TimesNewRoman"/>
          <w:szCs w:val="14"/>
          <w:vertAlign w:val="subscript"/>
          <w:lang w:val="pt-BR"/>
        </w:rPr>
        <w:t>3</w:t>
      </w:r>
      <w:r w:rsidRPr="00CA77BF">
        <w:rPr>
          <w:rFonts w:cs="TimesNewRoman"/>
          <w:lang w:val="pt-BR"/>
        </w:rPr>
        <w:t>)</w:t>
      </w:r>
      <w:r w:rsidRPr="00CA77BF">
        <w:rPr>
          <w:rFonts w:cs="TimesNewRoman"/>
          <w:szCs w:val="14"/>
          <w:vertAlign w:val="subscript"/>
          <w:lang w:val="pt-BR"/>
        </w:rPr>
        <w:t>4</w:t>
      </w:r>
      <w:r w:rsidRPr="00CA77BF">
        <w:rPr>
          <w:rFonts w:cs="TimesNewRoman"/>
          <w:lang w:val="pt-BR"/>
        </w:rPr>
        <w:t>Cl</w:t>
      </w:r>
      <w:r w:rsidRPr="00CA77BF">
        <w:rPr>
          <w:rFonts w:cs="TimesNewRoman"/>
          <w:szCs w:val="14"/>
          <w:vertAlign w:val="subscript"/>
          <w:lang w:val="pt-BR"/>
        </w:rPr>
        <w:t>2</w:t>
      </w:r>
      <w:r w:rsidRPr="00CA77BF">
        <w:rPr>
          <w:rFonts w:cs="TimesNewRoman"/>
          <w:lang w:val="pt-BR"/>
        </w:rPr>
        <w:t>]</w:t>
      </w:r>
      <w:r w:rsidRPr="00CA77BF">
        <w:rPr>
          <w:rFonts w:cs="TimesNewRoman"/>
          <w:szCs w:val="14"/>
          <w:vertAlign w:val="superscript"/>
          <w:lang w:val="pt-BR"/>
        </w:rPr>
        <w:t>+</w:t>
      </w:r>
      <w:r w:rsidRPr="00CA77BF">
        <w:rPr>
          <w:rFonts w:cs="TimesNewRoman"/>
          <w:szCs w:val="14"/>
          <w:lang w:val="pt-BR"/>
        </w:rPr>
        <w:t xml:space="preserve"> </w:t>
      </w:r>
      <w:r w:rsidRPr="00CA77BF">
        <w:rPr>
          <w:rFonts w:cs="TimesNewRoman"/>
          <w:lang w:val="pt-BR"/>
        </w:rPr>
        <w:t>+ Cl</w:t>
      </w:r>
      <w:r w:rsidRPr="00CA77BF">
        <w:rPr>
          <w:rFonts w:cs="Symbol"/>
          <w:szCs w:val="14"/>
          <w:vertAlign w:val="superscript"/>
        </w:rPr>
        <w:sym w:font="Symbol" w:char="F02D"/>
      </w:r>
      <w:r w:rsidRPr="00CA77BF">
        <w:rPr>
          <w:rFonts w:hAnsi="細明體" w:cs="新細明體-WinCharSetFFFF-H" w:hint="eastAsia"/>
          <w:lang w:val="pt-BR"/>
        </w:rPr>
        <w:t>，</w:t>
      </w:r>
      <w:r w:rsidRPr="00CA77BF">
        <w:rPr>
          <w:rFonts w:hAnsi="細明體" w:cs="新細明體-WinCharSetFFFF-H" w:hint="eastAsia"/>
        </w:rPr>
        <w:t>故可生成</w:t>
      </w:r>
      <w:r w:rsidRPr="00CA77BF">
        <w:rPr>
          <w:rFonts w:cs="TimesNewRoman"/>
          <w:lang w:val="pt-BR"/>
        </w:rPr>
        <w:t>AgCl</w:t>
      </w:r>
      <w:r w:rsidRPr="00CA77BF">
        <w:rPr>
          <w:rFonts w:cs="TimesNewRoman"/>
          <w:szCs w:val="14"/>
          <w:vertAlign w:val="subscript"/>
          <w:lang w:val="pt-BR"/>
        </w:rPr>
        <w:t>(s)</w:t>
      </w:r>
    </w:p>
    <w:p w:rsidR="00CA77BF" w:rsidRPr="000A07CD" w:rsidRDefault="00CA77BF" w:rsidP="00CA77BF">
      <w:pPr>
        <w:ind w:left="454" w:hanging="454"/>
        <w:rPr>
          <w:szCs w:val="14"/>
        </w:rPr>
      </w:pPr>
      <w:r>
        <w:rPr>
          <w:rFonts w:ascii="新細明體" w:eastAsia="新細明體" w:hAnsi="新細明體"/>
          <w:sz w:val="24"/>
        </w:rPr>
        <w:t xml:space="preserve">39. </w:t>
      </w:r>
      <w:r w:rsidRPr="000A07CD">
        <w:rPr>
          <w:rFonts w:hAnsi="細明體" w:cs="新細明體-WinCharSetFFFF-H" w:hint="eastAsia"/>
        </w:rPr>
        <w:t xml:space="preserve">下列哪幾種氫氧化物的沉澱，不能溶解於濃氫氧化鈉溶液，但可溶於濃氨水中？　</w:t>
      </w:r>
      <w:r w:rsidRPr="000A07CD">
        <w:rPr>
          <w:rFonts w:cs="TimesNewRoman"/>
        </w:rPr>
        <w:t>(A)</w:t>
      </w:r>
      <w:r w:rsidRPr="000A07CD">
        <w:rPr>
          <w:rFonts w:cs="TimesNewRoman" w:hint="eastAsia"/>
        </w:rPr>
        <w:t xml:space="preserve"> </w:t>
      </w:r>
      <w:r w:rsidRPr="000A07CD">
        <w:rPr>
          <w:rFonts w:cs="TimesNewRoman"/>
        </w:rPr>
        <w:t>Cu(OH)</w:t>
      </w:r>
      <w:r w:rsidRPr="000A07CD">
        <w:rPr>
          <w:rFonts w:cs="TimesNewRoman"/>
          <w:szCs w:val="14"/>
          <w:vertAlign w:val="subscript"/>
        </w:rPr>
        <w:t>2</w:t>
      </w:r>
      <w:r w:rsidRPr="000A07CD">
        <w:rPr>
          <w:rFonts w:cs="TimesNewRoman"/>
          <w:szCs w:val="14"/>
        </w:rPr>
        <w:t xml:space="preserve">　</w:t>
      </w:r>
      <w:r w:rsidRPr="000A07CD">
        <w:rPr>
          <w:rFonts w:cs="TimesNewRoman"/>
          <w:szCs w:val="14"/>
        </w:rPr>
        <w:t>(B)</w:t>
      </w:r>
      <w:r w:rsidRPr="000A07CD">
        <w:rPr>
          <w:rFonts w:cs="TimesNewRoman" w:hint="eastAsia"/>
          <w:szCs w:val="14"/>
        </w:rPr>
        <w:t xml:space="preserve"> </w:t>
      </w:r>
      <w:r w:rsidRPr="000A07CD">
        <w:rPr>
          <w:rFonts w:cs="TimesNewRoman"/>
        </w:rPr>
        <w:t>AgOH</w:t>
      </w:r>
      <w:r w:rsidRPr="000A07CD">
        <w:rPr>
          <w:rFonts w:cs="TimesNewRoman"/>
        </w:rPr>
        <w:t xml:space="preserve">　</w:t>
      </w:r>
      <w:r w:rsidRPr="000A07CD">
        <w:rPr>
          <w:rFonts w:cs="TimesNewRoman"/>
        </w:rPr>
        <w:t>(C)</w:t>
      </w:r>
      <w:r w:rsidRPr="000A07CD">
        <w:rPr>
          <w:rFonts w:cs="TimesNewRoman" w:hint="eastAsia"/>
        </w:rPr>
        <w:t xml:space="preserve"> </w:t>
      </w:r>
      <w:r w:rsidRPr="000A07CD">
        <w:rPr>
          <w:rFonts w:cs="TimesNewRoman"/>
        </w:rPr>
        <w:t>Mg(OH)</w:t>
      </w:r>
      <w:r w:rsidRPr="000A07CD">
        <w:rPr>
          <w:rFonts w:cs="TimesNewRoman"/>
          <w:szCs w:val="14"/>
          <w:vertAlign w:val="subscript"/>
        </w:rPr>
        <w:t>2</w:t>
      </w:r>
      <w:r w:rsidRPr="000A07CD">
        <w:rPr>
          <w:rFonts w:cs="TimesNewRoman"/>
          <w:szCs w:val="14"/>
        </w:rPr>
        <w:t xml:space="preserve">　</w:t>
      </w:r>
      <w:r w:rsidRPr="000A07CD">
        <w:rPr>
          <w:rFonts w:cs="TimesNewRoman"/>
          <w:szCs w:val="14"/>
        </w:rPr>
        <w:t>(D)</w:t>
      </w:r>
      <w:r w:rsidRPr="000A07CD">
        <w:rPr>
          <w:rFonts w:cs="TimesNewRoman" w:hint="eastAsia"/>
          <w:szCs w:val="14"/>
        </w:rPr>
        <w:t xml:space="preserve"> </w:t>
      </w:r>
      <w:r w:rsidRPr="000A07CD">
        <w:rPr>
          <w:rFonts w:cs="TimesNewRoman"/>
        </w:rPr>
        <w:t>Al(OH)</w:t>
      </w:r>
      <w:r w:rsidRPr="000A07CD">
        <w:rPr>
          <w:rFonts w:cs="TimesNewRoman"/>
          <w:szCs w:val="14"/>
          <w:vertAlign w:val="subscript"/>
        </w:rPr>
        <w:t>3</w:t>
      </w:r>
      <w:r w:rsidRPr="000A07CD">
        <w:rPr>
          <w:rFonts w:cs="TimesNewRoman"/>
          <w:szCs w:val="14"/>
        </w:rPr>
        <w:t xml:space="preserve">　</w:t>
      </w:r>
      <w:r w:rsidRPr="000A07CD">
        <w:rPr>
          <w:rFonts w:cs="TimesNewRoman"/>
          <w:szCs w:val="14"/>
        </w:rPr>
        <w:t>(E)</w:t>
      </w:r>
      <w:r w:rsidRPr="000A07CD">
        <w:rPr>
          <w:rFonts w:cs="TimesNewRoman" w:hint="eastAsia"/>
          <w:szCs w:val="14"/>
        </w:rPr>
        <w:t xml:space="preserve"> </w:t>
      </w:r>
      <w:r w:rsidRPr="000A07CD">
        <w:rPr>
          <w:rFonts w:cs="TimesNewRoman"/>
        </w:rPr>
        <w:t>Zn(OH)</w:t>
      </w:r>
      <w:r w:rsidRPr="000A07CD">
        <w:rPr>
          <w:rFonts w:cs="TimesNewRoman"/>
          <w:szCs w:val="14"/>
          <w:vertAlign w:val="subscript"/>
        </w:rPr>
        <w:t>2</w:t>
      </w:r>
      <w:r w:rsidRPr="000A07CD">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可溶於氨水：</w:t>
      </w:r>
      <w:r w:rsidRPr="00CA77BF">
        <w:rPr>
          <w:rFonts w:cs="TimesNewRoman"/>
        </w:rPr>
        <w:t>Co</w:t>
      </w:r>
      <w:r w:rsidRPr="00CA77BF">
        <w:rPr>
          <w:rFonts w:cs="TimesNewRoman"/>
          <w:szCs w:val="14"/>
          <w:vertAlign w:val="superscript"/>
        </w:rPr>
        <w:t>2+</w:t>
      </w:r>
      <w:r w:rsidRPr="00CA77BF">
        <w:rPr>
          <w:rFonts w:hAnsi="細明體" w:cs="新細明體-WinCharSetFFFF-H" w:hint="eastAsia"/>
        </w:rPr>
        <w:t>、</w:t>
      </w:r>
      <w:r w:rsidRPr="00CA77BF">
        <w:rPr>
          <w:rFonts w:cs="TimesNewRoman"/>
        </w:rPr>
        <w:t>Ni</w:t>
      </w:r>
      <w:r w:rsidRPr="00CA77BF">
        <w:rPr>
          <w:rFonts w:cs="TimesNewRoman"/>
          <w:szCs w:val="14"/>
          <w:vertAlign w:val="superscript"/>
        </w:rPr>
        <w:t>2+</w:t>
      </w:r>
      <w:r w:rsidRPr="00CA77BF">
        <w:rPr>
          <w:rFonts w:hAnsi="細明體" w:cs="新細明體-WinCharSetFFFF-H" w:hint="eastAsia"/>
        </w:rPr>
        <w:t>、</w:t>
      </w:r>
      <w:r w:rsidRPr="00CA77BF">
        <w:rPr>
          <w:rFonts w:cs="TimesNewRoman"/>
        </w:rPr>
        <w:t>Cu</w:t>
      </w:r>
      <w:r w:rsidRPr="00CA77BF">
        <w:rPr>
          <w:rFonts w:cs="TimesNewRoman"/>
          <w:szCs w:val="14"/>
          <w:vertAlign w:val="superscript"/>
        </w:rPr>
        <w:t>2+</w:t>
      </w:r>
      <w:r w:rsidRPr="00CA77BF">
        <w:rPr>
          <w:rFonts w:hAnsi="細明體" w:cs="新細明體-WinCharSetFFFF-H" w:hint="eastAsia"/>
        </w:rPr>
        <w:t>、</w:t>
      </w:r>
      <w:r w:rsidRPr="00CA77BF">
        <w:rPr>
          <w:rFonts w:cs="TimesNewRoman"/>
        </w:rPr>
        <w:t>Zn</w:t>
      </w:r>
      <w:r w:rsidRPr="00CA77BF">
        <w:rPr>
          <w:rFonts w:cs="TimesNewRoman"/>
          <w:szCs w:val="14"/>
          <w:vertAlign w:val="superscript"/>
        </w:rPr>
        <w:t>2+</w:t>
      </w:r>
      <w:r w:rsidRPr="00CA77BF">
        <w:rPr>
          <w:rFonts w:hAnsi="細明體" w:cs="新細明體-WinCharSetFFFF-H" w:hint="eastAsia"/>
        </w:rPr>
        <w:t>、</w:t>
      </w:r>
      <w:r w:rsidRPr="00CA77BF">
        <w:rPr>
          <w:rFonts w:cs="TimesNewRoman"/>
        </w:rPr>
        <w:t>Ag</w:t>
      </w:r>
      <w:r w:rsidRPr="00CA77BF">
        <w:rPr>
          <w:rFonts w:cs="TimesNewRoman"/>
          <w:szCs w:val="14"/>
          <w:vertAlign w:val="superscript"/>
        </w:rPr>
        <w:t>+</w:t>
      </w:r>
      <w:r w:rsidRPr="00CA77BF">
        <w:rPr>
          <w:rFonts w:hAnsi="細明體" w:cs="新細明體-WinCharSetFFFF-H" w:hint="eastAsia"/>
        </w:rPr>
        <w:t>、</w:t>
      </w:r>
      <w:r w:rsidRPr="00CA77BF">
        <w:rPr>
          <w:rFonts w:cs="TimesNewRoman"/>
        </w:rPr>
        <w:t>Cd</w:t>
      </w:r>
      <w:r w:rsidRPr="00CA77BF">
        <w:rPr>
          <w:rFonts w:cs="TimesNewRoman"/>
          <w:szCs w:val="14"/>
          <w:vertAlign w:val="superscript"/>
        </w:rPr>
        <w:t>2+</w:t>
      </w:r>
      <w:r w:rsidRPr="00CA77BF">
        <w:rPr>
          <w:rFonts w:hAnsi="細明體" w:cs="新細明體-WinCharSetFFFF-H" w:hint="eastAsia"/>
        </w:rPr>
        <w:t>，但</w:t>
      </w:r>
      <w:r w:rsidRPr="00CA77BF">
        <w:rPr>
          <w:rFonts w:cs="TimesNewRoman"/>
        </w:rPr>
        <w:t>Zn</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亦可溶於</w:t>
      </w:r>
      <w:r w:rsidRPr="00CA77BF">
        <w:rPr>
          <w:rFonts w:cs="TimesNewRoman"/>
        </w:rPr>
        <w:t>NaOH</w:t>
      </w:r>
      <w:r w:rsidRPr="00CA77BF">
        <w:rPr>
          <w:rFonts w:hAnsi="細明體" w:cs="新細明體-WinCharSetFFFF-H" w:hint="eastAsia"/>
        </w:rPr>
        <w:t>中</w:t>
      </w:r>
    </w:p>
    <w:p w:rsidR="00CA77BF" w:rsidRPr="000821E6" w:rsidRDefault="00CA77BF" w:rsidP="00CA77BF">
      <w:pPr>
        <w:ind w:left="454" w:hanging="454"/>
      </w:pPr>
      <w:r>
        <w:rPr>
          <w:rFonts w:ascii="新細明體" w:eastAsia="新細明體" w:hAnsi="新細明體"/>
          <w:sz w:val="24"/>
        </w:rPr>
        <w:t xml:space="preserve">40. </w:t>
      </w:r>
      <w:r w:rsidRPr="000821E6">
        <w:rPr>
          <w:rFonts w:hAnsi="細明體" w:cs="新細明體-WinCharSetFFFF-H" w:hint="eastAsia"/>
        </w:rPr>
        <w:t>下列有關錯離子的敘述，</w:t>
      </w:r>
      <w:r w:rsidRPr="000821E6">
        <w:rPr>
          <w:rFonts w:hAnsi="細明體" w:hint="eastAsia"/>
        </w:rPr>
        <w:t>哪些</w:t>
      </w:r>
      <w:r w:rsidRPr="000821E6">
        <w:rPr>
          <w:rFonts w:hAnsi="細明體" w:cs="新細明體-WinCharSetFFFF-H" w:hint="eastAsia"/>
        </w:rPr>
        <w:t>正確？</w:t>
      </w:r>
      <w:r w:rsidRPr="000821E6">
        <w:rPr>
          <w:rFonts w:cs="新細明體-WinCharSetFFFF-H"/>
        </w:rPr>
        <w:t xml:space="preserve">　</w:t>
      </w:r>
      <w:r w:rsidRPr="000821E6">
        <w:rPr>
          <w:rFonts w:cs="新細明體-WinCharSetFFFF-H"/>
        </w:rPr>
        <w:t>(A)</w:t>
      </w:r>
      <w:r w:rsidRPr="000821E6">
        <w:rPr>
          <w:rFonts w:cs="新細明體-WinCharSetFFFF-H" w:hint="eastAsia"/>
        </w:rPr>
        <w:t xml:space="preserve"> </w:t>
      </w:r>
      <w:r w:rsidRPr="000821E6">
        <w:rPr>
          <w:rFonts w:cs="TimesNewRoman"/>
        </w:rPr>
        <w:t>[Cu(NH</w:t>
      </w:r>
      <w:r w:rsidRPr="000821E6">
        <w:rPr>
          <w:rFonts w:cs="TimesNewRoman"/>
          <w:szCs w:val="14"/>
          <w:vertAlign w:val="subscript"/>
        </w:rPr>
        <w:t>3</w:t>
      </w:r>
      <w:r w:rsidRPr="000821E6">
        <w:rPr>
          <w:rFonts w:cs="TimesNewRoman"/>
        </w:rPr>
        <w:t>)</w:t>
      </w:r>
      <w:r w:rsidRPr="000821E6">
        <w:rPr>
          <w:rFonts w:cs="TimesNewRoman"/>
          <w:szCs w:val="14"/>
          <w:vertAlign w:val="subscript"/>
        </w:rPr>
        <w:t>4</w:t>
      </w:r>
      <w:r w:rsidRPr="000821E6">
        <w:rPr>
          <w:rFonts w:cs="TimesNewRoman"/>
        </w:rPr>
        <w:t>]</w:t>
      </w:r>
      <w:r w:rsidRPr="000821E6">
        <w:rPr>
          <w:rFonts w:cs="TimesNewRoman"/>
          <w:szCs w:val="14"/>
          <w:vertAlign w:val="superscript"/>
        </w:rPr>
        <w:t>2+</w:t>
      </w:r>
      <w:r w:rsidRPr="000821E6">
        <w:rPr>
          <w:rFonts w:cs="TimesNewRoman" w:hint="eastAsia"/>
          <w:szCs w:val="14"/>
          <w:vertAlign w:val="superscript"/>
        </w:rPr>
        <w:t xml:space="preserve"> </w:t>
      </w:r>
      <w:r w:rsidRPr="000821E6">
        <w:rPr>
          <w:rFonts w:hAnsi="細明體" w:cs="新細明體-WinCharSetFFFF-H" w:hint="eastAsia"/>
        </w:rPr>
        <w:t>與</w:t>
      </w:r>
      <w:r w:rsidRPr="000821E6">
        <w:rPr>
          <w:rFonts w:cs="TimesNewRoman"/>
        </w:rPr>
        <w:t>[Zn(NH</w:t>
      </w:r>
      <w:r w:rsidRPr="000821E6">
        <w:rPr>
          <w:rFonts w:cs="TimesNewRoman"/>
          <w:szCs w:val="14"/>
          <w:vertAlign w:val="subscript"/>
        </w:rPr>
        <w:t>3</w:t>
      </w:r>
      <w:r w:rsidRPr="000821E6">
        <w:rPr>
          <w:rFonts w:cs="TimesNewRoman"/>
        </w:rPr>
        <w:t>)</w:t>
      </w:r>
      <w:r w:rsidRPr="000821E6">
        <w:rPr>
          <w:rFonts w:cs="TimesNewRoman"/>
          <w:szCs w:val="14"/>
          <w:vertAlign w:val="subscript"/>
        </w:rPr>
        <w:t>4</w:t>
      </w:r>
      <w:r w:rsidRPr="000821E6">
        <w:rPr>
          <w:rFonts w:cs="TimesNewRoman"/>
        </w:rPr>
        <w:t>]</w:t>
      </w:r>
      <w:r w:rsidRPr="000821E6">
        <w:rPr>
          <w:rFonts w:cs="TimesNewRoman"/>
          <w:szCs w:val="14"/>
          <w:vertAlign w:val="superscript"/>
        </w:rPr>
        <w:t>2+</w:t>
      </w:r>
      <w:r w:rsidRPr="000821E6">
        <w:rPr>
          <w:rFonts w:cs="TimesNewRoman" w:hint="eastAsia"/>
          <w:szCs w:val="14"/>
          <w:vertAlign w:val="superscript"/>
        </w:rPr>
        <w:t xml:space="preserve"> </w:t>
      </w:r>
      <w:r w:rsidRPr="000821E6">
        <w:rPr>
          <w:rFonts w:hAnsi="細明體" w:cs="新細明體-WinCharSetFFFF-H" w:hint="eastAsia"/>
        </w:rPr>
        <w:t>形狀皆為四面體</w:t>
      </w:r>
      <w:r w:rsidRPr="000821E6">
        <w:rPr>
          <w:rFonts w:cs="新細明體-WinCharSetFFFF-H"/>
        </w:rPr>
        <w:t xml:space="preserve">　</w:t>
      </w:r>
      <w:r w:rsidRPr="000821E6">
        <w:rPr>
          <w:rFonts w:cs="新細明體-WinCharSetFFFF-H"/>
        </w:rPr>
        <w:t>(B)</w:t>
      </w:r>
      <w:r w:rsidRPr="000821E6">
        <w:rPr>
          <w:rFonts w:hAnsi="細明體" w:cs="新細明體-WinCharSetFFFF-H" w:hint="eastAsia"/>
        </w:rPr>
        <w:t>乙二胺為雙牙基</w:t>
      </w:r>
      <w:r w:rsidRPr="000821E6">
        <w:rPr>
          <w:rFonts w:cs="新細明體-WinCharSetFFFF-H"/>
        </w:rPr>
        <w:t xml:space="preserve">　</w:t>
      </w:r>
      <w:r w:rsidRPr="000821E6">
        <w:rPr>
          <w:rFonts w:cs="新細明體-WinCharSetFFFF-H"/>
        </w:rPr>
        <w:t>(C)</w:t>
      </w:r>
      <w:r w:rsidRPr="000821E6">
        <w:rPr>
          <w:rFonts w:cs="新細明體-WinCharSetFFFF-H" w:hint="eastAsia"/>
        </w:rPr>
        <w:t xml:space="preserve"> </w:t>
      </w:r>
      <w:r w:rsidRPr="000821E6">
        <w:rPr>
          <w:rFonts w:cs="TimesNewRoman"/>
        </w:rPr>
        <w:t>EDTA</w:t>
      </w:r>
      <w:r w:rsidRPr="000821E6">
        <w:rPr>
          <w:rFonts w:cs="TimesNewRoman" w:hint="eastAsia"/>
          <w:vertAlign w:val="superscript"/>
        </w:rPr>
        <w:t>4</w:t>
      </w:r>
      <w:r w:rsidRPr="000821E6">
        <w:rPr>
          <w:rFonts w:cs="TimesNewRoman" w:hint="eastAsia"/>
          <w:vertAlign w:val="superscript"/>
        </w:rPr>
        <w:sym w:font="Symbol" w:char="F02D"/>
      </w:r>
      <w:r w:rsidRPr="000821E6">
        <w:rPr>
          <w:rFonts w:cs="TimesNewRoman" w:hint="eastAsia"/>
          <w:vertAlign w:val="superscript"/>
        </w:rPr>
        <w:t xml:space="preserve"> </w:t>
      </w:r>
      <w:r w:rsidRPr="000821E6">
        <w:rPr>
          <w:rFonts w:hAnsi="細明體" w:cs="新細明體-WinCharSetFFFF-H" w:hint="eastAsia"/>
        </w:rPr>
        <w:t>為六牙基</w:t>
      </w:r>
      <w:r w:rsidRPr="000821E6">
        <w:rPr>
          <w:rFonts w:cs="新細明體-WinCharSetFFFF-H"/>
        </w:rPr>
        <w:t xml:space="preserve">　</w:t>
      </w:r>
      <w:r w:rsidRPr="000821E6">
        <w:rPr>
          <w:rFonts w:cs="新細明體-WinCharSetFFFF-H"/>
        </w:rPr>
        <w:t>(D)</w:t>
      </w:r>
      <w:r w:rsidRPr="000821E6">
        <w:rPr>
          <w:rFonts w:cs="新細明體-WinCharSetFFFF-H" w:hint="eastAsia"/>
        </w:rPr>
        <w:t xml:space="preserve"> </w:t>
      </w:r>
      <w:r w:rsidRPr="000821E6">
        <w:rPr>
          <w:rFonts w:cs="TimesNewRoman"/>
        </w:rPr>
        <w:t>[Fe(C</w:t>
      </w:r>
      <w:r w:rsidRPr="000821E6">
        <w:rPr>
          <w:rFonts w:cs="TimesNewRoman"/>
          <w:szCs w:val="14"/>
          <w:vertAlign w:val="subscript"/>
        </w:rPr>
        <w:t>2</w:t>
      </w:r>
      <w:r w:rsidRPr="000821E6">
        <w:rPr>
          <w:rFonts w:cs="TimesNewRoman"/>
        </w:rPr>
        <w:t>O</w:t>
      </w:r>
      <w:r w:rsidRPr="000821E6">
        <w:rPr>
          <w:rFonts w:cs="TimesNewRoman"/>
          <w:szCs w:val="14"/>
          <w:vertAlign w:val="subscript"/>
        </w:rPr>
        <w:t>4</w:t>
      </w:r>
      <w:r w:rsidRPr="000821E6">
        <w:rPr>
          <w:rFonts w:cs="TimesNewRoman"/>
        </w:rPr>
        <w:t>)</w:t>
      </w:r>
      <w:r w:rsidRPr="000821E6">
        <w:rPr>
          <w:rFonts w:cs="TimesNewRoman"/>
          <w:szCs w:val="14"/>
          <w:vertAlign w:val="subscript"/>
        </w:rPr>
        <w:t>3</w:t>
      </w:r>
      <w:r w:rsidRPr="000821E6">
        <w:rPr>
          <w:rFonts w:cs="TimesNewRoman"/>
        </w:rPr>
        <w:t>]</w:t>
      </w:r>
      <w:r w:rsidRPr="000821E6">
        <w:rPr>
          <w:rFonts w:cs="TimesNewRoman"/>
          <w:szCs w:val="14"/>
          <w:vertAlign w:val="superscript"/>
        </w:rPr>
        <w:t>3</w:t>
      </w:r>
      <w:r w:rsidRPr="000821E6">
        <w:rPr>
          <w:rFonts w:cs="Symbol"/>
          <w:szCs w:val="14"/>
          <w:vertAlign w:val="superscript"/>
        </w:rPr>
        <w:sym w:font="Symbol" w:char="F02D"/>
      </w:r>
      <w:r w:rsidRPr="000821E6">
        <w:rPr>
          <w:rFonts w:cs="Symbol" w:hint="eastAsia"/>
          <w:szCs w:val="14"/>
          <w:vertAlign w:val="superscript"/>
        </w:rPr>
        <w:t xml:space="preserve"> </w:t>
      </w:r>
      <w:r w:rsidRPr="000821E6">
        <w:rPr>
          <w:rFonts w:hAnsi="細明體" w:cs="新細明體-WinCharSetFFFF-H" w:hint="eastAsia"/>
        </w:rPr>
        <w:t>中的</w:t>
      </w:r>
      <w:r w:rsidRPr="000821E6">
        <w:rPr>
          <w:rFonts w:cs="TimesNewRoman"/>
        </w:rPr>
        <w:t>Fe</w:t>
      </w:r>
      <w:r w:rsidRPr="000821E6">
        <w:rPr>
          <w:rFonts w:hAnsi="細明體" w:cs="新細明體-WinCharSetFFFF-H" w:hint="eastAsia"/>
        </w:rPr>
        <w:t>配位數為</w:t>
      </w:r>
      <w:r w:rsidRPr="000821E6">
        <w:rPr>
          <w:rFonts w:cs="TimesNewRoman"/>
        </w:rPr>
        <w:t>3</w:t>
      </w:r>
      <w:r w:rsidRPr="000821E6">
        <w:rPr>
          <w:rFonts w:cs="TimesNewRoman"/>
        </w:rPr>
        <w:t xml:space="preserve">　</w:t>
      </w:r>
      <w:r w:rsidRPr="000821E6">
        <w:rPr>
          <w:rFonts w:cs="TimesNewRoman"/>
        </w:rPr>
        <w:t>(E)</w:t>
      </w:r>
      <w:r w:rsidRPr="000821E6">
        <w:rPr>
          <w:rFonts w:cs="TimesNewRoman" w:hint="eastAsia"/>
        </w:rPr>
        <w:t xml:space="preserve"> </w:t>
      </w:r>
      <w:r w:rsidRPr="000821E6">
        <w:rPr>
          <w:rFonts w:cs="TimesNewRoman"/>
        </w:rPr>
        <w:t>[Co(NH</w:t>
      </w:r>
      <w:r w:rsidRPr="000821E6">
        <w:rPr>
          <w:rFonts w:cs="TimesNewRoman"/>
          <w:szCs w:val="14"/>
          <w:vertAlign w:val="subscript"/>
        </w:rPr>
        <w:t>3</w:t>
      </w:r>
      <w:r w:rsidRPr="000821E6">
        <w:rPr>
          <w:rFonts w:cs="TimesNewRoman"/>
        </w:rPr>
        <w:t>)</w:t>
      </w:r>
      <w:r w:rsidRPr="000821E6">
        <w:rPr>
          <w:rFonts w:cs="TimesNewRoman"/>
          <w:szCs w:val="14"/>
          <w:vertAlign w:val="subscript"/>
        </w:rPr>
        <w:t>4</w:t>
      </w:r>
      <w:r w:rsidRPr="000821E6">
        <w:rPr>
          <w:rFonts w:cs="TimesNewRoman"/>
        </w:rPr>
        <w:t>Cl</w:t>
      </w:r>
      <w:r w:rsidRPr="000821E6">
        <w:rPr>
          <w:rFonts w:cs="TimesNewRoman"/>
          <w:szCs w:val="14"/>
          <w:vertAlign w:val="subscript"/>
        </w:rPr>
        <w:t>2</w:t>
      </w:r>
      <w:r w:rsidRPr="000821E6">
        <w:rPr>
          <w:rFonts w:cs="TimesNewRoman"/>
        </w:rPr>
        <w:t>]Cl</w:t>
      </w:r>
      <w:r w:rsidRPr="000821E6">
        <w:rPr>
          <w:rFonts w:hAnsi="細明體" w:cs="新細明體-WinCharSetFFFF-H" w:hint="eastAsia"/>
        </w:rPr>
        <w:t>有三種異構物</w:t>
      </w:r>
      <w:r w:rsidRPr="000821E6">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u(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為平面四方形</w:t>
      </w:r>
      <w:r w:rsidRPr="00CA77BF">
        <w:rPr>
          <w:rFonts w:cs="新細明體-WinCharSetFFFF-H"/>
        </w:rPr>
        <w:t xml:space="preserve">　</w:t>
      </w:r>
      <w:r w:rsidRPr="00CA77BF">
        <w:rPr>
          <w:rFonts w:cs="新細明體-WinCharSetFFFF-H"/>
        </w:rPr>
        <w:t>(D)</w:t>
      </w:r>
      <w:r w:rsidRPr="00CA77BF">
        <w:rPr>
          <w:rFonts w:hAnsi="細明體" w:cs="新細明體-WinCharSetFFFF-H" w:hint="eastAsia"/>
        </w:rPr>
        <w:t>配位數為</w:t>
      </w:r>
      <w:r w:rsidRPr="00CA77BF">
        <w:rPr>
          <w:rFonts w:cs="TimesNewRoman"/>
        </w:rPr>
        <w:t>6</w:t>
      </w:r>
      <w:r w:rsidRPr="00CA77BF">
        <w:rPr>
          <w:rFonts w:cs="TimesNewRoman"/>
        </w:rPr>
        <w:t xml:space="preserve">　</w:t>
      </w:r>
      <w:r w:rsidRPr="00CA77BF">
        <w:rPr>
          <w:rFonts w:cs="TimesNewRoman"/>
        </w:rPr>
        <w:t>(E)</w:t>
      </w:r>
      <w:r w:rsidRPr="00CA77BF">
        <w:rPr>
          <w:rFonts w:cs="TimesNewRoman" w:hint="eastAsia"/>
        </w:rPr>
        <w:t xml:space="preserve"> </w:t>
      </w:r>
      <w:r w:rsidRPr="00CA77BF">
        <w:rPr>
          <w:rFonts w:cs="TimesNewRoman"/>
        </w:rPr>
        <w:t>2</w:t>
      </w:r>
      <w:r w:rsidRPr="00CA77BF">
        <w:rPr>
          <w:rFonts w:hAnsi="細明體" w:cs="新細明體-WinCharSetFFFF-H" w:hint="eastAsia"/>
        </w:rPr>
        <w:t>種異構物</w:t>
      </w:r>
    </w:p>
    <w:p w:rsidR="00CA77BF" w:rsidRPr="006D2487" w:rsidRDefault="00CA77BF" w:rsidP="00CA77BF">
      <w:pPr>
        <w:ind w:left="454" w:hanging="454"/>
        <w:rPr>
          <w:szCs w:val="14"/>
        </w:rPr>
      </w:pPr>
      <w:r>
        <w:rPr>
          <w:rFonts w:ascii="新細明體" w:eastAsia="新細明體" w:hAnsi="新細明體"/>
          <w:sz w:val="24"/>
        </w:rPr>
        <w:t xml:space="preserve">41. </w:t>
      </w:r>
      <w:r w:rsidRPr="006D2487">
        <w:rPr>
          <w:rFonts w:hAnsi="細明體" w:cs="新細明體-WinCharSetFFFF-H" w:hint="eastAsia"/>
        </w:rPr>
        <w:t>下列</w:t>
      </w:r>
      <w:r w:rsidRPr="006D2487">
        <w:rPr>
          <w:rFonts w:hAnsi="細明體" w:hint="eastAsia"/>
        </w:rPr>
        <w:t>哪些</w:t>
      </w:r>
      <w:r w:rsidRPr="006D2487">
        <w:rPr>
          <w:rFonts w:hAnsi="細明體" w:cs="新細明體-WinCharSetFFFF-H" w:hint="eastAsia"/>
        </w:rPr>
        <w:t>具有幾何異構現象？</w:t>
      </w:r>
      <w:r w:rsidRPr="006D2487">
        <w:rPr>
          <w:rFonts w:cs="新細明體-WinCharSetFFFF-H"/>
        </w:rPr>
        <w:t xml:space="preserve">　</w:t>
      </w:r>
      <w:r w:rsidRPr="006D2487">
        <w:rPr>
          <w:rFonts w:cs="新細明體-WinCharSetFFFF-H"/>
        </w:rPr>
        <w:t>(A)</w:t>
      </w:r>
      <w:r w:rsidRPr="006D2487">
        <w:rPr>
          <w:rFonts w:cs="新細明體-WinCharSetFFFF-H" w:hint="eastAsia"/>
        </w:rPr>
        <w:t xml:space="preserve"> </w:t>
      </w:r>
      <w:r w:rsidRPr="006D2487">
        <w:rPr>
          <w:rFonts w:cs="TimesNewRoman"/>
        </w:rPr>
        <w:t>Zn(NH</w:t>
      </w:r>
      <w:r w:rsidRPr="006D2487">
        <w:rPr>
          <w:rFonts w:cs="TimesNewRoman"/>
          <w:szCs w:val="14"/>
          <w:vertAlign w:val="subscript"/>
        </w:rPr>
        <w:t>3</w:t>
      </w:r>
      <w:r w:rsidRPr="006D2487">
        <w:rPr>
          <w:rFonts w:cs="TimesNewRoman"/>
        </w:rPr>
        <w:t>)</w:t>
      </w:r>
      <w:r w:rsidRPr="006D2487">
        <w:rPr>
          <w:rFonts w:cs="TimesNewRoman"/>
          <w:szCs w:val="14"/>
          <w:vertAlign w:val="subscript"/>
        </w:rPr>
        <w:t>2</w:t>
      </w:r>
      <w:r w:rsidRPr="006D2487">
        <w:rPr>
          <w:rFonts w:cs="TimesNewRoman"/>
        </w:rPr>
        <w:t>Cl</w:t>
      </w:r>
      <w:r w:rsidRPr="006D2487">
        <w:rPr>
          <w:rFonts w:cs="TimesNewRoman"/>
          <w:szCs w:val="14"/>
          <w:vertAlign w:val="subscript"/>
        </w:rPr>
        <w:t>2</w:t>
      </w:r>
      <w:r w:rsidRPr="006D2487">
        <w:rPr>
          <w:rFonts w:cs="TimesNewRoman"/>
          <w:szCs w:val="14"/>
        </w:rPr>
        <w:t xml:space="preserve">　</w:t>
      </w:r>
      <w:r w:rsidRPr="006D2487">
        <w:rPr>
          <w:rFonts w:cs="TimesNewRoman"/>
          <w:szCs w:val="14"/>
        </w:rPr>
        <w:t>(B)</w:t>
      </w:r>
      <w:r w:rsidRPr="006D2487">
        <w:rPr>
          <w:rFonts w:cs="TimesNewRoman" w:hint="eastAsia"/>
          <w:szCs w:val="14"/>
        </w:rPr>
        <w:t xml:space="preserve"> </w:t>
      </w:r>
      <w:r w:rsidRPr="006D2487">
        <w:rPr>
          <w:rFonts w:cs="TimesNewRoman"/>
        </w:rPr>
        <w:t>CoCl</w:t>
      </w:r>
      <w:r w:rsidRPr="006D2487">
        <w:rPr>
          <w:rFonts w:cs="TimesNewRoman"/>
          <w:szCs w:val="14"/>
          <w:vertAlign w:val="subscript"/>
        </w:rPr>
        <w:t>3</w:t>
      </w:r>
      <w:r w:rsidRPr="006D2487">
        <w:rPr>
          <w:rFonts w:hAnsi="細明體" w:cs="新細明體-WinCharSetFFFF-H" w:hint="eastAsia"/>
        </w:rPr>
        <w:t>．</w:t>
      </w:r>
      <w:r w:rsidRPr="006D2487">
        <w:rPr>
          <w:rFonts w:cs="TimesNewRoman"/>
        </w:rPr>
        <w:t>4NH</w:t>
      </w:r>
      <w:r w:rsidRPr="006D2487">
        <w:rPr>
          <w:rFonts w:cs="TimesNewRoman"/>
          <w:szCs w:val="14"/>
          <w:vertAlign w:val="subscript"/>
        </w:rPr>
        <w:t>3</w:t>
      </w:r>
      <w:r w:rsidRPr="006D2487">
        <w:rPr>
          <w:rFonts w:cs="TimesNewRoman"/>
          <w:szCs w:val="14"/>
        </w:rPr>
        <w:t xml:space="preserve">　</w:t>
      </w:r>
      <w:r w:rsidRPr="006D2487">
        <w:rPr>
          <w:rFonts w:cs="TimesNewRoman"/>
          <w:szCs w:val="14"/>
        </w:rPr>
        <w:t>(C)</w:t>
      </w:r>
      <w:r w:rsidRPr="006D2487">
        <w:rPr>
          <w:rFonts w:cs="TimesNewRoman" w:hint="eastAsia"/>
          <w:szCs w:val="14"/>
        </w:rPr>
        <w:t xml:space="preserve"> </w:t>
      </w:r>
      <w:r w:rsidRPr="006D2487">
        <w:rPr>
          <w:rFonts w:cs="TimesNewRoman"/>
        </w:rPr>
        <w:t>Cu(NH</w:t>
      </w:r>
      <w:r w:rsidRPr="006D2487">
        <w:rPr>
          <w:rFonts w:cs="TimesNewRoman"/>
          <w:szCs w:val="14"/>
          <w:vertAlign w:val="subscript"/>
        </w:rPr>
        <w:t>3</w:t>
      </w:r>
      <w:r w:rsidRPr="006D2487">
        <w:rPr>
          <w:rFonts w:cs="TimesNewRoman"/>
        </w:rPr>
        <w:t>)</w:t>
      </w:r>
      <w:r w:rsidRPr="006D2487">
        <w:rPr>
          <w:rFonts w:cs="TimesNewRoman"/>
          <w:szCs w:val="14"/>
          <w:vertAlign w:val="subscript"/>
        </w:rPr>
        <w:t>4</w:t>
      </w:r>
      <w:r w:rsidRPr="006D2487">
        <w:rPr>
          <w:rFonts w:cs="TimesNewRoman"/>
        </w:rPr>
        <w:t>SO</w:t>
      </w:r>
      <w:r w:rsidRPr="006D2487">
        <w:rPr>
          <w:rFonts w:cs="TimesNewRoman"/>
          <w:szCs w:val="14"/>
          <w:vertAlign w:val="subscript"/>
        </w:rPr>
        <w:t>4</w:t>
      </w:r>
      <w:r w:rsidRPr="006D2487">
        <w:rPr>
          <w:rFonts w:cs="TimesNewRoman" w:hint="eastAsia"/>
          <w:szCs w:val="14"/>
        </w:rPr>
        <w:t xml:space="preserve">　</w:t>
      </w:r>
      <w:r w:rsidRPr="006D2487">
        <w:rPr>
          <w:rFonts w:cs="TimesNewRoman"/>
        </w:rPr>
        <w:t>(D)</w:t>
      </w:r>
      <w:r w:rsidRPr="006D2487">
        <w:rPr>
          <w:rFonts w:cs="TimesNewRoman" w:hint="eastAsia"/>
        </w:rPr>
        <w:t xml:space="preserve"> </w:t>
      </w:r>
      <w:r w:rsidRPr="006D2487">
        <w:rPr>
          <w:rFonts w:cs="TimesNewRoman"/>
        </w:rPr>
        <w:t>Pt(NH</w:t>
      </w:r>
      <w:r w:rsidRPr="006D2487">
        <w:rPr>
          <w:rFonts w:cs="TimesNewRoman"/>
          <w:szCs w:val="14"/>
          <w:vertAlign w:val="subscript"/>
        </w:rPr>
        <w:t>3</w:t>
      </w:r>
      <w:r w:rsidRPr="006D2487">
        <w:rPr>
          <w:rFonts w:cs="TimesNewRoman"/>
        </w:rPr>
        <w:t>)</w:t>
      </w:r>
      <w:r w:rsidRPr="006D2487">
        <w:rPr>
          <w:rFonts w:cs="TimesNewRoman"/>
          <w:szCs w:val="14"/>
          <w:vertAlign w:val="subscript"/>
        </w:rPr>
        <w:t>2</w:t>
      </w:r>
      <w:r w:rsidRPr="006D2487">
        <w:rPr>
          <w:rFonts w:cs="TimesNewRoman"/>
        </w:rPr>
        <w:t>Cl</w:t>
      </w:r>
      <w:r w:rsidRPr="006D2487">
        <w:rPr>
          <w:rFonts w:cs="TimesNewRoman"/>
          <w:szCs w:val="14"/>
          <w:vertAlign w:val="subscript"/>
        </w:rPr>
        <w:t>2</w:t>
      </w:r>
      <w:r w:rsidRPr="006D2487">
        <w:rPr>
          <w:rFonts w:cs="TimesNewRoman"/>
          <w:szCs w:val="14"/>
        </w:rPr>
        <w:t xml:space="preserve">　</w:t>
      </w:r>
      <w:r w:rsidRPr="006D2487">
        <w:rPr>
          <w:rFonts w:cs="TimesNewRoman"/>
          <w:szCs w:val="14"/>
        </w:rPr>
        <w:t>(E)</w:t>
      </w:r>
      <w:r w:rsidRPr="006D2487">
        <w:rPr>
          <w:rFonts w:cs="TimesNewRoman" w:hint="eastAsia"/>
          <w:szCs w:val="14"/>
        </w:rPr>
        <w:t xml:space="preserve"> </w:t>
      </w:r>
      <w:r w:rsidRPr="006D2487">
        <w:rPr>
          <w:rFonts w:cs="TimesNewRoman"/>
        </w:rPr>
        <w:t>Cr(NH</w:t>
      </w:r>
      <w:r w:rsidRPr="006D2487">
        <w:rPr>
          <w:rFonts w:cs="TimesNewRoman"/>
          <w:szCs w:val="14"/>
          <w:vertAlign w:val="subscript"/>
        </w:rPr>
        <w:t>3</w:t>
      </w:r>
      <w:r w:rsidRPr="006D2487">
        <w:rPr>
          <w:rFonts w:cs="TimesNewRoman"/>
        </w:rPr>
        <w:t>)</w:t>
      </w:r>
      <w:r w:rsidRPr="006D2487">
        <w:rPr>
          <w:rFonts w:cs="TimesNewRoman"/>
          <w:szCs w:val="14"/>
          <w:vertAlign w:val="subscript"/>
        </w:rPr>
        <w:t>3</w:t>
      </w:r>
      <w:r w:rsidRPr="006D2487">
        <w:rPr>
          <w:rFonts w:cs="TimesNewRoman"/>
        </w:rPr>
        <w:t>(SCN)</w:t>
      </w:r>
      <w:r w:rsidRPr="006D2487">
        <w:rPr>
          <w:rFonts w:cs="TimesNewRoman"/>
          <w:szCs w:val="14"/>
          <w:vertAlign w:val="subscript"/>
        </w:rPr>
        <w:t>3</w:t>
      </w:r>
      <w:r w:rsidRPr="006D2487">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hAnsi="細明體" w:cs="新細明體-WinCharSetFFFF-H" w:hint="eastAsia"/>
        </w:rPr>
        <w:t>四面體無幾何異構物</w:t>
      </w:r>
      <w:r w:rsidRPr="00CA77BF">
        <w:rPr>
          <w:rFonts w:cs="新細明體-WinCharSetFFFF-H"/>
        </w:rPr>
        <w:t xml:space="preserve">　</w:t>
      </w:r>
      <w:r w:rsidRPr="00CA77BF">
        <w:rPr>
          <w:rFonts w:cs="新細明體-WinCharSetFFFF-H"/>
        </w:rPr>
        <w:t>(C)</w:t>
      </w:r>
      <w:r w:rsidRPr="00CA77BF">
        <w:rPr>
          <w:rFonts w:cs="新細明體-WinCharSetFFFF-H" w:hint="eastAsia"/>
        </w:rPr>
        <w:t xml:space="preserve"> </w:t>
      </w:r>
      <w:r w:rsidRPr="00CA77BF">
        <w:rPr>
          <w:rFonts w:cs="TimesNewRoman"/>
        </w:rPr>
        <w:t>Cu(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無異構物</w:t>
      </w:r>
    </w:p>
    <w:p w:rsidR="00CA77BF" w:rsidRPr="00A44F74" w:rsidRDefault="00CA77BF" w:rsidP="00CA77BF">
      <w:pPr>
        <w:ind w:left="454" w:hanging="454"/>
      </w:pPr>
      <w:r>
        <w:rPr>
          <w:rFonts w:ascii="新細明體" w:eastAsia="新細明體" w:hAnsi="新細明體"/>
          <w:sz w:val="24"/>
        </w:rPr>
        <w:t xml:space="preserve">42. </w:t>
      </w:r>
      <w:r w:rsidRPr="00A44F74">
        <w:rPr>
          <w:rFonts w:hAnsi="細明體" w:cs="新細明體-WinCharSetFFFF-H" w:hint="eastAsia"/>
        </w:rPr>
        <w:t>下列溶液，</w:t>
      </w:r>
      <w:r w:rsidRPr="00A44F74">
        <w:rPr>
          <w:rFonts w:hAnsi="細明體" w:hint="eastAsia"/>
        </w:rPr>
        <w:t>哪些</w:t>
      </w:r>
      <w:r w:rsidRPr="00A44F74">
        <w:rPr>
          <w:rFonts w:hAnsi="細明體" w:cs="新細明體-WinCharSetFFFF-H" w:hint="eastAsia"/>
        </w:rPr>
        <w:t>滴入後方試劑先產生沉澱後又復溶解？</w:t>
      </w:r>
      <w:r w:rsidRPr="00A44F74">
        <w:rPr>
          <w:rFonts w:cs="新細明體-WinCharSetFFFF-H"/>
        </w:rPr>
        <w:t xml:space="preserve">　</w:t>
      </w:r>
      <w:r w:rsidRPr="00A44F74">
        <w:rPr>
          <w:rFonts w:cs="新細明體-WinCharSetFFFF-H"/>
        </w:rPr>
        <w:t>(A)</w:t>
      </w:r>
      <w:r w:rsidRPr="00A44F74">
        <w:rPr>
          <w:rFonts w:cs="新細明體-WinCharSetFFFF-H" w:hint="eastAsia"/>
        </w:rPr>
        <w:t xml:space="preserve"> </w:t>
      </w:r>
      <w:r w:rsidRPr="00A44F74">
        <w:rPr>
          <w:rFonts w:cs="TimesNewRoman"/>
        </w:rPr>
        <w:t>FeCl</w:t>
      </w:r>
      <w:r w:rsidRPr="00A44F74">
        <w:rPr>
          <w:rFonts w:cs="TimesNewRoman"/>
          <w:szCs w:val="14"/>
          <w:vertAlign w:val="subscript"/>
        </w:rPr>
        <w:t>3</w:t>
      </w:r>
      <w:r w:rsidRPr="00A44F74">
        <w:rPr>
          <w:rFonts w:hAnsi="細明體" w:cs="新細明體-WinCharSetFFFF-H" w:hint="eastAsia"/>
        </w:rPr>
        <w:t>，</w:t>
      </w:r>
      <w:r w:rsidRPr="00A44F74">
        <w:rPr>
          <w:rFonts w:cs="TimesNewRoman"/>
        </w:rPr>
        <w:t>NH</w:t>
      </w:r>
      <w:r w:rsidRPr="00A44F74">
        <w:rPr>
          <w:rFonts w:cs="TimesNewRoman"/>
          <w:szCs w:val="14"/>
          <w:vertAlign w:val="subscript"/>
        </w:rPr>
        <w:t>3</w:t>
      </w:r>
      <w:r w:rsidRPr="00A44F74">
        <w:rPr>
          <w:rFonts w:cs="TimesNewRoman"/>
          <w:szCs w:val="14"/>
        </w:rPr>
        <w:t xml:space="preserve">　</w:t>
      </w:r>
      <w:r w:rsidRPr="00A44F74">
        <w:rPr>
          <w:rFonts w:cs="TimesNewRoman"/>
          <w:szCs w:val="14"/>
        </w:rPr>
        <w:t>(B)</w:t>
      </w:r>
      <w:r w:rsidRPr="00A44F74">
        <w:rPr>
          <w:rFonts w:cs="TimesNewRoman" w:hint="eastAsia"/>
          <w:szCs w:val="14"/>
        </w:rPr>
        <w:t xml:space="preserve"> </w:t>
      </w:r>
      <w:r w:rsidRPr="00A44F74">
        <w:rPr>
          <w:rFonts w:cs="TimesNewRoman"/>
        </w:rPr>
        <w:t>Zn(NO</w:t>
      </w:r>
      <w:r w:rsidRPr="00A44F74">
        <w:rPr>
          <w:rFonts w:cs="TimesNewRoman"/>
          <w:szCs w:val="14"/>
          <w:vertAlign w:val="subscript"/>
        </w:rPr>
        <w:t>3</w:t>
      </w:r>
      <w:r w:rsidRPr="00A44F74">
        <w:rPr>
          <w:rFonts w:cs="TimesNewRoman"/>
        </w:rPr>
        <w:t>)</w:t>
      </w:r>
      <w:r w:rsidRPr="00A44F74">
        <w:rPr>
          <w:rFonts w:cs="TimesNewRoman"/>
          <w:szCs w:val="14"/>
          <w:vertAlign w:val="subscript"/>
        </w:rPr>
        <w:t>2</w:t>
      </w:r>
      <w:r w:rsidRPr="00A44F74">
        <w:rPr>
          <w:rFonts w:hAnsi="細明體" w:cs="新細明體-WinCharSetFFFF-H" w:hint="eastAsia"/>
        </w:rPr>
        <w:t>，</w:t>
      </w:r>
      <w:r w:rsidRPr="00A44F74">
        <w:rPr>
          <w:rFonts w:cs="TimesNewRoman"/>
        </w:rPr>
        <w:t>KOH</w:t>
      </w:r>
      <w:r w:rsidRPr="00A44F74">
        <w:rPr>
          <w:rFonts w:cs="TimesNewRoman" w:hint="eastAsia"/>
        </w:rPr>
        <w:t xml:space="preserve">　</w:t>
      </w:r>
      <w:r w:rsidRPr="00A44F74">
        <w:rPr>
          <w:rFonts w:cs="TimesNewRoman"/>
        </w:rPr>
        <w:t>(C)</w:t>
      </w:r>
      <w:r w:rsidRPr="00A44F74">
        <w:rPr>
          <w:rFonts w:cs="TimesNewRoman" w:hint="eastAsia"/>
        </w:rPr>
        <w:t xml:space="preserve"> </w:t>
      </w:r>
      <w:r w:rsidRPr="00A44F74">
        <w:rPr>
          <w:rFonts w:cs="TimesNewRoman"/>
        </w:rPr>
        <w:t>CuSO</w:t>
      </w:r>
      <w:r w:rsidRPr="00A44F74">
        <w:rPr>
          <w:rFonts w:cs="TimesNewRoman"/>
          <w:szCs w:val="14"/>
          <w:vertAlign w:val="subscript"/>
        </w:rPr>
        <w:t>4</w:t>
      </w:r>
      <w:r w:rsidRPr="00A44F74">
        <w:rPr>
          <w:rFonts w:hAnsi="細明體" w:cs="新細明體-WinCharSetFFFF-H" w:hint="eastAsia"/>
        </w:rPr>
        <w:t>，</w:t>
      </w:r>
      <w:r w:rsidRPr="00A44F74">
        <w:rPr>
          <w:rFonts w:cs="TimesNewRoman"/>
        </w:rPr>
        <w:t>NH</w:t>
      </w:r>
      <w:r w:rsidRPr="00A44F74">
        <w:rPr>
          <w:rFonts w:cs="TimesNewRoman"/>
          <w:szCs w:val="14"/>
          <w:vertAlign w:val="subscript"/>
        </w:rPr>
        <w:t>3</w:t>
      </w:r>
      <w:r w:rsidRPr="00A44F74">
        <w:rPr>
          <w:rFonts w:cs="TimesNewRoman"/>
          <w:szCs w:val="14"/>
        </w:rPr>
        <w:t xml:space="preserve">　</w:t>
      </w:r>
      <w:r w:rsidRPr="00A44F74">
        <w:rPr>
          <w:rFonts w:cs="TimesNewRoman"/>
          <w:szCs w:val="14"/>
        </w:rPr>
        <w:t>(D)</w:t>
      </w:r>
      <w:r w:rsidRPr="00A44F74">
        <w:rPr>
          <w:rFonts w:cs="TimesNewRoman" w:hint="eastAsia"/>
          <w:szCs w:val="14"/>
        </w:rPr>
        <w:t xml:space="preserve"> </w:t>
      </w:r>
      <w:r w:rsidRPr="00A44F74">
        <w:rPr>
          <w:rFonts w:cs="TimesNewRoman"/>
        </w:rPr>
        <w:t>Al</w:t>
      </w:r>
      <w:r w:rsidRPr="00A44F74">
        <w:rPr>
          <w:rFonts w:cs="TimesNewRoman"/>
          <w:szCs w:val="14"/>
          <w:vertAlign w:val="subscript"/>
        </w:rPr>
        <w:t>2</w:t>
      </w:r>
      <w:r w:rsidRPr="00A44F74">
        <w:rPr>
          <w:rFonts w:cs="TimesNewRoman"/>
        </w:rPr>
        <w:t>(SO</w:t>
      </w:r>
      <w:r w:rsidRPr="00A44F74">
        <w:rPr>
          <w:rFonts w:cs="TimesNewRoman"/>
          <w:szCs w:val="14"/>
          <w:vertAlign w:val="subscript"/>
        </w:rPr>
        <w:t>4</w:t>
      </w:r>
      <w:r w:rsidRPr="00A44F74">
        <w:rPr>
          <w:rFonts w:cs="TimesNewRoman"/>
        </w:rPr>
        <w:t>)</w:t>
      </w:r>
      <w:r w:rsidRPr="00A44F74">
        <w:rPr>
          <w:rFonts w:cs="TimesNewRoman"/>
          <w:szCs w:val="14"/>
          <w:vertAlign w:val="subscript"/>
        </w:rPr>
        <w:t>3</w:t>
      </w:r>
      <w:r w:rsidRPr="00A44F74">
        <w:rPr>
          <w:rFonts w:hAnsi="細明體" w:cs="新細明體-WinCharSetFFFF-H" w:hint="eastAsia"/>
        </w:rPr>
        <w:t>，</w:t>
      </w:r>
      <w:r w:rsidRPr="00A44F74">
        <w:rPr>
          <w:rFonts w:cs="TimesNewRoman"/>
        </w:rPr>
        <w:t>KOH</w:t>
      </w:r>
      <w:r w:rsidRPr="00A44F74">
        <w:rPr>
          <w:rFonts w:cs="TimesNewRoman"/>
        </w:rPr>
        <w:t xml:space="preserve">　</w:t>
      </w:r>
      <w:r w:rsidRPr="00A44F74">
        <w:rPr>
          <w:rFonts w:cs="TimesNewRoman"/>
        </w:rPr>
        <w:t>(E)</w:t>
      </w:r>
      <w:r w:rsidRPr="00A44F74">
        <w:rPr>
          <w:rFonts w:cs="TimesNewRoman" w:hint="eastAsia"/>
        </w:rPr>
        <w:t xml:space="preserve"> </w:t>
      </w:r>
      <w:r w:rsidRPr="00A44F74">
        <w:rPr>
          <w:rFonts w:cs="TimesNewRoman"/>
        </w:rPr>
        <w:t>Cr(OH)</w:t>
      </w:r>
      <w:r w:rsidRPr="00A44F74">
        <w:rPr>
          <w:rFonts w:cs="TimesNewRoman"/>
          <w:szCs w:val="14"/>
          <w:vertAlign w:val="subscript"/>
        </w:rPr>
        <w:t>2</w:t>
      </w:r>
      <w:r w:rsidRPr="00A44F74">
        <w:rPr>
          <w:rFonts w:cs="TimesNewRoman"/>
        </w:rPr>
        <w:t>(H</w:t>
      </w:r>
      <w:r w:rsidRPr="00A44F74">
        <w:rPr>
          <w:rFonts w:cs="TimesNewRoman"/>
          <w:szCs w:val="14"/>
          <w:vertAlign w:val="subscript"/>
        </w:rPr>
        <w:t>2</w:t>
      </w:r>
      <w:r w:rsidRPr="00A44F74">
        <w:rPr>
          <w:rFonts w:cs="TimesNewRoman"/>
        </w:rPr>
        <w:t>O)</w:t>
      </w:r>
      <w:r w:rsidRPr="00A44F74">
        <w:rPr>
          <w:rFonts w:cs="TimesNewRoman"/>
          <w:szCs w:val="14"/>
          <w:vertAlign w:val="subscript"/>
        </w:rPr>
        <w:t>4</w:t>
      </w:r>
      <w:r w:rsidRPr="00A44F74">
        <w:rPr>
          <w:rFonts w:cs="TimesNewRoman"/>
          <w:szCs w:val="14"/>
          <w:vertAlign w:val="superscript"/>
        </w:rPr>
        <w:t>+</w:t>
      </w:r>
      <w:r w:rsidRPr="00A44F74">
        <w:rPr>
          <w:rFonts w:hAnsi="細明體" w:cs="新細明體-WinCharSetFFFF-H" w:hint="eastAsia"/>
        </w:rPr>
        <w:t>，</w:t>
      </w:r>
      <w:r w:rsidRPr="00A44F74">
        <w:rPr>
          <w:rFonts w:cs="TimesNewRoman"/>
        </w:rPr>
        <w:t>KOH</w:t>
      </w:r>
      <w:r w:rsidRPr="00A44F74">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E</w:t>
      </w:r>
    </w:p>
    <w:p w:rsidR="00CA77BF" w:rsidRPr="00CA77BF" w:rsidRDefault="00CA77BF" w:rsidP="00CA77BF">
      <w:pPr>
        <w:ind w:left="1378" w:hanging="981"/>
        <w:rPr>
          <w:rFonts w:cs="TimesNewRoman"/>
          <w:szCs w:val="14"/>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兩性元素：</w:t>
      </w:r>
      <w:r w:rsidRPr="00CA77BF">
        <w:rPr>
          <w:rFonts w:cs="TimesNewRoman"/>
        </w:rPr>
        <w:t>Be</w:t>
      </w:r>
      <w:r w:rsidRPr="00CA77BF">
        <w:rPr>
          <w:rFonts w:cs="TimesNewRoman"/>
          <w:szCs w:val="14"/>
          <w:vertAlign w:val="superscript"/>
        </w:rPr>
        <w:t>2+</w:t>
      </w:r>
      <w:r w:rsidRPr="00CA77BF">
        <w:rPr>
          <w:rFonts w:hAnsi="細明體" w:cs="新細明體-WinCharSetFFFF-H" w:hint="eastAsia"/>
        </w:rPr>
        <w:t>、</w:t>
      </w:r>
      <w:r w:rsidRPr="00CA77BF">
        <w:rPr>
          <w:rFonts w:cs="TimesNewRoman"/>
        </w:rPr>
        <w:t>Al</w:t>
      </w:r>
      <w:r w:rsidRPr="00CA77BF">
        <w:rPr>
          <w:rFonts w:cs="TimesNewRoman"/>
          <w:szCs w:val="14"/>
          <w:vertAlign w:val="superscript"/>
        </w:rPr>
        <w:t>3+</w:t>
      </w:r>
      <w:r w:rsidRPr="00CA77BF">
        <w:rPr>
          <w:rFonts w:hAnsi="細明體" w:cs="新細明體-WinCharSetFFFF-H" w:hint="eastAsia"/>
        </w:rPr>
        <w:t>、</w:t>
      </w:r>
      <w:r w:rsidRPr="00CA77BF">
        <w:rPr>
          <w:rFonts w:cs="TimesNewRoman"/>
        </w:rPr>
        <w:t>Sn</w:t>
      </w:r>
      <w:r w:rsidRPr="00CA77BF">
        <w:rPr>
          <w:rFonts w:cs="TimesNewRoman"/>
          <w:szCs w:val="14"/>
          <w:vertAlign w:val="superscript"/>
        </w:rPr>
        <w:t>2+</w:t>
      </w:r>
      <w:r w:rsidRPr="00CA77BF">
        <w:rPr>
          <w:rFonts w:hAnsi="細明體" w:cs="新細明體-WinCharSetFFFF-H" w:hint="eastAsia"/>
        </w:rPr>
        <w:t>、</w:t>
      </w:r>
      <w:r w:rsidRPr="00CA77BF">
        <w:rPr>
          <w:rFonts w:cs="TimesNewRoman"/>
        </w:rPr>
        <w:t>Pb</w:t>
      </w:r>
      <w:r w:rsidRPr="00CA77BF">
        <w:rPr>
          <w:rFonts w:cs="TimesNewRoman"/>
          <w:szCs w:val="14"/>
          <w:vertAlign w:val="superscript"/>
        </w:rPr>
        <w:t>2+</w:t>
      </w:r>
      <w:r w:rsidRPr="00CA77BF">
        <w:rPr>
          <w:rFonts w:hAnsi="細明體" w:cs="新細明體-WinCharSetFFFF-H" w:hint="eastAsia"/>
        </w:rPr>
        <w:t>、</w:t>
      </w:r>
      <w:r w:rsidRPr="00CA77BF">
        <w:rPr>
          <w:rFonts w:cs="TimesNewRoman"/>
        </w:rPr>
        <w:t>Zn</w:t>
      </w:r>
      <w:r w:rsidRPr="00CA77BF">
        <w:rPr>
          <w:rFonts w:cs="TimesNewRoman"/>
          <w:szCs w:val="14"/>
          <w:vertAlign w:val="superscript"/>
        </w:rPr>
        <w:t>2+</w:t>
      </w:r>
      <w:r w:rsidRPr="00CA77BF">
        <w:rPr>
          <w:rFonts w:hAnsi="細明體" w:cs="新細明體-WinCharSetFFFF-H" w:hint="eastAsia"/>
        </w:rPr>
        <w:t>、</w:t>
      </w:r>
      <w:r w:rsidRPr="00CA77BF">
        <w:rPr>
          <w:rFonts w:cs="TimesNewRoman"/>
        </w:rPr>
        <w:t>Cr</w:t>
      </w:r>
      <w:r w:rsidRPr="00CA77BF">
        <w:rPr>
          <w:rFonts w:cs="TimesNewRoman"/>
          <w:szCs w:val="14"/>
          <w:vertAlign w:val="superscript"/>
        </w:rPr>
        <w:t>3+</w:t>
      </w:r>
      <w:r w:rsidRPr="00CA77BF">
        <w:rPr>
          <w:rFonts w:cs="TimesNewRoman" w:hint="eastAsia"/>
          <w:szCs w:val="14"/>
          <w:vertAlign w:val="superscript"/>
        </w:rPr>
        <w:br/>
      </w:r>
      <w:r w:rsidRPr="00CA77BF">
        <w:rPr>
          <w:rFonts w:hAnsi="細明體" w:cs="新細明體-WinCharSetFFFF-H" w:hint="eastAsia"/>
        </w:rPr>
        <w:t>氨錯離子：</w:t>
      </w:r>
      <w:r w:rsidRPr="00CA77BF">
        <w:rPr>
          <w:rFonts w:cs="TimesNewRoman"/>
        </w:rPr>
        <w:t>Co</w:t>
      </w:r>
      <w:r w:rsidRPr="00CA77BF">
        <w:rPr>
          <w:rFonts w:cs="TimesNewRoman"/>
          <w:szCs w:val="14"/>
          <w:vertAlign w:val="superscript"/>
        </w:rPr>
        <w:t>2+</w:t>
      </w:r>
      <w:r w:rsidRPr="00CA77BF">
        <w:rPr>
          <w:rFonts w:hAnsi="細明體" w:cs="新細明體-WinCharSetFFFF-H" w:hint="eastAsia"/>
        </w:rPr>
        <w:t>、</w:t>
      </w:r>
      <w:r w:rsidRPr="00CA77BF">
        <w:rPr>
          <w:rFonts w:cs="TimesNewRoman"/>
        </w:rPr>
        <w:t>Ni</w:t>
      </w:r>
      <w:r w:rsidRPr="00CA77BF">
        <w:rPr>
          <w:rFonts w:cs="TimesNewRoman"/>
          <w:szCs w:val="14"/>
          <w:vertAlign w:val="superscript"/>
        </w:rPr>
        <w:t>2+</w:t>
      </w:r>
      <w:r w:rsidRPr="00CA77BF">
        <w:rPr>
          <w:rFonts w:hAnsi="細明體" w:cs="新細明體-WinCharSetFFFF-H" w:hint="eastAsia"/>
        </w:rPr>
        <w:t>、</w:t>
      </w:r>
      <w:r w:rsidRPr="00CA77BF">
        <w:rPr>
          <w:rFonts w:cs="TimesNewRoman"/>
        </w:rPr>
        <w:t>Cu</w:t>
      </w:r>
      <w:r w:rsidRPr="00CA77BF">
        <w:rPr>
          <w:rFonts w:cs="TimesNewRoman"/>
          <w:szCs w:val="14"/>
          <w:vertAlign w:val="superscript"/>
        </w:rPr>
        <w:t>2+</w:t>
      </w:r>
      <w:r w:rsidRPr="00CA77BF">
        <w:rPr>
          <w:rFonts w:hAnsi="細明體" w:cs="新細明體-WinCharSetFFFF-H" w:hint="eastAsia"/>
        </w:rPr>
        <w:t>、</w:t>
      </w:r>
      <w:r w:rsidRPr="00CA77BF">
        <w:rPr>
          <w:rFonts w:cs="TimesNewRoman"/>
        </w:rPr>
        <w:t>Zn</w:t>
      </w:r>
      <w:r w:rsidRPr="00CA77BF">
        <w:rPr>
          <w:rFonts w:cs="TimesNewRoman"/>
          <w:szCs w:val="14"/>
          <w:vertAlign w:val="superscript"/>
        </w:rPr>
        <w:t>2+</w:t>
      </w:r>
      <w:r w:rsidRPr="00CA77BF">
        <w:rPr>
          <w:rFonts w:hAnsi="細明體" w:cs="新細明體-WinCharSetFFFF-H" w:hint="eastAsia"/>
        </w:rPr>
        <w:t>、</w:t>
      </w:r>
      <w:r w:rsidRPr="00CA77BF">
        <w:rPr>
          <w:rFonts w:cs="TimesNewRoman"/>
        </w:rPr>
        <w:t>Ag</w:t>
      </w:r>
      <w:r w:rsidRPr="00CA77BF">
        <w:rPr>
          <w:rFonts w:cs="TimesNewRoman"/>
          <w:szCs w:val="14"/>
          <w:vertAlign w:val="superscript"/>
        </w:rPr>
        <w:t>+</w:t>
      </w:r>
      <w:r w:rsidRPr="00CA77BF">
        <w:rPr>
          <w:rFonts w:hAnsi="細明體" w:cs="新細明體-WinCharSetFFFF-H" w:hint="eastAsia"/>
        </w:rPr>
        <w:t>、</w:t>
      </w:r>
      <w:r w:rsidRPr="00CA77BF">
        <w:rPr>
          <w:rFonts w:cs="TimesNewRoman"/>
        </w:rPr>
        <w:t>Cd</w:t>
      </w:r>
      <w:r w:rsidRPr="00CA77BF">
        <w:rPr>
          <w:rFonts w:cs="TimesNewRoman"/>
          <w:szCs w:val="14"/>
          <w:vertAlign w:val="superscript"/>
        </w:rPr>
        <w:t>2+</w:t>
      </w:r>
    </w:p>
    <w:p w:rsidR="00CA77BF" w:rsidRPr="009F3665" w:rsidRDefault="00CA77BF" w:rsidP="00CA77BF">
      <w:pPr>
        <w:ind w:left="454" w:hanging="454"/>
        <w:rPr>
          <w:szCs w:val="14"/>
        </w:rPr>
      </w:pPr>
      <w:r>
        <w:rPr>
          <w:rFonts w:ascii="新細明體" w:eastAsia="新細明體" w:hAnsi="新細明體"/>
          <w:sz w:val="24"/>
        </w:rPr>
        <w:t xml:space="preserve">43. </w:t>
      </w:r>
      <w:r w:rsidRPr="009F3665">
        <w:rPr>
          <w:rFonts w:hAnsi="細明體" w:cs="新細明體-WinCharSetFFFF-H" w:hint="eastAsia"/>
        </w:rPr>
        <w:t>下列錯合物水溶液</w:t>
      </w:r>
      <w:r w:rsidRPr="009F3665">
        <w:rPr>
          <w:rFonts w:hAnsi="細明體" w:hint="eastAsia"/>
        </w:rPr>
        <w:t>哪些</w:t>
      </w:r>
      <w:r w:rsidRPr="009F3665">
        <w:rPr>
          <w:rFonts w:hAnsi="細明體" w:cs="新細明體-WinCharSetFFFF-H" w:hint="eastAsia"/>
          <w:u w:val="wave"/>
        </w:rPr>
        <w:t>無法</w:t>
      </w:r>
      <w:r w:rsidRPr="009F3665">
        <w:rPr>
          <w:rFonts w:hAnsi="細明體" w:cs="新細明體-WinCharSetFFFF-H" w:hint="eastAsia"/>
        </w:rPr>
        <w:t xml:space="preserve">導電？　</w:t>
      </w:r>
      <w:r w:rsidRPr="009F3665">
        <w:rPr>
          <w:rFonts w:cs="TimesNewRoman"/>
        </w:rPr>
        <w:t>(A)</w:t>
      </w:r>
      <w:r w:rsidRPr="009F3665">
        <w:rPr>
          <w:rFonts w:cs="TimesNewRoman" w:hint="eastAsia"/>
        </w:rPr>
        <w:t xml:space="preserve"> </w:t>
      </w:r>
      <w:r w:rsidRPr="009F3665">
        <w:rPr>
          <w:rFonts w:cs="TimesNewRoman"/>
        </w:rPr>
        <w:t>CrCl</w:t>
      </w:r>
      <w:r w:rsidRPr="009F3665">
        <w:rPr>
          <w:rFonts w:cs="TimesNewRoman"/>
          <w:szCs w:val="14"/>
          <w:vertAlign w:val="subscript"/>
        </w:rPr>
        <w:t>3</w:t>
      </w:r>
      <w:r w:rsidRPr="009F3665">
        <w:rPr>
          <w:rFonts w:hAnsi="細明體" w:cs="新細明體-WinCharSetFFFF-H" w:hint="eastAsia"/>
        </w:rPr>
        <w:t>．</w:t>
      </w:r>
      <w:r w:rsidRPr="009F3665">
        <w:rPr>
          <w:rFonts w:cs="TimesNewRoman"/>
        </w:rPr>
        <w:t>3NH</w:t>
      </w:r>
      <w:r w:rsidRPr="009F3665">
        <w:rPr>
          <w:rFonts w:cs="TimesNewRoman"/>
          <w:szCs w:val="14"/>
          <w:vertAlign w:val="subscript"/>
        </w:rPr>
        <w:t>3</w:t>
      </w:r>
      <w:r w:rsidRPr="009F3665">
        <w:rPr>
          <w:rFonts w:cs="TimesNewRoman"/>
          <w:szCs w:val="14"/>
        </w:rPr>
        <w:t xml:space="preserve">　</w:t>
      </w:r>
      <w:r w:rsidRPr="009F3665">
        <w:rPr>
          <w:rFonts w:cs="TimesNewRoman"/>
          <w:szCs w:val="14"/>
        </w:rPr>
        <w:t>(B)</w:t>
      </w:r>
      <w:r w:rsidRPr="009F3665">
        <w:rPr>
          <w:rFonts w:cs="TimesNewRoman" w:hint="eastAsia"/>
          <w:szCs w:val="14"/>
        </w:rPr>
        <w:t xml:space="preserve"> </w:t>
      </w:r>
      <w:r w:rsidRPr="009F3665">
        <w:rPr>
          <w:rFonts w:cs="TimesNewRoman"/>
        </w:rPr>
        <w:t>PtCl</w:t>
      </w:r>
      <w:r w:rsidRPr="009F3665">
        <w:rPr>
          <w:rFonts w:cs="TimesNewRoman"/>
          <w:szCs w:val="14"/>
          <w:vertAlign w:val="subscript"/>
        </w:rPr>
        <w:t>2</w:t>
      </w:r>
      <w:r w:rsidRPr="009F3665">
        <w:rPr>
          <w:rFonts w:hAnsi="細明體" w:cs="新細明體-WinCharSetFFFF-H" w:hint="eastAsia"/>
        </w:rPr>
        <w:t>．</w:t>
      </w:r>
      <w:r w:rsidRPr="009F3665">
        <w:rPr>
          <w:rFonts w:cs="TimesNewRoman"/>
        </w:rPr>
        <w:t>4NH</w:t>
      </w:r>
      <w:r w:rsidRPr="009F3665">
        <w:rPr>
          <w:rFonts w:cs="TimesNewRoman"/>
          <w:szCs w:val="14"/>
          <w:vertAlign w:val="subscript"/>
        </w:rPr>
        <w:t>3</w:t>
      </w:r>
      <w:r w:rsidRPr="009F3665">
        <w:rPr>
          <w:rFonts w:cs="TimesNewRoman"/>
          <w:szCs w:val="14"/>
        </w:rPr>
        <w:t xml:space="preserve">　</w:t>
      </w:r>
      <w:r w:rsidRPr="009F3665">
        <w:rPr>
          <w:rFonts w:cs="TimesNewRoman"/>
          <w:szCs w:val="14"/>
        </w:rPr>
        <w:t>(C)</w:t>
      </w:r>
      <w:r w:rsidRPr="009F3665">
        <w:rPr>
          <w:rFonts w:cs="TimesNewRoman" w:hint="eastAsia"/>
          <w:szCs w:val="14"/>
        </w:rPr>
        <w:t xml:space="preserve"> </w:t>
      </w:r>
      <w:r w:rsidRPr="009F3665">
        <w:rPr>
          <w:rFonts w:cs="TimesNewRoman"/>
        </w:rPr>
        <w:t>Ni</w:t>
      </w:r>
      <w:r w:rsidRPr="009F3665">
        <w:rPr>
          <w:rFonts w:cs="TimesNewRoman" w:hint="eastAsia"/>
        </w:rPr>
        <w:t>(</w:t>
      </w:r>
      <w:r w:rsidRPr="009F3665">
        <w:rPr>
          <w:rFonts w:cs="TimesNewRoman"/>
        </w:rPr>
        <w:t>CO</w:t>
      </w:r>
      <w:r w:rsidRPr="009F3665">
        <w:rPr>
          <w:rFonts w:cs="TimesNewRoman" w:hint="eastAsia"/>
        </w:rPr>
        <w:t>)</w:t>
      </w:r>
      <w:r w:rsidRPr="009F3665">
        <w:rPr>
          <w:rFonts w:cs="TimesNewRoman"/>
          <w:szCs w:val="14"/>
          <w:vertAlign w:val="subscript"/>
        </w:rPr>
        <w:t>4</w:t>
      </w:r>
      <w:r w:rsidRPr="009F3665">
        <w:rPr>
          <w:rFonts w:cs="TimesNewRoman"/>
          <w:szCs w:val="14"/>
        </w:rPr>
        <w:t xml:space="preserve">　</w:t>
      </w:r>
      <w:r w:rsidRPr="009F3665">
        <w:rPr>
          <w:rFonts w:cs="TimesNewRoman"/>
          <w:szCs w:val="14"/>
        </w:rPr>
        <w:t>(D)</w:t>
      </w:r>
      <w:r w:rsidRPr="009F3665">
        <w:rPr>
          <w:rFonts w:cs="TimesNewRoman" w:hint="eastAsia"/>
          <w:szCs w:val="14"/>
        </w:rPr>
        <w:t xml:space="preserve"> </w:t>
      </w:r>
      <w:r w:rsidRPr="009F3665">
        <w:rPr>
          <w:rFonts w:cs="TimesNewRoman"/>
        </w:rPr>
        <w:t>ZnCl</w:t>
      </w:r>
      <w:r w:rsidRPr="009F3665">
        <w:rPr>
          <w:rFonts w:cs="TimesNewRoman"/>
          <w:szCs w:val="14"/>
          <w:vertAlign w:val="subscript"/>
        </w:rPr>
        <w:t>2</w:t>
      </w:r>
      <w:r w:rsidRPr="009F3665">
        <w:rPr>
          <w:rFonts w:hAnsi="細明體" w:cs="新細明體-WinCharSetFFFF-H" w:hint="eastAsia"/>
        </w:rPr>
        <w:t>．</w:t>
      </w:r>
      <w:r w:rsidRPr="009F3665">
        <w:rPr>
          <w:rFonts w:cs="TimesNewRoman"/>
        </w:rPr>
        <w:t>2NH</w:t>
      </w:r>
      <w:r w:rsidRPr="009F3665">
        <w:rPr>
          <w:rFonts w:cs="TimesNewRoman"/>
          <w:szCs w:val="14"/>
          <w:vertAlign w:val="subscript"/>
        </w:rPr>
        <w:t>3</w:t>
      </w:r>
      <w:r w:rsidRPr="009F3665">
        <w:rPr>
          <w:rFonts w:cs="TimesNewRoman"/>
          <w:szCs w:val="14"/>
        </w:rPr>
        <w:t xml:space="preserve">　</w:t>
      </w:r>
      <w:r w:rsidRPr="009F3665">
        <w:rPr>
          <w:rFonts w:cs="TimesNewRoman"/>
          <w:szCs w:val="14"/>
        </w:rPr>
        <w:t>(E)</w:t>
      </w:r>
      <w:r w:rsidRPr="009F3665">
        <w:rPr>
          <w:rFonts w:cs="TimesNewRoman" w:hint="eastAsia"/>
          <w:szCs w:val="14"/>
        </w:rPr>
        <w:t xml:space="preserve"> </w:t>
      </w:r>
      <w:r w:rsidRPr="009F3665">
        <w:rPr>
          <w:rFonts w:cs="TimesNewRoman"/>
        </w:rPr>
        <w:t>K</w:t>
      </w:r>
      <w:r w:rsidRPr="009F3665">
        <w:rPr>
          <w:rFonts w:cs="TimesNewRoman"/>
          <w:szCs w:val="14"/>
          <w:vertAlign w:val="subscript"/>
        </w:rPr>
        <w:t>4</w:t>
      </w:r>
      <w:r w:rsidRPr="009F3665">
        <w:rPr>
          <w:rFonts w:cs="TimesNewRoman"/>
        </w:rPr>
        <w:t>Fe(CN)</w:t>
      </w:r>
      <w:r w:rsidRPr="009F3665">
        <w:rPr>
          <w:rFonts w:cs="TimesNewRoman"/>
          <w:szCs w:val="14"/>
          <w:vertAlign w:val="subscript"/>
        </w:rPr>
        <w:t>6</w:t>
      </w:r>
      <w:r w:rsidRPr="009F3665">
        <w:rPr>
          <w:szCs w:val="14"/>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CD</w:t>
      </w:r>
    </w:p>
    <w:p w:rsidR="00CA77BF" w:rsidRPr="00CA77BF" w:rsidRDefault="00CA77BF" w:rsidP="00CA77BF">
      <w:pPr>
        <w:ind w:left="1378" w:hanging="981"/>
        <w:rPr>
          <w:rFonts w:cs="TimesNewRoman"/>
          <w:vertAlign w:val="superscript"/>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r(NH</w:t>
      </w:r>
      <w:r w:rsidRPr="00CA77BF">
        <w:rPr>
          <w:rFonts w:cs="TimesNewRoman"/>
          <w:szCs w:val="14"/>
          <w:vertAlign w:val="subscript"/>
        </w:rPr>
        <w:t>3</w:t>
      </w:r>
      <w:r w:rsidRPr="00CA77BF">
        <w:rPr>
          <w:rFonts w:cs="TimesNewRoman"/>
        </w:rPr>
        <w:t>)</w:t>
      </w:r>
      <w:r w:rsidRPr="00CA77BF">
        <w:rPr>
          <w:rFonts w:cs="TimesNewRoman"/>
          <w:szCs w:val="14"/>
          <w:vertAlign w:val="subscript"/>
        </w:rPr>
        <w:t>3</w:t>
      </w:r>
      <w:r w:rsidRPr="00CA77BF">
        <w:rPr>
          <w:rFonts w:cs="TimesNewRoman"/>
        </w:rPr>
        <w:t>Cl</w:t>
      </w:r>
      <w:r w:rsidRPr="00CA77BF">
        <w:rPr>
          <w:rFonts w:cs="TimesNewRoman"/>
          <w:szCs w:val="14"/>
          <w:vertAlign w:val="subscript"/>
        </w:rPr>
        <w:t>3</w:t>
      </w:r>
      <w:r w:rsidRPr="00CA77BF">
        <w:rPr>
          <w:rFonts w:cs="TimesNewRoman"/>
        </w:rPr>
        <w:t>]</w:t>
      </w:r>
      <w:r w:rsidRPr="00CA77BF">
        <w:rPr>
          <w:rFonts w:hAnsi="細明體" w:cs="新細明體-WinCharSetFFFF-H" w:hint="eastAsia"/>
        </w:rPr>
        <w:t>，</w:t>
      </w:r>
      <w:r w:rsidRPr="00CA77BF">
        <w:rPr>
          <w:rFonts w:cs="TimesNewRoman"/>
        </w:rPr>
        <w:t>Cl</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配基無法解離</w:t>
      </w:r>
      <w:r w:rsidRPr="00CA77BF">
        <w:rPr>
          <w:rFonts w:cs="新細明體-WinCharSetFFFF-H" w:hint="eastAsia"/>
        </w:rPr>
        <w:br/>
      </w:r>
      <w:r w:rsidRPr="00CA77BF">
        <w:rPr>
          <w:rFonts w:cs="新細明體-WinCharSetFFFF-H"/>
        </w:rPr>
        <w:t>(B)</w:t>
      </w:r>
      <w:r w:rsidRPr="00CA77BF">
        <w:rPr>
          <w:rFonts w:cs="新細明體-WinCharSetFFFF-H" w:hint="eastAsia"/>
        </w:rPr>
        <w:t xml:space="preserve"> </w:t>
      </w:r>
      <w:r w:rsidRPr="00CA77BF">
        <w:rPr>
          <w:rFonts w:cs="TimesNewRoman"/>
        </w:rPr>
        <w:t>[Pt(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rPr>
        <w:t>]</w:t>
      </w:r>
      <w:r w:rsidRPr="00CA77BF">
        <w:rPr>
          <w:rFonts w:cs="TimesNewRoman"/>
          <w:szCs w:val="14"/>
          <w:vertAlign w:val="superscript"/>
        </w:rPr>
        <w:t>2+</w:t>
      </w:r>
      <w:r w:rsidRPr="00CA77BF">
        <w:rPr>
          <w:rFonts w:cs="TimesNewRoman"/>
          <w:szCs w:val="14"/>
        </w:rPr>
        <w:t xml:space="preserve"> </w:t>
      </w:r>
      <w:r w:rsidRPr="00CA77BF">
        <w:rPr>
          <w:rFonts w:cs="TimesNewRoman"/>
        </w:rPr>
        <w:t>+ 2Cl</w:t>
      </w:r>
      <w:r w:rsidRPr="00CA77BF">
        <w:rPr>
          <w:rFonts w:cs="Symbol"/>
          <w:szCs w:val="14"/>
          <w:vertAlign w:val="superscript"/>
        </w:rPr>
        <w:sym w:font="Symbol" w:char="F02D"/>
      </w:r>
      <w:r w:rsidRPr="00CA77BF">
        <w:rPr>
          <w:rFonts w:cs="Symbol"/>
          <w:szCs w:val="14"/>
        </w:rPr>
        <w:br/>
      </w:r>
      <w:r w:rsidRPr="00CA77BF">
        <w:rPr>
          <w:rFonts w:cs="TimesNewRoman"/>
        </w:rPr>
        <w:t>(C)</w:t>
      </w:r>
      <w:r w:rsidRPr="00CA77BF">
        <w:rPr>
          <w:rFonts w:cs="TimesNewRoman" w:hint="eastAsia"/>
        </w:rPr>
        <w:t xml:space="preserve"> </w:t>
      </w:r>
      <w:r w:rsidRPr="00CA77BF">
        <w:rPr>
          <w:rFonts w:cs="TimesNewRoman"/>
        </w:rPr>
        <w:t>[Ni(CO)</w:t>
      </w:r>
      <w:r w:rsidRPr="00CA77BF">
        <w:rPr>
          <w:rFonts w:cs="TimesNewRoman"/>
          <w:szCs w:val="14"/>
          <w:vertAlign w:val="subscript"/>
        </w:rPr>
        <w:t>4</w:t>
      </w:r>
      <w:r w:rsidRPr="00CA77BF">
        <w:rPr>
          <w:rFonts w:cs="TimesNewRoman"/>
        </w:rPr>
        <w:t>]</w:t>
      </w:r>
      <w:r w:rsidRPr="00CA77BF">
        <w:rPr>
          <w:rFonts w:cs="TimesNewRoman"/>
        </w:rPr>
        <w:br/>
        <w:t>(D)</w:t>
      </w:r>
      <w:r w:rsidRPr="00CA77BF">
        <w:rPr>
          <w:rFonts w:cs="TimesNewRoman" w:hint="eastAsia"/>
        </w:rPr>
        <w:t xml:space="preserve"> </w:t>
      </w:r>
      <w:r w:rsidRPr="00CA77BF">
        <w:rPr>
          <w:rFonts w:cs="TimesNewRoman"/>
        </w:rPr>
        <w:t>[Zn(NH</w:t>
      </w:r>
      <w:r w:rsidRPr="00CA77BF">
        <w:rPr>
          <w:rFonts w:cs="TimesNewRoman"/>
          <w:szCs w:val="14"/>
          <w:vertAlign w:val="subscript"/>
        </w:rPr>
        <w:t>3</w:t>
      </w:r>
      <w:r w:rsidRPr="00CA77BF">
        <w:rPr>
          <w:rFonts w:cs="TimesNewRoman"/>
        </w:rPr>
        <w:t>)</w:t>
      </w:r>
      <w:r w:rsidRPr="00CA77BF">
        <w:rPr>
          <w:rFonts w:cs="TimesNewRoman"/>
          <w:szCs w:val="14"/>
          <w:vertAlign w:val="subscript"/>
        </w:rPr>
        <w:t>2</w:t>
      </w:r>
      <w:r w:rsidRPr="00CA77BF">
        <w:rPr>
          <w:rFonts w:cs="TimesNewRoman"/>
        </w:rPr>
        <w:t>Cl</w:t>
      </w:r>
      <w:r w:rsidRPr="00CA77BF">
        <w:rPr>
          <w:rFonts w:cs="TimesNewRoman"/>
          <w:szCs w:val="14"/>
          <w:vertAlign w:val="subscript"/>
        </w:rPr>
        <w:t>2</w:t>
      </w:r>
      <w:r w:rsidRPr="00CA77BF">
        <w:rPr>
          <w:rFonts w:cs="TimesNewRoman"/>
        </w:rPr>
        <w:t>]</w:t>
      </w:r>
      <w:r w:rsidRPr="00CA77BF">
        <w:rPr>
          <w:rFonts w:hAnsi="細明體" w:cs="新細明體-WinCharSetFFFF-H" w:hint="eastAsia"/>
        </w:rPr>
        <w:t>，</w:t>
      </w:r>
      <w:r w:rsidRPr="00CA77BF">
        <w:rPr>
          <w:rFonts w:cs="TimesNewRoman"/>
        </w:rPr>
        <w:t>Cl</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配基無法解離</w:t>
      </w:r>
      <w:r w:rsidRPr="00CA77BF">
        <w:rPr>
          <w:rFonts w:cs="新細明體-WinCharSetFFFF-H" w:hint="eastAsia"/>
        </w:rPr>
        <w:br/>
      </w:r>
      <w:r w:rsidRPr="00CA77BF">
        <w:rPr>
          <w:rFonts w:cs="新細明體-WinCharSetFFFF-H"/>
        </w:rPr>
        <w:t>(E)</w:t>
      </w:r>
      <w:r w:rsidRPr="00CA77BF">
        <w:rPr>
          <w:rFonts w:cs="新細明體-WinCharSetFFFF-H" w:hint="eastAsia"/>
        </w:rPr>
        <w:t xml:space="preserve"> </w:t>
      </w:r>
      <w:r w:rsidRPr="00CA77BF">
        <w:rPr>
          <w:rFonts w:cs="TimesNewRoman"/>
        </w:rPr>
        <w:t>4K</w:t>
      </w:r>
      <w:r w:rsidRPr="00CA77BF">
        <w:rPr>
          <w:rFonts w:cs="TimesNewRoman"/>
          <w:szCs w:val="14"/>
          <w:vertAlign w:val="superscript"/>
        </w:rPr>
        <w:t>+</w:t>
      </w:r>
      <w:r w:rsidRPr="00CA77BF">
        <w:rPr>
          <w:rFonts w:cs="TimesNewRoman"/>
          <w:szCs w:val="14"/>
        </w:rPr>
        <w:t xml:space="preserve"> </w:t>
      </w:r>
      <w:r w:rsidRPr="00CA77BF">
        <w:rPr>
          <w:rFonts w:cs="TimesNewRoman"/>
        </w:rPr>
        <w:t>+ [Fe(CN)</w:t>
      </w:r>
      <w:r w:rsidRPr="00CA77BF">
        <w:rPr>
          <w:rFonts w:cs="TimesNewRoman"/>
          <w:szCs w:val="14"/>
          <w:vertAlign w:val="subscript"/>
        </w:rPr>
        <w:t>6</w:t>
      </w:r>
      <w:r w:rsidRPr="00CA77BF">
        <w:rPr>
          <w:rFonts w:cs="TimesNewRoman"/>
        </w:rPr>
        <w:t>]</w:t>
      </w:r>
      <w:r w:rsidRPr="00CA77BF">
        <w:rPr>
          <w:rFonts w:cs="TimesNewRoman" w:hint="eastAsia"/>
          <w:vertAlign w:val="superscript"/>
        </w:rPr>
        <w:t>4</w:t>
      </w:r>
      <w:r w:rsidRPr="00CA77BF">
        <w:rPr>
          <w:rFonts w:cs="TimesNewRoman" w:hint="eastAsia"/>
          <w:vertAlign w:val="superscript"/>
        </w:rPr>
        <w:sym w:font="Symbol" w:char="F02D"/>
      </w:r>
    </w:p>
    <w:p w:rsidR="00CA77BF" w:rsidRPr="003F0E0B" w:rsidRDefault="00CA77BF" w:rsidP="00CA77BF">
      <w:pPr>
        <w:ind w:left="454" w:hanging="454"/>
        <w:rPr>
          <w:rFonts w:cs="TimesNewRoman"/>
          <w:szCs w:val="14"/>
          <w:vertAlign w:val="superscript"/>
          <w:lang w:val="pt-BR"/>
        </w:rPr>
      </w:pPr>
      <w:r>
        <w:rPr>
          <w:rFonts w:ascii="新細明體" w:eastAsia="新細明體" w:hAnsi="新細明體"/>
          <w:sz w:val="24"/>
        </w:rPr>
        <w:t xml:space="preserve">44. </w:t>
      </w:r>
      <w:r w:rsidRPr="003F0E0B">
        <w:rPr>
          <w:rFonts w:hAnsi="細明體" w:cs="新細明體-WinCharSetFFFF-H" w:hint="eastAsia"/>
        </w:rPr>
        <w:t>下列各金屬離子</w:t>
      </w:r>
      <w:r w:rsidRPr="003F0E0B">
        <w:rPr>
          <w:rFonts w:hAnsi="細明體" w:hint="eastAsia"/>
        </w:rPr>
        <w:t>哪些</w:t>
      </w:r>
      <w:r w:rsidRPr="003F0E0B">
        <w:rPr>
          <w:rFonts w:hAnsi="細明體" w:cs="新細明體-WinCharSetFFFF-H" w:hint="eastAsia"/>
        </w:rPr>
        <w:t>為無色？</w:t>
      </w:r>
      <w:r w:rsidRPr="003F0E0B">
        <w:rPr>
          <w:rFonts w:cs="新細明體-WinCharSetFFFF-H"/>
        </w:rPr>
        <w:t xml:space="preserve">　</w:t>
      </w:r>
      <w:r w:rsidRPr="003F0E0B">
        <w:rPr>
          <w:rFonts w:cs="新細明體-WinCharSetFFFF-H"/>
          <w:lang w:val="pt-BR"/>
        </w:rPr>
        <w:t>(A)</w:t>
      </w:r>
      <w:r w:rsidRPr="003F0E0B">
        <w:rPr>
          <w:rFonts w:cs="新細明體-WinCharSetFFFF-H" w:hint="eastAsia"/>
          <w:lang w:val="pt-BR"/>
        </w:rPr>
        <w:t xml:space="preserve"> </w:t>
      </w:r>
      <w:r w:rsidRPr="003F0E0B">
        <w:rPr>
          <w:rFonts w:cs="TimesNewRoman"/>
          <w:lang w:val="pt-BR"/>
        </w:rPr>
        <w:t>Fe</w:t>
      </w:r>
      <w:r w:rsidRPr="003F0E0B">
        <w:rPr>
          <w:rFonts w:cs="TimesNewRoman"/>
          <w:szCs w:val="14"/>
          <w:vertAlign w:val="superscript"/>
          <w:lang w:val="pt-BR"/>
        </w:rPr>
        <w:t>3+</w:t>
      </w:r>
      <w:r w:rsidRPr="003F0E0B">
        <w:rPr>
          <w:rFonts w:cs="TimesNewRoman"/>
          <w:szCs w:val="14"/>
        </w:rPr>
        <w:t xml:space="preserve">　</w:t>
      </w:r>
      <w:r w:rsidRPr="003F0E0B">
        <w:rPr>
          <w:rFonts w:cs="TimesNewRoman"/>
          <w:szCs w:val="14"/>
          <w:lang w:val="pt-BR"/>
        </w:rPr>
        <w:t>(B)</w:t>
      </w:r>
      <w:r w:rsidRPr="003F0E0B">
        <w:rPr>
          <w:rFonts w:cs="TimesNewRoman" w:hint="eastAsia"/>
          <w:szCs w:val="14"/>
          <w:lang w:val="pt-BR"/>
        </w:rPr>
        <w:t xml:space="preserve"> </w:t>
      </w:r>
      <w:r w:rsidRPr="003F0E0B">
        <w:rPr>
          <w:rFonts w:cs="TimesNewRoman"/>
          <w:lang w:val="pt-BR"/>
        </w:rPr>
        <w:t>Na</w:t>
      </w:r>
      <w:r w:rsidRPr="003F0E0B">
        <w:rPr>
          <w:rFonts w:cs="TimesNewRoman"/>
          <w:szCs w:val="14"/>
          <w:vertAlign w:val="superscript"/>
          <w:lang w:val="pt-BR"/>
        </w:rPr>
        <w:t>+</w:t>
      </w:r>
      <w:r w:rsidRPr="003F0E0B">
        <w:rPr>
          <w:rFonts w:cs="TimesNewRoman"/>
          <w:szCs w:val="14"/>
        </w:rPr>
        <w:t xml:space="preserve">　</w:t>
      </w:r>
      <w:r w:rsidRPr="003F0E0B">
        <w:rPr>
          <w:rFonts w:cs="TimesNewRoman"/>
          <w:szCs w:val="14"/>
          <w:lang w:val="pt-BR"/>
        </w:rPr>
        <w:t>(C)</w:t>
      </w:r>
      <w:r w:rsidRPr="003F0E0B">
        <w:rPr>
          <w:rFonts w:cs="TimesNewRoman" w:hint="eastAsia"/>
          <w:szCs w:val="14"/>
          <w:lang w:val="pt-BR"/>
        </w:rPr>
        <w:t xml:space="preserve"> </w:t>
      </w:r>
      <w:r w:rsidRPr="003F0E0B">
        <w:rPr>
          <w:rFonts w:cs="TimesNewRoman"/>
          <w:lang w:val="pt-BR"/>
        </w:rPr>
        <w:t>Cu</w:t>
      </w:r>
      <w:r w:rsidRPr="003F0E0B">
        <w:rPr>
          <w:rFonts w:cs="TimesNewRoman"/>
          <w:szCs w:val="14"/>
          <w:vertAlign w:val="superscript"/>
          <w:lang w:val="pt-BR"/>
        </w:rPr>
        <w:t>2+</w:t>
      </w:r>
      <w:r w:rsidRPr="003F0E0B">
        <w:rPr>
          <w:rFonts w:cs="TimesNewRoman"/>
          <w:szCs w:val="14"/>
        </w:rPr>
        <w:t xml:space="preserve">　</w:t>
      </w:r>
      <w:r w:rsidRPr="003F0E0B">
        <w:rPr>
          <w:rFonts w:cs="TimesNewRoman"/>
          <w:szCs w:val="14"/>
          <w:lang w:val="pt-BR"/>
        </w:rPr>
        <w:t>(D)</w:t>
      </w:r>
      <w:r w:rsidRPr="003F0E0B">
        <w:rPr>
          <w:rFonts w:cs="TimesNewRoman" w:hint="eastAsia"/>
          <w:szCs w:val="14"/>
          <w:lang w:val="pt-BR"/>
        </w:rPr>
        <w:t xml:space="preserve"> </w:t>
      </w:r>
      <w:r w:rsidRPr="003F0E0B">
        <w:rPr>
          <w:rFonts w:cs="TimesNewRoman"/>
          <w:lang w:val="pt-BR"/>
        </w:rPr>
        <w:t>Cu</w:t>
      </w:r>
      <w:r w:rsidRPr="003F0E0B">
        <w:rPr>
          <w:rFonts w:cs="TimesNewRoman"/>
          <w:szCs w:val="14"/>
          <w:vertAlign w:val="superscript"/>
          <w:lang w:val="pt-BR"/>
        </w:rPr>
        <w:t>+</w:t>
      </w:r>
      <w:r w:rsidRPr="003F0E0B">
        <w:rPr>
          <w:rFonts w:cs="TimesNewRoman"/>
          <w:szCs w:val="14"/>
        </w:rPr>
        <w:t xml:space="preserve">　</w:t>
      </w:r>
      <w:r w:rsidRPr="003F0E0B">
        <w:rPr>
          <w:rFonts w:cs="TimesNewRoman"/>
          <w:szCs w:val="14"/>
          <w:lang w:val="pt-BR"/>
        </w:rPr>
        <w:t>(E)</w:t>
      </w:r>
      <w:r w:rsidRPr="003F0E0B">
        <w:rPr>
          <w:rFonts w:cs="TimesNewRoman" w:hint="eastAsia"/>
          <w:szCs w:val="14"/>
          <w:lang w:val="pt-BR"/>
        </w:rPr>
        <w:t xml:space="preserve"> </w:t>
      </w:r>
      <w:r w:rsidRPr="003F0E0B">
        <w:rPr>
          <w:rFonts w:cs="TimesNewRoman"/>
          <w:lang w:val="pt-BR"/>
        </w:rPr>
        <w:t>Zn</w:t>
      </w:r>
      <w:r w:rsidRPr="003F0E0B">
        <w:rPr>
          <w:rFonts w:cs="TimesNewRoman"/>
          <w:szCs w:val="14"/>
          <w:vertAlign w:val="superscript"/>
          <w:lang w:val="pt-BR"/>
        </w:rPr>
        <w:t>2+</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DE</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金屬離子若</w:t>
      </w:r>
      <w:r w:rsidRPr="00CA77BF">
        <w:rPr>
          <w:rFonts w:cs="TimesNewRoman"/>
        </w:rPr>
        <w:t>d</w:t>
      </w:r>
      <w:r w:rsidRPr="00CA77BF">
        <w:rPr>
          <w:rFonts w:hAnsi="細明體" w:cs="新細明體-WinCharSetFFFF-H" w:hint="eastAsia"/>
        </w:rPr>
        <w:t>軌域電子數為</w:t>
      </w:r>
      <w:r w:rsidRPr="00CA77BF">
        <w:rPr>
          <w:rFonts w:cs="TimesNewRoman"/>
        </w:rPr>
        <w:t>0</w:t>
      </w:r>
      <w:r w:rsidRPr="00CA77BF">
        <w:rPr>
          <w:rFonts w:hAnsi="細明體" w:cs="新細明體-WinCharSetFFFF-H" w:hint="eastAsia"/>
        </w:rPr>
        <w:t>、</w:t>
      </w:r>
      <w:r w:rsidRPr="00CA77BF">
        <w:rPr>
          <w:rFonts w:cs="TimesNewRoman"/>
        </w:rPr>
        <w:t>10</w:t>
      </w:r>
      <w:r w:rsidRPr="00CA77BF">
        <w:rPr>
          <w:rFonts w:hAnsi="細明體" w:cs="新細明體-WinCharSetFFFF-H" w:hint="eastAsia"/>
        </w:rPr>
        <w:t>者較常為無色</w:t>
      </w:r>
      <w:r w:rsidRPr="00CA77BF">
        <w:rPr>
          <w:rFonts w:cs="新細明體-WinCharSetFFFF-H" w:hint="eastAsia"/>
        </w:rPr>
        <w:br/>
      </w:r>
      <w:r w:rsidRPr="00CA77BF">
        <w:rPr>
          <w:rFonts w:cs="新細明體-WinCharSetFFFF-H"/>
        </w:rPr>
        <w:t>(A)</w:t>
      </w:r>
      <w:r w:rsidRPr="00CA77BF">
        <w:rPr>
          <w:rFonts w:hAnsi="細明體" w:cs="新細明體-WinCharSetFFFF-H" w:hint="eastAsia"/>
        </w:rPr>
        <w:t xml:space="preserve">黃褐色　</w:t>
      </w:r>
      <w:r w:rsidRPr="00CA77BF">
        <w:rPr>
          <w:rFonts w:cs="新細明體-WinCharSetFFFF-H"/>
        </w:rPr>
        <w:t>(B)</w:t>
      </w:r>
      <w:r w:rsidRPr="00CA77BF">
        <w:rPr>
          <w:rFonts w:hAnsi="細明體" w:cs="新細明體-WinCharSetFFFF-H" w:hint="eastAsia"/>
        </w:rPr>
        <w:t>無</w:t>
      </w:r>
      <w:r w:rsidRPr="00CA77BF">
        <w:rPr>
          <w:rFonts w:cs="TimesNewRoman"/>
        </w:rPr>
        <w:t>d</w:t>
      </w:r>
      <w:r w:rsidRPr="00CA77BF">
        <w:rPr>
          <w:rFonts w:hAnsi="細明體" w:cs="新細明體-WinCharSetFFFF-H" w:hint="eastAsia"/>
        </w:rPr>
        <w:t>軌域電子</w:t>
      </w:r>
      <w:r w:rsidRPr="00CA77BF">
        <w:rPr>
          <w:rFonts w:cs="新細明體-WinCharSetFFFF-H"/>
        </w:rPr>
        <w:t xml:space="preserve">　</w:t>
      </w:r>
      <w:r w:rsidRPr="00CA77BF">
        <w:rPr>
          <w:rFonts w:cs="新細明體-WinCharSetFFFF-H"/>
        </w:rPr>
        <w:t>(D)</w:t>
      </w:r>
      <w:r w:rsidRPr="00CA77BF">
        <w:rPr>
          <w:rFonts w:cs="TimesNewRoman"/>
        </w:rPr>
        <w:t>(E)</w:t>
      </w:r>
      <w:r w:rsidRPr="00CA77BF">
        <w:rPr>
          <w:rFonts w:cs="TimesNewRoman" w:hint="eastAsia"/>
        </w:rPr>
        <w:t xml:space="preserve"> </w:t>
      </w:r>
      <w:r w:rsidRPr="00CA77BF">
        <w:rPr>
          <w:rFonts w:cs="TimesNewRoman"/>
        </w:rPr>
        <w:t>d</w:t>
      </w:r>
      <w:r w:rsidRPr="00CA77BF">
        <w:rPr>
          <w:rFonts w:cs="TimesNewRoman"/>
          <w:szCs w:val="14"/>
          <w:vertAlign w:val="superscript"/>
        </w:rPr>
        <w:t>10</w:t>
      </w:r>
      <w:r w:rsidRPr="00CA77BF">
        <w:rPr>
          <w:rFonts w:hAnsi="細明體" w:cs="新細明體-WinCharSetFFFF-H" w:hint="eastAsia"/>
        </w:rPr>
        <w:t>組態</w:t>
      </w:r>
      <w:r w:rsidRPr="00CA77BF">
        <w:rPr>
          <w:rFonts w:cs="新細明體-WinCharSetFFFF-H"/>
        </w:rPr>
        <w:t xml:space="preserve">　</w:t>
      </w:r>
      <w:r w:rsidRPr="00CA77BF">
        <w:rPr>
          <w:rFonts w:cs="TimesNewRoman"/>
        </w:rPr>
        <w:t>(C)</w:t>
      </w:r>
      <w:r w:rsidRPr="00CA77BF">
        <w:rPr>
          <w:rFonts w:hAnsi="細明體" w:cs="新細明體-WinCharSetFFFF-H" w:hint="eastAsia"/>
        </w:rPr>
        <w:t>藍色</w:t>
      </w:r>
    </w:p>
    <w:p w:rsidR="00CA77BF" w:rsidRPr="00656624" w:rsidRDefault="00CA77BF" w:rsidP="00CA77BF">
      <w:pPr>
        <w:ind w:left="454" w:hanging="454"/>
        <w:rPr>
          <w:lang w:val="pt-BR"/>
        </w:rPr>
      </w:pPr>
      <w:r>
        <w:rPr>
          <w:rFonts w:ascii="新細明體" w:eastAsia="新細明體" w:hAnsi="新細明體"/>
          <w:sz w:val="24"/>
        </w:rPr>
        <w:t xml:space="preserve">45. </w:t>
      </w:r>
      <w:r w:rsidRPr="00656624">
        <w:rPr>
          <w:rFonts w:hAnsi="細明體" w:cs="新細明體-WinCharSetFFFF-H" w:hint="eastAsia"/>
        </w:rPr>
        <w:t>下列哪些配位基為多牙基？</w:t>
      </w:r>
      <w:r w:rsidRPr="00656624">
        <w:rPr>
          <w:rFonts w:cs="新細明體-WinCharSetFFFF-H"/>
        </w:rPr>
        <w:t xml:space="preserve">　</w:t>
      </w:r>
      <w:r w:rsidRPr="00656624">
        <w:rPr>
          <w:rFonts w:cs="新細明體-WinCharSetFFFF-H"/>
          <w:lang w:val="pt-BR"/>
        </w:rPr>
        <w:t>(A)</w:t>
      </w:r>
      <w:r w:rsidRPr="00656624">
        <w:rPr>
          <w:rFonts w:cs="新細明體-WinCharSetFFFF-H" w:hint="eastAsia"/>
          <w:lang w:val="pt-BR"/>
        </w:rPr>
        <w:t xml:space="preserve"> </w:t>
      </w:r>
      <w:r w:rsidRPr="00656624">
        <w:rPr>
          <w:rFonts w:cs="TimesNewRoman"/>
          <w:lang w:val="pt-BR"/>
        </w:rPr>
        <w:t>CO</w:t>
      </w:r>
      <w:r w:rsidRPr="00656624">
        <w:rPr>
          <w:rFonts w:cs="TimesNewRoman"/>
        </w:rPr>
        <w:t xml:space="preserve">　</w:t>
      </w:r>
      <w:r w:rsidRPr="00656624">
        <w:rPr>
          <w:rFonts w:cs="TimesNewRoman"/>
          <w:lang w:val="pt-BR"/>
        </w:rPr>
        <w:t>(B)</w:t>
      </w:r>
      <w:r w:rsidRPr="00656624">
        <w:rPr>
          <w:rFonts w:cs="TimesNewRoman" w:hint="eastAsia"/>
          <w:lang w:val="pt-BR"/>
        </w:rPr>
        <w:t xml:space="preserve"> </w:t>
      </w:r>
      <w:r w:rsidRPr="00656624">
        <w:rPr>
          <w:rFonts w:cs="TimesNewRoman"/>
          <w:lang w:val="pt-BR"/>
        </w:rPr>
        <w:t>en</w:t>
      </w:r>
      <w:r w:rsidRPr="00656624">
        <w:rPr>
          <w:rFonts w:cs="TimesNewRoman"/>
        </w:rPr>
        <w:t xml:space="preserve">　</w:t>
      </w:r>
      <w:r w:rsidRPr="00656624">
        <w:rPr>
          <w:rFonts w:cs="TimesNewRoman"/>
          <w:lang w:val="pt-BR"/>
        </w:rPr>
        <w:t>(C)</w:t>
      </w:r>
      <w:r w:rsidRPr="00656624">
        <w:rPr>
          <w:rFonts w:cs="TimesNewRoman" w:hint="eastAsia"/>
          <w:lang w:val="pt-BR"/>
        </w:rPr>
        <w:t xml:space="preserve"> </w:t>
      </w:r>
      <w:r w:rsidRPr="00656624">
        <w:rPr>
          <w:rFonts w:cs="TimesNewRoman"/>
          <w:lang w:val="pt-BR"/>
        </w:rPr>
        <w:t>EDTA</w:t>
      </w:r>
      <w:r w:rsidRPr="00656624">
        <w:rPr>
          <w:rFonts w:cs="TimesNewRoman" w:hint="eastAsia"/>
          <w:vertAlign w:val="superscript"/>
          <w:lang w:val="pt-BR"/>
        </w:rPr>
        <w:t>4</w:t>
      </w:r>
      <w:r w:rsidRPr="00656624">
        <w:rPr>
          <w:rFonts w:cs="TimesNewRoman" w:hint="eastAsia"/>
          <w:vertAlign w:val="superscript"/>
        </w:rPr>
        <w:sym w:font="Symbol" w:char="F02D"/>
      </w:r>
      <w:r w:rsidRPr="00656624">
        <w:rPr>
          <w:rFonts w:cs="TimesNewRoman"/>
        </w:rPr>
        <w:t xml:space="preserve">　</w:t>
      </w:r>
      <w:r w:rsidRPr="00656624">
        <w:rPr>
          <w:rFonts w:cs="TimesNewRoman"/>
          <w:lang w:val="pt-BR"/>
        </w:rPr>
        <w:t>(D)</w:t>
      </w:r>
      <w:r w:rsidRPr="00656624">
        <w:rPr>
          <w:rFonts w:cs="TimesNewRoman" w:hint="eastAsia"/>
          <w:lang w:val="pt-BR"/>
        </w:rPr>
        <w:t xml:space="preserve"> </w:t>
      </w:r>
      <w:r w:rsidRPr="00656624">
        <w:rPr>
          <w:rFonts w:cs="TimesNewRoman"/>
          <w:lang w:val="pt-BR"/>
        </w:rPr>
        <w:t>C</w:t>
      </w:r>
      <w:r w:rsidRPr="00656624">
        <w:rPr>
          <w:rFonts w:cs="TimesNewRoman"/>
          <w:szCs w:val="14"/>
          <w:vertAlign w:val="subscript"/>
          <w:lang w:val="pt-BR"/>
        </w:rPr>
        <w:t>2</w:t>
      </w:r>
      <w:r w:rsidRPr="00656624">
        <w:rPr>
          <w:rFonts w:cs="TimesNewRoman"/>
          <w:lang w:val="pt-BR"/>
        </w:rPr>
        <w:t>O</w:t>
      </w:r>
      <w:r w:rsidRPr="00656624">
        <w:rPr>
          <w:rFonts w:cs="TimesNewRoman"/>
          <w:szCs w:val="14"/>
          <w:vertAlign w:val="subscript"/>
          <w:lang w:val="pt-BR"/>
        </w:rPr>
        <w:t>4</w:t>
      </w:r>
      <w:r w:rsidRPr="00656624">
        <w:rPr>
          <w:rFonts w:cs="TimesNewRoman"/>
          <w:szCs w:val="14"/>
          <w:vertAlign w:val="superscript"/>
          <w:lang w:val="pt-BR"/>
        </w:rPr>
        <w:t>2</w:t>
      </w:r>
      <w:r w:rsidRPr="00656624">
        <w:rPr>
          <w:rFonts w:cs="Symbol"/>
          <w:szCs w:val="14"/>
          <w:vertAlign w:val="superscript"/>
        </w:rPr>
        <w:sym w:font="Symbol" w:char="F02D"/>
      </w:r>
      <w:r w:rsidRPr="00656624">
        <w:rPr>
          <w:rFonts w:cs="Symbol" w:hint="eastAsia"/>
          <w:szCs w:val="14"/>
        </w:rPr>
        <w:t xml:space="preserve">　</w:t>
      </w:r>
      <w:r w:rsidRPr="00656624">
        <w:rPr>
          <w:rFonts w:cs="TimesNewRoman"/>
          <w:lang w:val="pt-BR"/>
        </w:rPr>
        <w:t>(E)</w:t>
      </w:r>
      <w:r w:rsidRPr="00656624">
        <w:rPr>
          <w:rFonts w:cs="TimesNewRoman" w:hint="eastAsia"/>
          <w:lang w:val="pt-BR"/>
        </w:rPr>
        <w:t xml:space="preserve"> </w:t>
      </w:r>
      <w:r w:rsidRPr="00656624">
        <w:rPr>
          <w:rFonts w:cs="TimesNewRoman"/>
          <w:lang w:val="pt-BR"/>
        </w:rPr>
        <w:t>H</w:t>
      </w:r>
      <w:r w:rsidRPr="00656624">
        <w:rPr>
          <w:rFonts w:cs="TimesNewRoman"/>
          <w:szCs w:val="14"/>
          <w:vertAlign w:val="subscript"/>
          <w:lang w:val="pt-BR"/>
        </w:rPr>
        <w:t>2</w:t>
      </w:r>
      <w:r w:rsidRPr="00656624">
        <w:rPr>
          <w:rFonts w:cs="TimesNewRoman"/>
          <w:lang w:val="pt-BR"/>
        </w:rPr>
        <w:t>O</w:t>
      </w:r>
      <w:r w:rsidRPr="00656624">
        <w:rPr>
          <w:lang w:val="pt-BR"/>
        </w:rPr>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A)</w:t>
      </w:r>
      <w:r w:rsidRPr="00CA77BF">
        <w:rPr>
          <w:rFonts w:hAnsi="細明體" w:cs="新細明體-WinCharSetFFFF-H" w:hint="eastAsia"/>
        </w:rPr>
        <w:t>單牙基</w:t>
      </w:r>
      <w:r w:rsidRPr="00CA77BF">
        <w:rPr>
          <w:rFonts w:cs="新細明體-WinCharSetFFFF-H" w:hint="eastAsia"/>
          <w:lang w:val="pt-BR"/>
        </w:rPr>
        <w:br/>
      </w:r>
      <w:r w:rsidRPr="00CA77BF">
        <w:rPr>
          <w:rFonts w:cs="新細明體-WinCharSetFFFF-H"/>
          <w:lang w:val="pt-BR"/>
        </w:rPr>
        <w:t>(B)</w:t>
      </w:r>
      <w:r w:rsidRPr="00CA77BF">
        <w:rPr>
          <w:rFonts w:hAnsi="細明體" w:cs="新細明體-WinCharSetFFFF-H" w:hint="eastAsia"/>
        </w:rPr>
        <w:t>乙二胺</w:t>
      </w:r>
      <w:r w:rsidRPr="00CA77BF">
        <w:rPr>
          <w:rFonts w:hAnsi="細明體" w:cs="新細明體-WinCharSetFFFF-H" w:hint="eastAsia"/>
          <w:lang w:val="pt-BR"/>
        </w:rPr>
        <w:t>，</w:t>
      </w:r>
      <w:r w:rsidRPr="00CA77BF">
        <w:rPr>
          <w:rFonts w:hAnsi="細明體" w:cs="新細明體-WinCharSetFFFF-H" w:hint="eastAsia"/>
        </w:rPr>
        <w:t>雙牙基</w:t>
      </w:r>
      <w:r w:rsidRPr="00CA77BF">
        <w:rPr>
          <w:rFonts w:cs="新細明體-WinCharSetFFFF-H" w:hint="eastAsia"/>
          <w:lang w:val="pt-BR"/>
        </w:rPr>
        <w:br/>
      </w:r>
      <w:r w:rsidRPr="00CA77BF">
        <w:rPr>
          <w:rFonts w:cs="新細明體-WinCharSetFFFF-H"/>
          <w:lang w:val="pt-BR"/>
        </w:rPr>
        <w:t>(C)</w:t>
      </w:r>
      <w:r w:rsidRPr="00CA77BF">
        <w:rPr>
          <w:rFonts w:hAnsi="細明體" w:cs="新細明體-WinCharSetFFFF-H" w:hint="eastAsia"/>
        </w:rPr>
        <w:t>乙二胺四乙酸根離子</w:t>
      </w:r>
      <w:r w:rsidRPr="00CA77BF">
        <w:rPr>
          <w:rFonts w:hAnsi="細明體" w:cs="新細明體-WinCharSetFFFF-H" w:hint="eastAsia"/>
          <w:lang w:val="pt-BR"/>
        </w:rPr>
        <w:t>，</w:t>
      </w:r>
      <w:r w:rsidRPr="00CA77BF">
        <w:rPr>
          <w:rFonts w:hAnsi="細明體" w:cs="新細明體-WinCharSetFFFF-H" w:hint="eastAsia"/>
        </w:rPr>
        <w:t>六牙基</w:t>
      </w:r>
      <w:r w:rsidRPr="00CA77BF">
        <w:rPr>
          <w:rFonts w:cs="新細明體-WinCharSetFFFF-H" w:hint="eastAsia"/>
          <w:lang w:val="pt-BR"/>
        </w:rPr>
        <w:br/>
      </w:r>
      <w:r w:rsidRPr="00CA77BF">
        <w:rPr>
          <w:rFonts w:cs="新細明體-WinCharSetFFFF-H"/>
          <w:lang w:val="pt-BR"/>
        </w:rPr>
        <w:t>(D)</w:t>
      </w:r>
      <w:r w:rsidRPr="00CA77BF">
        <w:rPr>
          <w:rFonts w:hAnsi="細明體" w:cs="新細明體-WinCharSetFFFF-H" w:hint="eastAsia"/>
        </w:rPr>
        <w:t>草酸根</w:t>
      </w:r>
      <w:r w:rsidRPr="00CA77BF">
        <w:rPr>
          <w:rFonts w:hAnsi="細明體" w:cs="新細明體-WinCharSetFFFF-H" w:hint="eastAsia"/>
          <w:lang w:val="pt-BR"/>
        </w:rPr>
        <w:t>，</w:t>
      </w:r>
      <w:r w:rsidRPr="00CA77BF">
        <w:rPr>
          <w:rFonts w:hAnsi="細明體" w:cs="新細明體-WinCharSetFFFF-H" w:hint="eastAsia"/>
        </w:rPr>
        <w:t>雙牙基</w:t>
      </w:r>
      <w:r w:rsidRPr="00CA77BF">
        <w:rPr>
          <w:rFonts w:cs="新細明體-WinCharSetFFFF-H" w:hint="eastAsia"/>
          <w:lang w:val="pt-BR"/>
        </w:rPr>
        <w:br/>
      </w:r>
      <w:r w:rsidRPr="00CA77BF">
        <w:rPr>
          <w:rFonts w:cs="新細明體-WinCharSetFFFF-H"/>
          <w:lang w:val="pt-BR"/>
        </w:rPr>
        <w:t>(E)</w:t>
      </w:r>
      <w:r w:rsidRPr="00CA77BF">
        <w:rPr>
          <w:rFonts w:hAnsi="細明體" w:cs="新細明體-WinCharSetFFFF-H" w:hint="eastAsia"/>
        </w:rPr>
        <w:t>單牙基</w:t>
      </w:r>
    </w:p>
    <w:p w:rsidR="00CA77BF" w:rsidRPr="008F7393" w:rsidRDefault="00CA77BF" w:rsidP="00CA77BF">
      <w:pPr>
        <w:ind w:left="454" w:hanging="454"/>
        <w:rPr>
          <w:rFonts w:hAnsi="細明體" w:cs="新細明體-WinCharSetFFFF-H"/>
        </w:rPr>
      </w:pPr>
      <w:r>
        <w:rPr>
          <w:rFonts w:ascii="新細明體" w:eastAsia="新細明體" w:hAnsi="新細明體"/>
          <w:sz w:val="24"/>
        </w:rPr>
        <w:t xml:space="preserve">46. </w:t>
      </w:r>
      <w:r w:rsidRPr="008F7393">
        <w:rPr>
          <w:rFonts w:hAnsi="細明體" w:cs="新細明體-WinCharSetFFFF-H" w:hint="eastAsia"/>
        </w:rPr>
        <w:t>將鐵離子與亞鐵離子分別加入黃血鹽與赤血鹽中，關於此兩種混合液的敘述，下列敘述</w:t>
      </w:r>
      <w:r w:rsidRPr="008F7393">
        <w:rPr>
          <w:rFonts w:hAnsi="細明體" w:hint="eastAsia"/>
        </w:rPr>
        <w:t>哪些</w:t>
      </w:r>
      <w:r w:rsidRPr="008F7393">
        <w:rPr>
          <w:rFonts w:hAnsi="細明體" w:cs="新細明體-WinCharSetFFFF-H" w:hint="eastAsia"/>
        </w:rPr>
        <w:t xml:space="preserve">正確？　</w:t>
      </w:r>
      <w:r w:rsidRPr="008F7393">
        <w:rPr>
          <w:rFonts w:cs="TimesNewRoman"/>
        </w:rPr>
        <w:t>(A)</w:t>
      </w:r>
      <w:r w:rsidRPr="008F7393">
        <w:rPr>
          <w:rFonts w:hAnsi="細明體" w:cs="新細明體-WinCharSetFFFF-H" w:hint="eastAsia"/>
        </w:rPr>
        <w:t>鐵離子與黃血鹽反應生成普魯士藍</w:t>
      </w:r>
      <w:r w:rsidRPr="008F7393">
        <w:rPr>
          <w:rFonts w:cs="新細明體-WinCharSetFFFF-H"/>
        </w:rPr>
        <w:t xml:space="preserve">　</w:t>
      </w:r>
      <w:r w:rsidRPr="008F7393">
        <w:rPr>
          <w:rFonts w:cs="新細明體-WinCharSetFFFF-H"/>
        </w:rPr>
        <w:t>(B)</w:t>
      </w:r>
      <w:r w:rsidRPr="008F7393">
        <w:rPr>
          <w:rFonts w:hAnsi="細明體" w:cs="新細明體-WinCharSetFFFF-H" w:hint="eastAsia"/>
        </w:rPr>
        <w:t>亞鐵離子與赤血鹽反應生成深藍色沉澱</w:t>
      </w:r>
      <w:r w:rsidRPr="008F7393">
        <w:rPr>
          <w:rFonts w:cs="新細明體-WinCharSetFFFF-H"/>
        </w:rPr>
        <w:t xml:space="preserve">　</w:t>
      </w:r>
      <w:r w:rsidRPr="008F7393">
        <w:rPr>
          <w:rFonts w:cs="新細明體-WinCharSetFFFF-H"/>
        </w:rPr>
        <w:t>(C)</w:t>
      </w:r>
      <w:r w:rsidRPr="008F7393">
        <w:rPr>
          <w:rFonts w:hAnsi="細明體" w:cs="新細明體-WinCharSetFFFF-H" w:hint="eastAsia"/>
        </w:rPr>
        <w:t>若改將鐵離子加入赤血鹽後，溶液顏色變為紫色</w:t>
      </w:r>
      <w:r w:rsidRPr="008F7393">
        <w:rPr>
          <w:rFonts w:cs="新細明體-WinCharSetFFFF-H"/>
        </w:rPr>
        <w:t xml:space="preserve">　</w:t>
      </w:r>
      <w:r w:rsidRPr="008F7393">
        <w:rPr>
          <w:rFonts w:cs="新細明體-WinCharSetFFFF-H"/>
        </w:rPr>
        <w:t>(D)</w:t>
      </w:r>
      <w:r w:rsidRPr="008F7393">
        <w:rPr>
          <w:rFonts w:hAnsi="細明體" w:cs="新細明體-WinCharSetFFFF-H" w:hint="eastAsia"/>
        </w:rPr>
        <w:t>若改將亞鐵離子加入黃血鹽後，溶液顏色不會有劇烈變化</w:t>
      </w:r>
      <w:r w:rsidRPr="008F7393">
        <w:rPr>
          <w:rFonts w:cs="新細明體-WinCharSetFFFF-H"/>
        </w:rPr>
        <w:t xml:space="preserve">　</w:t>
      </w:r>
      <w:r w:rsidRPr="008F7393">
        <w:rPr>
          <w:rFonts w:cs="新細明體-WinCharSetFFFF-H"/>
        </w:rPr>
        <w:t>(E)</w:t>
      </w:r>
      <w:r w:rsidRPr="008F7393">
        <w:rPr>
          <w:rFonts w:hAnsi="細明體" w:cs="新細明體-WinCharSetFFFF-H" w:hint="eastAsia"/>
        </w:rPr>
        <w:t>鐵離子與黃血鹽反應，亞鐵離子與赤血鹽反應後的產物雖都為藍色，但為不同的化合物</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5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D</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4Fe</w:t>
      </w:r>
      <w:r w:rsidRPr="00CA77BF">
        <w:rPr>
          <w:rFonts w:cs="TimesNewRoman"/>
          <w:szCs w:val="14"/>
          <w:vertAlign w:val="superscript"/>
        </w:rPr>
        <w:t>3+</w:t>
      </w:r>
      <w:r w:rsidRPr="00CA77BF">
        <w:rPr>
          <w:rFonts w:cs="TimesNewRoman"/>
          <w:szCs w:val="14"/>
        </w:rPr>
        <w:t xml:space="preserve"> </w:t>
      </w:r>
      <w:r w:rsidRPr="00CA77BF">
        <w:rPr>
          <w:rFonts w:cs="TimesNewRoman"/>
        </w:rPr>
        <w:t>+ 3[Fe(CN)</w:t>
      </w:r>
      <w:r w:rsidRPr="00CA77BF">
        <w:rPr>
          <w:rFonts w:cs="TimesNewRoman"/>
          <w:szCs w:val="14"/>
          <w:vertAlign w:val="subscript"/>
        </w:rPr>
        <w:t>6</w:t>
      </w:r>
      <w:r w:rsidRPr="00CA77BF">
        <w:rPr>
          <w:rFonts w:cs="TimesNewRoman"/>
        </w:rPr>
        <w:t>]</w:t>
      </w:r>
      <w:r w:rsidRPr="00CA77BF">
        <w:rPr>
          <w:rFonts w:cs="TimesNewRoman"/>
          <w:szCs w:val="14"/>
          <w:vertAlign w:val="superscript"/>
        </w:rPr>
        <w:t>4</w:t>
      </w:r>
      <w:r w:rsidRPr="00CA77BF">
        <w:rPr>
          <w:rFonts w:cs="Symbol"/>
          <w:szCs w:val="14"/>
          <w:vertAlign w:val="superscript"/>
        </w:rPr>
        <w:sym w:font="Symbol" w:char="F02D"/>
      </w:r>
      <w:r w:rsidRPr="00CA77BF">
        <w:rPr>
          <w:rFonts w:cs="Symbol" w:hint="eastAsia"/>
          <w:szCs w:val="14"/>
        </w:rPr>
        <w:t xml:space="preserve"> </w:t>
      </w:r>
      <w:r w:rsidRPr="00CA77BF">
        <w:rPr>
          <w:rFonts w:cs="Symbol" w:hint="eastAsia"/>
          <w:szCs w:val="14"/>
        </w:rPr>
        <w:t>→</w:t>
      </w:r>
      <w:r w:rsidRPr="00CA77BF">
        <w:rPr>
          <w:rFonts w:cs="新細明體-WinCharSetFFFF-H"/>
        </w:rPr>
        <w:t xml:space="preserve"> </w:t>
      </w:r>
      <w:r w:rsidRPr="00CA77BF">
        <w:rPr>
          <w:rFonts w:cs="TimesNewRoman"/>
        </w:rPr>
        <w:t>Fe</w:t>
      </w:r>
      <w:r w:rsidRPr="00CA77BF">
        <w:rPr>
          <w:rFonts w:cs="TimesNewRoman"/>
          <w:szCs w:val="14"/>
          <w:vertAlign w:val="subscript"/>
        </w:rPr>
        <w:t>4</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3</w:t>
      </w:r>
      <w:r w:rsidRPr="00CA77BF">
        <w:rPr>
          <w:rFonts w:cs="TimesNewRoman" w:hint="eastAsia"/>
          <w:szCs w:val="14"/>
        </w:rPr>
        <w:br/>
      </w:r>
      <w:r w:rsidRPr="00CA77BF">
        <w:rPr>
          <w:rFonts w:cs="TimesNewRoman"/>
        </w:rPr>
        <w:t>(B)</w:t>
      </w:r>
      <w:r w:rsidRPr="00CA77BF">
        <w:rPr>
          <w:rFonts w:cs="TimesNewRoman" w:hint="eastAsia"/>
        </w:rPr>
        <w:t xml:space="preserve"> </w:t>
      </w:r>
      <w:r w:rsidRPr="00CA77BF">
        <w:rPr>
          <w:rFonts w:cs="TimesNewRoman"/>
        </w:rPr>
        <w:t>Fe</w:t>
      </w:r>
      <w:r w:rsidRPr="00CA77BF">
        <w:rPr>
          <w:rFonts w:cs="TimesNewRoman"/>
          <w:szCs w:val="14"/>
          <w:vertAlign w:val="superscript"/>
        </w:rPr>
        <w:t>2+</w:t>
      </w:r>
      <w:r w:rsidRPr="00CA77BF">
        <w:rPr>
          <w:rFonts w:cs="TimesNewRoman"/>
          <w:szCs w:val="14"/>
        </w:rPr>
        <w:t xml:space="preserve"> </w:t>
      </w:r>
      <w:r w:rsidRPr="00CA77BF">
        <w:rPr>
          <w:rFonts w:cs="TimesNewRoman"/>
        </w:rPr>
        <w:t>+ [Fe(CN)</w:t>
      </w:r>
      <w:r w:rsidRPr="00CA77BF">
        <w:rPr>
          <w:rFonts w:cs="TimesNewRoman"/>
          <w:szCs w:val="14"/>
          <w:vertAlign w:val="subscript"/>
        </w:rPr>
        <w:t>6</w:t>
      </w:r>
      <w:r w:rsidRPr="00CA77BF">
        <w:rPr>
          <w:rFonts w:cs="TimesNewRoman"/>
        </w:rPr>
        <w:t>]</w:t>
      </w:r>
      <w:r w:rsidRPr="00CA77BF">
        <w:rPr>
          <w:rFonts w:cs="TimesNewRoman"/>
          <w:szCs w:val="14"/>
          <w:vertAlign w:val="superscript"/>
        </w:rPr>
        <w:t>3</w:t>
      </w:r>
      <w:r w:rsidRPr="00CA77BF">
        <w:rPr>
          <w:rFonts w:cs="Symbol"/>
          <w:szCs w:val="14"/>
          <w:vertAlign w:val="superscript"/>
        </w:rPr>
        <w:sym w:font="Symbol" w:char="F02D"/>
      </w:r>
      <w:r w:rsidRPr="00CA77BF">
        <w:rPr>
          <w:rFonts w:cs="Symbol" w:hint="eastAsia"/>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Fe</w:t>
      </w:r>
      <w:r w:rsidRPr="00CA77BF">
        <w:rPr>
          <w:rFonts w:cs="TimesNewRoman"/>
          <w:szCs w:val="14"/>
          <w:vertAlign w:val="subscript"/>
        </w:rPr>
        <w:t>4</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bscript"/>
        </w:rPr>
        <w:t>3</w:t>
      </w:r>
      <w:r w:rsidRPr="00CA77BF">
        <w:rPr>
          <w:rFonts w:cs="TimesNewRoman" w:hint="eastAsia"/>
        </w:rPr>
        <w:t>（</w:t>
      </w:r>
      <w:r w:rsidRPr="00CA77BF">
        <w:rPr>
          <w:rFonts w:hAnsi="細明體" w:cs="新細明體-WinCharSetFFFF-H" w:hint="eastAsia"/>
        </w:rPr>
        <w:t>反應過程先將</w:t>
      </w:r>
      <w:r w:rsidRPr="00CA77BF">
        <w:rPr>
          <w:rFonts w:cs="TimesNewRoman"/>
        </w:rPr>
        <w:t>Fe</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氧化為</w:t>
      </w:r>
      <w:r w:rsidRPr="00CA77BF">
        <w:rPr>
          <w:rFonts w:cs="TimesNewRoman"/>
        </w:rPr>
        <w:t>Fe</w:t>
      </w:r>
      <w:r w:rsidRPr="00CA77BF">
        <w:rPr>
          <w:rFonts w:cs="TimesNewRoman"/>
          <w:szCs w:val="14"/>
          <w:vertAlign w:val="superscript"/>
        </w:rPr>
        <w:t>3+</w:t>
      </w:r>
      <w:r w:rsidRPr="00CA77BF">
        <w:rPr>
          <w:rFonts w:hAnsi="細明體" w:cs="新細明體-WinCharSetFFFF-H" w:hint="eastAsia"/>
        </w:rPr>
        <w:t>，將</w:t>
      </w:r>
      <w:r w:rsidRPr="00CA77BF">
        <w:rPr>
          <w:rFonts w:hAnsi="細明體" w:cs="新細明體-WinCharSetFFFF-H" w:hint="eastAsia"/>
          <w:vertAlign w:val="superscript"/>
        </w:rPr>
        <w:t xml:space="preserve"> </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perscript"/>
        </w:rPr>
        <w:t>3</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還原為</w:t>
      </w:r>
      <w:r w:rsidRPr="00CA77BF">
        <w:rPr>
          <w:rFonts w:hAnsi="細明體" w:cs="新細明體-WinCharSetFFFF-H" w:hint="eastAsia"/>
          <w:vertAlign w:val="superscript"/>
        </w:rPr>
        <w:t xml:space="preserve"> </w:t>
      </w:r>
      <w:r w:rsidRPr="00CA77BF">
        <w:rPr>
          <w:rFonts w:cs="TimesNewRoman"/>
        </w:rPr>
        <w:t>[Fe(CN)</w:t>
      </w:r>
      <w:r w:rsidRPr="00CA77BF">
        <w:rPr>
          <w:rFonts w:cs="TimesNewRoman"/>
          <w:szCs w:val="14"/>
          <w:vertAlign w:val="subscript"/>
        </w:rPr>
        <w:t>6</w:t>
      </w:r>
      <w:r w:rsidRPr="00CA77BF">
        <w:rPr>
          <w:rFonts w:cs="TimesNewRoman"/>
        </w:rPr>
        <w:t>]</w:t>
      </w:r>
      <w:r w:rsidRPr="00CA77BF">
        <w:rPr>
          <w:rFonts w:cs="TimesNewRoman"/>
          <w:szCs w:val="14"/>
          <w:vertAlign w:val="superscript"/>
        </w:rPr>
        <w:t>4</w:t>
      </w:r>
      <w:r w:rsidRPr="00CA77BF">
        <w:rPr>
          <w:rFonts w:cs="Symbol"/>
          <w:szCs w:val="14"/>
          <w:vertAlign w:val="superscript"/>
        </w:rPr>
        <w:sym w:font="Symbol" w:char="F02D"/>
      </w:r>
      <w:r w:rsidRPr="00CA77BF">
        <w:rPr>
          <w:rFonts w:cs="TimesNewRoman" w:hint="eastAsia"/>
        </w:rPr>
        <w:t>）</w:t>
      </w:r>
      <w:r w:rsidRPr="00CA77BF">
        <w:rPr>
          <w:rFonts w:cs="TimesNewRoman"/>
        </w:rPr>
        <w:br/>
        <w:t>(C)(D)</w:t>
      </w:r>
      <w:r w:rsidRPr="00CA77BF">
        <w:rPr>
          <w:rFonts w:hAnsi="細明體" w:cs="新細明體-WinCharSetFFFF-H" w:hint="eastAsia"/>
        </w:rPr>
        <w:t>鐵離子不與赤血鹽反應，亞鐵離子不與黃血鹽反應，顏色不會有劇烈改變</w:t>
      </w:r>
      <w:r w:rsidRPr="00CA77BF">
        <w:rPr>
          <w:rFonts w:hAnsi="細明體" w:cs="新細明體-WinCharSetFFFF-H"/>
        </w:rPr>
        <w:br/>
      </w:r>
      <w:r w:rsidRPr="00CA77BF">
        <w:rPr>
          <w:rFonts w:cs="TimesNewRoman"/>
        </w:rPr>
        <w:t>(E)</w:t>
      </w:r>
      <w:r w:rsidRPr="00CA77BF">
        <w:rPr>
          <w:rFonts w:hAnsi="細明體" w:cs="新細明體-WinCharSetFFFF-H" w:hint="eastAsia"/>
        </w:rPr>
        <w:t>普魯士藍與滕氏藍為相同化合物</w:t>
      </w:r>
    </w:p>
    <w:p w:rsidR="00CA77BF" w:rsidRPr="00DE1B8A" w:rsidRDefault="00CA77BF" w:rsidP="00CA77BF">
      <w:pPr>
        <w:ind w:left="454" w:hanging="454"/>
        <w:rPr>
          <w:rFonts w:cs="TimesNewRoman"/>
          <w:szCs w:val="14"/>
          <w:vertAlign w:val="subscript"/>
        </w:rPr>
      </w:pPr>
      <w:r>
        <w:rPr>
          <w:rFonts w:ascii="新細明體" w:eastAsia="新細明體" w:hAnsi="新細明體"/>
          <w:sz w:val="24"/>
        </w:rPr>
        <w:t xml:space="preserve">47. </w:t>
      </w:r>
      <w:r w:rsidRPr="00DE1B8A">
        <w:rPr>
          <w:rFonts w:hAnsi="細明體" w:cs="新細明體-WinCharSetFFFF-H" w:hint="eastAsia"/>
        </w:rPr>
        <w:t>二鉻酸根</w:t>
      </w:r>
      <w:r w:rsidRPr="00DE1B8A">
        <w:rPr>
          <w:rFonts w:cs="TimesNewRoman" w:hint="eastAsia"/>
        </w:rPr>
        <w:t>（</w:t>
      </w:r>
      <w:r w:rsidRPr="00DE1B8A">
        <w:rPr>
          <w:rFonts w:cs="TimesNewRoman"/>
        </w:rPr>
        <w:t>Cr</w:t>
      </w:r>
      <w:r w:rsidRPr="00DE1B8A">
        <w:rPr>
          <w:rFonts w:cs="TimesNewRoman"/>
          <w:szCs w:val="14"/>
          <w:vertAlign w:val="subscript"/>
        </w:rPr>
        <w:t>2</w:t>
      </w:r>
      <w:r w:rsidRPr="00DE1B8A">
        <w:rPr>
          <w:rFonts w:cs="TimesNewRoman"/>
        </w:rPr>
        <w:t>O</w:t>
      </w:r>
      <w:r w:rsidRPr="00DE1B8A">
        <w:rPr>
          <w:rFonts w:cs="TimesNewRoman"/>
          <w:szCs w:val="14"/>
          <w:vertAlign w:val="subscript"/>
        </w:rPr>
        <w:t>7</w:t>
      </w:r>
      <w:r w:rsidRPr="00DE1B8A">
        <w:rPr>
          <w:rFonts w:cs="TimesNewRoman"/>
          <w:szCs w:val="14"/>
          <w:vertAlign w:val="superscript"/>
        </w:rPr>
        <w:t>2</w:t>
      </w:r>
      <w:r w:rsidRPr="00DE1B8A">
        <w:rPr>
          <w:rFonts w:cs="TimesNewRoman"/>
          <w:szCs w:val="14"/>
          <w:vertAlign w:val="superscript"/>
        </w:rPr>
        <w:sym w:font="Symbol" w:char="F02D"/>
      </w:r>
      <w:r w:rsidRPr="00DE1B8A">
        <w:rPr>
          <w:rFonts w:cs="TimesNewRoman" w:hint="eastAsia"/>
        </w:rPr>
        <w:t>）</w:t>
      </w:r>
      <w:r w:rsidRPr="00DE1B8A">
        <w:rPr>
          <w:rFonts w:hAnsi="細明體" w:cs="新細明體-WinCharSetFFFF-H" w:hint="eastAsia"/>
        </w:rPr>
        <w:t>在下列哪些溶液中會有顏色變化？</w:t>
      </w:r>
      <w:r w:rsidRPr="00DE1B8A">
        <w:rPr>
          <w:rFonts w:cs="新細明體-WinCharSetFFFF-H"/>
        </w:rPr>
        <w:t xml:space="preserve">　</w:t>
      </w:r>
      <w:r w:rsidRPr="00DE1B8A">
        <w:rPr>
          <w:rFonts w:cs="新細明體-WinCharSetFFFF-H"/>
        </w:rPr>
        <w:t>(A)</w:t>
      </w:r>
      <w:r w:rsidRPr="00DE1B8A">
        <w:rPr>
          <w:rFonts w:cs="新細明體-WinCharSetFFFF-H" w:hint="eastAsia"/>
        </w:rPr>
        <w:t xml:space="preserve"> </w:t>
      </w:r>
      <w:r w:rsidRPr="00DE1B8A">
        <w:rPr>
          <w:rFonts w:cs="TimesNewRoman"/>
        </w:rPr>
        <w:t>H</w:t>
      </w:r>
      <w:r w:rsidRPr="00DE1B8A">
        <w:rPr>
          <w:rFonts w:cs="TimesNewRoman"/>
          <w:szCs w:val="14"/>
          <w:vertAlign w:val="subscript"/>
        </w:rPr>
        <w:t>2</w:t>
      </w:r>
      <w:r w:rsidRPr="00DE1B8A">
        <w:rPr>
          <w:rFonts w:cs="TimesNewRoman"/>
        </w:rPr>
        <w:t>SO</w:t>
      </w:r>
      <w:r w:rsidRPr="00DE1B8A">
        <w:rPr>
          <w:rFonts w:cs="TimesNewRoman"/>
          <w:szCs w:val="14"/>
          <w:vertAlign w:val="subscript"/>
        </w:rPr>
        <w:t>4</w:t>
      </w:r>
      <w:r w:rsidRPr="00DE1B8A">
        <w:rPr>
          <w:rFonts w:cs="TimesNewRoman"/>
          <w:szCs w:val="14"/>
        </w:rPr>
        <w:t xml:space="preserve">　</w:t>
      </w:r>
      <w:r w:rsidRPr="00DE1B8A">
        <w:rPr>
          <w:rFonts w:cs="TimesNewRoman"/>
          <w:szCs w:val="14"/>
        </w:rPr>
        <w:t>(B)</w:t>
      </w:r>
      <w:r w:rsidRPr="00DE1B8A">
        <w:rPr>
          <w:rFonts w:cs="TimesNewRoman" w:hint="eastAsia"/>
          <w:szCs w:val="14"/>
        </w:rPr>
        <w:t xml:space="preserve"> </w:t>
      </w:r>
      <w:r w:rsidRPr="00DE1B8A">
        <w:rPr>
          <w:rFonts w:cs="TimesNewRoman"/>
        </w:rPr>
        <w:t>C</w:t>
      </w:r>
      <w:r w:rsidRPr="00DE1B8A">
        <w:rPr>
          <w:rFonts w:cs="TimesNewRoman"/>
          <w:szCs w:val="14"/>
          <w:vertAlign w:val="subscript"/>
        </w:rPr>
        <w:t>2</w:t>
      </w:r>
      <w:r w:rsidRPr="00DE1B8A">
        <w:rPr>
          <w:rFonts w:cs="TimesNewRoman"/>
        </w:rPr>
        <w:t>H</w:t>
      </w:r>
      <w:r w:rsidRPr="00DE1B8A">
        <w:rPr>
          <w:rFonts w:cs="TimesNewRoman"/>
          <w:szCs w:val="14"/>
          <w:vertAlign w:val="subscript"/>
        </w:rPr>
        <w:t>5</w:t>
      </w:r>
      <w:r w:rsidRPr="00DE1B8A">
        <w:rPr>
          <w:rFonts w:cs="TimesNewRoman"/>
        </w:rPr>
        <w:t>OH</w:t>
      </w:r>
      <w:r w:rsidRPr="00DE1B8A">
        <w:rPr>
          <w:rFonts w:cs="TimesNewRoman"/>
        </w:rPr>
        <w:t xml:space="preserve">　</w:t>
      </w:r>
      <w:r w:rsidRPr="00DE1B8A">
        <w:rPr>
          <w:rFonts w:cs="TimesNewRoman"/>
        </w:rPr>
        <w:t>(C)</w:t>
      </w:r>
      <w:r w:rsidRPr="00DE1B8A">
        <w:rPr>
          <w:rFonts w:cs="TimesNewRoman" w:hint="eastAsia"/>
        </w:rPr>
        <w:t xml:space="preserve"> </w:t>
      </w:r>
      <w:r w:rsidRPr="00DE1B8A">
        <w:rPr>
          <w:rFonts w:cs="TimesNewRoman"/>
        </w:rPr>
        <w:t>HCl</w:t>
      </w:r>
      <w:r w:rsidRPr="00DE1B8A">
        <w:rPr>
          <w:rFonts w:cs="TimesNewRoman"/>
        </w:rPr>
        <w:t xml:space="preserve">　</w:t>
      </w:r>
      <w:r w:rsidRPr="00DE1B8A">
        <w:rPr>
          <w:rFonts w:cs="TimesNewRoman"/>
        </w:rPr>
        <w:t>(D)</w:t>
      </w:r>
      <w:r w:rsidRPr="00DE1B8A">
        <w:rPr>
          <w:rFonts w:cs="TimesNewRoman" w:hint="eastAsia"/>
        </w:rPr>
        <w:t xml:space="preserve"> </w:t>
      </w:r>
      <w:r w:rsidRPr="00DE1B8A">
        <w:rPr>
          <w:rFonts w:cs="TimesNewRoman"/>
        </w:rPr>
        <w:t>NaOH</w:t>
      </w:r>
      <w:r w:rsidRPr="00DE1B8A">
        <w:rPr>
          <w:rFonts w:cs="TimesNewRoman" w:hint="eastAsia"/>
        </w:rPr>
        <w:t xml:space="preserve">　</w:t>
      </w:r>
      <w:r w:rsidRPr="00DE1B8A">
        <w:rPr>
          <w:rFonts w:cs="TimesNewRoman"/>
        </w:rPr>
        <w:t>(E)</w:t>
      </w:r>
      <w:r w:rsidRPr="00DE1B8A">
        <w:rPr>
          <w:rFonts w:cs="TimesNewRoman" w:hint="eastAsia"/>
        </w:rPr>
        <w:t xml:space="preserve"> </w:t>
      </w:r>
      <w:r w:rsidRPr="00DE1B8A">
        <w:rPr>
          <w:rFonts w:cs="TimesNewRoman"/>
        </w:rPr>
        <w:t>HClO</w:t>
      </w:r>
      <w:r w:rsidRPr="00DE1B8A">
        <w:rPr>
          <w:rFonts w:cs="TimesNewRoman"/>
          <w:szCs w:val="14"/>
          <w:vertAlign w:val="subscript"/>
        </w:rPr>
        <w:t>4</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D</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二鉻酸根為一橙色離子，是一種強氧化劑，在酸性環境下穩定；在鹼性環境下易生成黃色的鉻酸根</w:t>
      </w:r>
      <w:r w:rsidRPr="00CA77BF">
        <w:rPr>
          <w:rFonts w:cs="TimesNewRoman" w:hint="eastAsia"/>
        </w:rPr>
        <w:t>（</w:t>
      </w:r>
      <w:r w:rsidRPr="00CA77BF">
        <w:rPr>
          <w:rFonts w:cs="TimesNewRoman"/>
        </w:rPr>
        <w:t>CrO</w:t>
      </w:r>
      <w:r w:rsidRPr="00CA77BF">
        <w:rPr>
          <w:rFonts w:cs="TimesNewRoman"/>
          <w:szCs w:val="14"/>
          <w:vertAlign w:val="subscript"/>
        </w:rPr>
        <w:t>4</w:t>
      </w:r>
      <w:r w:rsidRPr="00CA77BF">
        <w:rPr>
          <w:rFonts w:cs="TimesNewRoman"/>
          <w:szCs w:val="14"/>
          <w:vertAlign w:val="superscript"/>
        </w:rPr>
        <w:t>2</w:t>
      </w:r>
      <w:r w:rsidRPr="00CA77BF">
        <w:rPr>
          <w:rFonts w:cs="TimesNewRoman"/>
          <w:szCs w:val="14"/>
          <w:vertAlign w:val="superscript"/>
        </w:rPr>
        <w:sym w:font="Symbol" w:char="F02D"/>
      </w:r>
      <w:r w:rsidRPr="00CA77BF">
        <w:rPr>
          <w:rFonts w:cs="TimesNewRoman" w:hint="eastAsia"/>
        </w:rPr>
        <w:t>）</w:t>
      </w:r>
      <w:r w:rsidRPr="00CA77BF">
        <w:rPr>
          <w:rFonts w:cs="TimesNewRoman"/>
        </w:rPr>
        <w:br/>
        <w:t>(A)(E)</w:t>
      </w:r>
      <w:r w:rsidRPr="00CA77BF">
        <w:rPr>
          <w:rFonts w:hAnsi="細明體" w:cs="新細明體-WinCharSetFFFF-H" w:hint="eastAsia"/>
        </w:rPr>
        <w:t>為酸性環境，且皆為氧化劑，無還原力，無法與二鉻酸根反應</w:t>
      </w:r>
      <w:r w:rsidRPr="00CA77BF">
        <w:rPr>
          <w:rFonts w:hAnsi="細明體" w:cs="新細明體-WinCharSetFFFF-H"/>
        </w:rPr>
        <w:br/>
      </w:r>
      <w:r w:rsidRPr="00CA77BF">
        <w:rPr>
          <w:rFonts w:cs="TimesNewRoman"/>
        </w:rPr>
        <w:t>(B)</w:t>
      </w:r>
      <w:r w:rsidRPr="00CA77BF">
        <w:rPr>
          <w:rFonts w:hAnsi="細明體" w:cs="新細明體-WinCharSetFFFF-H" w:hint="eastAsia"/>
        </w:rPr>
        <w:t>二鉻酸根可將醇類氧化成醛類與酸類</w:t>
      </w:r>
      <w:r w:rsidRPr="00CA77BF">
        <w:rPr>
          <w:rFonts w:hAnsi="細明體" w:cs="新細明體-WinCharSetFFFF-H"/>
        </w:rPr>
        <w:br/>
      </w:r>
      <w:r w:rsidRPr="00CA77BF">
        <w:rPr>
          <w:rFonts w:cs="TimesNewRoman"/>
        </w:rPr>
        <w:t>(C)</w:t>
      </w:r>
      <w:r w:rsidRPr="00CA77BF">
        <w:rPr>
          <w:rFonts w:cs="TimesNewRoman" w:hint="eastAsia"/>
        </w:rPr>
        <w:t xml:space="preserve"> </w:t>
      </w:r>
      <w:r w:rsidRPr="00CA77BF">
        <w:rPr>
          <w:rFonts w:cs="TimesNewRoman"/>
        </w:rPr>
        <w:t>Cl</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一具有還原力的離子，可與二鉻酸根離子反應生成綠色的</w:t>
      </w:r>
      <w:r w:rsidRPr="00CA77BF">
        <w:rPr>
          <w:rFonts w:cs="TimesNewRoman"/>
        </w:rPr>
        <w:t>Cr</w:t>
      </w:r>
      <w:r w:rsidRPr="00CA77BF">
        <w:rPr>
          <w:rFonts w:cs="TimesNewRoman"/>
          <w:szCs w:val="14"/>
          <w:vertAlign w:val="superscript"/>
        </w:rPr>
        <w:t>3+</w:t>
      </w:r>
      <w:r w:rsidRPr="00CA77BF">
        <w:rPr>
          <w:rFonts w:cs="TimesNewRoman" w:hint="eastAsia"/>
          <w:szCs w:val="14"/>
          <w:vertAlign w:val="superscript"/>
        </w:rPr>
        <w:br/>
      </w:r>
      <w:r w:rsidRPr="00CA77BF">
        <w:rPr>
          <w:rFonts w:cs="TimesNewRoman"/>
        </w:rPr>
        <w:t>(D)</w:t>
      </w:r>
      <w:r w:rsidRPr="00CA77BF">
        <w:rPr>
          <w:rFonts w:hAnsi="細明體" w:cs="新細明體-WinCharSetFFFF-H" w:hint="eastAsia"/>
        </w:rPr>
        <w:t>在鹼性環境下易生成黃色的鉻酸根</w:t>
      </w:r>
      <w:r w:rsidRPr="00CA77BF">
        <w:rPr>
          <w:rFonts w:cs="TimesNewRoman" w:hint="eastAsia"/>
        </w:rPr>
        <w:t>（</w:t>
      </w:r>
      <w:r w:rsidRPr="00CA77BF">
        <w:rPr>
          <w:rFonts w:cs="TimesNewRoman"/>
        </w:rPr>
        <w:t>CrO</w:t>
      </w:r>
      <w:r w:rsidRPr="00CA77BF">
        <w:rPr>
          <w:rFonts w:cs="TimesNewRoman"/>
          <w:szCs w:val="14"/>
          <w:vertAlign w:val="subscript"/>
        </w:rPr>
        <w:t>4</w:t>
      </w:r>
      <w:r w:rsidRPr="00CA77BF">
        <w:rPr>
          <w:rFonts w:cs="TimesNewRoman"/>
          <w:szCs w:val="14"/>
          <w:vertAlign w:val="superscript"/>
        </w:rPr>
        <w:t>2</w:t>
      </w:r>
      <w:r w:rsidRPr="00CA77BF">
        <w:rPr>
          <w:rFonts w:cs="TimesNewRoman"/>
          <w:szCs w:val="14"/>
          <w:vertAlign w:val="superscript"/>
        </w:rPr>
        <w:sym w:font="Symbol" w:char="F02D"/>
      </w:r>
      <w:r w:rsidRPr="00CA77BF">
        <w:rPr>
          <w:rFonts w:cs="TimesNewRoman" w:hint="eastAsia"/>
        </w:rPr>
        <w:t>）</w:t>
      </w:r>
    </w:p>
    <w:p w:rsidR="00CA77BF" w:rsidRPr="0051513B" w:rsidRDefault="00CA77BF" w:rsidP="00CA77BF">
      <w:pPr>
        <w:ind w:left="454" w:hanging="454"/>
        <w:rPr>
          <w:rFonts w:hAnsi="細明體" w:cs="新細明體-WinCharSetFFFF-H"/>
        </w:rPr>
      </w:pPr>
      <w:r>
        <w:rPr>
          <w:rFonts w:ascii="新細明體" w:eastAsia="新細明體" w:hAnsi="新細明體"/>
          <w:sz w:val="24"/>
        </w:rPr>
        <w:t xml:space="preserve">48. </w:t>
      </w:r>
      <w:r w:rsidRPr="0051513B">
        <w:rPr>
          <w:rFonts w:hAnsi="細明體" w:cs="新細明體-WinCharSetFFFF-H" w:hint="eastAsia"/>
        </w:rPr>
        <w:t>下列哪些物質可使碘</w:t>
      </w:r>
      <w:r w:rsidRPr="0051513B">
        <w:rPr>
          <w:rFonts w:cs="Symbol"/>
        </w:rPr>
        <w:t>−</w:t>
      </w:r>
      <w:r w:rsidRPr="0051513B">
        <w:rPr>
          <w:rFonts w:hAnsi="細明體" w:cs="新細明體-WinCharSetFFFF-H" w:hint="eastAsia"/>
        </w:rPr>
        <w:t>澱粉試紙變色？</w:t>
      </w:r>
      <w:r w:rsidRPr="0051513B">
        <w:rPr>
          <w:rFonts w:cs="新細明體-WinCharSetFFFF-H"/>
        </w:rPr>
        <w:t xml:space="preserve">　</w:t>
      </w:r>
      <w:r w:rsidRPr="0051513B">
        <w:rPr>
          <w:rFonts w:cs="新細明體-WinCharSetFFFF-H"/>
        </w:rPr>
        <w:t>(A)</w:t>
      </w:r>
      <w:r w:rsidRPr="0051513B">
        <w:rPr>
          <w:rFonts w:hAnsi="細明體" w:cs="新細明體-WinCharSetFFFF-H" w:hint="eastAsia"/>
        </w:rPr>
        <w:t>酸化過錳酸鉀溶液</w:t>
      </w:r>
      <w:r w:rsidRPr="0051513B">
        <w:rPr>
          <w:rFonts w:cs="新細明體-WinCharSetFFFF-H"/>
        </w:rPr>
        <w:t xml:space="preserve">　</w:t>
      </w:r>
      <w:r w:rsidRPr="0051513B">
        <w:rPr>
          <w:rFonts w:cs="新細明體-WinCharSetFFFF-H"/>
        </w:rPr>
        <w:t>(B)</w:t>
      </w:r>
      <w:r w:rsidRPr="0051513B">
        <w:rPr>
          <w:rFonts w:hAnsi="細明體" w:cs="新細明體-WinCharSetFFFF-H" w:hint="eastAsia"/>
        </w:rPr>
        <w:t>酸化二鉻酸鉀溶液</w:t>
      </w:r>
      <w:r w:rsidRPr="0051513B">
        <w:rPr>
          <w:rFonts w:cs="新細明體-WinCharSetFFFF-H"/>
        </w:rPr>
        <w:t xml:space="preserve">　</w:t>
      </w:r>
      <w:r w:rsidRPr="0051513B">
        <w:rPr>
          <w:rFonts w:cs="新細明體-WinCharSetFFFF-H"/>
        </w:rPr>
        <w:t>(C)</w:t>
      </w:r>
      <w:r w:rsidRPr="0051513B">
        <w:rPr>
          <w:rFonts w:hAnsi="細明體" w:cs="新細明體-WinCharSetFFFF-H" w:hint="eastAsia"/>
        </w:rPr>
        <w:t xml:space="preserve">氯氣　</w:t>
      </w:r>
      <w:r w:rsidRPr="0051513B">
        <w:rPr>
          <w:rFonts w:cs="TimesNewRoman"/>
        </w:rPr>
        <w:t>(D)</w:t>
      </w:r>
      <w:r w:rsidRPr="0051513B">
        <w:rPr>
          <w:rFonts w:hAnsi="細明體" w:cs="新細明體-WinCharSetFFFF-H" w:hint="eastAsia"/>
        </w:rPr>
        <w:t>氫氧化鈉</w:t>
      </w:r>
      <w:r w:rsidRPr="0051513B">
        <w:rPr>
          <w:rFonts w:cs="新細明體-WinCharSetFFFF-H"/>
        </w:rPr>
        <w:t xml:space="preserve">　</w:t>
      </w:r>
      <w:r w:rsidRPr="0051513B">
        <w:rPr>
          <w:rFonts w:cs="新細明體-WinCharSetFFFF-H"/>
        </w:rPr>
        <w:t>(E)</w:t>
      </w:r>
      <w:r w:rsidRPr="0051513B">
        <w:rPr>
          <w:rFonts w:hAnsi="細明體" w:cs="新細明體-WinCharSetFFFF-H" w:hint="eastAsia"/>
        </w:rPr>
        <w:t>四氯化鋅錯離子</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若試劑可使</w:t>
      </w:r>
      <w:r w:rsidRPr="00CA77BF">
        <w:rPr>
          <w:rFonts w:cs="TimesNewRoman"/>
        </w:rPr>
        <w:t>I</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氧化生成</w:t>
      </w:r>
      <w:r w:rsidRPr="00CA77BF">
        <w:rPr>
          <w:rFonts w:cs="TimesNewRoman"/>
        </w:rPr>
        <w:t>I</w:t>
      </w:r>
      <w:r w:rsidRPr="00CA77BF">
        <w:rPr>
          <w:rFonts w:cs="TimesNewRoman"/>
          <w:szCs w:val="14"/>
          <w:vertAlign w:val="subscript"/>
        </w:rPr>
        <w:t>2</w:t>
      </w:r>
      <w:r w:rsidRPr="00CA77BF">
        <w:rPr>
          <w:rFonts w:hAnsi="細明體" w:cs="新細明體-WinCharSetFFFF-H" w:hint="eastAsia"/>
        </w:rPr>
        <w:t>，則可與澱粉反應發生顏色變化，故應選氧化劑</w:t>
      </w:r>
      <w:r w:rsidRPr="00CA77BF">
        <w:rPr>
          <w:rFonts w:hAnsi="細明體" w:cs="新細明體-WinCharSetFFFF-H"/>
        </w:rPr>
        <w:br/>
      </w:r>
      <w:r w:rsidRPr="00CA77BF">
        <w:rPr>
          <w:rFonts w:cs="TimesNewRoman"/>
        </w:rPr>
        <w:t>(A)(B)</w:t>
      </w:r>
      <w:r w:rsidRPr="00CA77BF">
        <w:rPr>
          <w:rFonts w:hAnsi="細明體" w:cs="新細明體-WinCharSetFFFF-H" w:hint="eastAsia"/>
        </w:rPr>
        <w:t>皆為強氧化劑</w:t>
      </w:r>
      <w:r w:rsidRPr="00CA77BF">
        <w:rPr>
          <w:rFonts w:cs="新細明體-WinCharSetFFFF-H" w:hint="eastAsia"/>
        </w:rPr>
        <w:br/>
      </w:r>
      <w:r w:rsidRPr="00CA77BF">
        <w:rPr>
          <w:rFonts w:cs="新細明體-WinCharSetFFFF-H"/>
        </w:rPr>
        <w:t>(C)</w:t>
      </w:r>
      <w:r w:rsidRPr="00CA77BF">
        <w:rPr>
          <w:rFonts w:cs="新細明體-WinCharSetFFFF-H" w:hint="eastAsia"/>
        </w:rPr>
        <w:t xml:space="preserve"> </w:t>
      </w:r>
      <w:r w:rsidRPr="00CA77BF">
        <w:rPr>
          <w:rFonts w:cs="TimesNewRoman"/>
        </w:rPr>
        <w:t>Cl</w:t>
      </w:r>
      <w:r w:rsidRPr="00CA77BF">
        <w:rPr>
          <w:rFonts w:cs="TimesNewRoman"/>
          <w:szCs w:val="14"/>
          <w:vertAlign w:val="subscript"/>
        </w:rPr>
        <w:t>2</w:t>
      </w:r>
      <w:r w:rsidRPr="00CA77BF">
        <w:rPr>
          <w:rFonts w:cs="TimesNewRoman"/>
          <w:szCs w:val="14"/>
        </w:rPr>
        <w:t xml:space="preserve"> </w:t>
      </w:r>
      <w:r w:rsidRPr="00CA77BF">
        <w:rPr>
          <w:rFonts w:cs="TimesNewRoman"/>
        </w:rPr>
        <w:t>+ 2I</w:t>
      </w:r>
      <w:r w:rsidRPr="00CA77BF">
        <w:rPr>
          <w:rFonts w:cs="Symbol"/>
          <w:szCs w:val="14"/>
          <w:vertAlign w:val="superscript"/>
        </w:rPr>
        <w:sym w:font="Symbol" w:char="F02D"/>
      </w:r>
      <w:r w:rsidRPr="00CA77BF">
        <w:rPr>
          <w:rFonts w:cs="Symbol" w:hint="eastAsia"/>
          <w:szCs w:val="14"/>
        </w:rPr>
        <w:t xml:space="preserve"> </w:t>
      </w:r>
      <w:r w:rsidRPr="00CA77BF">
        <w:rPr>
          <w:rFonts w:cs="新細明體-WinCharSetFFFF-H" w:hint="eastAsia"/>
        </w:rPr>
        <w:t>→</w:t>
      </w:r>
      <w:r w:rsidRPr="00CA77BF">
        <w:rPr>
          <w:rFonts w:cs="新細明體-WinCharSetFFFF-H"/>
        </w:rPr>
        <w:t xml:space="preserve"> </w:t>
      </w:r>
      <w:r w:rsidRPr="00CA77BF">
        <w:rPr>
          <w:rFonts w:cs="TimesNewRoman"/>
        </w:rPr>
        <w:t>I</w:t>
      </w:r>
      <w:r w:rsidRPr="00CA77BF">
        <w:rPr>
          <w:rFonts w:cs="TimesNewRoman"/>
          <w:szCs w:val="14"/>
          <w:vertAlign w:val="subscript"/>
        </w:rPr>
        <w:t>2</w:t>
      </w:r>
      <w:r w:rsidRPr="00CA77BF">
        <w:rPr>
          <w:rFonts w:cs="TimesNewRoman"/>
          <w:szCs w:val="14"/>
        </w:rPr>
        <w:t xml:space="preserve"> </w:t>
      </w:r>
      <w:r w:rsidRPr="00CA77BF">
        <w:rPr>
          <w:rFonts w:cs="TimesNewRoman"/>
        </w:rPr>
        <w:t>+ 2Cl</w:t>
      </w:r>
      <w:r w:rsidRPr="00CA77BF">
        <w:rPr>
          <w:rFonts w:cs="Symbol"/>
          <w:szCs w:val="14"/>
          <w:vertAlign w:val="superscript"/>
        </w:rPr>
        <w:sym w:font="Symbol" w:char="F02D"/>
      </w:r>
      <w:r w:rsidRPr="00CA77BF">
        <w:rPr>
          <w:rFonts w:cs="Symbol"/>
          <w:szCs w:val="14"/>
        </w:rPr>
        <w:br/>
      </w:r>
      <w:r w:rsidRPr="00CA77BF">
        <w:rPr>
          <w:rFonts w:cs="TimesNewRoman"/>
        </w:rPr>
        <w:t>(D)(E)</w:t>
      </w:r>
      <w:r w:rsidRPr="00CA77BF">
        <w:rPr>
          <w:rFonts w:hAnsi="細明體" w:cs="新細明體-WinCharSetFFFF-H" w:hint="eastAsia"/>
        </w:rPr>
        <w:t>無氧化力</w:t>
      </w:r>
    </w:p>
    <w:p w:rsidR="00CA77BF" w:rsidRPr="00CF69EE" w:rsidRDefault="00CA77BF" w:rsidP="00CA77BF">
      <w:pPr>
        <w:ind w:left="454" w:hanging="454"/>
      </w:pPr>
      <w:r>
        <w:rPr>
          <w:rFonts w:ascii="新細明體" w:eastAsia="新細明體" w:hAnsi="新細明體"/>
          <w:sz w:val="24"/>
        </w:rPr>
        <w:t xml:space="preserve">49. </w:t>
      </w:r>
      <w:r w:rsidRPr="00CF69EE">
        <w:rPr>
          <w:rFonts w:hAnsi="細明體" w:cs="新細明體-WinCharSetFFFF-H" w:hint="eastAsia"/>
        </w:rPr>
        <w:t>下列哪些錯合物與其配位數的配對為正確組合？</w:t>
      </w:r>
      <w:r w:rsidRPr="00CF69EE">
        <w:rPr>
          <w:rFonts w:cs="新細明體-WinCharSetFFFF-H"/>
        </w:rPr>
        <w:t xml:space="preserve">　</w:t>
      </w:r>
      <w:r w:rsidRPr="00CF69EE">
        <w:rPr>
          <w:rFonts w:cs="新細明體-WinCharSetFFFF-H"/>
        </w:rPr>
        <w:t>(A)</w:t>
      </w:r>
      <w:r w:rsidRPr="00CF69EE">
        <w:rPr>
          <w:rFonts w:cs="新細明體-WinCharSetFFFF-H" w:hint="eastAsia"/>
        </w:rPr>
        <w:t xml:space="preserve"> </w:t>
      </w:r>
      <w:r w:rsidRPr="00CF69EE">
        <w:rPr>
          <w:rFonts w:cs="TimesNewRoman"/>
        </w:rPr>
        <w:t>CrCl</w:t>
      </w:r>
      <w:r w:rsidRPr="00CF69EE">
        <w:rPr>
          <w:rFonts w:cs="TimesNewRoman"/>
          <w:szCs w:val="14"/>
          <w:vertAlign w:val="subscript"/>
        </w:rPr>
        <w:t>3</w:t>
      </w:r>
      <w:r w:rsidRPr="00CF69EE">
        <w:rPr>
          <w:rFonts w:hAnsi="細明體" w:cs="新細明體-WinCharSetFFFF-H" w:hint="eastAsia"/>
        </w:rPr>
        <w:t>．</w:t>
      </w:r>
      <w:r w:rsidRPr="00CF69EE">
        <w:rPr>
          <w:rFonts w:cs="TimesNewRoman"/>
        </w:rPr>
        <w:t>3NH</w:t>
      </w:r>
      <w:r w:rsidRPr="00CF69EE">
        <w:rPr>
          <w:rFonts w:cs="TimesNewRoman"/>
          <w:szCs w:val="14"/>
          <w:vertAlign w:val="subscript"/>
        </w:rPr>
        <w:t>3</w:t>
      </w:r>
      <w:r w:rsidRPr="00CF69EE">
        <w:rPr>
          <w:rFonts w:hAnsi="細明體" w:cs="新細明體-WinCharSetFFFF-H" w:hint="eastAsia"/>
        </w:rPr>
        <w:t>：</w:t>
      </w:r>
      <w:r w:rsidRPr="00CF69EE">
        <w:rPr>
          <w:rFonts w:cs="TimesNewRoman"/>
        </w:rPr>
        <w:t>3</w:t>
      </w:r>
      <w:r w:rsidRPr="00CF69EE">
        <w:rPr>
          <w:rFonts w:hAnsi="細明體" w:cs="新細明體-WinCharSetFFFF-H" w:hint="eastAsia"/>
        </w:rPr>
        <w:t>配位</w:t>
      </w:r>
      <w:r w:rsidRPr="00CF69EE">
        <w:rPr>
          <w:rFonts w:cs="新細明體-WinCharSetFFFF-H"/>
        </w:rPr>
        <w:t xml:space="preserve">　</w:t>
      </w:r>
      <w:r w:rsidRPr="00CF69EE">
        <w:rPr>
          <w:rFonts w:cs="新細明體-WinCharSetFFFF-H"/>
        </w:rPr>
        <w:t>(B)</w:t>
      </w:r>
      <w:r w:rsidRPr="00CF69EE">
        <w:rPr>
          <w:rFonts w:cs="新細明體-WinCharSetFFFF-H" w:hint="eastAsia"/>
        </w:rPr>
        <w:t xml:space="preserve"> </w:t>
      </w:r>
      <w:r w:rsidRPr="00CF69EE">
        <w:rPr>
          <w:rFonts w:cs="TimesNewRoman"/>
        </w:rPr>
        <w:t>[Co(en)</w:t>
      </w:r>
      <w:r w:rsidRPr="00CF69EE">
        <w:rPr>
          <w:rFonts w:cs="TimesNewRoman"/>
          <w:szCs w:val="14"/>
          <w:vertAlign w:val="subscript"/>
        </w:rPr>
        <w:t>3</w:t>
      </w:r>
      <w:r w:rsidRPr="00CF69EE">
        <w:rPr>
          <w:rFonts w:cs="TimesNewRoman"/>
        </w:rPr>
        <w:t>]</w:t>
      </w:r>
      <w:r w:rsidRPr="00CF69EE">
        <w:rPr>
          <w:rFonts w:cs="TimesNewRoman"/>
          <w:szCs w:val="14"/>
          <w:vertAlign w:val="superscript"/>
        </w:rPr>
        <w:t>3+</w:t>
      </w:r>
      <w:r w:rsidRPr="00CF69EE">
        <w:rPr>
          <w:rFonts w:hAnsi="細明體" w:cs="新細明體-WinCharSetFFFF-H" w:hint="eastAsia"/>
        </w:rPr>
        <w:t>：</w:t>
      </w:r>
      <w:r w:rsidRPr="00CF69EE">
        <w:rPr>
          <w:rFonts w:cs="TimesNewRoman"/>
        </w:rPr>
        <w:t>6</w:t>
      </w:r>
      <w:r w:rsidRPr="00CF69EE">
        <w:rPr>
          <w:rFonts w:hAnsi="細明體" w:cs="新細明體-WinCharSetFFFF-H" w:hint="eastAsia"/>
        </w:rPr>
        <w:t>配位</w:t>
      </w:r>
      <w:r w:rsidRPr="00CF69EE">
        <w:rPr>
          <w:rFonts w:cs="新細明體-WinCharSetFFFF-H"/>
        </w:rPr>
        <w:t xml:space="preserve">　</w:t>
      </w:r>
      <w:r w:rsidRPr="00CF69EE">
        <w:rPr>
          <w:rFonts w:cs="新細明體-WinCharSetFFFF-H"/>
        </w:rPr>
        <w:t>(C)</w:t>
      </w:r>
      <w:r w:rsidRPr="00CF69EE">
        <w:rPr>
          <w:rFonts w:cs="新細明體-WinCharSetFFFF-H" w:hint="eastAsia"/>
        </w:rPr>
        <w:t xml:space="preserve"> </w:t>
      </w:r>
      <w:r w:rsidRPr="00CF69EE">
        <w:rPr>
          <w:rFonts w:cs="TimesNewRoman"/>
        </w:rPr>
        <w:t>Cu(NH</w:t>
      </w:r>
      <w:r w:rsidRPr="00CF69EE">
        <w:rPr>
          <w:rFonts w:cs="TimesNewRoman"/>
          <w:szCs w:val="14"/>
          <w:vertAlign w:val="subscript"/>
        </w:rPr>
        <w:t>3</w:t>
      </w:r>
      <w:r w:rsidRPr="00CF69EE">
        <w:rPr>
          <w:rFonts w:cs="TimesNewRoman"/>
        </w:rPr>
        <w:t>)</w:t>
      </w:r>
      <w:r w:rsidRPr="00CF69EE">
        <w:rPr>
          <w:rFonts w:cs="TimesNewRoman"/>
          <w:szCs w:val="14"/>
          <w:vertAlign w:val="subscript"/>
        </w:rPr>
        <w:t>4</w:t>
      </w:r>
      <w:r w:rsidRPr="00CF69EE">
        <w:rPr>
          <w:rFonts w:cs="TimesNewRoman" w:hint="eastAsia"/>
          <w:szCs w:val="14"/>
          <w:vertAlign w:val="superscript"/>
        </w:rPr>
        <w:t>2+</w:t>
      </w:r>
      <w:r w:rsidRPr="00CF69EE">
        <w:rPr>
          <w:rFonts w:hAnsi="細明體" w:cs="新細明體-WinCharSetFFFF-H" w:hint="eastAsia"/>
        </w:rPr>
        <w:t>：</w:t>
      </w:r>
      <w:r w:rsidRPr="00CF69EE">
        <w:rPr>
          <w:rFonts w:cs="TimesNewRoman"/>
        </w:rPr>
        <w:t>4</w:t>
      </w:r>
      <w:r w:rsidRPr="00CF69EE">
        <w:rPr>
          <w:rFonts w:hAnsi="細明體" w:cs="新細明體-WinCharSetFFFF-H" w:hint="eastAsia"/>
        </w:rPr>
        <w:t>配位</w:t>
      </w:r>
      <w:r w:rsidRPr="00CF69EE">
        <w:rPr>
          <w:rFonts w:cs="新細明體-WinCharSetFFFF-H"/>
        </w:rPr>
        <w:t xml:space="preserve">　</w:t>
      </w:r>
      <w:r w:rsidRPr="00CF69EE">
        <w:rPr>
          <w:rFonts w:cs="新細明體-WinCharSetFFFF-H"/>
        </w:rPr>
        <w:t>(D)</w:t>
      </w:r>
      <w:r w:rsidRPr="00CF69EE">
        <w:rPr>
          <w:rFonts w:cs="新細明體-WinCharSetFFFF-H" w:hint="eastAsia"/>
        </w:rPr>
        <w:t xml:space="preserve"> </w:t>
      </w:r>
      <w:r w:rsidRPr="00CF69EE">
        <w:rPr>
          <w:rFonts w:cs="TimesNewRoman"/>
        </w:rPr>
        <w:t>Fe(C</w:t>
      </w:r>
      <w:r w:rsidRPr="00CF69EE">
        <w:rPr>
          <w:rFonts w:cs="TimesNewRoman"/>
          <w:szCs w:val="14"/>
          <w:vertAlign w:val="subscript"/>
        </w:rPr>
        <w:t>2</w:t>
      </w:r>
      <w:r w:rsidRPr="00CF69EE">
        <w:rPr>
          <w:rFonts w:cs="TimesNewRoman"/>
        </w:rPr>
        <w:t>O</w:t>
      </w:r>
      <w:r w:rsidRPr="00CF69EE">
        <w:rPr>
          <w:rFonts w:cs="TimesNewRoman"/>
          <w:szCs w:val="14"/>
          <w:vertAlign w:val="subscript"/>
        </w:rPr>
        <w:t>4</w:t>
      </w:r>
      <w:r w:rsidRPr="00CF69EE">
        <w:rPr>
          <w:rFonts w:cs="TimesNewRoman"/>
        </w:rPr>
        <w:t>)</w:t>
      </w:r>
      <w:r w:rsidRPr="00CF69EE">
        <w:rPr>
          <w:rFonts w:cs="TimesNewRoman"/>
          <w:szCs w:val="14"/>
          <w:vertAlign w:val="subscript"/>
        </w:rPr>
        <w:t>3</w:t>
      </w:r>
      <w:r w:rsidRPr="00CF69EE">
        <w:rPr>
          <w:rFonts w:cs="TimesNewRoman"/>
          <w:szCs w:val="14"/>
          <w:vertAlign w:val="superscript"/>
        </w:rPr>
        <w:t>3</w:t>
      </w:r>
      <w:r w:rsidRPr="00CF69EE">
        <w:rPr>
          <w:rFonts w:cs="Symbol"/>
          <w:szCs w:val="14"/>
          <w:vertAlign w:val="superscript"/>
        </w:rPr>
        <w:sym w:font="Symbol" w:char="F02D"/>
      </w:r>
      <w:r w:rsidRPr="00CF69EE">
        <w:rPr>
          <w:rFonts w:hAnsi="細明體" w:cs="新細明體-WinCharSetFFFF-H" w:hint="eastAsia"/>
        </w:rPr>
        <w:t>：</w:t>
      </w:r>
      <w:r w:rsidRPr="00CF69EE">
        <w:rPr>
          <w:rFonts w:cs="TimesNewRoman"/>
        </w:rPr>
        <w:t>3</w:t>
      </w:r>
      <w:r w:rsidRPr="00CF69EE">
        <w:rPr>
          <w:rFonts w:hAnsi="細明體" w:cs="新細明體-WinCharSetFFFF-H" w:hint="eastAsia"/>
        </w:rPr>
        <w:t>配位</w:t>
      </w:r>
      <w:r w:rsidRPr="00CF69EE">
        <w:rPr>
          <w:rFonts w:cs="新細明體-WinCharSetFFFF-H"/>
        </w:rPr>
        <w:t xml:space="preserve">　</w:t>
      </w:r>
      <w:r w:rsidRPr="00CF69EE">
        <w:rPr>
          <w:rFonts w:cs="新細明體-WinCharSetFFFF-H"/>
        </w:rPr>
        <w:t>(E)</w:t>
      </w:r>
      <w:r w:rsidRPr="00CF69EE">
        <w:rPr>
          <w:rFonts w:cs="新細明體-WinCharSetFFFF-H" w:hint="eastAsia"/>
        </w:rPr>
        <w:t xml:space="preserve"> </w:t>
      </w:r>
      <w:r w:rsidRPr="00CF69EE">
        <w:rPr>
          <w:rFonts w:cs="TimesNewRoman"/>
        </w:rPr>
        <w:t>Fe(H</w:t>
      </w:r>
      <w:r w:rsidRPr="00CF69EE">
        <w:rPr>
          <w:rFonts w:cs="TimesNewRoman"/>
          <w:szCs w:val="14"/>
          <w:vertAlign w:val="subscript"/>
        </w:rPr>
        <w:t>2</w:t>
      </w:r>
      <w:r w:rsidRPr="00CF69EE">
        <w:rPr>
          <w:rFonts w:cs="TimesNewRoman"/>
        </w:rPr>
        <w:t>O)</w:t>
      </w:r>
      <w:r w:rsidRPr="00CF69EE">
        <w:rPr>
          <w:rFonts w:cs="TimesNewRoman"/>
          <w:szCs w:val="14"/>
          <w:vertAlign w:val="subscript"/>
        </w:rPr>
        <w:t>6</w:t>
      </w:r>
      <w:r w:rsidRPr="00CF69EE">
        <w:rPr>
          <w:rFonts w:cs="TimesNewRoman"/>
          <w:szCs w:val="14"/>
          <w:vertAlign w:val="superscript"/>
        </w:rPr>
        <w:t>3+</w:t>
      </w:r>
      <w:r w:rsidRPr="00CF69EE">
        <w:rPr>
          <w:rFonts w:hAnsi="細明體" w:cs="新細明體-WinCharSetFFFF-H" w:hint="eastAsia"/>
        </w:rPr>
        <w:t>：</w:t>
      </w:r>
      <w:r w:rsidRPr="00CF69EE">
        <w:rPr>
          <w:rFonts w:cs="TimesNewRoman"/>
        </w:rPr>
        <w:t>12</w:t>
      </w:r>
      <w:r w:rsidRPr="00CF69EE">
        <w:rPr>
          <w:rFonts w:hAnsi="細明體" w:cs="新細明體-WinCharSetFFFF-H" w:hint="eastAsia"/>
        </w:rPr>
        <w:t>配位</w:t>
      </w:r>
      <w:r w:rsidRPr="00CF69EE">
        <w:t xml:space="preserve"> </w:t>
      </w:r>
    </w:p>
    <w:p w:rsidR="00CA77BF" w:rsidRPr="00CA77BF" w:rsidRDefault="00CA77BF" w:rsidP="00CA77BF">
      <w:pPr>
        <w:ind w:left="981" w:hanging="595"/>
        <w:rPr>
          <w:rFonts w:cs="TimesNewRoman"/>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A)</w:t>
      </w:r>
      <w:r w:rsidRPr="00CA77BF">
        <w:rPr>
          <w:rFonts w:cs="TimesNewRoman" w:hint="eastAsia"/>
        </w:rPr>
        <w:t xml:space="preserve"> </w:t>
      </w:r>
      <w:r w:rsidRPr="00CA77BF">
        <w:rPr>
          <w:rFonts w:cs="TimesNewRoman"/>
        </w:rPr>
        <w:t>[Cr(NH</w:t>
      </w:r>
      <w:r w:rsidRPr="00CA77BF">
        <w:rPr>
          <w:rFonts w:cs="TimesNewRoman"/>
          <w:szCs w:val="14"/>
          <w:vertAlign w:val="subscript"/>
        </w:rPr>
        <w:t>3</w:t>
      </w:r>
      <w:r w:rsidRPr="00CA77BF">
        <w:rPr>
          <w:rFonts w:cs="TimesNewRoman"/>
        </w:rPr>
        <w:t>)</w:t>
      </w:r>
      <w:r w:rsidRPr="00CA77BF">
        <w:rPr>
          <w:rFonts w:cs="TimesNewRoman"/>
          <w:szCs w:val="14"/>
          <w:vertAlign w:val="subscript"/>
        </w:rPr>
        <w:t>3</w:t>
      </w:r>
      <w:r w:rsidRPr="00CA77BF">
        <w:rPr>
          <w:rFonts w:cs="TimesNewRoman"/>
        </w:rPr>
        <w:t>Cl</w:t>
      </w:r>
      <w:r w:rsidRPr="00CA77BF">
        <w:rPr>
          <w:rFonts w:cs="TimesNewRoman"/>
          <w:szCs w:val="14"/>
          <w:vertAlign w:val="subscript"/>
        </w:rPr>
        <w:t>3</w:t>
      </w:r>
      <w:r w:rsidRPr="00CA77BF">
        <w:rPr>
          <w:rFonts w:cs="TimesNewRoman"/>
        </w:rPr>
        <w:t>]</w:t>
      </w:r>
      <w:r w:rsidRPr="00CA77BF">
        <w:rPr>
          <w:rFonts w:hAnsi="細明體" w:cs="新細明體-WinCharSetFFFF-H" w:hint="eastAsia"/>
        </w:rPr>
        <w:t>：</w:t>
      </w:r>
      <w:r w:rsidRPr="00CA77BF">
        <w:rPr>
          <w:rFonts w:cs="TimesNewRoman"/>
        </w:rPr>
        <w:t>6</w:t>
      </w:r>
      <w:r w:rsidRPr="00CA77BF">
        <w:rPr>
          <w:rFonts w:hAnsi="細明體" w:cs="新細明體-WinCharSetFFFF-H" w:hint="eastAsia"/>
        </w:rPr>
        <w:t>配位</w:t>
      </w:r>
      <w:r w:rsidRPr="00CA77BF">
        <w:rPr>
          <w:rFonts w:cs="新細明體-WinCharSetFFFF-H" w:hint="eastAsia"/>
        </w:rPr>
        <w:br/>
      </w:r>
      <w:r w:rsidRPr="00CA77BF">
        <w:rPr>
          <w:rFonts w:cs="新細明體-WinCharSetFFFF-H"/>
        </w:rPr>
        <w:t>(D)</w:t>
      </w:r>
      <w:r w:rsidRPr="00CA77BF">
        <w:rPr>
          <w:rFonts w:cs="新細明體-WinCharSetFFFF-H" w:hint="eastAsia"/>
        </w:rPr>
        <w:t xml:space="preserve"> </w:t>
      </w:r>
      <w:r w:rsidRPr="00CA77BF">
        <w:rPr>
          <w:rFonts w:cs="TimesNewRoman"/>
        </w:rPr>
        <w:t>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szCs w:val="14"/>
          <w:vertAlign w:val="superscript"/>
        </w:rPr>
        <w:t>2</w:t>
      </w:r>
      <w:r w:rsidRPr="00CA77BF">
        <w:rPr>
          <w:rFonts w:cs="Symbol"/>
          <w:szCs w:val="14"/>
          <w:vertAlign w:val="superscript"/>
        </w:rPr>
        <w:sym w:font="Symbol" w:char="F02D"/>
      </w:r>
      <w:r w:rsidRPr="00CA77BF">
        <w:rPr>
          <w:rFonts w:cs="Symbol" w:hint="eastAsia"/>
          <w:szCs w:val="14"/>
          <w:vertAlign w:val="superscript"/>
        </w:rPr>
        <w:t xml:space="preserve"> </w:t>
      </w:r>
      <w:r w:rsidRPr="00CA77BF">
        <w:rPr>
          <w:rFonts w:hAnsi="細明體" w:cs="新細明體-WinCharSetFFFF-H" w:hint="eastAsia"/>
        </w:rPr>
        <w:t>為雙牙基，</w:t>
      </w:r>
      <w:r w:rsidRPr="00CA77BF">
        <w:rPr>
          <w:rFonts w:cs="TimesNewRoman"/>
        </w:rPr>
        <w:t>Fe(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cs="TimesNewRoman"/>
        </w:rPr>
        <w:t>)</w:t>
      </w:r>
      <w:r w:rsidRPr="00CA77BF">
        <w:rPr>
          <w:rFonts w:cs="TimesNewRoman"/>
          <w:szCs w:val="14"/>
          <w:vertAlign w:val="subscript"/>
        </w:rPr>
        <w:t>3</w:t>
      </w:r>
      <w:r w:rsidRPr="00CA77BF">
        <w:rPr>
          <w:rFonts w:cs="TimesNewRoman"/>
          <w:szCs w:val="14"/>
          <w:vertAlign w:val="superscript"/>
        </w:rPr>
        <w:t>3</w:t>
      </w:r>
      <w:r w:rsidRPr="00CA77BF">
        <w:rPr>
          <w:rFonts w:cs="Symbol"/>
          <w:szCs w:val="14"/>
          <w:vertAlign w:val="superscript"/>
        </w:rPr>
        <w:sym w:font="Symbol" w:char="F02D"/>
      </w:r>
      <w:r w:rsidRPr="00CA77BF">
        <w:rPr>
          <w:rFonts w:hAnsi="細明體" w:cs="新細明體-WinCharSetFFFF-H" w:hint="eastAsia"/>
        </w:rPr>
        <w:t>：</w:t>
      </w:r>
      <w:r w:rsidRPr="00CA77BF">
        <w:rPr>
          <w:rFonts w:cs="TimesNewRoman"/>
        </w:rPr>
        <w:t>6</w:t>
      </w:r>
      <w:r w:rsidRPr="00CA77BF">
        <w:rPr>
          <w:rFonts w:hAnsi="細明體" w:cs="新細明體-WinCharSetFFFF-H" w:hint="eastAsia"/>
        </w:rPr>
        <w:t>配位</w:t>
      </w:r>
      <w:r w:rsidRPr="00CA77BF">
        <w:rPr>
          <w:rFonts w:cs="新細明體-WinCharSetFFFF-H" w:hint="eastAsia"/>
        </w:rPr>
        <w:br/>
      </w:r>
      <w:r w:rsidRPr="00CA77BF">
        <w:rPr>
          <w:rFonts w:cs="新細明體-WinCharSetFFFF-H"/>
        </w:rPr>
        <w:t>(E)</w:t>
      </w:r>
      <w:r w:rsidRPr="00CA77BF">
        <w:rPr>
          <w:rFonts w:cs="新細明體-WinCharSetFFFF-H" w:hint="eastAsia"/>
        </w:rPr>
        <w:t xml:space="preserve"> </w:t>
      </w:r>
      <w:r w:rsidRPr="00CA77BF">
        <w:rPr>
          <w:rFonts w:cs="TimesNewRoman"/>
        </w:rPr>
        <w:t>H</w:t>
      </w:r>
      <w:r w:rsidRPr="00CA77BF">
        <w:rPr>
          <w:rFonts w:cs="TimesNewRoman"/>
          <w:szCs w:val="14"/>
          <w:vertAlign w:val="subscript"/>
        </w:rPr>
        <w:t>2</w:t>
      </w:r>
      <w:r w:rsidRPr="00CA77BF">
        <w:rPr>
          <w:rFonts w:cs="TimesNewRoman"/>
        </w:rPr>
        <w:t>O</w:t>
      </w:r>
      <w:r w:rsidRPr="00CA77BF">
        <w:rPr>
          <w:rFonts w:hAnsi="細明體" w:cs="新細明體-WinCharSetFFFF-H" w:hint="eastAsia"/>
        </w:rPr>
        <w:t>為單牙基，</w:t>
      </w:r>
      <w:r w:rsidRPr="00CA77BF">
        <w:rPr>
          <w:rFonts w:cs="TimesNewRoman"/>
        </w:rPr>
        <w:t>Fe(H</w:t>
      </w:r>
      <w:r w:rsidRPr="00CA77BF">
        <w:rPr>
          <w:rFonts w:cs="TimesNewRoman"/>
          <w:szCs w:val="14"/>
          <w:vertAlign w:val="subscript"/>
        </w:rPr>
        <w:t>2</w:t>
      </w:r>
      <w:r w:rsidRPr="00CA77BF">
        <w:rPr>
          <w:rFonts w:cs="TimesNewRoman"/>
        </w:rPr>
        <w:t>O)</w:t>
      </w:r>
      <w:r w:rsidRPr="00CA77BF">
        <w:rPr>
          <w:rFonts w:cs="TimesNewRoman"/>
          <w:szCs w:val="14"/>
          <w:vertAlign w:val="subscript"/>
        </w:rPr>
        <w:t>6</w:t>
      </w:r>
      <w:r w:rsidRPr="00CA77BF">
        <w:rPr>
          <w:rFonts w:cs="TimesNewRoman"/>
          <w:szCs w:val="14"/>
          <w:vertAlign w:val="superscript"/>
        </w:rPr>
        <w:t>3+</w:t>
      </w:r>
      <w:r w:rsidRPr="00CA77BF">
        <w:rPr>
          <w:rFonts w:hAnsi="細明體" w:cs="新細明體-WinCharSetFFFF-H" w:hint="eastAsia"/>
        </w:rPr>
        <w:t>：</w:t>
      </w:r>
      <w:r w:rsidRPr="00CA77BF">
        <w:rPr>
          <w:rFonts w:cs="TimesNewRoman"/>
        </w:rPr>
        <w:t>6</w:t>
      </w:r>
      <w:r w:rsidRPr="00CA77BF">
        <w:rPr>
          <w:rFonts w:hAnsi="細明體" w:cs="新細明體-WinCharSetFFFF-H" w:hint="eastAsia"/>
        </w:rPr>
        <w:t>配位</w:t>
      </w:r>
    </w:p>
    <w:p w:rsidR="00CA77BF" w:rsidRDefault="00CA77BF"/>
    <w:p w:rsidR="00CA77BF" w:rsidRDefault="00CA77BF">
      <w:pPr>
        <w:rPr>
          <w:rFonts w:ascii="新細明體" w:eastAsia="新細明體" w:hAnsi="新細明體"/>
          <w:sz w:val="36"/>
        </w:rPr>
      </w:pPr>
      <w:r>
        <w:rPr>
          <w:rFonts w:ascii="新細明體" w:eastAsia="新細明體" w:hAnsi="新細明體" w:hint="eastAsia"/>
          <w:sz w:val="36"/>
        </w:rPr>
        <w:t>【非選擇題】</w:t>
      </w:r>
    </w:p>
    <w:p w:rsidR="00CA77BF" w:rsidRPr="00850E9E" w:rsidRDefault="00CA77BF" w:rsidP="00CA77BF">
      <w:pPr>
        <w:ind w:left="454" w:hanging="454"/>
        <w:rPr>
          <w:rFonts w:hAnsi="細明體" w:cs="新細明體-WinCharSetFFFF-H"/>
        </w:rPr>
      </w:pPr>
      <w:r>
        <w:rPr>
          <w:rFonts w:ascii="新細明體" w:eastAsia="新細明體" w:hAnsi="新細明體"/>
          <w:sz w:val="24"/>
        </w:rPr>
        <w:t xml:space="preserve"> 1. </w:t>
      </w:r>
      <w:r w:rsidRPr="00850E9E">
        <w:rPr>
          <w:rFonts w:hAnsi="細明體" w:cs="新細明體-WinCharSetFFFF-H" w:hint="eastAsia"/>
        </w:rPr>
        <w:t>化合物鉻酸鉀、二鉻酸鉀、過錳酸鉀的化學式分別為</w:t>
      </w:r>
      <w:r w:rsidRPr="00850E9E">
        <w:rPr>
          <w:rFonts w:cs="TimesNewRoman"/>
        </w:rPr>
        <w:t>K</w:t>
      </w:r>
      <w:r w:rsidRPr="00850E9E">
        <w:rPr>
          <w:rFonts w:cs="TimesNewRoman"/>
          <w:szCs w:val="14"/>
          <w:vertAlign w:val="subscript"/>
        </w:rPr>
        <w:t>2</w:t>
      </w:r>
      <w:r w:rsidRPr="00850E9E">
        <w:rPr>
          <w:rFonts w:cs="TimesNewRoman"/>
        </w:rPr>
        <w:t>CrO</w:t>
      </w:r>
      <w:r w:rsidRPr="00850E9E">
        <w:rPr>
          <w:rFonts w:cs="TimesNewRoman"/>
          <w:szCs w:val="14"/>
          <w:vertAlign w:val="subscript"/>
        </w:rPr>
        <w:t>4</w:t>
      </w:r>
      <w:r w:rsidRPr="00850E9E">
        <w:rPr>
          <w:rFonts w:hAnsi="細明體" w:cs="新細明體-WinCharSetFFFF-H" w:hint="eastAsia"/>
        </w:rPr>
        <w:t>、</w:t>
      </w:r>
      <w:r w:rsidRPr="00850E9E">
        <w:rPr>
          <w:rFonts w:cs="TimesNewRoman"/>
        </w:rPr>
        <w:t>K</w:t>
      </w:r>
      <w:r w:rsidRPr="00850E9E">
        <w:rPr>
          <w:rFonts w:cs="TimesNewRoman"/>
          <w:szCs w:val="14"/>
          <w:vertAlign w:val="subscript"/>
        </w:rPr>
        <w:t>2</w:t>
      </w:r>
      <w:r w:rsidRPr="00850E9E">
        <w:rPr>
          <w:rFonts w:cs="TimesNewRoman"/>
        </w:rPr>
        <w:t>Cr</w:t>
      </w:r>
      <w:r w:rsidRPr="00850E9E">
        <w:rPr>
          <w:rFonts w:cs="TimesNewRoman"/>
          <w:szCs w:val="14"/>
          <w:vertAlign w:val="subscript"/>
        </w:rPr>
        <w:t>2</w:t>
      </w:r>
      <w:r w:rsidRPr="00850E9E">
        <w:rPr>
          <w:rFonts w:cs="TimesNewRoman"/>
        </w:rPr>
        <w:t>O</w:t>
      </w:r>
      <w:r w:rsidRPr="00850E9E">
        <w:rPr>
          <w:rFonts w:cs="TimesNewRoman"/>
          <w:szCs w:val="14"/>
          <w:vertAlign w:val="subscript"/>
        </w:rPr>
        <w:t>7</w:t>
      </w:r>
      <w:r w:rsidRPr="00850E9E">
        <w:rPr>
          <w:rFonts w:hAnsi="細明體" w:cs="新細明體-WinCharSetFFFF-H" w:hint="eastAsia"/>
        </w:rPr>
        <w:t>、</w:t>
      </w:r>
      <w:r w:rsidRPr="00850E9E">
        <w:rPr>
          <w:rFonts w:cs="TimesNewRoman"/>
        </w:rPr>
        <w:t>KMnO</w:t>
      </w:r>
      <w:r w:rsidRPr="00850E9E">
        <w:rPr>
          <w:rFonts w:cs="TimesNewRoman"/>
          <w:szCs w:val="14"/>
          <w:vertAlign w:val="subscript"/>
        </w:rPr>
        <w:t>4</w:t>
      </w:r>
      <w:r w:rsidRPr="00850E9E">
        <w:rPr>
          <w:rFonts w:hAnsi="細明體" w:cs="新細明體-WinCharSetFFFF-H" w:hint="eastAsia"/>
        </w:rPr>
        <w:t>，試回答下列各題：</w:t>
      </w:r>
      <w:r w:rsidRPr="00850E9E">
        <w:rPr>
          <w:rFonts w:hAnsi="細明體" w:cs="新細明體-WinCharSetFFFF-H"/>
        </w:rPr>
        <w:br/>
      </w:r>
      <w:r w:rsidRPr="00850E9E">
        <w:rPr>
          <w:rFonts w:cs="TimesNewRoman"/>
        </w:rPr>
        <w:t>(1)</w:t>
      </w:r>
      <w:r w:rsidRPr="00850E9E">
        <w:rPr>
          <w:rFonts w:hAnsi="細明體" w:cs="新細明體-WinCharSetFFFF-H" w:hint="eastAsia"/>
        </w:rPr>
        <w:t>寫出各晶體的顏色。</w:t>
      </w:r>
      <w:r w:rsidRPr="00850E9E">
        <w:rPr>
          <w:rFonts w:hAnsi="細明體" w:cs="新細明體-WinCharSetFFFF-H"/>
        </w:rPr>
        <w:br/>
      </w:r>
      <w:r w:rsidRPr="00850E9E">
        <w:rPr>
          <w:rFonts w:cs="TimesNewRoman"/>
        </w:rPr>
        <w:t>(2)</w:t>
      </w:r>
      <w:r w:rsidRPr="00850E9E">
        <w:rPr>
          <w:rFonts w:hAnsi="細明體" w:cs="新細明體-WinCharSetFFFF-H" w:hint="eastAsia"/>
        </w:rPr>
        <w:t>各化合物中，</w:t>
      </w:r>
      <w:r w:rsidRPr="00850E9E">
        <w:rPr>
          <w:rFonts w:cs="TimesNewRoman"/>
        </w:rPr>
        <w:t>Cr</w:t>
      </w:r>
      <w:r w:rsidRPr="00850E9E">
        <w:rPr>
          <w:rFonts w:hAnsi="細明體" w:cs="新細明體-WinCharSetFFFF-H" w:hint="eastAsia"/>
        </w:rPr>
        <w:t>及</w:t>
      </w:r>
      <w:r w:rsidRPr="00850E9E">
        <w:rPr>
          <w:rFonts w:cs="TimesNewRoman"/>
        </w:rPr>
        <w:t>Mn</w:t>
      </w:r>
      <w:r w:rsidRPr="00850E9E">
        <w:rPr>
          <w:rFonts w:hAnsi="細明體" w:cs="新細明體-WinCharSetFFFF-H" w:hint="eastAsia"/>
        </w:rPr>
        <w:t>的氧化數各為何？</w:t>
      </w:r>
      <w:r w:rsidRPr="00850E9E">
        <w:rPr>
          <w:rFonts w:hAnsi="細明體" w:cs="新細明體-WinCharSetFFFF-H"/>
        </w:rPr>
        <w:br/>
      </w:r>
      <w:r w:rsidRPr="00850E9E">
        <w:rPr>
          <w:rFonts w:cs="TimesNewRoman"/>
        </w:rPr>
        <w:t>(3)</w:t>
      </w:r>
      <w:r w:rsidRPr="00850E9E">
        <w:rPr>
          <w:rFonts w:hAnsi="細明體" w:cs="新細明體-WinCharSetFFFF-H" w:hint="eastAsia"/>
        </w:rPr>
        <w:t>上述各化合物的水溶液加入稀硝酸後，有一溶液變為橙色，試寫出此反應式。</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鉻酸鉀：黃色，二鉻酸鉀：橘紅色，過錳酸鉀：紫黑色</w:t>
      </w:r>
      <w:r w:rsidRPr="00CA77BF">
        <w:rPr>
          <w:rFonts w:hAnsi="細明體" w:cs="新細明體-WinCharSetFFFF-H"/>
        </w:rPr>
        <w:br/>
      </w:r>
      <w:r w:rsidRPr="00CA77BF">
        <w:rPr>
          <w:rFonts w:cs="TimesNewRoman"/>
        </w:rPr>
        <w:t>(2)</w:t>
      </w:r>
      <w:r w:rsidRPr="00CA77BF">
        <w:rPr>
          <w:rFonts w:cs="TimesNewRoman" w:hint="eastAsia"/>
        </w:rPr>
        <w:t xml:space="preserve"> </w:t>
      </w:r>
      <w:r w:rsidRPr="00CA77BF">
        <w:rPr>
          <w:rFonts w:cs="TimesNewRoman"/>
        </w:rPr>
        <w:t>K</w:t>
      </w:r>
      <w:r w:rsidRPr="00CA77BF">
        <w:rPr>
          <w:rFonts w:cs="TimesNewRoman"/>
          <w:szCs w:val="14"/>
          <w:vertAlign w:val="subscript"/>
        </w:rPr>
        <w:t>2</w:t>
      </w:r>
      <w:r w:rsidRPr="00CA77BF">
        <w:rPr>
          <w:rFonts w:cs="TimesNewRoman"/>
        </w:rPr>
        <w:t>CrO</w:t>
      </w:r>
      <w:r w:rsidRPr="00CA77BF">
        <w:rPr>
          <w:rFonts w:cs="TimesNewRoman"/>
          <w:szCs w:val="14"/>
          <w:vertAlign w:val="subscript"/>
        </w:rPr>
        <w:t>4</w:t>
      </w:r>
      <w:r w:rsidRPr="00CA77BF">
        <w:rPr>
          <w:rFonts w:cs="TimesNewRoman" w:hint="eastAsia"/>
        </w:rPr>
        <w:t>（</w:t>
      </w:r>
      <w:r w:rsidRPr="00CA77BF">
        <w:rPr>
          <w:rFonts w:cs="TimesNewRoman"/>
        </w:rPr>
        <w:t>+6</w:t>
      </w:r>
      <w:r w:rsidRPr="00CA77BF">
        <w:rPr>
          <w:rFonts w:cs="TimesNewRoman" w:hint="eastAsia"/>
        </w:rPr>
        <w:t>）</w:t>
      </w:r>
      <w:r w:rsidRPr="00CA77BF">
        <w:rPr>
          <w:rFonts w:hAnsi="細明體" w:cs="新細明體-WinCharSetFFFF-H" w:hint="eastAsia"/>
        </w:rPr>
        <w:t>、</w:t>
      </w:r>
      <w:r w:rsidRPr="00CA77BF">
        <w:rPr>
          <w:rFonts w:cs="TimesNewRoman"/>
        </w:rPr>
        <w:t>K</w:t>
      </w:r>
      <w:r w:rsidRPr="00CA77BF">
        <w:rPr>
          <w:rFonts w:cs="TimesNewRoman"/>
          <w:szCs w:val="14"/>
          <w:vertAlign w:val="subscript"/>
        </w:rPr>
        <w:t>2</w:t>
      </w:r>
      <w:r w:rsidRPr="00CA77BF">
        <w:rPr>
          <w:rFonts w:cs="TimesNewRoman"/>
        </w:rPr>
        <w:t>Cr</w:t>
      </w:r>
      <w:r w:rsidRPr="00CA77BF">
        <w:rPr>
          <w:rFonts w:cs="TimesNewRoman"/>
          <w:szCs w:val="14"/>
          <w:vertAlign w:val="subscript"/>
        </w:rPr>
        <w:t>2</w:t>
      </w:r>
      <w:r w:rsidRPr="00CA77BF">
        <w:rPr>
          <w:rFonts w:cs="TimesNewRoman"/>
        </w:rPr>
        <w:t>O</w:t>
      </w:r>
      <w:r w:rsidRPr="00CA77BF">
        <w:rPr>
          <w:rFonts w:cs="TimesNewRoman"/>
          <w:szCs w:val="14"/>
          <w:vertAlign w:val="subscript"/>
        </w:rPr>
        <w:t>7</w:t>
      </w:r>
      <w:r w:rsidRPr="00CA77BF">
        <w:rPr>
          <w:rFonts w:cs="TimesNewRoman" w:hint="eastAsia"/>
        </w:rPr>
        <w:t>（</w:t>
      </w:r>
      <w:r w:rsidRPr="00CA77BF">
        <w:rPr>
          <w:rFonts w:cs="TimesNewRoman"/>
        </w:rPr>
        <w:t>+6</w:t>
      </w:r>
      <w:r w:rsidRPr="00CA77BF">
        <w:rPr>
          <w:rFonts w:cs="TimesNewRoman" w:hint="eastAsia"/>
        </w:rPr>
        <w:t>）</w:t>
      </w:r>
      <w:r w:rsidRPr="00CA77BF">
        <w:rPr>
          <w:rFonts w:hAnsi="細明體" w:cs="新細明體-WinCharSetFFFF-H" w:hint="eastAsia"/>
        </w:rPr>
        <w:t>、</w:t>
      </w:r>
      <w:r w:rsidRPr="00CA77BF">
        <w:rPr>
          <w:rFonts w:cs="TimesNewRoman"/>
        </w:rPr>
        <w:t>KMnO</w:t>
      </w:r>
      <w:r w:rsidRPr="00CA77BF">
        <w:rPr>
          <w:rFonts w:cs="TimesNewRoman"/>
          <w:szCs w:val="14"/>
          <w:vertAlign w:val="subscript"/>
        </w:rPr>
        <w:t>4</w:t>
      </w:r>
      <w:r w:rsidRPr="00CA77BF">
        <w:rPr>
          <w:rFonts w:cs="TimesNewRoman" w:hint="eastAsia"/>
        </w:rPr>
        <w:t>（</w:t>
      </w:r>
      <w:r w:rsidRPr="00CA77BF">
        <w:rPr>
          <w:rFonts w:cs="TimesNewRoman"/>
        </w:rPr>
        <w:t>+7</w:t>
      </w:r>
      <w:r w:rsidRPr="00CA77BF">
        <w:rPr>
          <w:rFonts w:cs="TimesNewRoman" w:hint="eastAsia"/>
        </w:rPr>
        <w:t>）</w:t>
      </w:r>
      <w:r w:rsidRPr="00CA77BF">
        <w:rPr>
          <w:rFonts w:cs="TimesNewRoman" w:hint="eastAsia"/>
        </w:rPr>
        <w:br/>
      </w:r>
      <w:r w:rsidRPr="00CA77BF">
        <w:rPr>
          <w:rFonts w:cs="TimesNewRoman"/>
        </w:rPr>
        <w:t>(3)</w:t>
      </w:r>
      <w:r w:rsidRPr="00CA77BF">
        <w:rPr>
          <w:rFonts w:cs="TimesNewRoman" w:hint="eastAsia"/>
        </w:rPr>
        <w:t xml:space="preserve"> </w:t>
      </w:r>
      <w:r w:rsidRPr="00CA77BF">
        <w:rPr>
          <w:rFonts w:cs="TimesNewRoman"/>
        </w:rPr>
        <w:t>2CrO</w:t>
      </w:r>
      <w:r w:rsidRPr="00CA77BF">
        <w:rPr>
          <w:rFonts w:cs="TimesNewRoman"/>
          <w:szCs w:val="14"/>
          <w:vertAlign w:val="subscript"/>
        </w:rPr>
        <w:t>4</w:t>
      </w:r>
      <w:r w:rsidRPr="00CA77BF">
        <w:rPr>
          <w:rFonts w:cs="TimesNewRoman"/>
          <w:szCs w:val="14"/>
          <w:vertAlign w:val="superscript"/>
        </w:rPr>
        <w:t>2</w:t>
      </w:r>
      <w:r w:rsidRPr="00CA77BF">
        <w:rPr>
          <w:rFonts w:cs="Symbol"/>
          <w:szCs w:val="14"/>
          <w:vertAlign w:val="superscript"/>
        </w:rPr>
        <w:sym w:font="Symbol" w:char="F02D"/>
      </w:r>
      <w:r w:rsidRPr="00CA77BF">
        <w:rPr>
          <w:rFonts w:cs="Symbol"/>
          <w:szCs w:val="14"/>
        </w:rPr>
        <w:t xml:space="preserve"> </w:t>
      </w:r>
      <w:r w:rsidRPr="00CA77BF">
        <w:rPr>
          <w:rFonts w:cs="TimesNewRoman"/>
        </w:rPr>
        <w:t>+ 2H</w:t>
      </w:r>
      <w:r w:rsidRPr="00CA77BF">
        <w:rPr>
          <w:rFonts w:cs="TimesNewRoman"/>
          <w:szCs w:val="14"/>
          <w:vertAlign w:val="superscript"/>
        </w:rPr>
        <w:t>+</w:t>
      </w:r>
      <w:r w:rsidRPr="00CA77BF">
        <w:rPr>
          <w:rFonts w:cs="MathC"/>
          <w:position w:val="-8"/>
        </w:rPr>
        <w:object w:dxaOrig="340" w:dyaOrig="260">
          <v:shape id="_x0000_i1175" type="#_x0000_t75" style="width:17.25pt;height:12.75pt" o:ole="">
            <v:imagedata r:id="rId247" o:title=""/>
          </v:shape>
          <o:OLEObject Type="Embed" ProgID="Equation.DSMT4" ShapeID="_x0000_i1175" DrawAspect="Content" ObjectID="_1537170554" r:id="rId248"/>
        </w:object>
      </w:r>
      <w:r w:rsidRPr="00CA77BF">
        <w:rPr>
          <w:rFonts w:cs="TimesNewRoman"/>
        </w:rPr>
        <w:t>Cr</w:t>
      </w:r>
      <w:r w:rsidRPr="00CA77BF">
        <w:rPr>
          <w:rFonts w:cs="TimesNewRoman"/>
          <w:szCs w:val="14"/>
          <w:vertAlign w:val="subscript"/>
        </w:rPr>
        <w:t>2</w:t>
      </w:r>
      <w:r w:rsidRPr="00CA77BF">
        <w:rPr>
          <w:rFonts w:cs="TimesNewRoman"/>
        </w:rPr>
        <w:t>O</w:t>
      </w:r>
      <w:r w:rsidRPr="00CA77BF">
        <w:rPr>
          <w:rFonts w:cs="TimesNewRoman"/>
          <w:szCs w:val="14"/>
          <w:vertAlign w:val="subscript"/>
        </w:rPr>
        <w:t>7</w:t>
      </w:r>
      <w:r w:rsidRPr="00CA77BF">
        <w:rPr>
          <w:rFonts w:cs="TimesNewRoman"/>
          <w:szCs w:val="14"/>
          <w:vertAlign w:val="superscript"/>
        </w:rPr>
        <w:t>2</w:t>
      </w:r>
      <w:r w:rsidRPr="00CA77BF">
        <w:rPr>
          <w:rFonts w:cs="Symbol"/>
          <w:szCs w:val="14"/>
          <w:vertAlign w:val="superscript"/>
        </w:rPr>
        <w:sym w:font="Symbol" w:char="F02D"/>
      </w:r>
      <w:r w:rsidRPr="00CA77BF">
        <w:rPr>
          <w:rFonts w:cs="Symbol"/>
          <w:szCs w:val="14"/>
        </w:rPr>
        <w:t xml:space="preserve"> </w:t>
      </w:r>
      <w:r w:rsidRPr="00CA77BF">
        <w:rPr>
          <w:rFonts w:cs="TimesNewRoman"/>
        </w:rPr>
        <w:t>+ H</w:t>
      </w:r>
      <w:r w:rsidRPr="00CA77BF">
        <w:rPr>
          <w:rFonts w:cs="TimesNewRoman"/>
          <w:szCs w:val="14"/>
          <w:vertAlign w:val="subscript"/>
        </w:rPr>
        <w:t>2</w:t>
      </w:r>
      <w:r w:rsidRPr="00CA77BF">
        <w:rPr>
          <w:rFonts w:cs="TimesNewRoman"/>
        </w:rPr>
        <w:t>O</w:t>
      </w:r>
    </w:p>
    <w:p w:rsidR="00CA77BF" w:rsidRPr="00276E0C" w:rsidRDefault="00CA77BF" w:rsidP="00CA77BF">
      <w:pPr>
        <w:ind w:left="454" w:hanging="454"/>
        <w:rPr>
          <w:rFonts w:hAnsi="細明體" w:cs="新細明體-WinCharSetFFFF-H"/>
        </w:rPr>
      </w:pPr>
      <w:r>
        <w:rPr>
          <w:rFonts w:ascii="新細明體" w:eastAsia="新細明體" w:hAnsi="新細明體"/>
          <w:sz w:val="24"/>
        </w:rPr>
        <w:t xml:space="preserve"> 2. </w:t>
      </w:r>
      <w:r w:rsidRPr="00276E0C">
        <w:rPr>
          <w:rFonts w:hAnsi="細明體" w:cs="新細明體-WinCharSetFFFF-H" w:hint="eastAsia"/>
        </w:rPr>
        <w:t>濃度為</w:t>
      </w:r>
      <w:r w:rsidRPr="00276E0C">
        <w:rPr>
          <w:rFonts w:cs="TimesNewRoman"/>
        </w:rPr>
        <w:t>0.10</w:t>
      </w:r>
      <w:r w:rsidRPr="00276E0C">
        <w:rPr>
          <w:rFonts w:cs="TimesNewRoman" w:hint="eastAsia"/>
        </w:rPr>
        <w:t xml:space="preserve"> </w:t>
      </w:r>
      <w:r w:rsidRPr="00276E0C">
        <w:rPr>
          <w:rFonts w:cs="TimesNewRoman"/>
        </w:rPr>
        <w:t>M</w:t>
      </w:r>
      <w:r w:rsidRPr="00276E0C">
        <w:rPr>
          <w:rFonts w:hAnsi="細明體" w:cs="新細明體-WinCharSetFFFF-H" w:hint="eastAsia"/>
        </w:rPr>
        <w:t>的鐵</w:t>
      </w:r>
      <w:r w:rsidRPr="00276E0C">
        <w:rPr>
          <w:rFonts w:cs="TimesNewRoman" w:hint="eastAsia"/>
        </w:rPr>
        <w:t>（</w:t>
      </w:r>
      <w:r w:rsidRPr="00276E0C">
        <w:rPr>
          <w:rFonts w:cs="TimesNewRoman" w:hint="eastAsia"/>
        </w:rPr>
        <w:t>II</w:t>
      </w:r>
      <w:r w:rsidRPr="00276E0C">
        <w:rPr>
          <w:rFonts w:cs="TimesNewRoman" w:hint="eastAsia"/>
        </w:rPr>
        <w:t>）</w:t>
      </w:r>
      <w:r w:rsidRPr="00276E0C">
        <w:rPr>
          <w:rFonts w:hAnsi="細明體" w:cs="新細明體-WinCharSetFFFF-H" w:hint="eastAsia"/>
        </w:rPr>
        <w:t>離子溶液</w:t>
      </w:r>
      <w:r w:rsidRPr="00276E0C">
        <w:rPr>
          <w:rFonts w:cs="TimesNewRoman"/>
        </w:rPr>
        <w:t>100</w:t>
      </w:r>
      <w:r w:rsidRPr="00276E0C">
        <w:rPr>
          <w:rFonts w:hAnsi="細明體" w:cs="新細明體-WinCharSetFFFF-H" w:hint="eastAsia"/>
        </w:rPr>
        <w:t>毫升，以</w:t>
      </w:r>
      <w:r w:rsidRPr="00276E0C">
        <w:rPr>
          <w:rFonts w:cs="TimesNewRoman"/>
        </w:rPr>
        <w:t>0.02</w:t>
      </w:r>
      <w:r w:rsidRPr="00276E0C">
        <w:rPr>
          <w:rFonts w:cs="TimesNewRoman" w:hint="eastAsia"/>
        </w:rPr>
        <w:t xml:space="preserve"> </w:t>
      </w:r>
      <w:r w:rsidRPr="00276E0C">
        <w:rPr>
          <w:rFonts w:cs="TimesNewRoman"/>
        </w:rPr>
        <w:t>M</w:t>
      </w:r>
      <w:r w:rsidRPr="00276E0C">
        <w:rPr>
          <w:rFonts w:hAnsi="細明體" w:cs="新細明體-WinCharSetFFFF-H" w:hint="eastAsia"/>
        </w:rPr>
        <w:t>二鉻酸鉀的酸性溶液加以完全氧化，至少需多少毫升的二鉻酸鉀溶液？</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 xml:space="preserve">83.3 </w:t>
      </w:r>
      <w:r w:rsidRPr="00CA77BF">
        <w:rPr>
          <w:rFonts w:cs="TimesNewRoman" w:hint="eastAsia"/>
        </w:rPr>
        <w:t>mL</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0.02</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x</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 xml:space="preserve">6 = 0.1 </w:t>
      </w:r>
      <w:r w:rsidRPr="00CA77BF">
        <w:rPr>
          <w:rFonts w:cs="TimesNewRoman"/>
        </w:rPr>
        <w:sym w:font="Symbol" w:char="F0B4"/>
      </w:r>
      <w:r w:rsidRPr="00CA77BF">
        <w:rPr>
          <w:rFonts w:cs="TimesNewRoman" w:hint="eastAsia"/>
        </w:rPr>
        <w:t xml:space="preserve"> </w:t>
      </w:r>
      <w:r w:rsidRPr="00CA77BF">
        <w:rPr>
          <w:rFonts w:cs="TimesNewRoman"/>
        </w:rPr>
        <w:t>100</w:t>
      </w:r>
      <w:r w:rsidRPr="00CA77BF">
        <w:rPr>
          <w:rFonts w:cs="TimesNewRoman" w:hint="eastAsia"/>
        </w:rPr>
        <w:t xml:space="preserve"> </w:t>
      </w:r>
      <w:r w:rsidRPr="00CA77BF">
        <w:rPr>
          <w:rFonts w:cs="TimesNewRoman" w:hint="eastAsia"/>
        </w:rPr>
        <w:sym w:font="Symbol" w:char="F0B4"/>
      </w:r>
      <w:r w:rsidRPr="00CA77BF">
        <w:rPr>
          <w:rFonts w:cs="TimesNewRoman" w:hint="eastAsia"/>
        </w:rPr>
        <w:t xml:space="preserve"> </w:t>
      </w:r>
      <w:r w:rsidRPr="00CA77BF">
        <w:rPr>
          <w:rFonts w:cs="TimesNewRoman"/>
        </w:rPr>
        <w:t>1</w:t>
      </w:r>
      <w:r w:rsidRPr="00CA77BF">
        <w:rPr>
          <w:rFonts w:cs="TimesNewRoman" w:hint="eastAsia"/>
        </w:rPr>
        <w:t xml:space="preserve"> </w:t>
      </w:r>
      <w:r w:rsidRPr="00CA77BF">
        <w:rPr>
          <w:rFonts w:cs="TimesNewRoman" w:hint="eastAsia"/>
        </w:rPr>
        <w:sym w:font="Symbol" w:char="F0DE"/>
      </w:r>
      <w:r w:rsidRPr="00CA77BF">
        <w:rPr>
          <w:rFonts w:cs="TimesNewRoman" w:hint="eastAsia"/>
        </w:rPr>
        <w:t xml:space="preserve"> </w:t>
      </w:r>
      <w:r w:rsidRPr="00CA77BF">
        <w:rPr>
          <w:rFonts w:cs="TimesNewRoman"/>
        </w:rPr>
        <w:t>x = 83.3 mL</w:t>
      </w:r>
    </w:p>
    <w:p w:rsidR="00CA77BF" w:rsidRPr="009115E6" w:rsidRDefault="00CA77BF" w:rsidP="00CA77BF">
      <w:pPr>
        <w:ind w:left="454" w:hanging="454"/>
        <w:rPr>
          <w:rFonts w:hAnsi="細明體" w:cs="新細明體-WinCharSetFFFF-H"/>
        </w:rPr>
      </w:pPr>
      <w:r>
        <w:rPr>
          <w:rFonts w:ascii="新細明體" w:eastAsia="新細明體" w:hAnsi="新細明體"/>
          <w:sz w:val="24"/>
        </w:rPr>
        <w:t xml:space="preserve"> 3. </w:t>
      </w:r>
      <w:r w:rsidRPr="009115E6">
        <w:rPr>
          <w:rFonts w:hAnsi="細明體" w:cs="新細明體-WinCharSetFFFF-H" w:hint="eastAsia"/>
        </w:rPr>
        <w:t>金屬銅分別放入下列溶液中，何者有氣體產生？試寫出該氣體的化學式？</w:t>
      </w:r>
      <w:r w:rsidRPr="009115E6">
        <w:rPr>
          <w:rFonts w:hAnsi="細明體" w:cs="新細明體-WinCharSetFFFF-H"/>
        </w:rPr>
        <w:br/>
      </w:r>
      <w:r w:rsidRPr="009115E6">
        <w:rPr>
          <w:rFonts w:cs="TimesNewRoman"/>
        </w:rPr>
        <w:t>(1)</w:t>
      </w:r>
      <w:r w:rsidRPr="009115E6">
        <w:rPr>
          <w:rFonts w:hAnsi="細明體" w:cs="新細明體-WinCharSetFFFF-H" w:hint="eastAsia"/>
        </w:rPr>
        <w:t>鹽酸</w:t>
      </w:r>
      <w:r w:rsidRPr="009115E6">
        <w:rPr>
          <w:rFonts w:cs="新細明體-WinCharSetFFFF-H" w:hint="eastAsia"/>
        </w:rPr>
        <w:t xml:space="preserve">　</w:t>
      </w:r>
      <w:r w:rsidRPr="009115E6">
        <w:rPr>
          <w:rFonts w:cs="TimesNewRoman"/>
        </w:rPr>
        <w:t>(2)</w:t>
      </w:r>
      <w:r w:rsidRPr="009115E6">
        <w:rPr>
          <w:rFonts w:hAnsi="細明體" w:cs="新細明體-WinCharSetFFFF-H" w:hint="eastAsia"/>
        </w:rPr>
        <w:t>稀硫酸</w:t>
      </w:r>
      <w:r w:rsidRPr="009115E6">
        <w:rPr>
          <w:rFonts w:cs="新細明體-WinCharSetFFFF-H" w:hint="eastAsia"/>
        </w:rPr>
        <w:t xml:space="preserve">　</w:t>
      </w:r>
      <w:r w:rsidRPr="009115E6">
        <w:rPr>
          <w:rFonts w:cs="TimesNewRoman"/>
        </w:rPr>
        <w:t>(3)</w:t>
      </w:r>
      <w:r w:rsidRPr="009115E6">
        <w:rPr>
          <w:rFonts w:hAnsi="細明體" w:cs="新細明體-WinCharSetFFFF-H" w:hint="eastAsia"/>
        </w:rPr>
        <w:t>醋酸</w:t>
      </w:r>
      <w:r w:rsidRPr="009115E6">
        <w:rPr>
          <w:rFonts w:cs="新細明體-WinCharSetFFFF-H" w:hint="eastAsia"/>
        </w:rPr>
        <w:t xml:space="preserve">　</w:t>
      </w:r>
      <w:r w:rsidRPr="009115E6">
        <w:rPr>
          <w:rFonts w:cs="TimesNewRoman"/>
        </w:rPr>
        <w:t>(4)</w:t>
      </w:r>
      <w:r w:rsidRPr="009115E6">
        <w:rPr>
          <w:rFonts w:hAnsi="細明體" w:cs="新細明體-WinCharSetFFFF-H" w:hint="eastAsia"/>
        </w:rPr>
        <w:t>濃硫酸</w:t>
      </w:r>
      <w:r w:rsidRPr="009115E6">
        <w:rPr>
          <w:rFonts w:cs="新細明體-WinCharSetFFFF-H" w:hint="eastAsia"/>
        </w:rPr>
        <w:t xml:space="preserve">　</w:t>
      </w:r>
      <w:r w:rsidRPr="009115E6">
        <w:rPr>
          <w:rFonts w:cs="TimesNewRoman"/>
        </w:rPr>
        <w:t>(5)</w:t>
      </w:r>
      <w:r w:rsidRPr="009115E6">
        <w:rPr>
          <w:rFonts w:hAnsi="細明體" w:cs="新細明體-WinCharSetFFFF-H" w:hint="eastAsia"/>
        </w:rPr>
        <w:t>濃硝酸</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無氣體</w:t>
      </w:r>
      <w:r w:rsidRPr="00CA77BF">
        <w:rPr>
          <w:rFonts w:hAnsi="細明體" w:cs="新細明體-WinCharSetFFFF-H" w:hint="eastAsia"/>
        </w:rPr>
        <w:t>;</w:t>
      </w:r>
      <w:r w:rsidRPr="00CA77BF">
        <w:rPr>
          <w:rFonts w:cs="TimesNewRoman"/>
        </w:rPr>
        <w:t>(2)</w:t>
      </w:r>
      <w:r w:rsidRPr="00CA77BF">
        <w:rPr>
          <w:rFonts w:hAnsi="細明體" w:cs="新細明體-WinCharSetFFFF-H" w:hint="eastAsia"/>
        </w:rPr>
        <w:t>無氣體</w:t>
      </w:r>
      <w:r w:rsidRPr="00CA77BF">
        <w:rPr>
          <w:rFonts w:hAnsi="細明體" w:cs="新細明體-WinCharSetFFFF-H" w:hint="eastAsia"/>
        </w:rPr>
        <w:t>;</w:t>
      </w:r>
      <w:r w:rsidRPr="00CA77BF">
        <w:rPr>
          <w:rFonts w:cs="TimesNewRoman"/>
        </w:rPr>
        <w:t>(3)</w:t>
      </w:r>
      <w:r w:rsidRPr="00CA77BF">
        <w:rPr>
          <w:rFonts w:hAnsi="細明體" w:cs="新細明體-WinCharSetFFFF-H" w:hint="eastAsia"/>
        </w:rPr>
        <w:t>無氣體</w:t>
      </w:r>
      <w:r w:rsidRPr="00CA77BF">
        <w:rPr>
          <w:rFonts w:hAnsi="細明體" w:cs="新細明體-WinCharSetFFFF-H" w:hint="eastAsia"/>
        </w:rPr>
        <w:t>;</w:t>
      </w:r>
      <w:r w:rsidRPr="00CA77BF">
        <w:rPr>
          <w:rFonts w:cs="TimesNewRoman"/>
        </w:rPr>
        <w:t>(4)SO</w:t>
      </w:r>
      <w:r w:rsidRPr="00CA77BF">
        <w:rPr>
          <w:rFonts w:cs="TimesNewRoman"/>
          <w:szCs w:val="14"/>
          <w:vertAlign w:val="subscript"/>
        </w:rPr>
        <w:t>2</w:t>
      </w:r>
      <w:r w:rsidRPr="00CA77BF">
        <w:rPr>
          <w:rFonts w:cs="TimesNewRoman" w:hint="eastAsia"/>
          <w:szCs w:val="14"/>
        </w:rPr>
        <w:t>;</w:t>
      </w:r>
      <w:r w:rsidRPr="00CA77BF">
        <w:rPr>
          <w:rFonts w:cs="TimesNewRoman"/>
        </w:rPr>
        <w:t>(5)NO</w:t>
      </w:r>
      <w:r w:rsidRPr="00CA77BF">
        <w:rPr>
          <w:rFonts w:cs="TimesNewRoman"/>
          <w:szCs w:val="14"/>
          <w:vertAlign w:val="subscript"/>
        </w:rPr>
        <w:t>2</w:t>
      </w:r>
    </w:p>
    <w:p w:rsidR="00CA77BF" w:rsidRPr="00E8389A" w:rsidRDefault="00CA77BF" w:rsidP="00CA77BF">
      <w:pPr>
        <w:ind w:left="454" w:hanging="454"/>
        <w:rPr>
          <w:rFonts w:hAnsi="細明體" w:cs="新細明體-WinCharSetFFFF-H"/>
        </w:rPr>
      </w:pPr>
      <w:r>
        <w:rPr>
          <w:rFonts w:ascii="新細明體" w:eastAsia="新細明體" w:hAnsi="新細明體"/>
          <w:sz w:val="24"/>
        </w:rPr>
        <w:t xml:space="preserve"> 4. </w:t>
      </w:r>
      <w:r w:rsidRPr="00E8389A">
        <w:rPr>
          <w:rFonts w:cs="TimesNewRoman" w:hint="eastAsia"/>
        </w:rPr>
        <w:t xml:space="preserve">(1) </w:t>
      </w:r>
      <w:r w:rsidRPr="00E8389A">
        <w:rPr>
          <w:rFonts w:cs="TimesNewRoman"/>
        </w:rPr>
        <w:t>K</w:t>
      </w:r>
      <w:r w:rsidRPr="00E8389A">
        <w:rPr>
          <w:rFonts w:cs="TimesNewRoman"/>
          <w:szCs w:val="14"/>
          <w:vertAlign w:val="subscript"/>
        </w:rPr>
        <w:t>2</w:t>
      </w:r>
      <w:r w:rsidRPr="00E8389A">
        <w:rPr>
          <w:rFonts w:cs="TimesNewRoman"/>
        </w:rPr>
        <w:t>CrO</w:t>
      </w:r>
      <w:r w:rsidRPr="00E8389A">
        <w:rPr>
          <w:rFonts w:cs="TimesNewRoman"/>
          <w:szCs w:val="14"/>
          <w:vertAlign w:val="subscript"/>
        </w:rPr>
        <w:t>4</w:t>
      </w:r>
      <w:r w:rsidRPr="00E8389A">
        <w:rPr>
          <w:rFonts w:hAnsi="細明體" w:cs="新細明體-WinCharSetFFFF-H" w:hint="eastAsia"/>
        </w:rPr>
        <w:t>水溶液呈</w:t>
      </w:r>
      <w:r w:rsidRPr="00E8389A">
        <w:rPr>
          <w:rFonts w:cs="TimesNewRoman" w:hint="eastAsia"/>
        </w:rPr>
        <w:t>____________</w:t>
      </w:r>
      <w:r w:rsidRPr="00E8389A">
        <w:rPr>
          <w:rFonts w:hAnsi="細明體" w:cs="新細明體-WinCharSetFFFF-H" w:hint="eastAsia"/>
        </w:rPr>
        <w:t>色。</w:t>
      </w:r>
      <w:r w:rsidRPr="00E8389A">
        <w:rPr>
          <w:rFonts w:hAnsi="細明體" w:cs="新細明體-WinCharSetFFFF-H"/>
        </w:rPr>
        <w:br/>
      </w:r>
      <w:r w:rsidRPr="00E8389A">
        <w:rPr>
          <w:rFonts w:hAnsi="細明體" w:cs="新細明體-WinCharSetFFFF-H" w:hint="eastAsia"/>
          <w:lang w:val="pt-BR"/>
        </w:rPr>
        <w:t xml:space="preserve">(2) </w:t>
      </w:r>
      <w:r w:rsidRPr="00E8389A">
        <w:rPr>
          <w:rFonts w:cs="TimesNewRoman"/>
          <w:lang w:val="pt-BR"/>
        </w:rPr>
        <w:t>K</w:t>
      </w:r>
      <w:r w:rsidRPr="00E8389A">
        <w:rPr>
          <w:rFonts w:cs="TimesNewRoman"/>
          <w:szCs w:val="14"/>
          <w:vertAlign w:val="subscript"/>
          <w:lang w:val="pt-BR"/>
        </w:rPr>
        <w:t>2</w:t>
      </w:r>
      <w:r w:rsidRPr="00E8389A">
        <w:rPr>
          <w:rFonts w:cs="TimesNewRoman"/>
          <w:lang w:val="pt-BR"/>
        </w:rPr>
        <w:t>Cr</w:t>
      </w:r>
      <w:r w:rsidRPr="00E8389A">
        <w:rPr>
          <w:rFonts w:cs="TimesNewRoman"/>
          <w:szCs w:val="14"/>
          <w:vertAlign w:val="subscript"/>
          <w:lang w:val="pt-BR"/>
        </w:rPr>
        <w:t>2</w:t>
      </w:r>
      <w:r w:rsidRPr="00E8389A">
        <w:rPr>
          <w:rFonts w:cs="TimesNewRoman"/>
          <w:lang w:val="pt-BR"/>
        </w:rPr>
        <w:t>O</w:t>
      </w:r>
      <w:r w:rsidRPr="00E8389A">
        <w:rPr>
          <w:rFonts w:cs="TimesNewRoman"/>
          <w:szCs w:val="14"/>
          <w:vertAlign w:val="subscript"/>
          <w:lang w:val="pt-BR"/>
        </w:rPr>
        <w:t>7</w:t>
      </w:r>
      <w:r w:rsidRPr="00E8389A">
        <w:rPr>
          <w:rFonts w:hAnsi="細明體" w:cs="新細明體-WinCharSetFFFF-H" w:hint="eastAsia"/>
        </w:rPr>
        <w:t>水溶液呈</w:t>
      </w:r>
      <w:r w:rsidRPr="00E8389A">
        <w:rPr>
          <w:rFonts w:cs="TimesNewRoman" w:hint="eastAsia"/>
          <w:lang w:val="pt-BR"/>
        </w:rPr>
        <w:t>____________</w:t>
      </w:r>
      <w:r w:rsidRPr="00E8389A">
        <w:rPr>
          <w:rFonts w:hAnsi="細明體" w:cs="新細明體-WinCharSetFFFF-H" w:hint="eastAsia"/>
        </w:rPr>
        <w:t>色。</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1)</w:t>
      </w:r>
      <w:r w:rsidRPr="00CA77BF">
        <w:rPr>
          <w:rFonts w:hAnsi="細明體" w:cs="新細明體-WinCharSetFFFF-H" w:hint="eastAsia"/>
        </w:rPr>
        <w:t>黃</w:t>
      </w:r>
      <w:r w:rsidRPr="00CA77BF">
        <w:rPr>
          <w:rFonts w:hAnsi="細明體" w:cs="新細明體-WinCharSetFFFF-H" w:hint="eastAsia"/>
        </w:rPr>
        <w:t>;(2)</w:t>
      </w:r>
      <w:r w:rsidRPr="00CA77BF">
        <w:rPr>
          <w:rFonts w:hAnsi="細明體" w:cs="新細明體-WinCharSetFFFF-H" w:hint="eastAsia"/>
        </w:rPr>
        <w:t>橙</w:t>
      </w:r>
    </w:p>
    <w:p w:rsidR="00CA77BF" w:rsidRPr="008704CA" w:rsidRDefault="00CA77BF" w:rsidP="00CA77BF">
      <w:pPr>
        <w:ind w:left="454" w:hanging="454"/>
        <w:rPr>
          <w:rFonts w:hAnsi="細明體" w:cs="新細明體-WinCharSetFFFF-H"/>
        </w:rPr>
      </w:pPr>
      <w:r>
        <w:rPr>
          <w:rFonts w:ascii="新細明體" w:eastAsia="新細明體" w:hAnsi="新細明體"/>
          <w:sz w:val="24"/>
        </w:rPr>
        <w:t xml:space="preserve"> 5. </w:t>
      </w:r>
      <w:r w:rsidRPr="008704CA">
        <w:rPr>
          <w:rFonts w:hAnsi="細明體" w:cs="新細明體-WinCharSetFFFF-H" w:hint="eastAsia"/>
        </w:rPr>
        <w:t>寫出下列化合物的顏色：</w:t>
      </w:r>
      <w:r w:rsidRPr="008704CA">
        <w:rPr>
          <w:rFonts w:hAnsi="細明體" w:cs="新細明體-WinCharSetFFFF-H"/>
        </w:rPr>
        <w:br/>
      </w:r>
      <w:r w:rsidRPr="008704CA">
        <w:rPr>
          <w:rFonts w:cs="TimesNewRoman"/>
        </w:rPr>
        <w:t>(1)</w:t>
      </w:r>
      <w:r w:rsidRPr="008704CA">
        <w:rPr>
          <w:rFonts w:hAnsi="細明體" w:cs="新細明體-WinCharSetFFFF-H" w:hint="eastAsia"/>
        </w:rPr>
        <w:t>二氧化鈦</w:t>
      </w:r>
      <w:r w:rsidRPr="008704CA">
        <w:rPr>
          <w:rFonts w:cs="新細明體-WinCharSetFFFF-H" w:hint="eastAsia"/>
        </w:rPr>
        <w:t xml:space="preserve">　</w:t>
      </w:r>
      <w:r w:rsidRPr="008704CA">
        <w:rPr>
          <w:rFonts w:cs="TimesNewRoman"/>
        </w:rPr>
        <w:t>(2)</w:t>
      </w:r>
      <w:r w:rsidRPr="008704CA">
        <w:rPr>
          <w:rFonts w:hAnsi="細明體" w:cs="新細明體-WinCharSetFFFF-H" w:hint="eastAsia"/>
        </w:rPr>
        <w:t>鉻酸鉀</w:t>
      </w:r>
      <w:r w:rsidRPr="008704CA">
        <w:rPr>
          <w:rFonts w:cs="新細明體-WinCharSetFFFF-H" w:hint="eastAsia"/>
        </w:rPr>
        <w:t xml:space="preserve">　</w:t>
      </w:r>
      <w:r w:rsidRPr="008704CA">
        <w:rPr>
          <w:rFonts w:cs="TimesNewRoman"/>
        </w:rPr>
        <w:t>(3)</w:t>
      </w:r>
      <w:r w:rsidRPr="008704CA">
        <w:rPr>
          <w:rFonts w:hAnsi="細明體" w:cs="新細明體-WinCharSetFFFF-H" w:hint="eastAsia"/>
        </w:rPr>
        <w:t>二鉻酸鉀</w:t>
      </w:r>
      <w:r w:rsidRPr="008704CA">
        <w:rPr>
          <w:rFonts w:cs="新細明體-WinCharSetFFFF-H" w:hint="eastAsia"/>
        </w:rPr>
        <w:t xml:space="preserve">　</w:t>
      </w:r>
      <w:r w:rsidRPr="008704CA">
        <w:rPr>
          <w:rFonts w:cs="TimesNewRoman"/>
        </w:rPr>
        <w:t>(4)</w:t>
      </w:r>
      <w:r w:rsidRPr="008704CA">
        <w:rPr>
          <w:rFonts w:hAnsi="細明體" w:cs="新細明體-WinCharSetFFFF-H" w:hint="eastAsia"/>
        </w:rPr>
        <w:t>過錳酸鉀</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hAnsi="細明體" w:cs="新細明體-WinCharSetFFFF-H" w:hint="eastAsia"/>
        </w:rPr>
        <w:t>白色</w:t>
      </w:r>
      <w:r w:rsidRPr="00CA77BF">
        <w:rPr>
          <w:rFonts w:cs="新細明體-WinCharSetFFFF-H" w:hint="eastAsia"/>
        </w:rPr>
        <w:t>;</w:t>
      </w:r>
      <w:r w:rsidRPr="00CA77BF">
        <w:rPr>
          <w:rFonts w:cs="TimesNewRoman"/>
        </w:rPr>
        <w:t>(2)</w:t>
      </w:r>
      <w:r w:rsidRPr="00CA77BF">
        <w:rPr>
          <w:rFonts w:hAnsi="細明體" w:cs="新細明體-WinCharSetFFFF-H" w:hint="eastAsia"/>
        </w:rPr>
        <w:t>黃色</w:t>
      </w:r>
      <w:r w:rsidRPr="00CA77BF">
        <w:rPr>
          <w:rFonts w:hAnsi="細明體" w:cs="新細明體-WinCharSetFFFF-H" w:hint="eastAsia"/>
        </w:rPr>
        <w:t>;</w:t>
      </w:r>
      <w:r w:rsidRPr="00CA77BF">
        <w:rPr>
          <w:rFonts w:cs="TimesNewRoman"/>
        </w:rPr>
        <w:t>(3)</w:t>
      </w:r>
      <w:r w:rsidRPr="00CA77BF">
        <w:rPr>
          <w:rFonts w:hAnsi="細明體" w:cs="新細明體-WinCharSetFFFF-H" w:hint="eastAsia"/>
        </w:rPr>
        <w:t>橙色</w:t>
      </w:r>
      <w:r w:rsidRPr="00CA77BF">
        <w:rPr>
          <w:rFonts w:hAnsi="細明體" w:cs="新細明體-WinCharSetFFFF-H" w:hint="eastAsia"/>
        </w:rPr>
        <w:t>;</w:t>
      </w:r>
      <w:r w:rsidRPr="00CA77BF">
        <w:rPr>
          <w:rFonts w:cs="TimesNewRoman"/>
        </w:rPr>
        <w:t>(4)</w:t>
      </w:r>
      <w:r w:rsidRPr="00CA77BF">
        <w:rPr>
          <w:rFonts w:hAnsi="細明體" w:cs="新細明體-WinCharSetFFFF-H" w:hint="eastAsia"/>
        </w:rPr>
        <w:t>黑紫色</w:t>
      </w:r>
    </w:p>
    <w:p w:rsidR="00CA77BF" w:rsidRPr="00BC16B7" w:rsidRDefault="00CA77BF" w:rsidP="00CA77BF">
      <w:pPr>
        <w:ind w:left="454" w:hanging="454"/>
        <w:rPr>
          <w:rFonts w:hAnsi="細明體" w:cs="新細明體-WinCharSetFFFF-H"/>
        </w:rPr>
      </w:pPr>
      <w:r>
        <w:rPr>
          <w:rFonts w:ascii="新細明體" w:eastAsia="新細明體" w:hAnsi="新細明體"/>
          <w:sz w:val="24"/>
        </w:rPr>
        <w:t xml:space="preserve"> 6. </w:t>
      </w:r>
      <w:r w:rsidRPr="00BC16B7">
        <w:rPr>
          <w:rFonts w:hAnsi="細明體" w:cs="新細明體-WinCharSetFFFF-H" w:hint="eastAsia"/>
        </w:rPr>
        <w:t>平衡下列反應：</w:t>
      </w:r>
      <w:r w:rsidRPr="00BC16B7">
        <w:rPr>
          <w:rFonts w:hAnsi="細明體" w:cs="新細明體-WinCharSetFFFF-H"/>
        </w:rPr>
        <w:br/>
      </w:r>
      <w:r w:rsidRPr="00BC16B7">
        <w:rPr>
          <w:rFonts w:cs="TimesNewRoman"/>
        </w:rPr>
        <w:t>(1)</w:t>
      </w:r>
      <w:r w:rsidRPr="00BC16B7">
        <w:rPr>
          <w:rFonts w:cs="TimesNewRoman" w:hint="eastAsia"/>
        </w:rPr>
        <w:t xml:space="preserve"> </w:t>
      </w:r>
      <w:r w:rsidRPr="00BC16B7">
        <w:rPr>
          <w:rFonts w:cs="TimesNewRoman"/>
        </w:rPr>
        <w:t>Ag + H</w:t>
      </w:r>
      <w:r w:rsidRPr="00BC16B7">
        <w:rPr>
          <w:rFonts w:cs="TimesNewRoman"/>
          <w:szCs w:val="14"/>
          <w:vertAlign w:val="subscript"/>
        </w:rPr>
        <w:t>2</w:t>
      </w:r>
      <w:r w:rsidRPr="00BC16B7">
        <w:rPr>
          <w:rFonts w:cs="TimesNewRoman"/>
        </w:rPr>
        <w:t>SO</w:t>
      </w:r>
      <w:r w:rsidRPr="00BC16B7">
        <w:rPr>
          <w:rFonts w:cs="TimesNewRoman"/>
          <w:szCs w:val="14"/>
          <w:vertAlign w:val="subscript"/>
        </w:rPr>
        <w:t>4</w:t>
      </w:r>
      <w:r w:rsidRPr="00BC16B7">
        <w:rPr>
          <w:rFonts w:cs="TimesNewRoman" w:hint="eastAsia"/>
        </w:rPr>
        <w:t>（</w:t>
      </w:r>
      <w:r w:rsidRPr="00BC16B7">
        <w:rPr>
          <w:rFonts w:hAnsi="細明體" w:cs="新細明體-WinCharSetFFFF-H" w:hint="eastAsia"/>
        </w:rPr>
        <w:t>濃</w:t>
      </w:r>
      <w:r w:rsidRPr="00BC16B7">
        <w:rPr>
          <w:rFonts w:cs="TimesNewRoman" w:hint="eastAsia"/>
        </w:rPr>
        <w:t>）</w:t>
      </w:r>
      <w:r w:rsidRPr="00BC16B7">
        <w:rPr>
          <w:rFonts w:hAnsi="細明體" w:cs="新細明體-WinCharSetFFFF-H"/>
          <w:position w:val="-14"/>
        </w:rPr>
        <w:object w:dxaOrig="639" w:dyaOrig="300">
          <v:shape id="_x0000_i1176" type="#_x0000_t75" style="width:32.25pt;height:15pt" o:ole="">
            <v:imagedata r:id="rId249" o:title=""/>
          </v:shape>
          <o:OLEObject Type="Embed" ProgID="Equation.DSMT4" ShapeID="_x0000_i1176" DrawAspect="Content" ObjectID="_1537170555" r:id="rId250"/>
        </w:object>
      </w:r>
      <w:r w:rsidRPr="00BC16B7">
        <w:rPr>
          <w:rFonts w:cs="Symbol" w:hint="eastAsia"/>
          <w:szCs w:val="20"/>
        </w:rPr>
        <w:br/>
      </w:r>
      <w:r w:rsidRPr="00BC16B7">
        <w:rPr>
          <w:rFonts w:cs="TimesNewRoman"/>
        </w:rPr>
        <w:t>(2)</w:t>
      </w:r>
      <w:r w:rsidRPr="00BC16B7">
        <w:rPr>
          <w:rFonts w:cs="TimesNewRoman" w:hint="eastAsia"/>
        </w:rPr>
        <w:t xml:space="preserve"> </w:t>
      </w:r>
      <w:r w:rsidRPr="00BC16B7">
        <w:rPr>
          <w:rFonts w:cs="TimesNewRoman"/>
        </w:rPr>
        <w:t>Ag + HNO</w:t>
      </w:r>
      <w:r w:rsidRPr="00BC16B7">
        <w:rPr>
          <w:rFonts w:cs="TimesNewRoman"/>
          <w:szCs w:val="14"/>
          <w:vertAlign w:val="subscript"/>
        </w:rPr>
        <w:t>3</w:t>
      </w:r>
      <w:r w:rsidRPr="00BC16B7">
        <w:rPr>
          <w:rFonts w:cs="TimesNewRoman" w:hint="eastAsia"/>
        </w:rPr>
        <w:t>（</w:t>
      </w:r>
      <w:r w:rsidRPr="00BC16B7">
        <w:rPr>
          <w:rFonts w:hAnsi="細明體" w:cs="新細明體-WinCharSetFFFF-H" w:hint="eastAsia"/>
        </w:rPr>
        <w:t>稀</w:t>
      </w:r>
      <w:r w:rsidRPr="00BC16B7">
        <w:rPr>
          <w:rFonts w:cs="TimesNewRoman" w:hint="eastAsia"/>
        </w:rPr>
        <w:t>）</w:t>
      </w:r>
      <w:r w:rsidRPr="00BC16B7">
        <w:rPr>
          <w:rFonts w:hAnsi="細明體" w:cs="新細明體-WinCharSetFFFF-H"/>
          <w:position w:val="-14"/>
        </w:rPr>
        <w:object w:dxaOrig="639" w:dyaOrig="300">
          <v:shape id="_x0000_i1177" type="#_x0000_t75" style="width:32.25pt;height:15pt" o:ole="">
            <v:imagedata r:id="rId249" o:title=""/>
          </v:shape>
          <o:OLEObject Type="Embed" ProgID="Equation.DSMT4" ShapeID="_x0000_i1177" DrawAspect="Content" ObjectID="_1537170556" r:id="rId251"/>
        </w:objec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見解析</w:t>
      </w:r>
    </w:p>
    <w:p w:rsidR="00CA77BF" w:rsidRPr="00CA77BF" w:rsidRDefault="00CA77BF" w:rsidP="00CA77BF">
      <w:pPr>
        <w:ind w:left="1378" w:hanging="981"/>
        <w:rPr>
          <w:rFonts w:cs="TimesNewRoman"/>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rPr>
        <w:t>(1)</w:t>
      </w:r>
      <w:r w:rsidRPr="00CA77BF">
        <w:rPr>
          <w:rFonts w:cs="TimesNewRoman" w:hint="eastAsia"/>
        </w:rPr>
        <w:t xml:space="preserve"> </w:t>
      </w:r>
      <w:r w:rsidRPr="00CA77BF">
        <w:rPr>
          <w:rFonts w:cs="TimesNewRoman"/>
        </w:rPr>
        <w:t>2Ag + 2H</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hint="eastAsia"/>
        </w:rPr>
        <w:t>（</w:t>
      </w:r>
      <w:r w:rsidRPr="00CA77BF">
        <w:rPr>
          <w:rFonts w:hAnsi="細明體" w:cs="新細明體-WinCharSetFFFF-H" w:hint="eastAsia"/>
        </w:rPr>
        <w:t>濃</w:t>
      </w:r>
      <w:r w:rsidRPr="00CA77BF">
        <w:rPr>
          <w:rFonts w:cs="TimesNewRoman" w:hint="eastAsia"/>
        </w:rPr>
        <w:t>）</w:t>
      </w:r>
      <w:r w:rsidRPr="00CA77BF">
        <w:rPr>
          <w:rFonts w:cs="TimesNewRoman"/>
          <w:position w:val="-14"/>
        </w:rPr>
        <w:object w:dxaOrig="639" w:dyaOrig="300">
          <v:shape id="_x0000_i1178" type="#_x0000_t75" style="width:32.25pt;height:15pt" o:ole="">
            <v:imagedata r:id="rId252" o:title=""/>
          </v:shape>
          <o:OLEObject Type="Embed" ProgID="Equation.DSMT4" ShapeID="_x0000_i1178" DrawAspect="Content" ObjectID="_1537170557" r:id="rId253"/>
        </w:object>
      </w:r>
      <w:r w:rsidRPr="00CA77BF">
        <w:rPr>
          <w:rFonts w:cs="TimesNewRoman"/>
        </w:rPr>
        <w:t>Ag</w:t>
      </w:r>
      <w:r w:rsidRPr="00CA77BF">
        <w:rPr>
          <w:rFonts w:cs="TimesNewRoman"/>
          <w:szCs w:val="14"/>
          <w:vertAlign w:val="subscript"/>
        </w:rPr>
        <w:t>2</w:t>
      </w:r>
      <w:r w:rsidRPr="00CA77BF">
        <w:rPr>
          <w:rFonts w:cs="TimesNewRoman"/>
        </w:rPr>
        <w:t>SO</w:t>
      </w:r>
      <w:r w:rsidRPr="00CA77BF">
        <w:rPr>
          <w:rFonts w:cs="TimesNewRoman"/>
          <w:szCs w:val="14"/>
          <w:vertAlign w:val="subscript"/>
        </w:rPr>
        <w:t>4</w:t>
      </w:r>
      <w:r w:rsidRPr="00CA77BF">
        <w:rPr>
          <w:rFonts w:cs="TimesNewRoman"/>
          <w:szCs w:val="14"/>
        </w:rPr>
        <w:t xml:space="preserve"> </w:t>
      </w:r>
      <w:r w:rsidRPr="00CA77BF">
        <w:rPr>
          <w:rFonts w:cs="TimesNewRoman"/>
        </w:rPr>
        <w:t>+ S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r>
      <w:r w:rsidRPr="00CA77BF">
        <w:rPr>
          <w:rFonts w:cs="TimesNewRoman"/>
        </w:rPr>
        <w:t>(2)</w:t>
      </w:r>
      <w:r w:rsidRPr="00CA77BF">
        <w:rPr>
          <w:rFonts w:cs="TimesNewRoman" w:hint="eastAsia"/>
        </w:rPr>
        <w:t xml:space="preserve"> </w:t>
      </w:r>
      <w:r w:rsidRPr="00CA77BF">
        <w:rPr>
          <w:rFonts w:cs="TimesNewRoman"/>
        </w:rPr>
        <w:t>3Ag + 4HNO</w:t>
      </w:r>
      <w:r w:rsidRPr="00CA77BF">
        <w:rPr>
          <w:rFonts w:cs="TimesNewRoman"/>
          <w:szCs w:val="14"/>
          <w:vertAlign w:val="subscript"/>
        </w:rPr>
        <w:t>3</w:t>
      </w:r>
      <w:r w:rsidRPr="00CA77BF">
        <w:rPr>
          <w:rFonts w:cs="TimesNewRoman" w:hint="eastAsia"/>
        </w:rPr>
        <w:t>（</w:t>
      </w:r>
      <w:r w:rsidRPr="00CA77BF">
        <w:rPr>
          <w:rFonts w:hAnsi="細明體" w:cs="新細明體-WinCharSetFFFF-H" w:hint="eastAsia"/>
        </w:rPr>
        <w:t>稀</w:t>
      </w:r>
      <w:r w:rsidRPr="00CA77BF">
        <w:rPr>
          <w:rFonts w:cs="TimesNewRoman" w:hint="eastAsia"/>
        </w:rPr>
        <w:t>）</w:t>
      </w:r>
      <w:r w:rsidRPr="00CA77BF">
        <w:rPr>
          <w:rFonts w:cs="TimesNewRoman"/>
          <w:position w:val="-14"/>
        </w:rPr>
        <w:object w:dxaOrig="639" w:dyaOrig="300">
          <v:shape id="_x0000_i1179" type="#_x0000_t75" style="width:32.25pt;height:15pt" o:ole="">
            <v:imagedata r:id="rId252" o:title=""/>
          </v:shape>
          <o:OLEObject Type="Embed" ProgID="Equation.DSMT4" ShapeID="_x0000_i1179" DrawAspect="Content" ObjectID="_1537170558" r:id="rId254"/>
        </w:object>
      </w:r>
      <w:r w:rsidRPr="00CA77BF">
        <w:rPr>
          <w:rFonts w:cs="TimesNewRoman"/>
        </w:rPr>
        <w:t>3AgNO</w:t>
      </w:r>
      <w:r w:rsidRPr="00CA77BF">
        <w:rPr>
          <w:rFonts w:cs="TimesNewRoman"/>
          <w:szCs w:val="14"/>
          <w:vertAlign w:val="subscript"/>
        </w:rPr>
        <w:t>3</w:t>
      </w:r>
      <w:r w:rsidRPr="00CA77BF">
        <w:rPr>
          <w:rFonts w:cs="TimesNewRoman"/>
          <w:szCs w:val="14"/>
        </w:rPr>
        <w:t xml:space="preserve"> </w:t>
      </w:r>
      <w:r w:rsidRPr="00CA77BF">
        <w:rPr>
          <w:rFonts w:cs="TimesNewRoman"/>
        </w:rPr>
        <w:t>+ NO + 2H</w:t>
      </w:r>
      <w:r w:rsidRPr="00CA77BF">
        <w:rPr>
          <w:rFonts w:cs="TimesNewRoman"/>
          <w:szCs w:val="14"/>
          <w:vertAlign w:val="subscript"/>
        </w:rPr>
        <w:t>2</w:t>
      </w:r>
      <w:r w:rsidRPr="00CA77BF">
        <w:rPr>
          <w:rFonts w:cs="TimesNewRoman"/>
        </w:rPr>
        <w:t>O</w:t>
      </w:r>
    </w:p>
    <w:p w:rsidR="00CA77BF" w:rsidRPr="00EC2AF7" w:rsidRDefault="00CA77BF" w:rsidP="00CA77BF">
      <w:pPr>
        <w:ind w:left="454" w:hanging="454"/>
        <w:rPr>
          <w:rFonts w:hAnsi="細明體" w:cs="新細明體-WinCharSetFFFF-H"/>
        </w:rPr>
      </w:pPr>
      <w:r>
        <w:rPr>
          <w:rFonts w:ascii="新細明體" w:eastAsia="新細明體" w:hAnsi="新細明體"/>
          <w:sz w:val="24"/>
        </w:rPr>
        <w:t xml:space="preserve"> 7. </w:t>
      </w:r>
      <w:r w:rsidRPr="00EC2AF7">
        <w:rPr>
          <w:rFonts w:hAnsi="細明體" w:cs="新細明體-WinCharSetFFFF-H" w:hint="eastAsia"/>
        </w:rPr>
        <w:t>寫出</w:t>
      </w:r>
      <w:r w:rsidRPr="00EC2AF7">
        <w:rPr>
          <w:rFonts w:cs="TimesNewRoman"/>
        </w:rPr>
        <w:t>Ag</w:t>
      </w:r>
      <w:r w:rsidRPr="00EC2AF7">
        <w:rPr>
          <w:rFonts w:hAnsi="細明體" w:cs="新細明體-WinCharSetFFFF-H" w:hint="eastAsia"/>
        </w:rPr>
        <w:t>在空氣中遇</w:t>
      </w:r>
      <w:r w:rsidRPr="00EC2AF7">
        <w:rPr>
          <w:rFonts w:cs="TimesNewRoman"/>
        </w:rPr>
        <w:t>H</w:t>
      </w:r>
      <w:r w:rsidRPr="00EC2AF7">
        <w:rPr>
          <w:rFonts w:cs="TimesNewRoman"/>
          <w:szCs w:val="14"/>
          <w:vertAlign w:val="subscript"/>
        </w:rPr>
        <w:t>2</w:t>
      </w:r>
      <w:r w:rsidRPr="00EC2AF7">
        <w:rPr>
          <w:rFonts w:cs="TimesNewRoman"/>
        </w:rPr>
        <w:t>S</w:t>
      </w:r>
      <w:r w:rsidRPr="00EC2AF7">
        <w:rPr>
          <w:rFonts w:hAnsi="細明體" w:cs="新細明體-WinCharSetFFFF-H" w:hint="eastAsia"/>
        </w:rPr>
        <w:t>生成</w:t>
      </w:r>
      <w:r w:rsidRPr="00EC2AF7">
        <w:rPr>
          <w:rFonts w:cs="TimesNewRoman"/>
        </w:rPr>
        <w:t>Ag</w:t>
      </w:r>
      <w:r w:rsidRPr="00EC2AF7">
        <w:rPr>
          <w:rFonts w:cs="TimesNewRoman"/>
          <w:szCs w:val="14"/>
          <w:vertAlign w:val="subscript"/>
        </w:rPr>
        <w:t>2</w:t>
      </w:r>
      <w:r w:rsidRPr="00EC2AF7">
        <w:rPr>
          <w:rFonts w:cs="TimesNewRoman"/>
        </w:rPr>
        <w:t>S</w:t>
      </w:r>
      <w:r w:rsidRPr="00EC2AF7">
        <w:rPr>
          <w:rFonts w:hAnsi="細明體" w:cs="新細明體-WinCharSetFFFF-H" w:hint="eastAsia"/>
        </w:rPr>
        <w:t>的反應並平衡之。</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4Ag + 2H</w:t>
      </w:r>
      <w:r w:rsidRPr="00CA77BF">
        <w:rPr>
          <w:rFonts w:cs="TimesNewRoman"/>
          <w:szCs w:val="14"/>
          <w:vertAlign w:val="subscript"/>
          <w:lang w:val="pt-BR"/>
        </w:rPr>
        <w:t>2</w:t>
      </w:r>
      <w:r w:rsidRPr="00CA77BF">
        <w:rPr>
          <w:rFonts w:cs="TimesNewRoman"/>
          <w:lang w:val="pt-BR"/>
        </w:rPr>
        <w:t>S + O</w:t>
      </w:r>
      <w:r w:rsidRPr="00CA77BF">
        <w:rPr>
          <w:rFonts w:cs="TimesNewRoman"/>
          <w:szCs w:val="14"/>
          <w:vertAlign w:val="subscript"/>
          <w:lang w:val="pt-BR"/>
        </w:rPr>
        <w:t>2</w:t>
      </w:r>
      <w:r w:rsidRPr="00CA77BF">
        <w:rPr>
          <w:rFonts w:cs="TimesNewRoman"/>
          <w:szCs w:val="14"/>
          <w:lang w:val="pt-BR"/>
        </w:rPr>
        <w:t xml:space="preserve"> </w:t>
      </w:r>
      <w:r w:rsidRPr="00CA77BF">
        <w:rPr>
          <w:rFonts w:cs="細明體-WinCharSetFFFF-H" w:hint="eastAsia"/>
          <w:lang w:val="pt-BR"/>
        </w:rPr>
        <w:t>→</w:t>
      </w:r>
      <w:r w:rsidRPr="00CA77BF">
        <w:rPr>
          <w:rFonts w:cs="細明體-WinCharSetFFFF-H"/>
          <w:lang w:val="pt-BR"/>
        </w:rPr>
        <w:t xml:space="preserve"> </w:t>
      </w:r>
      <w:r w:rsidRPr="00CA77BF">
        <w:rPr>
          <w:rFonts w:cs="TimesNewRoman"/>
          <w:lang w:val="pt-BR"/>
        </w:rPr>
        <w:t>2Ag</w:t>
      </w:r>
      <w:r w:rsidRPr="00CA77BF">
        <w:rPr>
          <w:rFonts w:cs="TimesNewRoman"/>
          <w:szCs w:val="14"/>
          <w:vertAlign w:val="subscript"/>
          <w:lang w:val="pt-BR"/>
        </w:rPr>
        <w:t>2</w:t>
      </w:r>
      <w:r w:rsidRPr="00CA77BF">
        <w:rPr>
          <w:rFonts w:cs="TimesNewRoman"/>
          <w:lang w:val="pt-BR"/>
        </w:rPr>
        <w:t>S + 2H</w:t>
      </w:r>
      <w:r w:rsidRPr="00CA77BF">
        <w:rPr>
          <w:rFonts w:cs="TimesNewRoman"/>
          <w:szCs w:val="14"/>
          <w:vertAlign w:val="subscript"/>
          <w:lang w:val="pt-BR"/>
        </w:rPr>
        <w:t>2</w:t>
      </w:r>
      <w:r w:rsidRPr="00CA77BF">
        <w:rPr>
          <w:rFonts w:cs="TimesNewRoman"/>
          <w:lang w:val="pt-BR"/>
        </w:rPr>
        <w:t>O</w:t>
      </w:r>
    </w:p>
    <w:p w:rsidR="00CA77BF" w:rsidRPr="000E0F90" w:rsidRDefault="00CA77BF" w:rsidP="00CA77BF">
      <w:pPr>
        <w:ind w:left="454" w:hanging="454"/>
        <w:rPr>
          <w:rFonts w:hAnsi="細明體" w:cs="新細明體-WinCharSetFFFF-H"/>
        </w:rPr>
      </w:pPr>
      <w:r>
        <w:rPr>
          <w:rFonts w:ascii="新細明體" w:eastAsia="新細明體" w:hAnsi="新細明體"/>
          <w:sz w:val="24"/>
        </w:rPr>
        <w:t xml:space="preserve"> 8. </w:t>
      </w:r>
      <w:r w:rsidRPr="000E0F90">
        <w:rPr>
          <w:rFonts w:hAnsi="細明體" w:cs="新細明體-WinCharSetFFFF-H" w:hint="eastAsia"/>
        </w:rPr>
        <w:t>在將三氧化二鐵還原為鐵時，亦可使用鋁金屬，以反應式表達此一反應。</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cs="TimesNewRoman"/>
          <w:szCs w:val="14"/>
          <w:vertAlign w:val="subscript"/>
          <w:lang w:val="pt-BR"/>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lang w:val="pt-BR"/>
        </w:rPr>
        <w:t>Fe</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s)</w:t>
      </w:r>
      <w:r w:rsidRPr="00CA77BF">
        <w:rPr>
          <w:rFonts w:cs="TimesNewRoman"/>
          <w:szCs w:val="14"/>
          <w:lang w:val="pt-BR"/>
        </w:rPr>
        <w:t xml:space="preserve"> </w:t>
      </w:r>
      <w:r w:rsidRPr="00CA77BF">
        <w:rPr>
          <w:rFonts w:cs="TimesNewRoman"/>
          <w:lang w:val="pt-BR"/>
        </w:rPr>
        <w:t>+ 2Al</w:t>
      </w:r>
      <w:r w:rsidRPr="00CA77BF">
        <w:rPr>
          <w:rFonts w:cs="TimesNewRoman"/>
          <w:szCs w:val="14"/>
          <w:vertAlign w:val="subscript"/>
          <w:lang w:val="pt-BR"/>
        </w:rPr>
        <w:t>(s)</w:t>
      </w:r>
      <w:r w:rsidRPr="00CA77BF">
        <w:rPr>
          <w:rFonts w:cs="TimesNewRoman"/>
          <w:szCs w:val="14"/>
          <w:lang w:val="pt-BR"/>
        </w:rPr>
        <w:t xml:space="preserve"> </w:t>
      </w:r>
      <w:r w:rsidRPr="00CA77BF">
        <w:rPr>
          <w:rFonts w:cs="新細明體-WinCharSetFFFF-H" w:hint="eastAsia"/>
          <w:lang w:val="pt-BR"/>
        </w:rPr>
        <w:t>→</w:t>
      </w:r>
      <w:r w:rsidRPr="00CA77BF">
        <w:rPr>
          <w:rFonts w:cs="新細明體-WinCharSetFFFF-H"/>
          <w:lang w:val="pt-BR"/>
        </w:rPr>
        <w:t xml:space="preserve"> </w:t>
      </w:r>
      <w:r w:rsidRPr="00CA77BF">
        <w:rPr>
          <w:rFonts w:cs="TimesNewRoman"/>
          <w:lang w:val="pt-BR"/>
        </w:rPr>
        <w:t>2Fe</w:t>
      </w:r>
      <w:r w:rsidRPr="00CA77BF">
        <w:rPr>
          <w:rFonts w:cs="TimesNewRoman"/>
          <w:szCs w:val="14"/>
          <w:vertAlign w:val="subscript"/>
          <w:lang w:val="pt-BR"/>
        </w:rPr>
        <w:t>(s)</w:t>
      </w:r>
      <w:r w:rsidRPr="00CA77BF">
        <w:rPr>
          <w:rFonts w:cs="TimesNewRoman"/>
          <w:szCs w:val="14"/>
          <w:lang w:val="pt-BR"/>
        </w:rPr>
        <w:t xml:space="preserve"> </w:t>
      </w:r>
      <w:r w:rsidRPr="00CA77BF">
        <w:rPr>
          <w:rFonts w:cs="TimesNewRoman"/>
          <w:lang w:val="pt-BR"/>
        </w:rPr>
        <w:t>+ Al</w:t>
      </w:r>
      <w:r w:rsidRPr="00CA77BF">
        <w:rPr>
          <w:rFonts w:cs="TimesNewRoman"/>
          <w:szCs w:val="14"/>
          <w:vertAlign w:val="subscript"/>
          <w:lang w:val="pt-BR"/>
        </w:rPr>
        <w:t>2</w:t>
      </w:r>
      <w:r w:rsidRPr="00CA77BF">
        <w:rPr>
          <w:rFonts w:cs="TimesNewRoman"/>
          <w:lang w:val="pt-BR"/>
        </w:rPr>
        <w:t>O</w:t>
      </w:r>
      <w:r w:rsidRPr="00CA77BF">
        <w:rPr>
          <w:rFonts w:cs="TimesNewRoman"/>
          <w:szCs w:val="14"/>
          <w:vertAlign w:val="subscript"/>
          <w:lang w:val="pt-BR"/>
        </w:rPr>
        <w:t>3(s)</w:t>
      </w:r>
    </w:p>
    <w:p w:rsidR="00CA77BF" w:rsidRPr="00D57773" w:rsidRDefault="00CA77BF" w:rsidP="00CA77BF">
      <w:pPr>
        <w:ind w:left="454" w:hanging="454"/>
        <w:rPr>
          <w:rFonts w:cs="TimesNewRoman"/>
        </w:rPr>
      </w:pPr>
      <w:r>
        <w:rPr>
          <w:rFonts w:ascii="新細明體" w:eastAsia="新細明體" w:hAnsi="新細明體"/>
          <w:sz w:val="24"/>
        </w:rPr>
        <w:t xml:space="preserve"> 9. </w:t>
      </w:r>
      <w:r w:rsidRPr="00D57773">
        <w:rPr>
          <w:rFonts w:hAnsi="細明體" w:cs="新細明體-WinCharSetFFFF-H" w:hint="eastAsia"/>
        </w:rPr>
        <w:t>某鈦礦</w:t>
      </w:r>
      <w:r w:rsidRPr="00D57773">
        <w:rPr>
          <w:rFonts w:hAnsi="細明體" w:cs="新細明體-WinCharSetFFFF-H" w:hint="eastAsia"/>
        </w:rPr>
        <w:t>1</w:t>
      </w:r>
      <w:r w:rsidRPr="00D57773">
        <w:rPr>
          <w:rFonts w:hAnsi="細明體" w:cs="新細明體-WinCharSetFFFF-H" w:hint="eastAsia"/>
        </w:rPr>
        <w:t>公噸中含</w:t>
      </w:r>
      <w:r w:rsidRPr="00D57773">
        <w:rPr>
          <w:rFonts w:cs="TimesNewRoman"/>
        </w:rPr>
        <w:t>50%</w:t>
      </w:r>
      <w:r w:rsidRPr="00D57773">
        <w:rPr>
          <w:rFonts w:hAnsi="細明體" w:cs="新細明體-WinCharSetFFFF-H" w:hint="eastAsia"/>
        </w:rPr>
        <w:t>重量百分率的鈦，若經適當方法將其中的鈦全變為二氧化鈦，可生成多少公斤的二氧化鈦？</w:t>
      </w:r>
      <w:r w:rsidRPr="00D57773">
        <w:rPr>
          <w:rFonts w:cs="TimesNewRoman" w:hint="eastAsia"/>
        </w:rPr>
        <w:t>（</w:t>
      </w:r>
      <w:r w:rsidRPr="00D57773">
        <w:rPr>
          <w:rFonts w:hAnsi="細明體" w:cs="新細明體-WinCharSetFFFF-H" w:hint="eastAsia"/>
        </w:rPr>
        <w:t>原子量：</w:t>
      </w:r>
      <w:r w:rsidRPr="00D57773">
        <w:rPr>
          <w:rFonts w:cs="TimesNewRoman"/>
        </w:rPr>
        <w:t>Ti = 48</w:t>
      </w:r>
      <w:r w:rsidRPr="00D57773">
        <w:rPr>
          <w:rFonts w:hAnsi="細明體" w:cs="新細明體-WinCharSetFFFF-H" w:hint="eastAsia"/>
        </w:rPr>
        <w:t>，</w:t>
      </w:r>
      <w:r w:rsidRPr="00D57773">
        <w:rPr>
          <w:rFonts w:cs="TimesNewRoman"/>
        </w:rPr>
        <w:t>O = 16</w:t>
      </w:r>
      <w:r w:rsidRPr="00D57773">
        <w:rPr>
          <w:rFonts w:cs="TimesNewRoman" w:hint="eastAsia"/>
        </w:rPr>
        <w:t>）</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833</w:t>
      </w:r>
      <w:r w:rsidRPr="00CA77BF">
        <w:rPr>
          <w:rFonts w:hAnsi="細明體" w:cs="新細明體-WinCharSetFFFF-H" w:hint="eastAsia"/>
        </w:rPr>
        <w:t>公斤</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含鈦共重</w:t>
      </w:r>
      <w:r w:rsidRPr="00CA77BF">
        <w:rPr>
          <w:rFonts w:cs="TimesNewRoman"/>
        </w:rPr>
        <w:t>500</w:t>
      </w:r>
      <w:r w:rsidRPr="00CA77BF">
        <w:rPr>
          <w:rFonts w:hAnsi="細明體" w:cs="新細明體-WinCharSetFFFF-H" w:hint="eastAsia"/>
        </w:rPr>
        <w:t>公斤，而</w:t>
      </w:r>
      <w:r w:rsidRPr="00CA77BF">
        <w:rPr>
          <w:rFonts w:cs="TimesNewRoman"/>
        </w:rPr>
        <w:t>TiO</w:t>
      </w:r>
      <w:r w:rsidRPr="00CA77BF">
        <w:rPr>
          <w:rFonts w:cs="TimesNewRoman"/>
          <w:szCs w:val="14"/>
          <w:vertAlign w:val="subscript"/>
        </w:rPr>
        <w:t>2</w:t>
      </w:r>
      <w:r w:rsidRPr="00CA77BF">
        <w:rPr>
          <w:rFonts w:hAnsi="細明體" w:cs="新細明體-WinCharSetFFFF-H" w:hint="eastAsia"/>
        </w:rPr>
        <w:t>中</w:t>
      </w:r>
      <w:r w:rsidRPr="00CA77BF">
        <w:rPr>
          <w:rFonts w:cs="TimesNewRoman"/>
        </w:rPr>
        <w:t>Ti</w:t>
      </w:r>
      <w:r w:rsidRPr="00CA77BF">
        <w:rPr>
          <w:rFonts w:hAnsi="細明體" w:cs="新細明體-WinCharSetFFFF-H" w:hint="eastAsia"/>
        </w:rPr>
        <w:t>的重量百分率</w:t>
      </w:r>
      <w:r w:rsidRPr="00CA77BF">
        <w:rPr>
          <w:rFonts w:cs="TimesNewRoman" w:hint="eastAsia"/>
        </w:rPr>
        <w:t xml:space="preserve"> =</w:t>
      </w:r>
      <w:r w:rsidRPr="00CA77BF">
        <w:rPr>
          <w:rFonts w:cs="TimesNewRoman"/>
        </w:rPr>
        <w:t xml:space="preserve"> 60%</w:t>
      </w:r>
      <w:r w:rsidRPr="00CA77BF">
        <w:rPr>
          <w:rFonts w:cs="TimesNewRoman" w:hint="eastAsia"/>
        </w:rPr>
        <w:br/>
      </w:r>
      <w:r w:rsidRPr="00CA77BF">
        <w:rPr>
          <w:rFonts w:hAnsi="細明體" w:cs="新細明體-WinCharSetFFFF-H" w:hint="eastAsia"/>
        </w:rPr>
        <w:t>因此可生成</w:t>
      </w:r>
      <w:r w:rsidRPr="00CA77BF">
        <w:rPr>
          <w:rFonts w:cs="TimesNewRoman"/>
        </w:rPr>
        <w:t>TiO</w:t>
      </w:r>
      <w:r w:rsidRPr="00CA77BF">
        <w:rPr>
          <w:rFonts w:cs="TimesNewRoman"/>
          <w:szCs w:val="14"/>
          <w:vertAlign w:val="subscript"/>
        </w:rPr>
        <w:t>2</w:t>
      </w:r>
      <w:r w:rsidRPr="00CA77BF">
        <w:rPr>
          <w:rFonts w:hAnsi="細明體" w:cs="新細明體-WinCharSetFFFF-H" w:hint="eastAsia"/>
        </w:rPr>
        <w:t>重</w:t>
      </w:r>
      <w:r w:rsidRPr="00CA77BF">
        <w:rPr>
          <w:rFonts w:hAnsi="細明體" w:cs="新細明體-WinCharSetFFFF-H" w:hint="eastAsia"/>
        </w:rPr>
        <w:t xml:space="preserve"> </w:t>
      </w:r>
      <w:r w:rsidRPr="00CA77BF">
        <w:rPr>
          <w:rFonts w:cs="TimesNewRoman"/>
        </w:rPr>
        <w:t>= 833</w:t>
      </w:r>
      <w:r w:rsidRPr="00CA77BF">
        <w:rPr>
          <w:rFonts w:hAnsi="細明體" w:cs="新細明體-WinCharSetFFFF-H" w:hint="eastAsia"/>
        </w:rPr>
        <w:t>公斤</w:t>
      </w:r>
    </w:p>
    <w:p w:rsidR="00CA77BF" w:rsidRPr="00903734" w:rsidRDefault="00CA77BF" w:rsidP="00CA77BF">
      <w:pPr>
        <w:ind w:left="454" w:hanging="454"/>
        <w:rPr>
          <w:rFonts w:hAnsi="細明體" w:cs="新細明體-WinCharSetFFFF-H"/>
        </w:rPr>
      </w:pPr>
      <w:r>
        <w:rPr>
          <w:rFonts w:ascii="新細明體" w:eastAsia="新細明體" w:hAnsi="新細明體"/>
          <w:sz w:val="24"/>
        </w:rPr>
        <w:t xml:space="preserve">10. </w:t>
      </w:r>
      <w:r w:rsidRPr="00903734">
        <w:rPr>
          <w:rFonts w:hAnsi="細明體" w:cs="新細明體-WinCharSetFFFF-H" w:hint="eastAsia"/>
        </w:rPr>
        <w:t>錯合物</w:t>
      </w:r>
      <w:r w:rsidRPr="00903734">
        <w:rPr>
          <w:rFonts w:cs="TimesNewRoman"/>
        </w:rPr>
        <w:t>[Pt(NH</w:t>
      </w:r>
      <w:r w:rsidRPr="00903734">
        <w:rPr>
          <w:rFonts w:cs="TimesNewRoman"/>
          <w:szCs w:val="14"/>
          <w:vertAlign w:val="subscript"/>
        </w:rPr>
        <w:t>3</w:t>
      </w:r>
      <w:r w:rsidRPr="00903734">
        <w:rPr>
          <w:rFonts w:cs="TimesNewRoman"/>
        </w:rPr>
        <w:t>)</w:t>
      </w:r>
      <w:r w:rsidRPr="00903734">
        <w:rPr>
          <w:rFonts w:cs="TimesNewRoman"/>
          <w:szCs w:val="14"/>
          <w:vertAlign w:val="subscript"/>
        </w:rPr>
        <w:t>4</w:t>
      </w:r>
      <w:r w:rsidRPr="00903734">
        <w:rPr>
          <w:rFonts w:cs="TimesNewRoman"/>
        </w:rPr>
        <w:t>Cl</w:t>
      </w:r>
      <w:r w:rsidRPr="00903734">
        <w:rPr>
          <w:rFonts w:cs="TimesNewRoman"/>
          <w:szCs w:val="14"/>
          <w:vertAlign w:val="subscript"/>
        </w:rPr>
        <w:t>2</w:t>
      </w:r>
      <w:r w:rsidRPr="00903734">
        <w:rPr>
          <w:rFonts w:cs="TimesNewRoman"/>
        </w:rPr>
        <w:t>]Cl</w:t>
      </w:r>
      <w:r w:rsidRPr="00903734">
        <w:rPr>
          <w:rFonts w:cs="TimesNewRoman"/>
          <w:szCs w:val="14"/>
          <w:vertAlign w:val="subscript"/>
        </w:rPr>
        <w:t>2</w:t>
      </w:r>
      <w:r w:rsidRPr="00903734">
        <w:rPr>
          <w:rFonts w:hAnsi="細明體" w:cs="新細明體-WinCharSetFFFF-H" w:hint="eastAsia"/>
        </w:rPr>
        <w:t>中，鉑的氧化數是？配位數是？錯合物異構物數目是？若於含</w:t>
      </w:r>
      <w:r w:rsidRPr="00903734">
        <w:rPr>
          <w:rFonts w:cs="TimesNewRoman"/>
        </w:rPr>
        <w:t>1</w:t>
      </w:r>
      <w:r w:rsidRPr="00903734">
        <w:rPr>
          <w:rFonts w:hAnsi="細明體" w:cs="新細明體-WinCharSetFFFF-H" w:hint="eastAsia"/>
        </w:rPr>
        <w:t>莫耳此錯合物的水溶液中加入過量的硝酸銀，可立刻產生多少莫耳氯化銀沉澱？</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46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CA77BF" w:rsidRPr="00CA77BF" w:rsidRDefault="00CA77BF" w:rsidP="00CA77BF">
      <w:pPr>
        <w:ind w:left="1321" w:hanging="935"/>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cs="TimesNewRoman"/>
        </w:rPr>
        <w:t>Pt</w:t>
      </w:r>
      <w:r w:rsidRPr="00CA77BF">
        <w:rPr>
          <w:rFonts w:hAnsi="細明體" w:cs="新細明體-WinCharSetFFFF-H" w:hint="eastAsia"/>
        </w:rPr>
        <w:t>的氧化數為</w:t>
      </w:r>
      <w:r w:rsidRPr="00CA77BF">
        <w:rPr>
          <w:rFonts w:hAnsi="細明體" w:cs="新細明體-WinCharSetFFFF-H" w:hint="eastAsia"/>
        </w:rPr>
        <w:t>+</w:t>
      </w:r>
      <w:r w:rsidRPr="00CA77BF">
        <w:rPr>
          <w:rFonts w:cs="TimesNewRoman"/>
        </w:rPr>
        <w:t>4</w:t>
      </w:r>
      <w:r w:rsidRPr="00CA77BF">
        <w:rPr>
          <w:rFonts w:hAnsi="細明體" w:cs="新細明體-WinCharSetFFFF-H" w:hint="eastAsia"/>
        </w:rPr>
        <w:t>，配位數為</w:t>
      </w:r>
      <w:r w:rsidRPr="00CA77BF">
        <w:rPr>
          <w:rFonts w:cs="TimesNewRoman"/>
        </w:rPr>
        <w:t>6</w:t>
      </w:r>
      <w:r w:rsidRPr="00CA77BF">
        <w:rPr>
          <w:rFonts w:hAnsi="細明體" w:cs="新細明體-WinCharSetFFFF-H" w:hint="eastAsia"/>
        </w:rPr>
        <w:t>，異構物有</w:t>
      </w:r>
      <w:r w:rsidRPr="00CA77BF">
        <w:rPr>
          <w:rFonts w:cs="TimesNewRoman"/>
        </w:rPr>
        <w:t>2</w:t>
      </w:r>
      <w:r w:rsidRPr="00CA77BF">
        <w:rPr>
          <w:rFonts w:hAnsi="細明體" w:cs="新細明體-WinCharSetFFFF-H" w:hint="eastAsia"/>
        </w:rPr>
        <w:t>種，可產生</w:t>
      </w:r>
      <w:r w:rsidRPr="00CA77BF">
        <w:rPr>
          <w:rFonts w:cs="TimesNewRoman"/>
        </w:rPr>
        <w:t>2</w:t>
      </w:r>
      <w:r w:rsidRPr="00CA77BF">
        <w:rPr>
          <w:rFonts w:hAnsi="細明體" w:cs="新細明體-WinCharSetFFFF-H" w:hint="eastAsia"/>
        </w:rPr>
        <w:t>莫耳氯化銀沉澱</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hAnsi="細明體" w:cs="新細明體-WinCharSetFFFF-H" w:hint="eastAsia"/>
        </w:rPr>
        <w:t>因為</w:t>
      </w:r>
      <w:r w:rsidRPr="00CA77BF">
        <w:rPr>
          <w:rFonts w:cs="TimesNewRoman"/>
        </w:rPr>
        <w:t>[Pt(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rPr>
        <w:t>Cl</w:t>
      </w:r>
      <w:r w:rsidRPr="00CA77BF">
        <w:rPr>
          <w:rFonts w:cs="TimesNewRoman"/>
          <w:szCs w:val="14"/>
          <w:vertAlign w:val="subscript"/>
        </w:rPr>
        <w:t>2</w:t>
      </w:r>
      <w:r w:rsidRPr="00CA77BF">
        <w:rPr>
          <w:rFonts w:cs="TimesNewRoman"/>
        </w:rPr>
        <w:t>]Cl</w:t>
      </w:r>
      <w:r w:rsidRPr="00CA77BF">
        <w:rPr>
          <w:rFonts w:cs="TimesNewRoman"/>
          <w:szCs w:val="14"/>
          <w:vertAlign w:val="subscript"/>
        </w:rPr>
        <w:t>2</w:t>
      </w:r>
      <w:r w:rsidRPr="00CA77BF">
        <w:rPr>
          <w:rFonts w:hAnsi="細明體" w:cs="新細明體-WinCharSetFFFF-H" w:hint="eastAsia"/>
        </w:rPr>
        <w:t>在水中解離為</w:t>
      </w:r>
      <w:r w:rsidRPr="00CA77BF">
        <w:rPr>
          <w:rFonts w:cs="TimesNewRoman"/>
        </w:rPr>
        <w:t>[Pt(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rPr>
        <w:t>Cl</w:t>
      </w:r>
      <w:r w:rsidRPr="00CA77BF">
        <w:rPr>
          <w:rFonts w:cs="TimesNewRoman"/>
          <w:szCs w:val="14"/>
          <w:vertAlign w:val="subscript"/>
        </w:rPr>
        <w:t>2</w:t>
      </w:r>
      <w:r w:rsidRPr="00CA77BF">
        <w:rPr>
          <w:rFonts w:cs="TimesNewRoman"/>
        </w:rPr>
        <w:t>]</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及</w:t>
      </w:r>
      <w:r w:rsidRPr="00CA77BF">
        <w:rPr>
          <w:rFonts w:cs="TimesNewRoman"/>
        </w:rPr>
        <w:t>2</w:t>
      </w:r>
      <w:r w:rsidRPr="00CA77BF">
        <w:rPr>
          <w:rFonts w:hAnsi="細明體" w:cs="新細明體-WinCharSetFFFF-H" w:hint="eastAsia"/>
        </w:rPr>
        <w:t>個</w:t>
      </w:r>
      <w:r w:rsidRPr="00CA77BF">
        <w:rPr>
          <w:rFonts w:cs="TimesNewRoman"/>
        </w:rPr>
        <w:t>Cl</w:t>
      </w:r>
      <w:r w:rsidRPr="00CA77BF">
        <w:rPr>
          <w:rFonts w:cs="Symbol"/>
          <w:szCs w:val="14"/>
          <w:vertAlign w:val="superscript"/>
        </w:rPr>
        <w:sym w:font="Symbol" w:char="F02D"/>
      </w:r>
      <w:r w:rsidRPr="00CA77BF">
        <w:rPr>
          <w:rFonts w:hAnsi="細明體" w:cs="新細明體-WinCharSetFFFF-H" w:hint="eastAsia"/>
        </w:rPr>
        <w:t>，而</w:t>
      </w:r>
      <w:r w:rsidRPr="00CA77BF">
        <w:rPr>
          <w:rFonts w:cs="TimesNewRoman"/>
        </w:rPr>
        <w:t>[Pt(NH</w:t>
      </w:r>
      <w:r w:rsidRPr="00CA77BF">
        <w:rPr>
          <w:rFonts w:cs="TimesNewRoman"/>
          <w:szCs w:val="14"/>
          <w:vertAlign w:val="subscript"/>
        </w:rPr>
        <w:t>3</w:t>
      </w:r>
      <w:r w:rsidRPr="00CA77BF">
        <w:rPr>
          <w:rFonts w:cs="TimesNewRoman"/>
        </w:rPr>
        <w:t>)</w:t>
      </w:r>
      <w:r w:rsidRPr="00CA77BF">
        <w:rPr>
          <w:rFonts w:cs="TimesNewRoman"/>
          <w:szCs w:val="14"/>
          <w:vertAlign w:val="subscript"/>
        </w:rPr>
        <w:t>4</w:t>
      </w:r>
      <w:r w:rsidRPr="00CA77BF">
        <w:rPr>
          <w:rFonts w:cs="TimesNewRoman"/>
        </w:rPr>
        <w:t>Cl</w:t>
      </w:r>
      <w:r w:rsidRPr="00CA77BF">
        <w:rPr>
          <w:rFonts w:cs="TimesNewRoman"/>
          <w:szCs w:val="14"/>
          <w:vertAlign w:val="subscript"/>
        </w:rPr>
        <w:t>2</w:t>
      </w:r>
      <w:r w:rsidRPr="00CA77BF">
        <w:rPr>
          <w:rFonts w:cs="TimesNewRoman"/>
        </w:rPr>
        <w:t>]</w:t>
      </w:r>
      <w:r w:rsidRPr="00CA77BF">
        <w:rPr>
          <w:rFonts w:cs="TimesNewRoman"/>
          <w:szCs w:val="14"/>
          <w:vertAlign w:val="superscript"/>
        </w:rPr>
        <w:t>2+</w:t>
      </w:r>
      <w:r w:rsidRPr="00CA77BF">
        <w:rPr>
          <w:rFonts w:cs="TimesNewRoman" w:hint="eastAsia"/>
          <w:szCs w:val="14"/>
          <w:vertAlign w:val="superscript"/>
        </w:rPr>
        <w:t xml:space="preserve"> </w:t>
      </w:r>
      <w:r w:rsidRPr="00CA77BF">
        <w:rPr>
          <w:rFonts w:hAnsi="細明體" w:cs="新細明體-WinCharSetFFFF-H" w:hint="eastAsia"/>
        </w:rPr>
        <w:t>為八面體，因此有兩異構物</w:t>
      </w:r>
    </w:p>
    <w:p w:rsidR="00CA77BF" w:rsidRDefault="00CA77BF">
      <w:pPr>
        <w:rPr>
          <w:rFonts w:ascii="新細明體" w:eastAsia="新細明體" w:hAnsi="新細明體"/>
          <w:sz w:val="24"/>
        </w:rPr>
      </w:pPr>
    </w:p>
    <w:p w:rsidR="00CA77BF" w:rsidRDefault="00CA77BF">
      <w:pPr>
        <w:rPr>
          <w:rFonts w:ascii="新細明體" w:eastAsia="新細明體" w:hAnsi="新細明體"/>
          <w:sz w:val="36"/>
        </w:rPr>
      </w:pPr>
      <w:r>
        <w:rPr>
          <w:rFonts w:ascii="新細明體" w:eastAsia="新細明體" w:hAnsi="新細明體" w:hint="eastAsia"/>
          <w:sz w:val="36"/>
        </w:rPr>
        <w:t>【題組題】</w:t>
      </w:r>
    </w:p>
    <w:p w:rsidR="00CA77BF" w:rsidRPr="00F92A55" w:rsidRDefault="00CA77BF" w:rsidP="00CA77BF">
      <w:pPr>
        <w:ind w:left="454" w:hanging="454"/>
        <w:rPr>
          <w:rFonts w:hAnsi="細明體" w:cs="新細明體-WinCharSetFFFF-H"/>
        </w:rPr>
      </w:pPr>
      <w:r>
        <w:rPr>
          <w:rFonts w:ascii="新細明體" w:eastAsia="新細明體" w:hAnsi="新細明體"/>
          <w:sz w:val="24"/>
        </w:rPr>
        <w:t xml:space="preserve"> 1. </w:t>
      </w:r>
      <w:r w:rsidRPr="00F92A55">
        <w:rPr>
          <w:rFonts w:hAnsi="細明體" w:cs="新細明體-WinCharSetFFFF-H" w:hint="eastAsia"/>
        </w:rPr>
        <w:t>下列敘述一個實驗，你或許未曾見過，但不用擔心。試題設計的主要用意，在於測驗考生是否會應用曾經做過的化學實驗，由其觀察、推理與判斷所得的經驗，找出正確的答案。取約</w:t>
      </w:r>
      <w:r w:rsidRPr="00F92A55">
        <w:rPr>
          <w:rFonts w:cs="TimesNewRoman"/>
        </w:rPr>
        <w:t>5</w:t>
      </w:r>
      <w:r w:rsidRPr="00F92A55">
        <w:rPr>
          <w:rFonts w:hAnsi="細明體" w:cs="新細明體-WinCharSetFFFF-H" w:hint="eastAsia"/>
        </w:rPr>
        <w:t>克的草酸亞鐵</w:t>
      </w:r>
      <w:r w:rsidRPr="00F92A55">
        <w:rPr>
          <w:rFonts w:cs="TimesNewRoman" w:hint="eastAsia"/>
        </w:rPr>
        <w:t>（</w:t>
      </w:r>
      <w:r w:rsidRPr="00F92A55">
        <w:rPr>
          <w:rFonts w:cs="TimesNewRoman"/>
        </w:rPr>
        <w:t>FeC</w:t>
      </w:r>
      <w:r w:rsidRPr="00F92A55">
        <w:rPr>
          <w:rFonts w:cs="TimesNewRoman"/>
          <w:szCs w:val="14"/>
          <w:vertAlign w:val="subscript"/>
        </w:rPr>
        <w:t>2</w:t>
      </w:r>
      <w:r w:rsidRPr="00F92A55">
        <w:rPr>
          <w:rFonts w:cs="TimesNewRoman"/>
        </w:rPr>
        <w:t>O</w:t>
      </w:r>
      <w:r w:rsidRPr="00F92A55">
        <w:rPr>
          <w:rFonts w:cs="TimesNewRoman"/>
          <w:szCs w:val="14"/>
          <w:vertAlign w:val="subscript"/>
        </w:rPr>
        <w:t>4</w:t>
      </w:r>
      <w:r w:rsidRPr="00F92A55">
        <w:rPr>
          <w:rFonts w:hAnsi="細明體" w:cs="新細明體-WinCharSetFFFF-H" w:hint="eastAsia"/>
        </w:rPr>
        <w:t>．</w:t>
      </w:r>
      <w:r w:rsidRPr="00F92A55">
        <w:rPr>
          <w:rFonts w:cs="TimesNewRoman"/>
        </w:rPr>
        <w:t>2H</w:t>
      </w:r>
      <w:r w:rsidRPr="00F92A55">
        <w:rPr>
          <w:rFonts w:cs="TimesNewRoman"/>
          <w:szCs w:val="14"/>
          <w:vertAlign w:val="subscript"/>
        </w:rPr>
        <w:t>2</w:t>
      </w:r>
      <w:r w:rsidRPr="00F92A55">
        <w:rPr>
          <w:rFonts w:cs="TimesNewRoman"/>
        </w:rPr>
        <w:t>O</w:t>
      </w:r>
      <w:r w:rsidRPr="00F92A55">
        <w:rPr>
          <w:rFonts w:cs="TimesNewRoman" w:hint="eastAsia"/>
        </w:rPr>
        <w:t>）</w:t>
      </w:r>
      <w:r w:rsidRPr="00F92A55">
        <w:rPr>
          <w:rFonts w:hAnsi="細明體" w:cs="新細明體-WinCharSetFFFF-H" w:hint="eastAsia"/>
        </w:rPr>
        <w:t>放入試管，用酒精燈加熱。結果黃色粉末的草酸亞鐵逐漸變灰黑色。試管移出火焰，冷後塞緊試管，以磁鐵靠近試管，可看見試管內有些微細粉末會隨磁鐵移動，有的不會。打開試管塞，高舉試管，使粉末從試管口落下，可看到閃閃火花。</w:t>
      </w:r>
      <w:r w:rsidRPr="00F92A55">
        <w:rPr>
          <w:rFonts w:hAnsi="細明體" w:cs="新細明體-WinCharSetFFFF-H"/>
        </w:rPr>
        <w:br/>
      </w:r>
      <w:r w:rsidRPr="00F92A55">
        <w:rPr>
          <w:rFonts w:cs="TimesNewRoman" w:hint="eastAsia"/>
        </w:rPr>
        <w:t>(1)</w:t>
      </w:r>
      <w:r w:rsidRPr="00F92A55">
        <w:rPr>
          <w:rFonts w:hAnsi="細明體" w:cs="新細明體-WinCharSetFFFF-H" w:hint="eastAsia"/>
        </w:rPr>
        <w:t>用酒精燈加熱草酸亞鐵時，下列中的哪些物質，有可能以氣體的狀態從試管口逸出？</w:t>
      </w:r>
      <w:r w:rsidRPr="00F92A55">
        <w:rPr>
          <w:rFonts w:cs="新細明體-WinCharSetFFFF-H"/>
        </w:rPr>
        <w:t xml:space="preserve">　</w:t>
      </w:r>
      <w:r w:rsidRPr="00F92A55">
        <w:rPr>
          <w:rFonts w:cs="新細明體-WinCharSetFFFF-H"/>
        </w:rPr>
        <w:t>(A)</w:t>
      </w:r>
      <w:r w:rsidRPr="00F92A55">
        <w:rPr>
          <w:rFonts w:cs="新細明體-WinCharSetFFFF-H" w:hint="eastAsia"/>
        </w:rPr>
        <w:t xml:space="preserve"> </w:t>
      </w:r>
      <w:r w:rsidRPr="00F92A55">
        <w:rPr>
          <w:rFonts w:cs="TimesNewRoman"/>
        </w:rPr>
        <w:t>C</w:t>
      </w:r>
      <w:r w:rsidRPr="00F92A55">
        <w:rPr>
          <w:rFonts w:cs="TimesNewRoman" w:hint="eastAsia"/>
        </w:rPr>
        <w:t xml:space="preserve">　</w:t>
      </w:r>
      <w:r w:rsidRPr="00F92A55">
        <w:rPr>
          <w:rFonts w:cs="TimesNewRoman"/>
        </w:rPr>
        <w:t>(B)</w:t>
      </w:r>
      <w:r w:rsidRPr="00F92A55">
        <w:rPr>
          <w:rFonts w:cs="TimesNewRoman" w:hint="eastAsia"/>
        </w:rPr>
        <w:t xml:space="preserve"> </w:t>
      </w:r>
      <w:r w:rsidRPr="00F92A55">
        <w:rPr>
          <w:rFonts w:cs="TimesNewRoman"/>
        </w:rPr>
        <w:t>C</w:t>
      </w:r>
      <w:r w:rsidRPr="00F92A55">
        <w:rPr>
          <w:rFonts w:cs="TimesNewRoman"/>
          <w:szCs w:val="14"/>
          <w:vertAlign w:val="subscript"/>
        </w:rPr>
        <w:t>2</w:t>
      </w:r>
      <w:r w:rsidRPr="00F92A55">
        <w:rPr>
          <w:rFonts w:cs="TimesNewRoman"/>
        </w:rPr>
        <w:t>H</w:t>
      </w:r>
      <w:r w:rsidRPr="00F92A55">
        <w:rPr>
          <w:rFonts w:cs="TimesNewRoman"/>
          <w:szCs w:val="14"/>
          <w:vertAlign w:val="subscript"/>
        </w:rPr>
        <w:t>2</w:t>
      </w:r>
      <w:r w:rsidRPr="00F92A55">
        <w:rPr>
          <w:rFonts w:cs="TimesNewRoman"/>
          <w:szCs w:val="14"/>
        </w:rPr>
        <w:t xml:space="preserve">　</w:t>
      </w:r>
      <w:r w:rsidRPr="00F92A55">
        <w:rPr>
          <w:rFonts w:cs="TimesNewRoman"/>
          <w:szCs w:val="14"/>
        </w:rPr>
        <w:t>(C)</w:t>
      </w:r>
      <w:r w:rsidRPr="00F92A55">
        <w:rPr>
          <w:rFonts w:cs="TimesNewRoman" w:hint="eastAsia"/>
          <w:szCs w:val="14"/>
        </w:rPr>
        <w:t xml:space="preserve"> </w:t>
      </w:r>
      <w:r w:rsidRPr="00F92A55">
        <w:rPr>
          <w:rFonts w:cs="TimesNewRoman"/>
        </w:rPr>
        <w:t>CO</w:t>
      </w:r>
      <w:r w:rsidRPr="00F92A55">
        <w:rPr>
          <w:rFonts w:cs="TimesNewRoman"/>
          <w:szCs w:val="14"/>
          <w:vertAlign w:val="subscript"/>
        </w:rPr>
        <w:t>2</w:t>
      </w:r>
      <w:r w:rsidRPr="00F92A55">
        <w:rPr>
          <w:rFonts w:cs="TimesNewRoman"/>
          <w:szCs w:val="14"/>
        </w:rPr>
        <w:t xml:space="preserve">　</w:t>
      </w:r>
      <w:r w:rsidRPr="00F92A55">
        <w:rPr>
          <w:rFonts w:cs="TimesNewRoman"/>
          <w:szCs w:val="14"/>
        </w:rPr>
        <w:t>(D)</w:t>
      </w:r>
      <w:r w:rsidRPr="00F92A55">
        <w:rPr>
          <w:rFonts w:cs="TimesNewRoman" w:hint="eastAsia"/>
          <w:szCs w:val="14"/>
        </w:rPr>
        <w:t xml:space="preserve"> </w:t>
      </w:r>
      <w:r w:rsidRPr="00F92A55">
        <w:rPr>
          <w:rFonts w:cs="TimesNewRoman"/>
        </w:rPr>
        <w:t>H</w:t>
      </w:r>
      <w:r w:rsidRPr="00F92A55">
        <w:rPr>
          <w:rFonts w:cs="TimesNewRoman"/>
          <w:szCs w:val="14"/>
          <w:vertAlign w:val="subscript"/>
        </w:rPr>
        <w:t>2</w:t>
      </w:r>
      <w:r w:rsidRPr="00F92A55">
        <w:rPr>
          <w:rFonts w:cs="TimesNewRoman"/>
        </w:rPr>
        <w:t>O</w:t>
      </w:r>
      <w:r w:rsidRPr="00F92A55">
        <w:rPr>
          <w:rFonts w:cs="TimesNewRoman"/>
        </w:rPr>
        <w:t xml:space="preserve">　</w:t>
      </w:r>
      <w:r w:rsidRPr="00F92A55">
        <w:rPr>
          <w:rFonts w:cs="TimesNewRoman"/>
        </w:rPr>
        <w:t>(E)</w:t>
      </w:r>
      <w:r w:rsidRPr="00F92A55">
        <w:rPr>
          <w:rFonts w:cs="TimesNewRoman" w:hint="eastAsia"/>
        </w:rPr>
        <w:t xml:space="preserve"> </w:t>
      </w:r>
      <w:r w:rsidRPr="00F92A55">
        <w:rPr>
          <w:rFonts w:cs="TimesNewRoman"/>
        </w:rPr>
        <w:t>H</w:t>
      </w:r>
      <w:r w:rsidRPr="00F92A55">
        <w:rPr>
          <w:rFonts w:cs="TimesNewRoman"/>
          <w:szCs w:val="14"/>
          <w:vertAlign w:val="subscript"/>
        </w:rPr>
        <w:t>2</w:t>
      </w:r>
      <w:r w:rsidRPr="00F92A55">
        <w:rPr>
          <w:rFonts w:cs="TimesNewRoman"/>
        </w:rPr>
        <w:t>O</w:t>
      </w:r>
      <w:r w:rsidRPr="00F92A55">
        <w:rPr>
          <w:rFonts w:cs="TimesNewRoman"/>
          <w:szCs w:val="14"/>
          <w:vertAlign w:val="subscript"/>
        </w:rPr>
        <w:t>2</w:t>
      </w:r>
      <w:r w:rsidRPr="00F92A55">
        <w:rPr>
          <w:rFonts w:cs="TimesNewRoman" w:hint="eastAsia"/>
          <w:szCs w:val="14"/>
        </w:rPr>
        <w:br/>
      </w:r>
      <w:r w:rsidRPr="00F92A55">
        <w:rPr>
          <w:rFonts w:cs="TimesNewRoman" w:hint="eastAsia"/>
        </w:rPr>
        <w:t>(2)</w:t>
      </w:r>
      <w:r w:rsidRPr="00F92A55">
        <w:rPr>
          <w:rFonts w:hAnsi="細明體" w:cs="新細明體-WinCharSetFFFF-H" w:hint="eastAsia"/>
        </w:rPr>
        <w:t>試管內的黑色粉末，有可能含有下列中的哪些物質？</w:t>
      </w:r>
      <w:r w:rsidRPr="00F92A55">
        <w:rPr>
          <w:rFonts w:cs="新細明體-WinCharSetFFFF-H"/>
        </w:rPr>
        <w:t xml:space="preserve">　</w:t>
      </w:r>
      <w:r w:rsidRPr="00F92A55">
        <w:rPr>
          <w:rFonts w:cs="新細明體-WinCharSetFFFF-H"/>
        </w:rPr>
        <w:t>(A)</w:t>
      </w:r>
      <w:r w:rsidRPr="00F92A55">
        <w:rPr>
          <w:rFonts w:cs="新細明體-WinCharSetFFFF-H" w:hint="eastAsia"/>
        </w:rPr>
        <w:t xml:space="preserve"> </w:t>
      </w:r>
      <w:r w:rsidRPr="00F92A55">
        <w:rPr>
          <w:rFonts w:cs="TimesNewRoman"/>
        </w:rPr>
        <w:t>Fe</w:t>
      </w:r>
      <w:r w:rsidRPr="00F92A55">
        <w:rPr>
          <w:rFonts w:cs="TimesNewRoman"/>
        </w:rPr>
        <w:t xml:space="preserve">　</w:t>
      </w:r>
      <w:r w:rsidRPr="00F92A55">
        <w:rPr>
          <w:rFonts w:cs="TimesNewRoman"/>
        </w:rPr>
        <w:t>(B)</w:t>
      </w:r>
      <w:r w:rsidRPr="00F92A55">
        <w:rPr>
          <w:rFonts w:cs="TimesNewRoman" w:hint="eastAsia"/>
        </w:rPr>
        <w:t xml:space="preserve"> </w:t>
      </w:r>
      <w:r w:rsidRPr="00F92A55">
        <w:rPr>
          <w:rFonts w:cs="TimesNewRoman"/>
        </w:rPr>
        <w:t>FeO</w:t>
      </w:r>
      <w:r w:rsidRPr="00F92A55">
        <w:rPr>
          <w:rFonts w:cs="TimesNewRoman"/>
        </w:rPr>
        <w:t xml:space="preserve">　</w:t>
      </w:r>
      <w:r w:rsidRPr="00F92A55">
        <w:rPr>
          <w:rFonts w:cs="TimesNewRoman"/>
        </w:rPr>
        <w:t>(C)</w:t>
      </w:r>
      <w:r w:rsidRPr="00F92A55">
        <w:rPr>
          <w:rFonts w:cs="TimesNewRoman" w:hint="eastAsia"/>
        </w:rPr>
        <w:t xml:space="preserve"> </w:t>
      </w:r>
      <w:r w:rsidRPr="00F92A55">
        <w:rPr>
          <w:rFonts w:cs="TimesNewRoman"/>
        </w:rPr>
        <w:t>FeO</w:t>
      </w:r>
      <w:r w:rsidRPr="00F92A55">
        <w:rPr>
          <w:rFonts w:cs="TimesNewRoman"/>
          <w:szCs w:val="14"/>
          <w:vertAlign w:val="subscript"/>
        </w:rPr>
        <w:t>2</w:t>
      </w:r>
      <w:r w:rsidRPr="00F92A55">
        <w:rPr>
          <w:rFonts w:cs="TimesNewRoman"/>
          <w:szCs w:val="14"/>
        </w:rPr>
        <w:t xml:space="preserve">　</w:t>
      </w:r>
      <w:r w:rsidRPr="00F92A55">
        <w:rPr>
          <w:rFonts w:cs="TimesNewRoman"/>
          <w:szCs w:val="14"/>
        </w:rPr>
        <w:t>(D)</w:t>
      </w:r>
      <w:r w:rsidRPr="00F92A55">
        <w:rPr>
          <w:rFonts w:cs="TimesNewRoman" w:hint="eastAsia"/>
          <w:szCs w:val="14"/>
        </w:rPr>
        <w:t xml:space="preserve"> </w:t>
      </w:r>
      <w:r w:rsidRPr="00F92A55">
        <w:rPr>
          <w:rFonts w:cs="TimesNewRoman"/>
        </w:rPr>
        <w:t>Fe</w:t>
      </w:r>
      <w:r w:rsidRPr="00F92A55">
        <w:rPr>
          <w:rFonts w:cs="TimesNewRoman"/>
          <w:szCs w:val="14"/>
          <w:vertAlign w:val="subscript"/>
        </w:rPr>
        <w:t>2</w:t>
      </w:r>
      <w:r w:rsidRPr="00F92A55">
        <w:rPr>
          <w:rFonts w:cs="TimesNewRoman"/>
        </w:rPr>
        <w:t>O</w:t>
      </w:r>
      <w:r w:rsidRPr="00F92A55">
        <w:rPr>
          <w:rFonts w:cs="TimesNewRoman"/>
          <w:szCs w:val="14"/>
          <w:vertAlign w:val="subscript"/>
        </w:rPr>
        <w:t>3</w:t>
      </w:r>
      <w:r w:rsidRPr="00F92A55">
        <w:rPr>
          <w:rFonts w:cs="TimesNewRoman" w:hint="eastAsia"/>
          <w:szCs w:val="14"/>
        </w:rPr>
        <w:t xml:space="preserve">　</w:t>
      </w:r>
      <w:r w:rsidRPr="00F92A55">
        <w:rPr>
          <w:rFonts w:cs="TimesNewRoman"/>
        </w:rPr>
        <w:t>(E)</w:t>
      </w:r>
      <w:r w:rsidRPr="00F92A55">
        <w:rPr>
          <w:rFonts w:cs="TimesNewRoman" w:hint="eastAsia"/>
        </w:rPr>
        <w:t xml:space="preserve"> </w:t>
      </w:r>
      <w:r w:rsidRPr="00F92A55">
        <w:rPr>
          <w:rFonts w:cs="TimesNewRoman"/>
        </w:rPr>
        <w:t>Fe</w:t>
      </w:r>
      <w:r w:rsidRPr="00F92A55">
        <w:rPr>
          <w:rFonts w:cs="TimesNewRoman"/>
          <w:szCs w:val="14"/>
          <w:vertAlign w:val="subscript"/>
        </w:rPr>
        <w:t>3</w:t>
      </w:r>
      <w:r w:rsidRPr="00F92A55">
        <w:rPr>
          <w:rFonts w:cs="TimesNewRoman"/>
        </w:rPr>
        <w:t>O</w:t>
      </w:r>
      <w:r w:rsidRPr="00F92A55">
        <w:rPr>
          <w:rFonts w:cs="TimesNewRoman"/>
          <w:szCs w:val="14"/>
          <w:vertAlign w:val="subscript"/>
        </w:rPr>
        <w:t>4</w:t>
      </w:r>
      <w:r w:rsidRPr="00F92A55">
        <w:rPr>
          <w:rFonts w:cs="TimesNewRoman"/>
          <w:szCs w:val="14"/>
        </w:rPr>
        <w:br/>
      </w:r>
      <w:r w:rsidRPr="00F92A55">
        <w:rPr>
          <w:rFonts w:cs="TimesNewRoman" w:hint="eastAsia"/>
        </w:rPr>
        <w:t>(3)</w:t>
      </w:r>
      <w:r w:rsidRPr="00F92A55">
        <w:rPr>
          <w:rFonts w:hAnsi="細明體" w:cs="新細明體-WinCharSetFFFF-H" w:hint="eastAsia"/>
        </w:rPr>
        <w:t>下列有關鹼金屬族元素的性質，哪些隨原子序的增大而漸增？</w:t>
      </w:r>
      <w:r w:rsidRPr="00F92A55">
        <w:rPr>
          <w:rFonts w:cs="新細明體-WinCharSetFFFF-H"/>
        </w:rPr>
        <w:t xml:space="preserve">　</w:t>
      </w:r>
      <w:r w:rsidRPr="00F92A55">
        <w:rPr>
          <w:rFonts w:cs="新細明體-WinCharSetFFFF-H"/>
        </w:rPr>
        <w:t>(A)</w:t>
      </w:r>
      <w:r w:rsidRPr="00F92A55">
        <w:rPr>
          <w:rFonts w:hAnsi="細明體" w:cs="新細明體-WinCharSetFFFF-H" w:hint="eastAsia"/>
        </w:rPr>
        <w:t>原子量</w:t>
      </w:r>
      <w:r w:rsidRPr="00F92A55">
        <w:rPr>
          <w:rFonts w:cs="新細明體-WinCharSetFFFF-H"/>
        </w:rPr>
        <w:t xml:space="preserve">　</w:t>
      </w:r>
      <w:r w:rsidRPr="00F92A55">
        <w:rPr>
          <w:rFonts w:cs="新細明體-WinCharSetFFFF-H"/>
        </w:rPr>
        <w:t>(B)</w:t>
      </w:r>
      <w:r w:rsidRPr="00F92A55">
        <w:rPr>
          <w:rFonts w:hAnsi="細明體" w:cs="新細明體-WinCharSetFFFF-H" w:hint="eastAsia"/>
        </w:rPr>
        <w:t xml:space="preserve">原子半徑　</w:t>
      </w:r>
      <w:r w:rsidRPr="00F92A55">
        <w:rPr>
          <w:rFonts w:cs="TimesNewRoman"/>
        </w:rPr>
        <w:t>(C)</w:t>
      </w:r>
      <w:r w:rsidRPr="00F92A55">
        <w:rPr>
          <w:rFonts w:hAnsi="細明體" w:cs="新細明體-WinCharSetFFFF-H" w:hint="eastAsia"/>
        </w:rPr>
        <w:t>離子半徑</w:t>
      </w:r>
      <w:r w:rsidRPr="00F92A55">
        <w:rPr>
          <w:rFonts w:cs="新細明體-WinCharSetFFFF-H"/>
        </w:rPr>
        <w:t xml:space="preserve">　</w:t>
      </w:r>
      <w:r w:rsidRPr="00F92A55">
        <w:rPr>
          <w:rFonts w:cs="新細明體-WinCharSetFFFF-H"/>
        </w:rPr>
        <w:t>(D)</w:t>
      </w:r>
      <w:r w:rsidRPr="00F92A55">
        <w:rPr>
          <w:rFonts w:hAnsi="細明體" w:cs="新細明體-WinCharSetFFFF-H" w:hint="eastAsia"/>
        </w:rPr>
        <w:t>熔點</w:t>
      </w:r>
      <w:r w:rsidRPr="00F92A55">
        <w:rPr>
          <w:rFonts w:cs="新細明體-WinCharSetFFFF-H"/>
        </w:rPr>
        <w:t xml:space="preserve">　</w:t>
      </w:r>
      <w:r w:rsidRPr="00F92A55">
        <w:rPr>
          <w:rFonts w:cs="新細明體-WinCharSetFFFF-H"/>
        </w:rPr>
        <w:t>(E)</w:t>
      </w:r>
      <w:r w:rsidRPr="00F92A55">
        <w:rPr>
          <w:rFonts w:hAnsi="細明體" w:cs="新細明體-WinCharSetFFFF-H" w:hint="eastAsia"/>
        </w:rPr>
        <w:t>第一游離能</w:t>
      </w:r>
    </w:p>
    <w:p w:rsidR="00CA77BF" w:rsidRPr="00520676" w:rsidRDefault="00CA77BF" w:rsidP="00CA77BF">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37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指考　</w:t>
      </w:r>
    </w:p>
    <w:p w:rsidR="00CA77BF" w:rsidRPr="00CA77BF" w:rsidRDefault="00CA77BF" w:rsidP="00CA77BF">
      <w:pPr>
        <w:ind w:left="1321" w:hanging="935"/>
        <w:rPr>
          <w:rFonts w:cs="TimesNewRoman"/>
        </w:rPr>
      </w:pPr>
      <w:r w:rsidRPr="00CA77BF">
        <w:rPr>
          <w:rFonts w:hint="eastAsia"/>
          <w:bdr w:val="single" w:sz="4" w:space="0" w:color="auto" w:shadow="1"/>
        </w:rPr>
        <w:t xml:space="preserve"> </w:t>
      </w:r>
      <w:r w:rsidRPr="00CA77BF">
        <w:rPr>
          <w:rFonts w:hint="eastAsia"/>
          <w:bdr w:val="single" w:sz="4" w:space="0" w:color="auto" w:shadow="1"/>
        </w:rPr>
        <w:t>解答</w:t>
      </w:r>
      <w:r w:rsidRPr="00CA77BF">
        <w:rPr>
          <w:rFonts w:hint="eastAsia"/>
          <w:bdr w:val="single" w:sz="4" w:space="0" w:color="auto" w:shadow="1"/>
        </w:rPr>
        <w:t xml:space="preserve"> </w:t>
      </w:r>
      <w:r w:rsidRPr="00CA77BF">
        <w:rPr>
          <w:rFonts w:hint="eastAsia"/>
        </w:rPr>
        <w:t xml:space="preserve">　</w:t>
      </w:r>
      <w:r w:rsidRPr="00CA77BF">
        <w:rPr>
          <w:rFonts w:hint="eastAsia"/>
        </w:rPr>
        <w:t>(1)</w:t>
      </w:r>
      <w:r w:rsidRPr="00CA77BF">
        <w:rPr>
          <w:rFonts w:cs="TimesNewRoman"/>
        </w:rPr>
        <w:t>CD</w:t>
      </w:r>
      <w:r w:rsidRPr="00CA77BF">
        <w:rPr>
          <w:rFonts w:hint="eastAsia"/>
        </w:rPr>
        <w:t>;(2)</w:t>
      </w:r>
      <w:r w:rsidRPr="00CA77BF">
        <w:rPr>
          <w:rFonts w:cs="TimesNewRoman"/>
        </w:rPr>
        <w:t>ABDE</w:t>
      </w:r>
      <w:r w:rsidRPr="00CA77BF">
        <w:rPr>
          <w:rFonts w:hint="eastAsia"/>
        </w:rPr>
        <w:t>;(3)</w:t>
      </w:r>
      <w:r w:rsidRPr="00CA77BF">
        <w:rPr>
          <w:rFonts w:cs="TimesNewRoman"/>
        </w:rPr>
        <w:t>ABC</w:t>
      </w:r>
    </w:p>
    <w:p w:rsidR="00CA77BF" w:rsidRPr="00CA77BF" w:rsidRDefault="00CA77BF" w:rsidP="00CA77BF">
      <w:pPr>
        <w:ind w:left="1378" w:hanging="981"/>
        <w:rPr>
          <w:rFonts w:hAnsi="細明體" w:cs="新細明體-WinCharSetFFFF-H"/>
        </w:rPr>
      </w:pPr>
      <w:r w:rsidRPr="00CA77BF">
        <w:rPr>
          <w:rFonts w:hint="eastAsia"/>
          <w:bdr w:val="single" w:sz="4" w:space="0" w:color="auto" w:shadow="1"/>
        </w:rPr>
        <w:t xml:space="preserve"> </w:t>
      </w:r>
      <w:r w:rsidRPr="00CA77BF">
        <w:rPr>
          <w:rFonts w:hint="eastAsia"/>
          <w:bdr w:val="single" w:sz="4" w:space="0" w:color="auto" w:shadow="1"/>
        </w:rPr>
        <w:t>解析</w:t>
      </w:r>
      <w:r w:rsidRPr="00CA77BF">
        <w:rPr>
          <w:rFonts w:hint="eastAsia"/>
          <w:bdr w:val="single" w:sz="4" w:space="0" w:color="auto" w:shadow="1"/>
        </w:rPr>
        <w:t xml:space="preserve"> </w:t>
      </w:r>
      <w:r w:rsidRPr="00CA77BF">
        <w:rPr>
          <w:rFonts w:hint="eastAsia"/>
        </w:rPr>
        <w:t xml:space="preserve">　</w:t>
      </w:r>
      <w:r w:rsidRPr="00CA77BF">
        <w:rPr>
          <w:rFonts w:cs="TimesNewRoman" w:hint="eastAsia"/>
        </w:rPr>
        <w:t xml:space="preserve">(1) </w:t>
      </w:r>
      <w:r w:rsidRPr="00CA77BF">
        <w:rPr>
          <w:rFonts w:cs="TimesNewRoman"/>
        </w:rPr>
        <w:t>FeC</w:t>
      </w:r>
      <w:r w:rsidRPr="00CA77BF">
        <w:rPr>
          <w:rFonts w:cs="TimesNewRoman"/>
          <w:szCs w:val="14"/>
          <w:vertAlign w:val="subscript"/>
        </w:rPr>
        <w:t>2</w:t>
      </w:r>
      <w:r w:rsidRPr="00CA77BF">
        <w:rPr>
          <w:rFonts w:cs="TimesNewRoman"/>
        </w:rPr>
        <w:t>O</w:t>
      </w:r>
      <w:r w:rsidRPr="00CA77BF">
        <w:rPr>
          <w:rFonts w:cs="TimesNewRoman"/>
          <w:szCs w:val="14"/>
          <w:vertAlign w:val="subscript"/>
        </w:rPr>
        <w:t>4</w:t>
      </w:r>
      <w:r w:rsidRPr="00CA77BF">
        <w:rPr>
          <w:rFonts w:hAnsi="細明體" w:cs="新細明體-WinCharSetFFFF-H" w:hint="eastAsia"/>
        </w:rPr>
        <w:t>．</w:t>
      </w:r>
      <w:r w:rsidRPr="00CA77BF">
        <w:rPr>
          <w:rFonts w:cs="TimesNewRoman"/>
        </w:rPr>
        <w:t>2H</w:t>
      </w:r>
      <w:r w:rsidRPr="00CA77BF">
        <w:rPr>
          <w:rFonts w:cs="TimesNewRoman"/>
          <w:szCs w:val="14"/>
          <w:vertAlign w:val="subscript"/>
        </w:rPr>
        <w:t>2</w:t>
      </w:r>
      <w:r w:rsidRPr="00CA77BF">
        <w:rPr>
          <w:rFonts w:cs="TimesNewRoman"/>
        </w:rPr>
        <w:t>O</w:t>
      </w:r>
      <w:r w:rsidRPr="00CA77BF">
        <w:rPr>
          <w:rFonts w:cs="TimesNewRoman"/>
          <w:position w:val="-14"/>
        </w:rPr>
        <w:object w:dxaOrig="620" w:dyaOrig="300">
          <v:shape id="_x0000_i1180" type="#_x0000_t75" style="width:30.75pt;height:15pt" o:ole="">
            <v:imagedata r:id="rId255" o:title=""/>
          </v:shape>
          <o:OLEObject Type="Embed" ProgID="Equation.DSMT4" ShapeID="_x0000_i1180" DrawAspect="Content" ObjectID="_1537170559" r:id="rId256"/>
        </w:object>
      </w:r>
      <w:r w:rsidRPr="00CA77BF">
        <w:rPr>
          <w:rFonts w:cs="TimesNewRoman"/>
        </w:rPr>
        <w:t>Fe + 2CO</w:t>
      </w:r>
      <w:r w:rsidRPr="00CA77BF">
        <w:rPr>
          <w:rFonts w:cs="TimesNewRoman"/>
          <w:szCs w:val="14"/>
          <w:vertAlign w:val="subscript"/>
        </w:rPr>
        <w:t>2</w:t>
      </w:r>
      <w:r w:rsidRPr="00CA77BF">
        <w:rPr>
          <w:rFonts w:cs="TimesNewRoman"/>
          <w:szCs w:val="14"/>
        </w:rPr>
        <w:t xml:space="preserve"> </w:t>
      </w:r>
      <w:r w:rsidRPr="00CA77BF">
        <w:rPr>
          <w:rFonts w:cs="TimesNewRoman"/>
        </w:rPr>
        <w:t>+ 2H</w:t>
      </w:r>
      <w:r w:rsidRPr="00CA77BF">
        <w:rPr>
          <w:rFonts w:cs="TimesNewRoman"/>
          <w:szCs w:val="14"/>
          <w:vertAlign w:val="subscript"/>
        </w:rPr>
        <w:t>2</w:t>
      </w:r>
      <w:r w:rsidRPr="00CA77BF">
        <w:rPr>
          <w:rFonts w:cs="TimesNewRoman"/>
        </w:rPr>
        <w:t>O</w:t>
      </w:r>
      <w:r w:rsidRPr="00CA77BF">
        <w:rPr>
          <w:rFonts w:cs="TimesNewRoman" w:hint="eastAsia"/>
        </w:rPr>
        <w:br/>
        <w:t xml:space="preserve">(2) </w:t>
      </w:r>
      <w:r w:rsidRPr="00CA77BF">
        <w:rPr>
          <w:rFonts w:cs="TimesNewRoman"/>
        </w:rPr>
        <w:t>Fe</w:t>
      </w:r>
      <w:r w:rsidRPr="00CA77BF">
        <w:rPr>
          <w:rFonts w:hAnsi="細明體" w:cs="新細明體-WinCharSetFFFF-H" w:hint="eastAsia"/>
        </w:rPr>
        <w:t>在高溫下加熱，並有水蒸氣存在，易氧化成各種鐵的氧化物，但鐵不可能有</w:t>
      </w:r>
      <w:r w:rsidRPr="00CA77BF">
        <w:rPr>
          <w:rFonts w:cs="TimesNewRoman"/>
        </w:rPr>
        <w:t>FeO</w:t>
      </w:r>
      <w:r w:rsidRPr="00CA77BF">
        <w:rPr>
          <w:rFonts w:cs="TimesNewRoman"/>
          <w:szCs w:val="14"/>
          <w:vertAlign w:val="subscript"/>
        </w:rPr>
        <w:t>2</w:t>
      </w:r>
      <w:r w:rsidRPr="00CA77BF">
        <w:rPr>
          <w:rFonts w:hAnsi="細明體" w:cs="新細明體-WinCharSetFFFF-H" w:hint="eastAsia"/>
        </w:rPr>
        <w:t>之化合物</w:t>
      </w:r>
      <w:r w:rsidRPr="00CA77BF">
        <w:rPr>
          <w:rFonts w:cs="TimesNewRoman"/>
        </w:rPr>
        <w:br/>
      </w:r>
      <w:r w:rsidRPr="00CA77BF">
        <w:rPr>
          <w:rFonts w:cs="TimesNewRoman" w:hint="eastAsia"/>
        </w:rPr>
        <w:t xml:space="preserve">(3) </w:t>
      </w:r>
      <w:r w:rsidRPr="00CA77BF">
        <w:rPr>
          <w:rFonts w:cs="TimesNewRoman"/>
        </w:rPr>
        <w:t>(A)(B)(C)</w:t>
      </w:r>
      <w:r w:rsidRPr="00CA77BF">
        <w:rPr>
          <w:rFonts w:hAnsi="細明體" w:cs="新細明體-WinCharSetFFFF-H" w:hint="eastAsia"/>
        </w:rPr>
        <w:t xml:space="preserve">原子序愈大則鹼金屬各元素的質子與電子數愈多，故無論原子量、原子半徑、離子半徑皆隨原子序增大而增大　</w:t>
      </w:r>
      <w:r w:rsidRPr="00CA77BF">
        <w:rPr>
          <w:rFonts w:cs="TimesNewRoman"/>
        </w:rPr>
        <w:t>(D)</w:t>
      </w:r>
      <w:r w:rsidRPr="00CA77BF">
        <w:rPr>
          <w:rFonts w:hAnsi="細明體" w:cs="新細明體-WinCharSetFFFF-H" w:hint="eastAsia"/>
        </w:rPr>
        <w:t xml:space="preserve">鹼金屬熔點隨原子序增大而降低　</w:t>
      </w:r>
      <w:r w:rsidRPr="00CA77BF">
        <w:rPr>
          <w:rFonts w:cs="TimesNewRoman"/>
        </w:rPr>
        <w:t>(E)</w:t>
      </w:r>
      <w:r w:rsidRPr="00CA77BF">
        <w:rPr>
          <w:rFonts w:hAnsi="細明體" w:cs="新細明體-WinCharSetFFFF-H" w:hint="eastAsia"/>
        </w:rPr>
        <w:t>鹼金屬第一游離能隨原子序增大而漸減</w:t>
      </w:r>
    </w:p>
    <w:p w:rsidR="00364BC6" w:rsidRPr="00CA77BF" w:rsidRDefault="00364BC6">
      <w:pPr>
        <w:rPr>
          <w:rFonts w:ascii="新細明體" w:eastAsia="新細明體" w:hAnsi="新細明體"/>
          <w:sz w:val="24"/>
        </w:rPr>
      </w:pPr>
    </w:p>
    <w:sectPr w:rsidR="00364BC6" w:rsidRPr="00CA77BF" w:rsidSect="00604BBF">
      <w:footerReference w:type="even" r:id="rId257"/>
      <w:footerReference w:type="default" r:id="rId258"/>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7BF" w:rsidRDefault="00CA77BF" w:rsidP="00CA77BF">
      <w:r>
        <w:separator/>
      </w:r>
    </w:p>
  </w:endnote>
  <w:endnote w:type="continuationSeparator" w:id="0">
    <w:p w:rsidR="00CA77BF" w:rsidRDefault="00CA77BF" w:rsidP="00CA7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20002A87" w:usb1="00000000" w:usb2="00000000"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新細明體-WinCharSetFFFF-H">
    <w:altName w:val="華康新特黑體(P)"/>
    <w:panose1 w:val="00000000000000000000"/>
    <w:charset w:val="88"/>
    <w:family w:val="auto"/>
    <w:notTrueType/>
    <w:pitch w:val="default"/>
    <w:sig w:usb0="00000001" w:usb1="08080000" w:usb2="00000010" w:usb3="00000000" w:csb0="001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Italic">
    <w:altName w:val="Times New Roman"/>
    <w:panose1 w:val="00000000000000000000"/>
    <w:charset w:val="00"/>
    <w:family w:val="auto"/>
    <w:notTrueType/>
    <w:pitch w:val="default"/>
    <w:sig w:usb0="00000003" w:usb1="00000000" w:usb2="00000000" w:usb3="00000000" w:csb0="00000001" w:csb1="00000000"/>
  </w:font>
  <w:font w:name="細明體-WinCharSetFFFF-H">
    <w:altName w:val="華康新特黑體(P)"/>
    <w:panose1 w:val="00000000000000000000"/>
    <w:charset w:val="88"/>
    <w:family w:val="auto"/>
    <w:notTrueType/>
    <w:pitch w:val="default"/>
    <w:sig w:usb0="00000001" w:usb1="08080000" w:usb2="00000010" w:usb3="00000000" w:csb0="00100000" w:csb1="00000000"/>
  </w:font>
  <w:font w:name="MTExtra">
    <w:altName w:val="Times New Roman"/>
    <w:panose1 w:val="00000000000000000000"/>
    <w:charset w:val="00"/>
    <w:family w:val="auto"/>
    <w:notTrueType/>
    <w:pitch w:val="default"/>
    <w:sig w:usb0="00000003" w:usb1="00000000" w:usb2="00000000" w:usb3="00000000" w:csb0="00000001" w:csb1="00000000"/>
  </w:font>
  <w:font w:name="全真楷書-WinCharSetFFFF-H">
    <w:altName w:val="華康新特黑體(P)"/>
    <w:panose1 w:val="00000000000000000000"/>
    <w:charset w:val="88"/>
    <w:family w:val="auto"/>
    <w:notTrueType/>
    <w:pitch w:val="default"/>
    <w:sig w:usb0="00000001" w:usb1="08080000" w:usb2="00000010" w:usb3="00000000" w:csb0="00100000" w:csb1="00000000"/>
  </w:font>
  <w:font w:name="Wingdings">
    <w:panose1 w:val="05000000000000000000"/>
    <w:charset w:val="02"/>
    <w:family w:val="auto"/>
    <w:pitch w:val="variable"/>
    <w:sig w:usb0="00000000" w:usb1="10000000" w:usb2="00000000" w:usb3="00000000" w:csb0="80000000" w:csb1="00000000"/>
  </w:font>
  <w:font w:name="MathC">
    <w:altName w:val="Times New Roman"/>
    <w:panose1 w:val="00000000000000000000"/>
    <w:charset w:val="00"/>
    <w:family w:val="auto"/>
    <w:notTrueType/>
    <w:pitch w:val="default"/>
    <w:sig w:usb0="00000003" w:usb1="00000000" w:usb2="00000000" w:usb3="00000000" w:csb0="00000001" w:csb1="00000000"/>
  </w:font>
  <w:font w:name="華康新特黑體(P)">
    <w:panose1 w:val="02010600010101010101"/>
    <w:charset w:val="88"/>
    <w:family w:val="auto"/>
    <w:pitch w:val="variable"/>
    <w:sig w:usb0="80000001" w:usb1="28091800" w:usb2="00000016" w:usb3="00000000" w:csb0="00100000"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BF" w:rsidRDefault="00CA77BF" w:rsidP="00F4501E">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CA77BF" w:rsidRDefault="00CA77B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BF" w:rsidRDefault="00CA77BF" w:rsidP="00F4501E">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D33130">
      <w:rPr>
        <w:rStyle w:val="a7"/>
        <w:noProof/>
      </w:rPr>
      <w:t>1</w:t>
    </w:r>
    <w:r>
      <w:rPr>
        <w:rStyle w:val="a7"/>
      </w:rPr>
      <w:fldChar w:fldCharType="end"/>
    </w:r>
  </w:p>
  <w:p w:rsidR="00CA77BF" w:rsidRDefault="00CA77B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7BF" w:rsidRDefault="00CA77BF" w:rsidP="00CA77BF">
      <w:r>
        <w:separator/>
      </w:r>
    </w:p>
  </w:footnote>
  <w:footnote w:type="continuationSeparator" w:id="0">
    <w:p w:rsidR="00CA77BF" w:rsidRDefault="00CA77BF" w:rsidP="00CA77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7BF"/>
    <w:rsid w:val="00364BC6"/>
    <w:rsid w:val="0057486F"/>
    <w:rsid w:val="006046E9"/>
    <w:rsid w:val="00A706C3"/>
    <w:rsid w:val="00CA77BF"/>
    <w:rsid w:val="00D3313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A77BF"/>
    <w:pPr>
      <w:tabs>
        <w:tab w:val="center" w:pos="4153"/>
        <w:tab w:val="right" w:pos="8306"/>
      </w:tabs>
      <w:snapToGrid w:val="0"/>
    </w:pPr>
    <w:rPr>
      <w:sz w:val="20"/>
      <w:szCs w:val="20"/>
    </w:rPr>
  </w:style>
  <w:style w:type="character" w:customStyle="1" w:styleId="a4">
    <w:name w:val="頁首 字元"/>
    <w:basedOn w:val="a0"/>
    <w:link w:val="a3"/>
    <w:uiPriority w:val="99"/>
    <w:rsid w:val="00CA77BF"/>
    <w:rPr>
      <w:sz w:val="20"/>
      <w:szCs w:val="20"/>
    </w:rPr>
  </w:style>
  <w:style w:type="paragraph" w:styleId="a5">
    <w:name w:val="footer"/>
    <w:basedOn w:val="a"/>
    <w:link w:val="a6"/>
    <w:uiPriority w:val="99"/>
    <w:unhideWhenUsed/>
    <w:rsid w:val="00CA77BF"/>
    <w:pPr>
      <w:tabs>
        <w:tab w:val="center" w:pos="4153"/>
        <w:tab w:val="right" w:pos="8306"/>
      </w:tabs>
      <w:snapToGrid w:val="0"/>
    </w:pPr>
    <w:rPr>
      <w:sz w:val="20"/>
      <w:szCs w:val="20"/>
    </w:rPr>
  </w:style>
  <w:style w:type="character" w:customStyle="1" w:styleId="a6">
    <w:name w:val="頁尾 字元"/>
    <w:basedOn w:val="a0"/>
    <w:link w:val="a5"/>
    <w:uiPriority w:val="99"/>
    <w:rsid w:val="00CA77BF"/>
    <w:rPr>
      <w:sz w:val="20"/>
      <w:szCs w:val="20"/>
    </w:rPr>
  </w:style>
  <w:style w:type="character" w:styleId="a7">
    <w:name w:val="page number"/>
    <w:basedOn w:val="a0"/>
    <w:uiPriority w:val="99"/>
    <w:semiHidden/>
    <w:unhideWhenUsed/>
    <w:rsid w:val="00CA77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A77BF"/>
    <w:pPr>
      <w:tabs>
        <w:tab w:val="center" w:pos="4153"/>
        <w:tab w:val="right" w:pos="8306"/>
      </w:tabs>
      <w:snapToGrid w:val="0"/>
    </w:pPr>
    <w:rPr>
      <w:sz w:val="20"/>
      <w:szCs w:val="20"/>
    </w:rPr>
  </w:style>
  <w:style w:type="character" w:customStyle="1" w:styleId="a4">
    <w:name w:val="頁首 字元"/>
    <w:basedOn w:val="a0"/>
    <w:link w:val="a3"/>
    <w:uiPriority w:val="99"/>
    <w:rsid w:val="00CA77BF"/>
    <w:rPr>
      <w:sz w:val="20"/>
      <w:szCs w:val="20"/>
    </w:rPr>
  </w:style>
  <w:style w:type="paragraph" w:styleId="a5">
    <w:name w:val="footer"/>
    <w:basedOn w:val="a"/>
    <w:link w:val="a6"/>
    <w:uiPriority w:val="99"/>
    <w:unhideWhenUsed/>
    <w:rsid w:val="00CA77BF"/>
    <w:pPr>
      <w:tabs>
        <w:tab w:val="center" w:pos="4153"/>
        <w:tab w:val="right" w:pos="8306"/>
      </w:tabs>
      <w:snapToGrid w:val="0"/>
    </w:pPr>
    <w:rPr>
      <w:sz w:val="20"/>
      <w:szCs w:val="20"/>
    </w:rPr>
  </w:style>
  <w:style w:type="character" w:customStyle="1" w:styleId="a6">
    <w:name w:val="頁尾 字元"/>
    <w:basedOn w:val="a0"/>
    <w:link w:val="a5"/>
    <w:uiPriority w:val="99"/>
    <w:rsid w:val="00CA77BF"/>
    <w:rPr>
      <w:sz w:val="20"/>
      <w:szCs w:val="20"/>
    </w:rPr>
  </w:style>
  <w:style w:type="character" w:styleId="a7">
    <w:name w:val="page number"/>
    <w:basedOn w:val="a0"/>
    <w:uiPriority w:val="99"/>
    <w:semiHidden/>
    <w:unhideWhenUsed/>
    <w:rsid w:val="00CA77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3.wmf"/><Relationship Id="rId191" Type="http://schemas.openxmlformats.org/officeDocument/2006/relationships/image" Target="media/image91.wmf"/><Relationship Id="rId205" Type="http://schemas.openxmlformats.org/officeDocument/2006/relationships/oleObject" Target="embeddings/oleObject97.bin"/><Relationship Id="rId226" Type="http://schemas.openxmlformats.org/officeDocument/2006/relationships/image" Target="media/image106.png"/><Relationship Id="rId247" Type="http://schemas.openxmlformats.org/officeDocument/2006/relationships/image" Target="media/image120.wmf"/><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image" Target="media/image101.wmf"/><Relationship Id="rId237" Type="http://schemas.openxmlformats.org/officeDocument/2006/relationships/image" Target="media/image114.wmf"/><Relationship Id="rId258" Type="http://schemas.openxmlformats.org/officeDocument/2006/relationships/footer" Target="footer2.xml"/><Relationship Id="rId22" Type="http://schemas.openxmlformats.org/officeDocument/2006/relationships/image" Target="media/image11.wmf"/><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6.wmf"/><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oleObject" Target="embeddings/oleObject77.bin"/><Relationship Id="rId192" Type="http://schemas.openxmlformats.org/officeDocument/2006/relationships/oleObject" Target="embeddings/oleObject89.bin"/><Relationship Id="rId206" Type="http://schemas.openxmlformats.org/officeDocument/2006/relationships/image" Target="media/image96.wmf"/><Relationship Id="rId227" Type="http://schemas.openxmlformats.org/officeDocument/2006/relationships/image" Target="media/image107.png"/><Relationship Id="rId248" Type="http://schemas.openxmlformats.org/officeDocument/2006/relationships/oleObject" Target="embeddings/oleObject113.bin"/><Relationship Id="rId12" Type="http://schemas.openxmlformats.org/officeDocument/2006/relationships/image" Target="media/image5.e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1.wmf"/><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3.bin"/><Relationship Id="rId217" Type="http://schemas.openxmlformats.org/officeDocument/2006/relationships/oleObject" Target="embeddings/oleObject103.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99.wmf"/><Relationship Id="rId233" Type="http://schemas.openxmlformats.org/officeDocument/2006/relationships/image" Target="media/image111.png"/><Relationship Id="rId238" Type="http://schemas.openxmlformats.org/officeDocument/2006/relationships/oleObject" Target="embeddings/oleObject110.bin"/><Relationship Id="rId254" Type="http://schemas.openxmlformats.org/officeDocument/2006/relationships/oleObject" Target="embeddings/oleObject117.bin"/><Relationship Id="rId259"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3.emf"/><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image" Target="media/image39.png"/><Relationship Id="rId86" Type="http://schemas.openxmlformats.org/officeDocument/2006/relationships/image" Target="media/image42.png"/><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image" Target="media/image74.emf"/><Relationship Id="rId177" Type="http://schemas.openxmlformats.org/officeDocument/2006/relationships/oleObject" Target="embeddings/oleObject79.bin"/><Relationship Id="rId198" Type="http://schemas.openxmlformats.org/officeDocument/2006/relationships/oleObject" Target="embeddings/Microsoft_Word_97_-_2003_Document7.doc"/><Relationship Id="rId172" Type="http://schemas.openxmlformats.org/officeDocument/2006/relationships/oleObject" Target="embeddings/oleObject78.bin"/><Relationship Id="rId193" Type="http://schemas.openxmlformats.org/officeDocument/2006/relationships/image" Target="media/image92.wmf"/><Relationship Id="rId202" Type="http://schemas.openxmlformats.org/officeDocument/2006/relationships/image" Target="media/image95.wmf"/><Relationship Id="rId207" Type="http://schemas.openxmlformats.org/officeDocument/2006/relationships/oleObject" Target="embeddings/oleObject98.bin"/><Relationship Id="rId223" Type="http://schemas.openxmlformats.org/officeDocument/2006/relationships/image" Target="media/image104.wmf"/><Relationship Id="rId228" Type="http://schemas.openxmlformats.org/officeDocument/2006/relationships/image" Target="media/image108.png"/><Relationship Id="rId244" Type="http://schemas.openxmlformats.org/officeDocument/2006/relationships/image" Target="media/image117.png"/><Relationship Id="rId249" Type="http://schemas.openxmlformats.org/officeDocument/2006/relationships/image" Target="media/image121.w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image" Target="media/image18.wmf"/><Relationship Id="rId109" Type="http://schemas.openxmlformats.org/officeDocument/2006/relationships/image" Target="media/image52.wmf"/><Relationship Id="rId260"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Microsoft_Word_97_-_2003_Document2.doc"/><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oleObject" Target="embeddings/Microsoft_Word_97_-_2003_Document5.doc"/><Relationship Id="rId188" Type="http://schemas.openxmlformats.org/officeDocument/2006/relationships/oleObject" Target="embeddings/oleObject86.bin"/><Relationship Id="rId7" Type="http://schemas.openxmlformats.org/officeDocument/2006/relationships/image" Target="media/image1.emf"/><Relationship Id="rId71" Type="http://schemas.openxmlformats.org/officeDocument/2006/relationships/oleObject" Target="embeddings/oleObject30.bin"/><Relationship Id="rId92" Type="http://schemas.openxmlformats.org/officeDocument/2006/relationships/oleObject" Target="embeddings/oleObject38.bin"/><Relationship Id="rId162" Type="http://schemas.openxmlformats.org/officeDocument/2006/relationships/image" Target="media/image77.png"/><Relationship Id="rId183" Type="http://schemas.openxmlformats.org/officeDocument/2006/relationships/image" Target="media/image88.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image" Target="media/image112.wmf"/><Relationship Id="rId239" Type="http://schemas.openxmlformats.org/officeDocument/2006/relationships/oleObject" Target="embeddings/oleObject111.bin"/><Relationship Id="rId2" Type="http://schemas.microsoft.com/office/2007/relationships/stylesWithEffects" Target="stylesWithEffects.xml"/><Relationship Id="rId29" Type="http://schemas.openxmlformats.org/officeDocument/2006/relationships/oleObject" Target="embeddings/oleObject8.bin"/><Relationship Id="rId250" Type="http://schemas.openxmlformats.org/officeDocument/2006/relationships/oleObject" Target="embeddings/oleObject114.bin"/><Relationship Id="rId255" Type="http://schemas.openxmlformats.org/officeDocument/2006/relationships/image" Target="media/image123.wmf"/><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3.png"/><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png"/><Relationship Id="rId136" Type="http://schemas.openxmlformats.org/officeDocument/2006/relationships/oleObject" Target="embeddings/oleObject63.bin"/><Relationship Id="rId157" Type="http://schemas.openxmlformats.org/officeDocument/2006/relationships/oleObject" Target="embeddings/Microsoft_Word_97_-_2003_Document4.doc"/><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image" Target="media/image40.emf"/><Relationship Id="rId152" Type="http://schemas.openxmlformats.org/officeDocument/2006/relationships/image" Target="media/image72.png"/><Relationship Id="rId173" Type="http://schemas.openxmlformats.org/officeDocument/2006/relationships/image" Target="media/image84.emf"/><Relationship Id="rId194" Type="http://schemas.openxmlformats.org/officeDocument/2006/relationships/oleObject" Target="embeddings/oleObject90.bin"/><Relationship Id="rId199" Type="http://schemas.openxmlformats.org/officeDocument/2006/relationships/oleObject" Target="embeddings/oleObject92.bin"/><Relationship Id="rId203" Type="http://schemas.openxmlformats.org/officeDocument/2006/relationships/oleObject" Target="embeddings/oleObject95.bin"/><Relationship Id="rId208" Type="http://schemas.openxmlformats.org/officeDocument/2006/relationships/image" Target="media/image97.wmf"/><Relationship Id="rId229" Type="http://schemas.openxmlformats.org/officeDocument/2006/relationships/image" Target="media/image109.png"/><Relationship Id="rId19" Type="http://schemas.openxmlformats.org/officeDocument/2006/relationships/oleObject" Target="embeddings/oleObject3.bin"/><Relationship Id="rId224" Type="http://schemas.openxmlformats.org/officeDocument/2006/relationships/oleObject" Target="embeddings/oleObject107.bin"/><Relationship Id="rId240" Type="http://schemas.openxmlformats.org/officeDocument/2006/relationships/image" Target="media/image115.emf"/><Relationship Id="rId245" Type="http://schemas.openxmlformats.org/officeDocument/2006/relationships/image" Target="media/image118.emf"/><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2.wmf"/><Relationship Id="rId8" Type="http://schemas.openxmlformats.org/officeDocument/2006/relationships/image" Target="media/image2.e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png"/><Relationship Id="rId184" Type="http://schemas.openxmlformats.org/officeDocument/2006/relationships/oleObject" Target="embeddings/oleObject84.bin"/><Relationship Id="rId189" Type="http://schemas.openxmlformats.org/officeDocument/2006/relationships/oleObject" Target="embeddings/oleObject87.bin"/><Relationship Id="rId21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image" Target="media/image100.wmf"/><Relationship Id="rId230" Type="http://schemas.openxmlformats.org/officeDocument/2006/relationships/image" Target="media/image110.emf"/><Relationship Id="rId235" Type="http://schemas.openxmlformats.org/officeDocument/2006/relationships/oleObject" Target="embeddings/oleObject109.bin"/><Relationship Id="rId251" Type="http://schemas.openxmlformats.org/officeDocument/2006/relationships/oleObject" Target="embeddings/oleObject115.bin"/><Relationship Id="rId256"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10.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Microsoft_Word_97_-_2003_Document3.doc"/><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5.emf"/><Relationship Id="rId179"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image" Target="media/image105.png"/><Relationship Id="rId241" Type="http://schemas.openxmlformats.org/officeDocument/2006/relationships/oleObject" Target="embeddings/Microsoft_Word_97_-_2003_Document9.doc"/><Relationship Id="rId246" Type="http://schemas.openxmlformats.org/officeDocument/2006/relationships/image" Target="media/image119.emf"/><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0.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image" Target="media/image79.png"/><Relationship Id="rId169" Type="http://schemas.openxmlformats.org/officeDocument/2006/relationships/oleObject" Target="embeddings/oleObject76.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Microsoft_Word_97_-_2003_Document1.doc"/><Relationship Id="rId180" Type="http://schemas.openxmlformats.org/officeDocument/2006/relationships/oleObject" Target="embeddings/oleObject82.bin"/><Relationship Id="rId210" Type="http://schemas.openxmlformats.org/officeDocument/2006/relationships/image" Target="media/image98.wmf"/><Relationship Id="rId215" Type="http://schemas.openxmlformats.org/officeDocument/2006/relationships/oleObject" Target="embeddings/oleObject102.bin"/><Relationship Id="rId236" Type="http://schemas.openxmlformats.org/officeDocument/2006/relationships/image" Target="media/image113.png"/><Relationship Id="rId257" Type="http://schemas.openxmlformats.org/officeDocument/2006/relationships/footer" Target="footer1.xml"/><Relationship Id="rId26" Type="http://schemas.openxmlformats.org/officeDocument/2006/relationships/image" Target="media/image13.wmf"/><Relationship Id="rId231" Type="http://schemas.openxmlformats.org/officeDocument/2006/relationships/oleObject" Target="embeddings/Microsoft_Word_97_-_2003_Document8.doc"/><Relationship Id="rId252" Type="http://schemas.openxmlformats.org/officeDocument/2006/relationships/image" Target="media/image122.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Microsoft_Word_97_-_2003_Document6.doc"/><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8.wmf"/><Relationship Id="rId221" Type="http://schemas.openxmlformats.org/officeDocument/2006/relationships/oleObject" Target="embeddings/oleObject106.bin"/><Relationship Id="rId242" Type="http://schemas.openxmlformats.org/officeDocument/2006/relationships/image" Target="media/image116.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image" Target="media/image45.wmf"/><Relationship Id="rId165" Type="http://schemas.openxmlformats.org/officeDocument/2006/relationships/image" Target="media/image80.png"/><Relationship Id="rId186" Type="http://schemas.openxmlformats.org/officeDocument/2006/relationships/oleObject" Target="embeddings/oleObject85.bin"/><Relationship Id="rId211" Type="http://schemas.openxmlformats.org/officeDocument/2006/relationships/oleObject" Target="embeddings/oleObject100.bin"/><Relationship Id="rId232" Type="http://schemas.openxmlformats.org/officeDocument/2006/relationships/oleObject" Target="embeddings/oleObject108.bin"/><Relationship Id="rId253" Type="http://schemas.openxmlformats.org/officeDocument/2006/relationships/oleObject" Target="embeddings/oleObject116.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4.emf"/><Relationship Id="rId201" Type="http://schemas.openxmlformats.org/officeDocument/2006/relationships/oleObject" Target="embeddings/oleObject94.bin"/><Relationship Id="rId222" Type="http://schemas.openxmlformats.org/officeDocument/2006/relationships/image" Target="media/image103.png"/><Relationship Id="rId243" Type="http://schemas.openxmlformats.org/officeDocument/2006/relationships/oleObject" Target="embeddings/oleObject112.bin"/><Relationship Id="rId17" Type="http://schemas.openxmlformats.org/officeDocument/2006/relationships/oleObject" Target="embeddings/oleObject2.bin"/><Relationship Id="rId38" Type="http://schemas.openxmlformats.org/officeDocument/2006/relationships/image" Target="media/image17.e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37.bin"/><Relationship Id="rId145" Type="http://schemas.openxmlformats.org/officeDocument/2006/relationships/image" Target="media/image69.wmf"/><Relationship Id="rId166" Type="http://schemas.openxmlformats.org/officeDocument/2006/relationships/image" Target="media/image81.emf"/><Relationship Id="rId187" Type="http://schemas.openxmlformats.org/officeDocument/2006/relationships/image" Target="media/image9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67</Pages>
  <Words>14739</Words>
  <Characters>84017</Characters>
  <Application>Microsoft Office Word</Application>
  <DocSecurity>0</DocSecurity>
  <Lines>700</Lines>
  <Paragraphs>197</Paragraphs>
  <ScaleCrop>false</ScaleCrop>
  <Company>康熹文化</Company>
  <LinksUpToDate>false</LinksUpToDate>
  <CharactersWithSpaces>98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雨謙</cp:lastModifiedBy>
  <cp:revision>3</cp:revision>
  <dcterms:created xsi:type="dcterms:W3CDTF">2016-10-04T05:48:00Z</dcterms:created>
  <dcterms:modified xsi:type="dcterms:W3CDTF">2016-10-05T01:41:00Z</dcterms:modified>
</cp:coreProperties>
</file>